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ink/ink2771.xml" ContentType="application/inkml+xml"/>
  <Override PartName="/word/ink/ink2772.xml" ContentType="application/inkml+xml"/>
  <Override PartName="/word/ink/ink2773.xml" ContentType="application/inkml+xml"/>
  <Override PartName="/word/ink/ink2774.xml" ContentType="application/inkml+xml"/>
  <Override PartName="/word/ink/ink2775.xml" ContentType="application/inkml+xml"/>
  <Override PartName="/word/ink/ink2776.xml" ContentType="application/inkml+xml"/>
  <Override PartName="/word/ink/ink2777.xml" ContentType="application/inkml+xml"/>
  <Override PartName="/word/ink/ink2778.xml" ContentType="application/inkml+xml"/>
  <Override PartName="/word/ink/ink2779.xml" ContentType="application/inkml+xml"/>
  <Override PartName="/word/ink/ink2780.xml" ContentType="application/inkml+xml"/>
  <Override PartName="/word/ink/ink2781.xml" ContentType="application/inkml+xml"/>
  <Override PartName="/word/ink/ink2782.xml" ContentType="application/inkml+xml"/>
  <Override PartName="/word/ink/ink2783.xml" ContentType="application/inkml+xml"/>
  <Override PartName="/word/ink/ink2784.xml" ContentType="application/inkml+xml"/>
  <Override PartName="/word/ink/ink2785.xml" ContentType="application/inkml+xml"/>
  <Override PartName="/word/ink/ink2786.xml" ContentType="application/inkml+xml"/>
  <Override PartName="/word/ink/ink2787.xml" ContentType="application/inkml+xml"/>
  <Override PartName="/word/ink/ink2788.xml" ContentType="application/inkml+xml"/>
  <Override PartName="/word/ink/ink2789.xml" ContentType="application/inkml+xml"/>
  <Override PartName="/word/ink/ink2790.xml" ContentType="application/inkml+xml"/>
  <Override PartName="/word/ink/ink2791.xml" ContentType="application/inkml+xml"/>
  <Override PartName="/word/ink/ink2792.xml" ContentType="application/inkml+xml"/>
  <Override PartName="/word/ink/ink2793.xml" ContentType="application/inkml+xml"/>
  <Override PartName="/word/ink/ink2794.xml" ContentType="application/inkml+xml"/>
  <Override PartName="/word/ink/ink2795.xml" ContentType="application/inkml+xml"/>
  <Override PartName="/word/ink/ink2796.xml" ContentType="application/inkml+xml"/>
  <Override PartName="/word/ink/ink2797.xml" ContentType="application/inkml+xml"/>
  <Override PartName="/word/ink/ink2798.xml" ContentType="application/inkml+xml"/>
  <Override PartName="/word/ink/ink2799.xml" ContentType="application/inkml+xml"/>
  <Override PartName="/word/ink/ink2800.xml" ContentType="application/inkml+xml"/>
  <Override PartName="/word/ink/ink2801.xml" ContentType="application/inkml+xml"/>
  <Override PartName="/word/ink/ink2802.xml" ContentType="application/inkml+xml"/>
  <Override PartName="/word/ink/ink2803.xml" ContentType="application/inkml+xml"/>
  <Override PartName="/word/ink/ink2804.xml" ContentType="application/inkml+xml"/>
  <Override PartName="/word/ink/ink2805.xml" ContentType="application/inkml+xml"/>
  <Override PartName="/word/ink/ink2806.xml" ContentType="application/inkml+xml"/>
  <Override PartName="/word/ink/ink2807.xml" ContentType="application/inkml+xml"/>
  <Override PartName="/word/ink/ink2808.xml" ContentType="application/inkml+xml"/>
  <Override PartName="/word/ink/ink2809.xml" ContentType="application/inkml+xml"/>
  <Override PartName="/word/ink/ink2810.xml" ContentType="application/inkml+xml"/>
  <Override PartName="/word/ink/ink2811.xml" ContentType="application/inkml+xml"/>
  <Override PartName="/word/ink/ink2812.xml" ContentType="application/inkml+xml"/>
  <Override PartName="/word/ink/ink2813.xml" ContentType="application/inkml+xml"/>
  <Override PartName="/word/ink/ink2814.xml" ContentType="application/inkml+xml"/>
  <Override PartName="/word/ink/ink2815.xml" ContentType="application/inkml+xml"/>
  <Override PartName="/word/ink/ink2816.xml" ContentType="application/inkml+xml"/>
  <Override PartName="/word/ink/ink2817.xml" ContentType="application/inkml+xml"/>
  <Override PartName="/word/ink/ink2818.xml" ContentType="application/inkml+xml"/>
  <Override PartName="/word/ink/ink2819.xml" ContentType="application/inkml+xml"/>
  <Override PartName="/word/ink/ink2820.xml" ContentType="application/inkml+xml"/>
  <Override PartName="/word/ink/ink2821.xml" ContentType="application/inkml+xml"/>
  <Override PartName="/word/ink/ink2822.xml" ContentType="application/inkml+xml"/>
  <Override PartName="/word/ink/ink2823.xml" ContentType="application/inkml+xml"/>
  <Override PartName="/word/ink/ink2824.xml" ContentType="application/inkml+xml"/>
  <Override PartName="/word/ink/ink2825.xml" ContentType="application/inkml+xml"/>
  <Override PartName="/word/ink/ink2826.xml" ContentType="application/inkml+xml"/>
  <Override PartName="/word/ink/ink2827.xml" ContentType="application/inkml+xml"/>
  <Override PartName="/word/ink/ink2828.xml" ContentType="application/inkml+xml"/>
  <Override PartName="/word/ink/ink2829.xml" ContentType="application/inkml+xml"/>
  <Override PartName="/word/ink/ink2830.xml" ContentType="application/inkml+xml"/>
  <Override PartName="/word/ink/ink2831.xml" ContentType="application/inkml+xml"/>
  <Override PartName="/word/ink/ink2832.xml" ContentType="application/inkml+xml"/>
  <Override PartName="/word/ink/ink2833.xml" ContentType="application/inkml+xml"/>
  <Override PartName="/word/ink/ink2834.xml" ContentType="application/inkml+xml"/>
  <Override PartName="/word/ink/ink2835.xml" ContentType="application/inkml+xml"/>
  <Override PartName="/word/ink/ink2836.xml" ContentType="application/inkml+xml"/>
  <Override PartName="/word/ink/ink2837.xml" ContentType="application/inkml+xml"/>
  <Override PartName="/word/ink/ink2838.xml" ContentType="application/inkml+xml"/>
  <Override PartName="/word/ink/ink2839.xml" ContentType="application/inkml+xml"/>
  <Override PartName="/word/ink/ink2840.xml" ContentType="application/inkml+xml"/>
  <Override PartName="/word/ink/ink2841.xml" ContentType="application/inkml+xml"/>
  <Override PartName="/word/ink/ink2842.xml" ContentType="application/inkml+xml"/>
  <Override PartName="/word/ink/ink2843.xml" ContentType="application/inkml+xml"/>
  <Override PartName="/word/ink/ink2844.xml" ContentType="application/inkml+xml"/>
  <Override PartName="/word/ink/ink2845.xml" ContentType="application/inkml+xml"/>
  <Override PartName="/word/ink/ink2846.xml" ContentType="application/inkml+xml"/>
  <Override PartName="/word/ink/ink2847.xml" ContentType="application/inkml+xml"/>
  <Override PartName="/word/ink/ink2848.xml" ContentType="application/inkml+xml"/>
  <Override PartName="/word/ink/ink2849.xml" ContentType="application/inkml+xml"/>
  <Override PartName="/word/ink/ink2850.xml" ContentType="application/inkml+xml"/>
  <Override PartName="/word/ink/ink2851.xml" ContentType="application/inkml+xml"/>
  <Override PartName="/word/ink/ink2852.xml" ContentType="application/inkml+xml"/>
  <Override PartName="/word/ink/ink2853.xml" ContentType="application/inkml+xml"/>
  <Override PartName="/word/ink/ink2854.xml" ContentType="application/inkml+xml"/>
  <Override PartName="/word/ink/ink2855.xml" ContentType="application/inkml+xml"/>
  <Override PartName="/word/ink/ink2856.xml" ContentType="application/inkml+xml"/>
  <Override PartName="/word/ink/ink2857.xml" ContentType="application/inkml+xml"/>
  <Override PartName="/word/ink/ink2858.xml" ContentType="application/inkml+xml"/>
  <Override PartName="/word/ink/ink2859.xml" ContentType="application/inkml+xml"/>
  <Override PartName="/word/ink/ink2860.xml" ContentType="application/inkml+xml"/>
  <Override PartName="/word/ink/ink2861.xml" ContentType="application/inkml+xml"/>
  <Override PartName="/word/ink/ink2862.xml" ContentType="application/inkml+xml"/>
  <Override PartName="/word/ink/ink2863.xml" ContentType="application/inkml+xml"/>
  <Override PartName="/word/ink/ink2864.xml" ContentType="application/inkml+xml"/>
  <Override PartName="/word/ink/ink2865.xml" ContentType="application/inkml+xml"/>
  <Override PartName="/word/ink/ink2866.xml" ContentType="application/inkml+xml"/>
  <Override PartName="/word/ink/ink2867.xml" ContentType="application/inkml+xml"/>
  <Override PartName="/word/ink/ink2868.xml" ContentType="application/inkml+xml"/>
  <Override PartName="/word/ink/ink2869.xml" ContentType="application/inkml+xml"/>
  <Override PartName="/word/ink/ink2870.xml" ContentType="application/inkml+xml"/>
  <Override PartName="/word/ink/ink2871.xml" ContentType="application/inkml+xml"/>
  <Override PartName="/word/ink/ink2872.xml" ContentType="application/inkml+xml"/>
  <Override PartName="/word/ink/ink2873.xml" ContentType="application/inkml+xml"/>
  <Override PartName="/word/ink/ink2874.xml" ContentType="application/inkml+xml"/>
  <Override PartName="/word/ink/ink2875.xml" ContentType="application/inkml+xml"/>
  <Override PartName="/word/ink/ink2876.xml" ContentType="application/inkml+xml"/>
  <Override PartName="/word/ink/ink2877.xml" ContentType="application/inkml+xml"/>
  <Override PartName="/word/ink/ink2878.xml" ContentType="application/inkml+xml"/>
  <Override PartName="/word/ink/ink2879.xml" ContentType="application/inkml+xml"/>
  <Override PartName="/word/ink/ink2880.xml" ContentType="application/inkml+xml"/>
  <Override PartName="/word/ink/ink2881.xml" ContentType="application/inkml+xml"/>
  <Override PartName="/word/ink/ink2882.xml" ContentType="application/inkml+xml"/>
  <Override PartName="/word/ink/ink2883.xml" ContentType="application/inkml+xml"/>
  <Override PartName="/word/ink/ink2884.xml" ContentType="application/inkml+xml"/>
  <Override PartName="/word/ink/ink2885.xml" ContentType="application/inkml+xml"/>
  <Override PartName="/word/ink/ink2886.xml" ContentType="application/inkml+xml"/>
  <Override PartName="/word/ink/ink2887.xml" ContentType="application/inkml+xml"/>
  <Override PartName="/word/ink/ink2888.xml" ContentType="application/inkml+xml"/>
  <Override PartName="/word/ink/ink2889.xml" ContentType="application/inkml+xml"/>
  <Override PartName="/word/ink/ink2890.xml" ContentType="application/inkml+xml"/>
  <Override PartName="/word/ink/ink2891.xml" ContentType="application/inkml+xml"/>
  <Override PartName="/word/ink/ink2892.xml" ContentType="application/inkml+xml"/>
  <Override PartName="/word/ink/ink2893.xml" ContentType="application/inkml+xml"/>
  <Override PartName="/word/ink/ink2894.xml" ContentType="application/inkml+xml"/>
  <Override PartName="/word/ink/ink2895.xml" ContentType="application/inkml+xml"/>
  <Override PartName="/word/ink/ink2896.xml" ContentType="application/inkml+xml"/>
  <Override PartName="/word/ink/ink2897.xml" ContentType="application/inkml+xml"/>
  <Override PartName="/word/ink/ink2898.xml" ContentType="application/inkml+xml"/>
  <Override PartName="/word/ink/ink2899.xml" ContentType="application/inkml+xml"/>
  <Override PartName="/word/ink/ink2900.xml" ContentType="application/inkml+xml"/>
  <Override PartName="/word/ink/ink2901.xml" ContentType="application/inkml+xml"/>
  <Override PartName="/word/ink/ink2902.xml" ContentType="application/inkml+xml"/>
  <Override PartName="/word/ink/ink2903.xml" ContentType="application/inkml+xml"/>
  <Override PartName="/word/ink/ink2904.xml" ContentType="application/inkml+xml"/>
  <Override PartName="/word/ink/ink2905.xml" ContentType="application/inkml+xml"/>
  <Override PartName="/word/ink/ink2906.xml" ContentType="application/inkml+xml"/>
  <Override PartName="/word/ink/ink2907.xml" ContentType="application/inkml+xml"/>
  <Override PartName="/word/ink/ink2908.xml" ContentType="application/inkml+xml"/>
  <Override PartName="/word/ink/ink2909.xml" ContentType="application/inkml+xml"/>
  <Override PartName="/word/ink/ink2910.xml" ContentType="application/inkml+xml"/>
  <Override PartName="/word/ink/ink2911.xml" ContentType="application/inkml+xml"/>
  <Override PartName="/word/ink/ink2912.xml" ContentType="application/inkml+xml"/>
  <Override PartName="/word/ink/ink2913.xml" ContentType="application/inkml+xml"/>
  <Override PartName="/word/ink/ink2914.xml" ContentType="application/inkml+xml"/>
  <Override PartName="/word/ink/ink2915.xml" ContentType="application/inkml+xml"/>
  <Override PartName="/word/ink/ink2916.xml" ContentType="application/inkml+xml"/>
  <Override PartName="/word/ink/ink2917.xml" ContentType="application/inkml+xml"/>
  <Override PartName="/word/ink/ink2918.xml" ContentType="application/inkml+xml"/>
  <Override PartName="/word/ink/ink2919.xml" ContentType="application/inkml+xml"/>
  <Override PartName="/word/ink/ink2920.xml" ContentType="application/inkml+xml"/>
  <Override PartName="/word/ink/ink2921.xml" ContentType="application/inkml+xml"/>
  <Override PartName="/word/ink/ink2922.xml" ContentType="application/inkml+xml"/>
  <Override PartName="/word/ink/ink2923.xml" ContentType="application/inkml+xml"/>
  <Override PartName="/word/ink/ink2924.xml" ContentType="application/inkml+xml"/>
  <Override PartName="/word/ink/ink2925.xml" ContentType="application/inkml+xml"/>
  <Override PartName="/word/ink/ink2926.xml" ContentType="application/inkml+xml"/>
  <Override PartName="/word/ink/ink2927.xml" ContentType="application/inkml+xml"/>
  <Override PartName="/word/ink/ink2928.xml" ContentType="application/inkml+xml"/>
  <Override PartName="/word/ink/ink2929.xml" ContentType="application/inkml+xml"/>
  <Override PartName="/word/ink/ink2930.xml" ContentType="application/inkml+xml"/>
  <Override PartName="/word/ink/ink2931.xml" ContentType="application/inkml+xml"/>
  <Override PartName="/word/ink/ink2932.xml" ContentType="application/inkml+xml"/>
  <Override PartName="/word/ink/ink2933.xml" ContentType="application/inkml+xml"/>
  <Override PartName="/word/ink/ink2934.xml" ContentType="application/inkml+xml"/>
  <Override PartName="/word/ink/ink2935.xml" ContentType="application/inkml+xml"/>
  <Override PartName="/word/ink/ink2936.xml" ContentType="application/inkml+xml"/>
  <Override PartName="/word/ink/ink2937.xml" ContentType="application/inkml+xml"/>
  <Override PartName="/word/ink/ink2938.xml" ContentType="application/inkml+xml"/>
  <Override PartName="/word/ink/ink2939.xml" ContentType="application/inkml+xml"/>
  <Override PartName="/word/ink/ink2940.xml" ContentType="application/inkml+xml"/>
  <Override PartName="/word/ink/ink2941.xml" ContentType="application/inkml+xml"/>
  <Override PartName="/word/ink/ink2942.xml" ContentType="application/inkml+xml"/>
  <Override PartName="/word/ink/ink2943.xml" ContentType="application/inkml+xml"/>
  <Override PartName="/word/ink/ink2944.xml" ContentType="application/inkml+xml"/>
  <Override PartName="/word/ink/ink2945.xml" ContentType="application/inkml+xml"/>
  <Override PartName="/word/ink/ink2946.xml" ContentType="application/inkml+xml"/>
  <Override PartName="/word/ink/ink2947.xml" ContentType="application/inkml+xml"/>
  <Override PartName="/word/ink/ink2948.xml" ContentType="application/inkml+xml"/>
  <Override PartName="/word/ink/ink2949.xml" ContentType="application/inkml+xml"/>
  <Override PartName="/word/ink/ink2950.xml" ContentType="application/inkml+xml"/>
  <Override PartName="/word/ink/ink2951.xml" ContentType="application/inkml+xml"/>
  <Override PartName="/word/ink/ink2952.xml" ContentType="application/inkml+xml"/>
  <Override PartName="/word/ink/ink2953.xml" ContentType="application/inkml+xml"/>
  <Override PartName="/word/ink/ink2954.xml" ContentType="application/inkml+xml"/>
  <Override PartName="/word/ink/ink2955.xml" ContentType="application/inkml+xml"/>
  <Override PartName="/word/ink/ink2956.xml" ContentType="application/inkml+xml"/>
  <Override PartName="/word/ink/ink2957.xml" ContentType="application/inkml+xml"/>
  <Override PartName="/word/ink/ink2958.xml" ContentType="application/inkml+xml"/>
  <Override PartName="/word/ink/ink2959.xml" ContentType="application/inkml+xml"/>
  <Override PartName="/word/ink/ink2960.xml" ContentType="application/inkml+xml"/>
  <Override PartName="/word/ink/ink2961.xml" ContentType="application/inkml+xml"/>
  <Override PartName="/word/ink/ink2962.xml" ContentType="application/inkml+xml"/>
  <Override PartName="/word/ink/ink2963.xml" ContentType="application/inkml+xml"/>
  <Override PartName="/word/ink/ink2964.xml" ContentType="application/inkml+xml"/>
  <Override PartName="/word/ink/ink2965.xml" ContentType="application/inkml+xml"/>
  <Override PartName="/word/ink/ink2966.xml" ContentType="application/inkml+xml"/>
  <Override PartName="/word/ink/ink2967.xml" ContentType="application/inkml+xml"/>
  <Override PartName="/word/ink/ink2968.xml" ContentType="application/inkml+xml"/>
  <Override PartName="/word/ink/ink2969.xml" ContentType="application/inkml+xml"/>
  <Override PartName="/word/ink/ink2970.xml" ContentType="application/inkml+xml"/>
  <Override PartName="/word/ink/ink2971.xml" ContentType="application/inkml+xml"/>
  <Override PartName="/word/ink/ink2972.xml" ContentType="application/inkml+xml"/>
  <Override PartName="/word/ink/ink2973.xml" ContentType="application/inkml+xml"/>
  <Override PartName="/word/ink/ink2974.xml" ContentType="application/inkml+xml"/>
  <Override PartName="/word/ink/ink2975.xml" ContentType="application/inkml+xml"/>
  <Override PartName="/word/ink/ink2976.xml" ContentType="application/inkml+xml"/>
  <Override PartName="/word/ink/ink2977.xml" ContentType="application/inkml+xml"/>
  <Override PartName="/word/ink/ink2978.xml" ContentType="application/inkml+xml"/>
  <Override PartName="/word/ink/ink2979.xml" ContentType="application/inkml+xml"/>
  <Override PartName="/word/ink/ink2980.xml" ContentType="application/inkml+xml"/>
  <Override PartName="/word/ink/ink2981.xml" ContentType="application/inkml+xml"/>
  <Override PartName="/word/ink/ink2982.xml" ContentType="application/inkml+xml"/>
  <Override PartName="/word/ink/ink2983.xml" ContentType="application/inkml+xml"/>
  <Override PartName="/word/ink/ink2984.xml" ContentType="application/inkml+xml"/>
  <Override PartName="/word/ink/ink2985.xml" ContentType="application/inkml+xml"/>
  <Override PartName="/word/ink/ink2986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07C" w:rsidRPr="00020496" w:rsidRDefault="0042507C" w:rsidP="0042507C">
      <w:pPr>
        <w:pStyle w:val="Heading2"/>
      </w:pPr>
      <w:bookmarkStart w:id="0" w:name="_Toc305453302"/>
      <w:r w:rsidRPr="00A568E5">
        <w:rPr>
          <w:highlight w:val="lightGray"/>
        </w:rPr>
        <w:t xml:space="preserve">14. </w:t>
      </w:r>
      <w:bookmarkEnd w:id="0"/>
      <w:r w:rsidRPr="00A568E5">
        <w:rPr>
          <w:highlight w:val="lightGray"/>
        </w:rPr>
        <w:t>Προβολές και προσεγγίσεις ελαχίστων τετραγώνων, Μέρος Α.</w:t>
      </w:r>
    </w:p>
    <w:p w:rsidR="008E407A" w:rsidRPr="00464135" w:rsidRDefault="00EA7866" w:rsidP="003729C5">
      <w:pPr>
        <w:rPr>
          <w:highlight w:val="lightGray"/>
        </w:rPr>
      </w:pPr>
      <w:r w:rsidRPr="009C324F">
        <w:rPr>
          <w:highlight w:val="lightGray"/>
        </w:rPr>
        <w:t xml:space="preserve">(Πηγή: Strang, Κεφάλαιο </w:t>
      </w:r>
      <w:r w:rsidR="00464135">
        <w:rPr>
          <w:highlight w:val="lightGray"/>
        </w:rPr>
        <w:t>3</w:t>
      </w:r>
      <w:r w:rsidRPr="009C324F">
        <w:rPr>
          <w:highlight w:val="lightGray"/>
        </w:rPr>
        <w:t>.</w:t>
      </w:r>
      <w:r w:rsidR="00F06855">
        <w:rPr>
          <w:highlight w:val="lightGray"/>
        </w:rPr>
        <w:t>3</w:t>
      </w:r>
      <w:r w:rsidRPr="009C324F">
        <w:rPr>
          <w:highlight w:val="lightGray"/>
        </w:rPr>
        <w:t>)</w:t>
      </w:r>
      <w:r w:rsidR="0006453E" w:rsidRPr="00464135">
        <w:rPr>
          <w:highlight w:val="lightGray"/>
        </w:rPr>
        <w:t xml:space="preserve"> </w:t>
      </w:r>
    </w:p>
    <w:p w:rsidR="00E402A2" w:rsidRPr="00E402A2" w:rsidRDefault="00E402A2" w:rsidP="00F06855"/>
    <w:p w:rsidR="00E402A2" w:rsidRPr="00E402A2" w:rsidRDefault="00F06855" w:rsidP="00F06855">
      <w:r w:rsidRPr="00FF45CB">
        <w:t xml:space="preserve">Έστω ένα σύστημα με </w:t>
      </w:r>
      <w:r w:rsidRPr="00E402A2">
        <w:rPr>
          <w:highlight w:val="yellow"/>
        </w:rPr>
        <w:t>«πολλές» εξισώσεις και λίγου</w:t>
      </w:r>
      <w:r w:rsidRPr="00E402A2">
        <w:rPr>
          <w:b/>
          <w:highlight w:val="yellow"/>
        </w:rPr>
        <w:t xml:space="preserve">ς </w:t>
      </w:r>
      <w:r w:rsidR="00E402A2" w:rsidRPr="00E402A2">
        <w:rPr>
          <w:highlight w:val="yellow"/>
        </w:rPr>
        <w:t>αγνώστους</w:t>
      </w:r>
      <w:r w:rsidR="00E402A2" w:rsidRPr="00E402A2">
        <w:t>:</w:t>
      </w:r>
    </w:p>
    <w:p w:rsidR="004636CB" w:rsidRPr="00E402A2" w:rsidRDefault="000A630D" w:rsidP="00E402A2">
      <w:pPr>
        <w:jc w:val="center"/>
      </w:pP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126596</wp:posOffset>
                </wp:positionH>
                <wp:positionV relativeFrom="paragraph">
                  <wp:posOffset>1208562</wp:posOffset>
                </wp:positionV>
                <wp:extent cx="360" cy="360"/>
                <wp:effectExtent l="0" t="0" r="0" b="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29" o:spid="_x0000_s1026" type="#_x0000_t75" style="position:absolute;margin-left:245.2pt;margin-top:94.15pt;width:2.05pt;height:2.0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">
                <v:imagedata r:id="rId10" o:title=""/>
              </v:shape>
            </w:pict>
          </mc:Fallback>
        </mc:AlternateContent>
      </w:r>
      <w:r w:rsidR="00E402A2" w:rsidRPr="00F06855">
        <w:rPr>
          <w:position w:val="-6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5pt;height:15pt" o:ole="">
            <v:imagedata r:id="rId11" o:title=""/>
          </v:shape>
          <o:OLEObject Type="Embed" ProgID="Equation.DSMT4" ShapeID="_x0000_i1025" DrawAspect="Content" ObjectID="_1672217785" r:id="rId12"/>
        </w:object>
      </w:r>
      <w:r w:rsidR="00F06855" w:rsidRPr="00FF45CB">
        <w:t xml:space="preserve"> με </w:t>
      </w:r>
      <w:r w:rsidR="00E402A2" w:rsidRPr="00F06855">
        <w:rPr>
          <w:position w:val="-12"/>
        </w:rPr>
        <w:object w:dxaOrig="580" w:dyaOrig="380">
          <v:shape id="_x0000_i1026" type="#_x0000_t75" style="width:29pt;height:19pt" o:ole="">
            <v:imagedata r:id="rId13" o:title=""/>
          </v:shape>
          <o:OLEObject Type="Embed" ProgID="Equation.DSMT4" ShapeID="_x0000_i1026" DrawAspect="Content" ObjectID="_1672217786" r:id="rId14"/>
        </w:object>
      </w:r>
      <w:r w:rsidR="00F06855" w:rsidRPr="00FF45CB">
        <w:t xml:space="preserve"> και </w:t>
      </w:r>
      <w:r w:rsidR="00F06855" w:rsidRPr="00F06855">
        <w:rPr>
          <w:position w:val="-6"/>
        </w:rPr>
        <w:object w:dxaOrig="780" w:dyaOrig="260">
          <v:shape id="_x0000_i1027" type="#_x0000_t75" style="width:39pt;height:13pt" o:ole="">
            <v:imagedata r:id="rId15" o:title=""/>
          </v:shape>
          <o:OLEObject Type="Embed" ProgID="Equation.DSMT4" ShapeID="_x0000_i1027" DrawAspect="Content" ObjectID="_1672217787" r:id="rId16"/>
        </w:object>
      </w:r>
      <w:r w:rsidR="00F06855" w:rsidRPr="00FF45CB">
        <w:t>.</w:t>
      </w:r>
    </w:p>
    <w:p w:rsidR="00F06855" w:rsidRPr="00FF45CB" w:rsidRDefault="00F06855" w:rsidP="00F06855">
      <w:r w:rsidRPr="00FF45CB">
        <w:t xml:space="preserve">Γνωρίζουμε ότι ένα σύστημα έχει λύση αν </w:t>
      </w:r>
      <w:r w:rsidR="00E402A2" w:rsidRPr="00F06855">
        <w:rPr>
          <w:position w:val="-12"/>
        </w:rPr>
        <w:object w:dxaOrig="1080" w:dyaOrig="360">
          <v:shape id="_x0000_i1028" type="#_x0000_t75" style="width:54pt;height:18pt" o:ole="">
            <v:imagedata r:id="rId17" o:title=""/>
          </v:shape>
          <o:OLEObject Type="Embed" ProgID="Equation.DSMT4" ShapeID="_x0000_i1028" DrawAspect="Content" ObjectID="_1672217788" r:id="rId18"/>
        </w:object>
      </w:r>
      <w:r w:rsidRPr="00FF45CB">
        <w:t>.</w:t>
      </w:r>
    </w:p>
    <w:p w:rsidR="00E402A2" w:rsidRPr="00E402A2" w:rsidRDefault="003E0BB5" w:rsidP="00E402A2">
      <w:pPr>
        <w:rPr>
          <w:b/>
        </w:rPr>
      </w:pP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6194156</wp:posOffset>
                </wp:positionH>
                <wp:positionV relativeFrom="paragraph">
                  <wp:posOffset>272294</wp:posOffset>
                </wp:positionV>
                <wp:extent cx="79920" cy="268560"/>
                <wp:effectExtent l="38100" t="19050" r="34925" b="3683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799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487.05pt;margin-top:21pt;width:7.55pt;height:22.3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">
                <v:imagedata r:id="rId24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6227996</wp:posOffset>
                </wp:positionH>
                <wp:positionV relativeFrom="paragraph">
                  <wp:posOffset>327734</wp:posOffset>
                </wp:positionV>
                <wp:extent cx="120960" cy="115560"/>
                <wp:effectExtent l="38100" t="38100" r="12700" b="3746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20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489.7pt;margin-top:25.05pt;width:10.95pt;height:10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">
                <v:imagedata r:id="rId26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6132956</wp:posOffset>
                </wp:positionH>
                <wp:positionV relativeFrom="paragraph">
                  <wp:posOffset>389654</wp:posOffset>
                </wp:positionV>
                <wp:extent cx="11160" cy="46440"/>
                <wp:effectExtent l="38100" t="38100" r="27305" b="2984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11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482.45pt;margin-top:30.1pt;width:2.15pt;height: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">
                <v:imagedata r:id="rId28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974916</wp:posOffset>
                </wp:positionH>
                <wp:positionV relativeFrom="paragraph">
                  <wp:posOffset>360854</wp:posOffset>
                </wp:positionV>
                <wp:extent cx="141120" cy="71640"/>
                <wp:effectExtent l="38100" t="38100" r="30480" b="43180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411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469.7pt;margin-top:27.65pt;width:12.65pt;height:7.1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">
                <v:imagedata r:id="rId30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888876</wp:posOffset>
                </wp:positionH>
                <wp:positionV relativeFrom="paragraph">
                  <wp:posOffset>364454</wp:posOffset>
                </wp:positionV>
                <wp:extent cx="101520" cy="84960"/>
                <wp:effectExtent l="38100" t="38100" r="32385" b="2984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01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463.15pt;margin-top:28pt;width:9.35pt;height:8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">
                <v:imagedata r:id="rId32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717876</wp:posOffset>
                </wp:positionH>
                <wp:positionV relativeFrom="paragraph">
                  <wp:posOffset>205694</wp:posOffset>
                </wp:positionV>
                <wp:extent cx="173880" cy="307080"/>
                <wp:effectExtent l="38100" t="38100" r="36195" b="3619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7388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449.5pt;margin-top:15.5pt;width:15.25pt;height:25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">
                <v:imagedata r:id="rId34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114276</wp:posOffset>
                </wp:positionH>
                <wp:positionV relativeFrom="paragraph">
                  <wp:posOffset>370141</wp:posOffset>
                </wp:positionV>
                <wp:extent cx="54000" cy="12960"/>
                <wp:effectExtent l="19050" t="19050" r="22225" b="254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40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165.9pt;margin-top:28.7pt;width:5.25pt;height:2.1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">
                <v:imagedata r:id="rId36" o:title=""/>
              </v:shape>
            </w:pict>
          </mc:Fallback>
        </mc:AlternateContent>
      </w:r>
      <w:r w:rsidR="00E402A2" w:rsidRPr="00E402A2">
        <w:rPr>
          <w:b/>
          <w:color w:val="FF0000"/>
          <w:highlight w:val="yellow"/>
        </w:rPr>
        <w:t xml:space="preserve">Μπορώ να κάνω «κάτι» αν </w:t>
      </w:r>
      <w:r w:rsidR="00E402A2" w:rsidRPr="00E402A2">
        <w:rPr>
          <w:b/>
          <w:color w:val="FF0000"/>
          <w:position w:val="-12"/>
          <w:highlight w:val="yellow"/>
        </w:rPr>
        <w:object w:dxaOrig="1080" w:dyaOrig="360">
          <v:shape id="_x0000_i1029" type="#_x0000_t75" style="width:54pt;height:18pt" o:ole="">
            <v:imagedata r:id="rId37" o:title=""/>
          </v:shape>
          <o:OLEObject Type="Embed" ProgID="Equation.DSMT4" ShapeID="_x0000_i1029" DrawAspect="Content" ObjectID="_1672217789" r:id="rId38"/>
        </w:object>
      </w:r>
      <w:r w:rsidR="00E402A2" w:rsidRPr="00E402A2">
        <w:rPr>
          <w:b/>
          <w:color w:val="FF0000"/>
          <w:highlight w:val="yellow"/>
        </w:rPr>
        <w:t>;</w:t>
      </w:r>
    </w:p>
    <w:p w:rsidR="003E62B8" w:rsidRPr="00D23B0D" w:rsidRDefault="00DD0D9D" w:rsidP="00F06855">
      <w:pPr>
        <w:pStyle w:val="Heading3"/>
        <w:rPr>
          <w:highlight w:val="lightGray"/>
        </w:rPr>
      </w:pPr>
      <w: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5564516</wp:posOffset>
                </wp:positionH>
                <wp:positionV relativeFrom="paragraph">
                  <wp:posOffset>644691</wp:posOffset>
                </wp:positionV>
                <wp:extent cx="163440" cy="16920"/>
                <wp:effectExtent l="38100" t="38100" r="46355" b="40640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63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437.3pt;margin-top:49.9pt;width:14.6pt;height:2.8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">
                <v:imagedata r:id="rId4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4951796</wp:posOffset>
                </wp:positionH>
                <wp:positionV relativeFrom="paragraph">
                  <wp:posOffset>296931</wp:posOffset>
                </wp:positionV>
                <wp:extent cx="149760" cy="515520"/>
                <wp:effectExtent l="38100" t="38100" r="22225" b="37465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976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389.2pt;margin-top:22.85pt;width:13.05pt;height:41.9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">
                <v:imagedata r:id="rId4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5065556</wp:posOffset>
                </wp:positionH>
                <wp:positionV relativeFrom="paragraph">
                  <wp:posOffset>174891</wp:posOffset>
                </wp:positionV>
                <wp:extent cx="50040" cy="645480"/>
                <wp:effectExtent l="38100" t="38100" r="45720" b="40640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50040" cy="64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398.15pt;margin-top:13.05pt;width:5.45pt;height:52.25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">
                <v:imagedata r:id="rId4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5246996</wp:posOffset>
                </wp:positionH>
                <wp:positionV relativeFrom="paragraph">
                  <wp:posOffset>82011</wp:posOffset>
                </wp:positionV>
                <wp:extent cx="363960" cy="432000"/>
                <wp:effectExtent l="38100" t="38100" r="36195" b="44450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6396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412.55pt;margin-top:5.75pt;width:30pt;height:35.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">
                <v:imagedata r:id="rId4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5466236</wp:posOffset>
                </wp:positionH>
                <wp:positionV relativeFrom="paragraph">
                  <wp:posOffset>535251</wp:posOffset>
                </wp:positionV>
                <wp:extent cx="6480" cy="12960"/>
                <wp:effectExtent l="19050" t="19050" r="31750" b="25400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6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429.85pt;margin-top:41.65pt;width:1.55pt;height:2.05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">
                <v:imagedata r:id="rId4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5396756</wp:posOffset>
                </wp:positionH>
                <wp:positionV relativeFrom="paragraph">
                  <wp:posOffset>472971</wp:posOffset>
                </wp:positionV>
                <wp:extent cx="83520" cy="56880"/>
                <wp:effectExtent l="38100" t="38100" r="31115" b="38735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83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424.2pt;margin-top:36.45pt;width:7.95pt;height:5.9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">
                <v:imagedata r:id="rId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5367956</wp:posOffset>
                </wp:positionH>
                <wp:positionV relativeFrom="paragraph">
                  <wp:posOffset>477291</wp:posOffset>
                </wp:positionV>
                <wp:extent cx="41040" cy="78840"/>
                <wp:effectExtent l="19050" t="19050" r="16510" b="16510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410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422.3pt;margin-top:37.25pt;width:4.3pt;height:7.2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">
                <v:imagedata r:id="rId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5227196</wp:posOffset>
                </wp:positionH>
                <wp:positionV relativeFrom="paragraph">
                  <wp:posOffset>299451</wp:posOffset>
                </wp:positionV>
                <wp:extent cx="96120" cy="104400"/>
                <wp:effectExtent l="19050" t="19050" r="18415" b="29210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61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411.15pt;margin-top:23.15pt;width:8.4pt;height:9.0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">
                <v:imagedata r:id="rId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5150156</wp:posOffset>
                </wp:positionH>
                <wp:positionV relativeFrom="paragraph">
                  <wp:posOffset>188571</wp:posOffset>
                </wp:positionV>
                <wp:extent cx="30600" cy="27360"/>
                <wp:effectExtent l="38100" t="38100" r="26670" b="29845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30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404.8pt;margin-top:14.15pt;width:3.7pt;height:3.4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">
                <v:imagedata r:id="rId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5399636</wp:posOffset>
                </wp:positionH>
                <wp:positionV relativeFrom="paragraph">
                  <wp:posOffset>595371</wp:posOffset>
                </wp:positionV>
                <wp:extent cx="46080" cy="53280"/>
                <wp:effectExtent l="38100" t="38100" r="30480" b="42545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460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424.3pt;margin-top:46.1pt;width:5.1pt;height:5.85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">
                <v:imagedata r:id="rId5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845956</wp:posOffset>
                </wp:positionH>
                <wp:positionV relativeFrom="paragraph">
                  <wp:posOffset>-78406</wp:posOffset>
                </wp:positionV>
                <wp:extent cx="119160" cy="282600"/>
                <wp:effectExtent l="38100" t="38100" r="33655" b="4127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1916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381pt;margin-top:-6.9pt;width:10.85pt;height:23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">
                <v:imagedata r:id="rId60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978436</wp:posOffset>
                </wp:positionH>
                <wp:positionV relativeFrom="paragraph">
                  <wp:posOffset>178994</wp:posOffset>
                </wp:positionV>
                <wp:extent cx="137160" cy="146880"/>
                <wp:effectExtent l="38100" t="38100" r="34290" b="4381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37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391.25pt;margin-top:13.2pt;width:12.4pt;height:13.2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">
                <v:imagedata r:id="rId6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451756</wp:posOffset>
                </wp:positionH>
                <wp:positionV relativeFrom="paragraph">
                  <wp:posOffset>205274</wp:posOffset>
                </wp:positionV>
                <wp:extent cx="624600" cy="1030320"/>
                <wp:effectExtent l="38100" t="38100" r="42545" b="3683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24600" cy="10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349.95pt;margin-top:15.45pt;width:50.6pt;height:82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">
                <v:imagedata r:id="rId6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080676</wp:posOffset>
                </wp:positionH>
                <wp:positionV relativeFrom="paragraph">
                  <wp:posOffset>95474</wp:posOffset>
                </wp:positionV>
                <wp:extent cx="73080" cy="60480"/>
                <wp:effectExtent l="38100" t="38100" r="41275" b="3492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30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399.25pt;margin-top:6.7pt;width:7.35pt;height:6.4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">
                <v:imagedata r:id="rId66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205596</wp:posOffset>
                </wp:positionH>
                <wp:positionV relativeFrom="paragraph">
                  <wp:posOffset>180794</wp:posOffset>
                </wp:positionV>
                <wp:extent cx="887400" cy="588960"/>
                <wp:effectExtent l="19050" t="19050" r="27305" b="2095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887400" cy="5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409.4pt;margin-top:13.7pt;width:70.9pt;height:47.4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">
                <v:imagedata r:id="rId6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6336716</wp:posOffset>
                </wp:positionH>
                <wp:positionV relativeFrom="paragraph">
                  <wp:posOffset>-127726</wp:posOffset>
                </wp:positionV>
                <wp:extent cx="53640" cy="292680"/>
                <wp:effectExtent l="38100" t="38100" r="41910" b="3175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364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498.2pt;margin-top:-10.6pt;width:5.8pt;height:24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">
                <v:imagedata r:id="rId70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904356</wp:posOffset>
                </wp:positionH>
                <wp:positionV relativeFrom="paragraph">
                  <wp:posOffset>-22606</wp:posOffset>
                </wp:positionV>
                <wp:extent cx="39240" cy="99720"/>
                <wp:effectExtent l="38100" t="38100" r="37465" b="3365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9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464.4pt;margin-top:-2.4pt;width:4.35pt;height:9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">
                <v:imagedata r:id="rId7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6020996</wp:posOffset>
                </wp:positionH>
                <wp:positionV relativeFrom="paragraph">
                  <wp:posOffset>168554</wp:posOffset>
                </wp:positionV>
                <wp:extent cx="53640" cy="15480"/>
                <wp:effectExtent l="19050" t="19050" r="22860" b="2286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3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473.6pt;margin-top:12.65pt;width:5.3pt;height:2.3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">
                <v:imagedata r:id="rId7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447076</wp:posOffset>
                </wp:positionH>
                <wp:positionV relativeFrom="paragraph">
                  <wp:posOffset>104114</wp:posOffset>
                </wp:positionV>
                <wp:extent cx="38880" cy="1098720"/>
                <wp:effectExtent l="38100" t="38100" r="37465" b="4445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38880" cy="10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49.35pt;margin-top:7.6pt;width:4.65pt;height:88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">
                <v:imagedata r:id="rId76" o:title=""/>
              </v:shape>
            </w:pict>
          </mc:Fallback>
        </mc:AlternateContent>
      </w:r>
    </w:p>
    <w:p w:rsidR="00F06855" w:rsidRPr="00FF45CB" w:rsidRDefault="00DD0D9D" w:rsidP="00F06855">
      <w:pPr>
        <w:pStyle w:val="Heading3"/>
      </w:pPr>
      <w: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5593316</wp:posOffset>
                </wp:positionH>
                <wp:positionV relativeFrom="paragraph">
                  <wp:posOffset>-22329</wp:posOffset>
                </wp:positionV>
                <wp:extent cx="87120" cy="92880"/>
                <wp:effectExtent l="38100" t="38100" r="46355" b="40640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87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439.6pt;margin-top:-2.5pt;width:8.5pt;height:8.9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">
                <v:imagedata r:id="rId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5625716</wp:posOffset>
                </wp:positionH>
                <wp:positionV relativeFrom="paragraph">
                  <wp:posOffset>-22689</wp:posOffset>
                </wp:positionV>
                <wp:extent cx="13320" cy="212400"/>
                <wp:effectExtent l="38100" t="38100" r="25400" b="35560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33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442.1pt;margin-top:-2.55pt;width:2.5pt;height:18.3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">
                <v:imagedata r:id="rId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5076356</wp:posOffset>
                </wp:positionH>
                <wp:positionV relativeFrom="paragraph">
                  <wp:posOffset>92511</wp:posOffset>
                </wp:positionV>
                <wp:extent cx="42840" cy="44640"/>
                <wp:effectExtent l="19050" t="38100" r="33655" b="31750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42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399.3pt;margin-top:6.6pt;width:4.5pt;height:4.85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">
                <v:imagedata r:id="rId8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5146916</wp:posOffset>
                </wp:positionH>
                <wp:positionV relativeFrom="paragraph">
                  <wp:posOffset>21374</wp:posOffset>
                </wp:positionV>
                <wp:extent cx="65160" cy="56880"/>
                <wp:effectExtent l="19050" t="19050" r="30480" b="1968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651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404.9pt;margin-top:1.2pt;width:6pt;height:5.3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">
                <v:imagedata r:id="rId8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964756</wp:posOffset>
                </wp:positionH>
                <wp:positionV relativeFrom="paragraph">
                  <wp:posOffset>197054</wp:posOffset>
                </wp:positionV>
                <wp:extent cx="46440" cy="41040"/>
                <wp:effectExtent l="19050" t="19050" r="29845" b="1651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6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390.5pt;margin-top:15.15pt;width:4.5pt;height:4.1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">
                <v:imagedata r:id="rId86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715996</wp:posOffset>
                </wp:positionH>
                <wp:positionV relativeFrom="paragraph">
                  <wp:posOffset>351854</wp:posOffset>
                </wp:positionV>
                <wp:extent cx="66240" cy="52200"/>
                <wp:effectExtent l="19050" t="19050" r="29210" b="2413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662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371pt;margin-top:27.2pt;width:6.05pt;height:4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">
                <v:imagedata r:id="rId8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487396</wp:posOffset>
                </wp:positionH>
                <wp:positionV relativeFrom="paragraph">
                  <wp:posOffset>512054</wp:posOffset>
                </wp:positionV>
                <wp:extent cx="47880" cy="30600"/>
                <wp:effectExtent l="19050" t="19050" r="28575" b="2667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78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353.1pt;margin-top:40pt;width:4.3pt;height:2.9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">
                <v:imagedata r:id="rId90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545436</wp:posOffset>
                </wp:positionH>
                <wp:positionV relativeFrom="paragraph">
                  <wp:posOffset>141614</wp:posOffset>
                </wp:positionV>
                <wp:extent cx="7920" cy="18720"/>
                <wp:effectExtent l="38100" t="38100" r="30480" b="3873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435.95pt;margin-top:10.45pt;width:1.95pt;height:2.9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">
                <v:imagedata r:id="rId9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251316</wp:posOffset>
                </wp:positionH>
                <wp:positionV relativeFrom="paragraph">
                  <wp:posOffset>79334</wp:posOffset>
                </wp:positionV>
                <wp:extent cx="218520" cy="147600"/>
                <wp:effectExtent l="38100" t="38100" r="10160" b="4318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18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412.7pt;margin-top:5.45pt;width:18.8pt;height:13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">
                <v:imagedata r:id="rId9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938476</wp:posOffset>
                </wp:positionH>
                <wp:positionV relativeFrom="paragraph">
                  <wp:posOffset>98414</wp:posOffset>
                </wp:positionV>
                <wp:extent cx="175320" cy="115920"/>
                <wp:effectExtent l="38100" t="38100" r="34290" b="3683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75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88.1pt;margin-top:6.95pt;width:15.35pt;height:10.7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">
                <v:imagedata r:id="rId96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436636</wp:posOffset>
                </wp:positionH>
                <wp:positionV relativeFrom="paragraph">
                  <wp:posOffset>142694</wp:posOffset>
                </wp:positionV>
                <wp:extent cx="608760" cy="372600"/>
                <wp:effectExtent l="38100" t="38100" r="39370" b="2794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0876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48.65pt;margin-top:10.5pt;width:49.45pt;height:30.8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">
                <v:imagedata r:id="rId9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4413596</wp:posOffset>
                </wp:positionH>
                <wp:positionV relativeFrom="paragraph">
                  <wp:posOffset>473894</wp:posOffset>
                </wp:positionV>
                <wp:extent cx="83520" cy="52200"/>
                <wp:effectExtent l="19050" t="19050" r="31115" b="2413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35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47.05pt;margin-top:36.8pt;width:7.6pt;height:5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">
                <v:imagedata r:id="rId100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493876</wp:posOffset>
                </wp:positionH>
                <wp:positionV relativeFrom="paragraph">
                  <wp:posOffset>460214</wp:posOffset>
                </wp:positionV>
                <wp:extent cx="31680" cy="11160"/>
                <wp:effectExtent l="19050" t="19050" r="26035" b="2730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1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53.55pt;margin-top:35.95pt;width:3.15pt;height:1.5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">
                <v:imagedata r:id="rId10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59956</wp:posOffset>
                </wp:positionH>
                <wp:positionV relativeFrom="paragraph">
                  <wp:posOffset>459854</wp:posOffset>
                </wp:positionV>
                <wp:extent cx="1650960" cy="76320"/>
                <wp:effectExtent l="38100" t="38100" r="26035" b="3810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6509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42.75pt;margin-top:35.4pt;width:131.4pt;height:7.4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">
                <v:imagedata r:id="rId10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91476</wp:posOffset>
                </wp:positionH>
                <wp:positionV relativeFrom="paragraph">
                  <wp:posOffset>323558</wp:posOffset>
                </wp:positionV>
                <wp:extent cx="295920" cy="15840"/>
                <wp:effectExtent l="38100" t="38100" r="46990" b="4191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95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116.65pt;margin-top:24.7pt;width:24.85pt;height:2.9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">
                <v:imagedata r:id="rId106" o:title=""/>
              </v:shape>
            </w:pict>
          </mc:Fallback>
        </mc:AlternateContent>
      </w:r>
      <w:r w:rsidR="00F06855" w:rsidRPr="00E402A2">
        <w:rPr>
          <w:highlight w:val="lightGray"/>
        </w:rPr>
        <w:t xml:space="preserve">Το πρόβλημα για </w:t>
      </w:r>
      <w:r w:rsidR="00F06855" w:rsidRPr="00E402A2">
        <w:rPr>
          <w:highlight w:val="lightGray"/>
          <w:lang w:val="en-US"/>
        </w:rPr>
        <w:t>n</w:t>
      </w:r>
      <w:r w:rsidR="00F06855" w:rsidRPr="00E402A2">
        <w:rPr>
          <w:highlight w:val="lightGray"/>
        </w:rPr>
        <w:t>=1</w:t>
      </w:r>
    </w:p>
    <w:p w:rsidR="00F06855" w:rsidRPr="00FF45CB" w:rsidRDefault="00DD0D9D" w:rsidP="00F06855">
      <w:pPr>
        <w:rPr>
          <w:b/>
        </w:rPr>
      </w:pPr>
      <w:r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7192076</wp:posOffset>
                </wp:positionH>
                <wp:positionV relativeFrom="paragraph">
                  <wp:posOffset>265491</wp:posOffset>
                </wp:positionV>
                <wp:extent cx="360" cy="360"/>
                <wp:effectExtent l="0" t="0" r="0" b="0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565.3pt;margin-top:19.9pt;width:2.05pt;height:2.0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n28C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z3E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">
                <v:imagedata r:id="rId10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915516</wp:posOffset>
                </wp:positionH>
                <wp:positionV relativeFrom="paragraph">
                  <wp:posOffset>568971</wp:posOffset>
                </wp:positionV>
                <wp:extent cx="5760" cy="5760"/>
                <wp:effectExtent l="38100" t="38100" r="32385" b="3238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5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6" o:spid="_x0000_s1026" type="#_x0000_t75" style="position:absolute;margin-left:465.1pt;margin-top:44.1pt;width:1.8pt;height:1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">
                <v:imagedata r:id="rId110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294076</wp:posOffset>
                </wp:positionH>
                <wp:positionV relativeFrom="paragraph">
                  <wp:posOffset>71234</wp:posOffset>
                </wp:positionV>
                <wp:extent cx="25560" cy="15480"/>
                <wp:effectExtent l="19050" t="19050" r="31750" b="2286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255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337.65pt;margin-top:5.2pt;width:2.85pt;height:2.2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">
                <v:imagedata r:id="rId112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428476</wp:posOffset>
                </wp:positionH>
                <wp:positionV relativeFrom="paragraph">
                  <wp:posOffset>468388</wp:posOffset>
                </wp:positionV>
                <wp:extent cx="195840" cy="109800"/>
                <wp:effectExtent l="38100" t="38100" r="13970" b="4318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95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11.7pt;margin-top:36.1pt;width:17.05pt;height:10.2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">
                <v:imagedata r:id="rId114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475276</wp:posOffset>
                </wp:positionH>
                <wp:positionV relativeFrom="paragraph">
                  <wp:posOffset>487828</wp:posOffset>
                </wp:positionV>
                <wp:extent cx="1412280" cy="202320"/>
                <wp:effectExtent l="38100" t="38100" r="16510" b="2667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4122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15.4pt;margin-top:37.95pt;width:112.7pt;height:17.2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">
                <v:imagedata r:id="rId116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19276</wp:posOffset>
                </wp:positionH>
                <wp:positionV relativeFrom="paragraph">
                  <wp:posOffset>72028</wp:posOffset>
                </wp:positionV>
                <wp:extent cx="42840" cy="60480"/>
                <wp:effectExtent l="19050" t="19050" r="33655" b="158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428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268.95pt;margin-top:5.3pt;width:3.95pt;height:5.4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">
                <v:imagedata r:id="rId118" o:title=""/>
              </v:shape>
            </w:pict>
          </mc:Fallback>
        </mc:AlternateContent>
      </w:r>
      <w:r w:rsidR="00F06855" w:rsidRPr="00FF45CB">
        <w:t xml:space="preserve">Έτσι π.χ. αν </w:t>
      </w:r>
      <w:r w:rsidR="00F06855" w:rsidRPr="00F06855">
        <w:rPr>
          <w:position w:val="-6"/>
        </w:rPr>
        <w:object w:dxaOrig="580" w:dyaOrig="300">
          <v:shape id="_x0000_i1030" type="#_x0000_t75" style="width:29pt;height:15pt" o:ole="">
            <v:imagedata r:id="rId119" o:title=""/>
          </v:shape>
          <o:OLEObject Type="Embed" ProgID="Equation.DSMT4" ShapeID="_x0000_i1030" DrawAspect="Content" ObjectID="_1672217790" r:id="rId120"/>
        </w:object>
      </w:r>
      <w:r w:rsidR="00F06855" w:rsidRPr="00FF45CB">
        <w:t xml:space="preserve">, δηλ. ο </w:t>
      </w:r>
      <w:r w:rsidR="00E402A2" w:rsidRPr="00025957">
        <w:rPr>
          <w:position w:val="-4"/>
        </w:rPr>
        <w:object w:dxaOrig="279" w:dyaOrig="279">
          <v:shape id="_x0000_i1031" type="#_x0000_t75" style="width:13.95pt;height:13.95pt" o:ole="">
            <v:imagedata r:id="rId121" o:title=""/>
          </v:shape>
          <o:OLEObject Type="Embed" ProgID="Equation.DSMT4" ShapeID="_x0000_i1031" DrawAspect="Content" ObjectID="_1672217791" r:id="rId122"/>
        </w:object>
      </w:r>
      <w:r w:rsidR="00F06855" w:rsidRPr="00FF45CB">
        <w:t xml:space="preserve"> είναι μια στήλη </w:t>
      </w:r>
      <w:r w:rsidR="00E402A2" w:rsidRPr="00F06855">
        <w:rPr>
          <w:position w:val="-6"/>
        </w:rPr>
        <w:object w:dxaOrig="200" w:dyaOrig="240">
          <v:shape id="_x0000_i1032" type="#_x0000_t75" style="width:10pt;height:12pt" o:ole="">
            <v:imagedata r:id="rId123" o:title=""/>
          </v:shape>
          <o:OLEObject Type="Embed" ProgID="Equation.DSMT4" ShapeID="_x0000_i1032" DrawAspect="Content" ObjectID="_1672217792" r:id="rId124"/>
        </w:object>
      </w:r>
      <w:r w:rsidR="00F06855" w:rsidRPr="00FF45CB">
        <w:t xml:space="preserve"> και </w:t>
      </w:r>
      <w:r w:rsidR="00F06855" w:rsidRPr="00F06855">
        <w:rPr>
          <w:position w:val="-6"/>
        </w:rPr>
        <w:object w:dxaOrig="660" w:dyaOrig="300">
          <v:shape id="_x0000_i1033" type="#_x0000_t75" style="width:33pt;height:15pt" o:ole="">
            <v:imagedata r:id="rId125" o:title=""/>
          </v:shape>
          <o:OLEObject Type="Embed" ProgID="Equation.DSMT4" ShapeID="_x0000_i1033" DrawAspect="Content" ObjectID="_1672217793" r:id="rId126"/>
        </w:object>
      </w:r>
      <w:r w:rsidR="00F06855" w:rsidRPr="00FF45CB">
        <w:t xml:space="preserve"> το σύστημα έχει λύση αν </w:t>
      </w:r>
      <w:r w:rsidR="00E402A2" w:rsidRPr="00F06855">
        <w:rPr>
          <w:position w:val="-12"/>
        </w:rPr>
        <w:object w:dxaOrig="1380" w:dyaOrig="360">
          <v:shape id="_x0000_i1034" type="#_x0000_t75" style="width:69pt;height:18pt" o:ole="">
            <v:imagedata r:id="rId127" o:title=""/>
          </v:shape>
          <o:OLEObject Type="Embed" ProgID="Equation.DSMT4" ShapeID="_x0000_i1034" DrawAspect="Content" ObjectID="_1672217794" r:id="rId128"/>
        </w:object>
      </w:r>
      <w:r w:rsidR="00F06855" w:rsidRPr="00FF45CB">
        <w:t>.</w:t>
      </w:r>
    </w:p>
    <w:p w:rsidR="00F06855" w:rsidRPr="00FF45CB" w:rsidRDefault="003E0BB5" w:rsidP="00F06855">
      <w: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898236</wp:posOffset>
                </wp:positionH>
                <wp:positionV relativeFrom="paragraph">
                  <wp:posOffset>71691</wp:posOffset>
                </wp:positionV>
                <wp:extent cx="4320" cy="28800"/>
                <wp:effectExtent l="38100" t="38100" r="34290" b="2857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4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7" o:spid="_x0000_s1026" type="#_x0000_t75" style="position:absolute;margin-left:463.7pt;margin-top:5.1pt;width:1.8pt;height:3.4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">
                <v:imagedata r:id="rId1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557756</wp:posOffset>
                </wp:positionH>
                <wp:positionV relativeFrom="paragraph">
                  <wp:posOffset>308354</wp:posOffset>
                </wp:positionV>
                <wp:extent cx="360" cy="360"/>
                <wp:effectExtent l="0" t="0" r="0" b="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515.35pt;margin-top:23.3pt;width:2.05pt;height:2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">
                <v:imagedata r:id="rId1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982156</wp:posOffset>
                </wp:positionH>
                <wp:positionV relativeFrom="paragraph">
                  <wp:posOffset>335068</wp:posOffset>
                </wp:positionV>
                <wp:extent cx="821520" cy="34920"/>
                <wp:effectExtent l="38100" t="38100" r="36195" b="4191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215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155.5pt;margin-top:25.75pt;width:66.1pt;height:4.1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">
                <v:imagedata r:id="rId1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560756</wp:posOffset>
                </wp:positionH>
                <wp:positionV relativeFrom="paragraph">
                  <wp:posOffset>-172892</wp:posOffset>
                </wp:positionV>
                <wp:extent cx="100440" cy="393120"/>
                <wp:effectExtent l="38100" t="38100" r="33020" b="2603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0044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79.8pt;margin-top:-14.15pt;width:9.25pt;height:32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">
                <v:imagedata r:id="rId1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303356</wp:posOffset>
                </wp:positionH>
                <wp:positionV relativeFrom="paragraph">
                  <wp:posOffset>-125372</wp:posOffset>
                </wp:positionV>
                <wp:extent cx="103320" cy="366480"/>
                <wp:effectExtent l="38100" t="38100" r="30480" b="3365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0332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59.4pt;margin-top:-10.45pt;width:9.6pt;height:30.1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">
                <v:imagedata r:id="rId1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386516</wp:posOffset>
                </wp:positionH>
                <wp:positionV relativeFrom="paragraph">
                  <wp:posOffset>26548</wp:posOffset>
                </wp:positionV>
                <wp:extent cx="169560" cy="28800"/>
                <wp:effectExtent l="38100" t="38100" r="20955" b="2857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1695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66.1pt;margin-top:1.5pt;width:14.55pt;height:3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">
                <v:imagedata r:id="rId1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406316</wp:posOffset>
                </wp:positionH>
                <wp:positionV relativeFrom="paragraph">
                  <wp:posOffset>-67412</wp:posOffset>
                </wp:positionV>
                <wp:extent cx="98280" cy="182880"/>
                <wp:effectExtent l="38100" t="38100" r="35560" b="4572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982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67.35pt;margin-top:-6.1pt;width:9.35pt;height:16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">
                <v:imagedata r:id="rId1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074396</wp:posOffset>
                </wp:positionH>
                <wp:positionV relativeFrom="paragraph">
                  <wp:posOffset>-107372</wp:posOffset>
                </wp:positionV>
                <wp:extent cx="233280" cy="251640"/>
                <wp:effectExtent l="38100" t="38100" r="33655" b="3429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2332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41.55pt;margin-top:-9.2pt;width:19.5pt;height:21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">
                <v:imagedata r:id="rId1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081596</wp:posOffset>
                </wp:positionH>
                <wp:positionV relativeFrom="paragraph">
                  <wp:posOffset>-91172</wp:posOffset>
                </wp:positionV>
                <wp:extent cx="31320" cy="285480"/>
                <wp:effectExtent l="38100" t="38100" r="26035" b="3873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313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42.1pt;margin-top:-7.9pt;width:3.75pt;height:23.9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">
                <v:imagedata r:id="rId164" o:title=""/>
              </v:shape>
            </w:pict>
          </mc:Fallback>
        </mc:AlternateContent>
      </w:r>
      <w:r w:rsidR="00F06855" w:rsidRPr="00FF45CB">
        <w:t xml:space="preserve">Μπορώ να κάνω «κάτι» αν </w:t>
      </w:r>
      <w:r w:rsidR="00E402A2" w:rsidRPr="00F06855">
        <w:rPr>
          <w:position w:val="-12"/>
        </w:rPr>
        <w:object w:dxaOrig="1380" w:dyaOrig="360">
          <v:shape id="_x0000_i1035" type="#_x0000_t75" style="width:69pt;height:18pt" o:ole="">
            <v:imagedata r:id="rId165" o:title=""/>
          </v:shape>
          <o:OLEObject Type="Embed" ProgID="Equation.DSMT4" ShapeID="_x0000_i1035" DrawAspect="Content" ObjectID="_1672217795" r:id="rId166"/>
        </w:object>
      </w:r>
    </w:p>
    <w:p w:rsidR="00F06855" w:rsidRDefault="007F57B0" w:rsidP="00F06855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6218996</wp:posOffset>
                </wp:positionH>
                <wp:positionV relativeFrom="paragraph">
                  <wp:posOffset>660111</wp:posOffset>
                </wp:positionV>
                <wp:extent cx="16560" cy="13320"/>
                <wp:effectExtent l="38100" t="38100" r="21590" b="25400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16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5" o:spid="_x0000_s1026" type="#_x0000_t75" style="position:absolute;margin-left:489pt;margin-top:51.3pt;width:2.5pt;height:2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">
                <v:imagedata r:id="rId168" o:title=""/>
              </v:shape>
            </w:pict>
          </mc:Fallback>
        </mc:AlternateContent>
      </w:r>
      <w:r w:rsidR="003E0BB5"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396</wp:posOffset>
                </wp:positionH>
                <wp:positionV relativeFrom="paragraph">
                  <wp:posOffset>657208</wp:posOffset>
                </wp:positionV>
                <wp:extent cx="456840" cy="36360"/>
                <wp:effectExtent l="38100" t="38100" r="38735" b="4000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4568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-.3pt;margin-top:50.8pt;width:37.55pt;height:4.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">
                <v:imagedata r:id="rId170" o:title=""/>
              </v:shape>
            </w:pict>
          </mc:Fallback>
        </mc:AlternateContent>
      </w:r>
      <w:r w:rsidR="004636CB"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1B5D36A" wp14:editId="177C7C4D">
                <wp:simplePos x="0" y="0"/>
                <wp:positionH relativeFrom="column">
                  <wp:posOffset>1092835</wp:posOffset>
                </wp:positionH>
                <wp:positionV relativeFrom="paragraph">
                  <wp:posOffset>-76200</wp:posOffset>
                </wp:positionV>
                <wp:extent cx="4229100" cy="1213485"/>
                <wp:effectExtent l="0" t="0" r="0" b="5715"/>
                <wp:wrapNone/>
                <wp:docPr id="1023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213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6EE7" w:rsidRPr="003E62B8" w:rsidRDefault="00F36EE7" w:rsidP="00F06855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FF45CB">
                              <w:rPr>
                                <w:u w:val="single"/>
                              </w:rPr>
                              <w:t>Ιδέα:</w:t>
                            </w:r>
                            <w:r w:rsidRPr="00FF45CB">
                              <w:t xml:space="preserve"> Αφού </w:t>
                            </w:r>
                            <w:bookmarkStart w:id="1" w:name="MTBlankEqn"/>
                            <w:r w:rsidRPr="00F06855">
                              <w:rPr>
                                <w:position w:val="-6"/>
                              </w:rPr>
                              <w:object w:dxaOrig="1180" w:dyaOrig="300">
                                <v:shape id="_x0000_i1211" type="#_x0000_t75" style="width:59pt;height:15pt" o:ole="">
                                  <v:imagedata r:id="rId171" o:title=""/>
                                </v:shape>
                                <o:OLEObject Type="Embed" ProgID="Equation.DSMT4" ShapeID="_x0000_i1211" DrawAspect="Content" ObjectID="_1672217971" r:id="rId172"/>
                              </w:object>
                            </w:r>
                            <w:bookmarkEnd w:id="1"/>
                            <w:r w:rsidRPr="00FF45CB">
                              <w:t xml:space="preserve"> αδύνατο, </w: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 xml:space="preserve">βρες τουλάχιστον </w:t>
                            </w:r>
                            <w:r w:rsidRPr="003E62B8">
                              <w:rPr>
                                <w:b/>
                                <w:color w:val="FF0000"/>
                                <w:position w:val="-4"/>
                              </w:rPr>
                              <w:object w:dxaOrig="220" w:dyaOrig="260">
                                <v:shape id="_x0000_i1212" type="#_x0000_t75" style="width:11pt;height:13pt" o:ole="">
                                  <v:imagedata r:id="rId173" o:title=""/>
                                </v:shape>
                                <o:OLEObject Type="Embed" ProgID="Equation.DSMT4" ShapeID="_x0000_i1212" DrawAspect="Content" ObjectID="_1672217972" r:id="rId174"/>
                              </w:objec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 xml:space="preserve"> τέτοιο ώστε το </w:t>
                            </w:r>
                            <w:r w:rsidRPr="003E62B8">
                              <w:rPr>
                                <w:b/>
                                <w:color w:val="FF0000"/>
                                <w:position w:val="-6"/>
                              </w:rPr>
                              <w:object w:dxaOrig="780" w:dyaOrig="300">
                                <v:shape id="_x0000_i1213" type="#_x0000_t75" style="width:39pt;height:15pt" o:ole="">
                                  <v:imagedata r:id="rId175" o:title=""/>
                                </v:shape>
                                <o:OLEObject Type="Embed" ProgID="Equation.DSMT4" ShapeID="_x0000_i1213" DrawAspect="Content" ObjectID="_1672217973" r:id="rId176"/>
                              </w:objec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3E62B8">
                              <w:rPr>
                                <w:b/>
                                <w:color w:val="FF0000"/>
                                <w:highlight w:val="yellow"/>
                              </w:rPr>
                              <w:t>να είναι όσο πιο «κοντά στο 0»</w: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 xml:space="preserve"> γίνεται, </w:t>
                            </w:r>
                            <w:r w:rsidRPr="003E62B8">
                              <w:rPr>
                                <w:b/>
                                <w:color w:val="FF0000"/>
                                <w:highlight w:val="yellow"/>
                              </w:rPr>
                              <w:t>δηλαδή να ελαχιστοποιείται το</w: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3E62B8">
                              <w:rPr>
                                <w:b/>
                                <w:color w:val="FF0000"/>
                                <w:position w:val="-10"/>
                              </w:rPr>
                              <w:object w:dxaOrig="1080" w:dyaOrig="340">
                                <v:shape id="_x0000_i1214" type="#_x0000_t75" style="width:54pt;height:17pt" o:ole="">
                                  <v:imagedata r:id="rId177" o:title=""/>
                                </v:shape>
                                <o:OLEObject Type="Embed" ProgID="Equation.DSMT4" ShapeID="_x0000_i1214" DrawAspect="Content" ObjectID="_1672217974" r:id="rId178"/>
                              </w:object>
                            </w:r>
                            <w:r w:rsidRPr="003E62B8">
                              <w:rPr>
                                <w:b/>
                                <w:color w:val="FF0000"/>
                              </w:rPr>
                              <w:t>.</w:t>
                            </w:r>
                          </w:p>
                          <w:p w:rsidR="00F36EE7" w:rsidRPr="00FF45CB" w:rsidRDefault="00F36EE7" w:rsidP="00F0685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5" o:spid="_x0000_s1026" type="#_x0000_t202" style="position:absolute;left:0;text-align:left;margin-left:86.05pt;margin-top:-6pt;width:333pt;height:95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" stroked="f">
                <v:textbox>
                  <w:txbxContent>
                    <w:p w:rsidR="000A630D" w:rsidRPr="003E62B8" w:rsidRDefault="000A630D" w:rsidP="00F06855">
                      <w:pPr>
                        <w:rPr>
                          <w:b/>
                          <w:color w:val="FF0000"/>
                        </w:rPr>
                      </w:pPr>
                      <w:r w:rsidRPr="00FF45CB">
                        <w:rPr>
                          <w:u w:val="single"/>
                        </w:rPr>
                        <w:t>Ιδέα:</w:t>
                      </w:r>
                      <w:r w:rsidRPr="00FF45CB">
                        <w:t xml:space="preserve"> Αφού </w:t>
                      </w:r>
                      <w:bookmarkStart w:id="2" w:name="MTBlankEqn"/>
                      <w:r w:rsidRPr="00F06855">
                        <w:rPr>
                          <w:position w:val="-6"/>
                        </w:rPr>
                        <w:object w:dxaOrig="1180" w:dyaOrig="300">
                          <v:shape id="_x0000_i1289" type="#_x0000_t75" style="width:59pt;height:15pt" o:ole="">
                            <v:imagedata r:id="rId179" o:title=""/>
                          </v:shape>
                          <o:OLEObject Type="Embed" ProgID="Equation.DSMT4" ShapeID="_x0000_i1289" DrawAspect="Content" ObjectID="_1671966443" r:id="rId180"/>
                        </w:object>
                      </w:r>
                      <w:bookmarkEnd w:id="2"/>
                      <w:r w:rsidRPr="00FF45CB">
                        <w:t xml:space="preserve"> αδύνατο, </w:t>
                      </w:r>
                      <w:r w:rsidRPr="003E62B8">
                        <w:rPr>
                          <w:b/>
                          <w:color w:val="FF0000"/>
                        </w:rPr>
                        <w:t xml:space="preserve">βρες τουλάχιστον </w:t>
                      </w:r>
                      <w:r w:rsidRPr="003E62B8">
                        <w:rPr>
                          <w:b/>
                          <w:color w:val="FF0000"/>
                          <w:position w:val="-4"/>
                        </w:rPr>
                        <w:object w:dxaOrig="220" w:dyaOrig="260">
                          <v:shape id="_x0000_i1290" type="#_x0000_t75" style="width:11pt;height:13pt" o:ole="">
                            <v:imagedata r:id="rId181" o:title=""/>
                          </v:shape>
                          <o:OLEObject Type="Embed" ProgID="Equation.DSMT4" ShapeID="_x0000_i1290" DrawAspect="Content" ObjectID="_1671966444" r:id="rId182"/>
                        </w:object>
                      </w:r>
                      <w:r w:rsidRPr="003E62B8">
                        <w:rPr>
                          <w:b/>
                          <w:color w:val="FF0000"/>
                        </w:rPr>
                        <w:t xml:space="preserve"> τέτοιο ώστε το </w:t>
                      </w:r>
                      <w:r w:rsidRPr="003E62B8">
                        <w:rPr>
                          <w:b/>
                          <w:color w:val="FF0000"/>
                          <w:position w:val="-6"/>
                        </w:rPr>
                        <w:object w:dxaOrig="780" w:dyaOrig="300">
                          <v:shape id="_x0000_i1291" type="#_x0000_t75" style="width:39pt;height:15pt" o:ole="">
                            <v:imagedata r:id="rId183" o:title=""/>
                          </v:shape>
                          <o:OLEObject Type="Embed" ProgID="Equation.DSMT4" ShapeID="_x0000_i1291" DrawAspect="Content" ObjectID="_1671966445" r:id="rId184"/>
                        </w:object>
                      </w:r>
                      <w:r w:rsidRPr="003E62B8">
                        <w:rPr>
                          <w:b/>
                          <w:color w:val="FF0000"/>
                        </w:rPr>
                        <w:t xml:space="preserve"> </w:t>
                      </w:r>
                      <w:r w:rsidRPr="003E62B8">
                        <w:rPr>
                          <w:b/>
                          <w:color w:val="FF0000"/>
                          <w:highlight w:val="yellow"/>
                        </w:rPr>
                        <w:t>να είναι όσο πιο «κοντά στο 0»</w:t>
                      </w:r>
                      <w:r w:rsidRPr="003E62B8">
                        <w:rPr>
                          <w:b/>
                          <w:color w:val="FF0000"/>
                        </w:rPr>
                        <w:t xml:space="preserve"> γίνεται, </w:t>
                      </w:r>
                      <w:r w:rsidRPr="003E62B8">
                        <w:rPr>
                          <w:b/>
                          <w:color w:val="FF0000"/>
                          <w:highlight w:val="yellow"/>
                        </w:rPr>
                        <w:t>δηλαδή να ελαχιστοποιείται το</w:t>
                      </w:r>
                      <w:r w:rsidRPr="003E62B8">
                        <w:rPr>
                          <w:b/>
                          <w:color w:val="FF0000"/>
                        </w:rPr>
                        <w:t xml:space="preserve"> </w:t>
                      </w:r>
                      <w:r w:rsidRPr="003E62B8">
                        <w:rPr>
                          <w:b/>
                          <w:color w:val="FF0000"/>
                          <w:position w:val="-10"/>
                        </w:rPr>
                        <w:object w:dxaOrig="1080" w:dyaOrig="340">
                          <v:shape id="_x0000_i1292" type="#_x0000_t75" style="width:54pt;height:17pt" o:ole="">
                            <v:imagedata r:id="rId185" o:title=""/>
                          </v:shape>
                          <o:OLEObject Type="Embed" ProgID="Equation.DSMT4" ShapeID="_x0000_i1292" DrawAspect="Content" ObjectID="_1671966446" r:id="rId186"/>
                        </w:object>
                      </w:r>
                      <w:r w:rsidRPr="003E62B8">
                        <w:rPr>
                          <w:b/>
                          <w:color w:val="FF0000"/>
                        </w:rPr>
                        <w:t>.</w:t>
                      </w:r>
                    </w:p>
                    <w:p w:rsidR="000A630D" w:rsidRPr="00FF45CB" w:rsidRDefault="000A630D" w:rsidP="00F06855"/>
                  </w:txbxContent>
                </v:textbox>
              </v:shape>
            </w:pict>
          </mc:Fallback>
        </mc:AlternateContent>
      </w:r>
      <w:r w:rsidR="00E402A2" w:rsidRPr="00F06855">
        <w:rPr>
          <w:position w:val="-58"/>
        </w:rPr>
        <w:object w:dxaOrig="1520" w:dyaOrig="1300">
          <v:shape id="_x0000_i1036" type="#_x0000_t75" style="width:76pt;height:65pt" o:ole="">
            <v:imagedata r:id="rId187" o:title=""/>
          </v:shape>
          <o:OLEObject Type="Embed" ProgID="Equation.DSMT4" ShapeID="_x0000_i1036" DrawAspect="Content" ObjectID="_1672217796" r:id="rId188"/>
        </w:object>
      </w:r>
    </w:p>
    <w:p w:rsidR="003E62B8" w:rsidRPr="003E62B8" w:rsidRDefault="003E0BB5" w:rsidP="00F06855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4125236</wp:posOffset>
                </wp:positionH>
                <wp:positionV relativeFrom="paragraph">
                  <wp:posOffset>152131</wp:posOffset>
                </wp:positionV>
                <wp:extent cx="9360" cy="1440"/>
                <wp:effectExtent l="19050" t="19050" r="29210" b="3683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9" o:spid="_x0000_s1026" type="#_x0000_t75" style="position:absolute;margin-left:324.3pt;margin-top:11.5pt;width:1.8pt;height:1.2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">
                <v:imagedata r:id="rId22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624236</wp:posOffset>
                </wp:positionH>
                <wp:positionV relativeFrom="paragraph">
                  <wp:posOffset>10148</wp:posOffset>
                </wp:positionV>
                <wp:extent cx="287280" cy="35640"/>
                <wp:effectExtent l="38100" t="38100" r="36830" b="4064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872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48.45pt;margin-top:.05pt;width:24.1pt;height:4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">
                <v:imagedata r:id="rId224" o:title=""/>
              </v:shape>
            </w:pict>
          </mc:Fallback>
        </mc:AlternateContent>
      </w:r>
    </w:p>
    <w:p w:rsidR="003E62B8" w:rsidRPr="004636CB" w:rsidRDefault="007F57B0" w:rsidP="003E62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>
        <w:rPr>
          <w:b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807356</wp:posOffset>
                </wp:positionH>
                <wp:positionV relativeFrom="paragraph">
                  <wp:posOffset>168728</wp:posOffset>
                </wp:positionV>
                <wp:extent cx="100440" cy="173880"/>
                <wp:effectExtent l="38100" t="38100" r="33020" b="3619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00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4" o:spid="_x0000_s1026" type="#_x0000_t75" style="position:absolute;margin-left:298.95pt;margin-top:12.5pt;width:9.5pt;height:15.4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">
                <v:imagedata r:id="rId232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812396</wp:posOffset>
                </wp:positionH>
                <wp:positionV relativeFrom="paragraph">
                  <wp:posOffset>183848</wp:posOffset>
                </wp:positionV>
                <wp:extent cx="24840" cy="187200"/>
                <wp:effectExtent l="38100" t="38100" r="32385" b="4191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248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3" o:spid="_x0000_s1026" type="#_x0000_t75" style="position:absolute;margin-left:299.4pt;margin-top:13.7pt;width:3.55pt;height:16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">
                <v:imagedata r:id="rId234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629516</wp:posOffset>
                </wp:positionH>
                <wp:positionV relativeFrom="paragraph">
                  <wp:posOffset>224888</wp:posOffset>
                </wp:positionV>
                <wp:extent cx="113040" cy="25920"/>
                <wp:effectExtent l="38100" t="38100" r="39370" b="3175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13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2" o:spid="_x0000_s1026" type="#_x0000_t75" style="position:absolute;margin-left:285.05pt;margin-top:16.95pt;width:10.4pt;height:3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">
                <v:imagedata r:id="rId236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3649676</wp:posOffset>
                </wp:positionH>
                <wp:positionV relativeFrom="paragraph">
                  <wp:posOffset>205448</wp:posOffset>
                </wp:positionV>
                <wp:extent cx="75960" cy="133200"/>
                <wp:effectExtent l="38100" t="38100" r="38735" b="3873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59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1" o:spid="_x0000_s1026" type="#_x0000_t75" style="position:absolute;margin-left:286.45pt;margin-top:15.25pt;width:7.7pt;height:12.4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">
                <v:imagedata r:id="rId238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3511076</wp:posOffset>
                </wp:positionH>
                <wp:positionV relativeFrom="paragraph">
                  <wp:posOffset>181688</wp:posOffset>
                </wp:positionV>
                <wp:extent cx="90720" cy="111600"/>
                <wp:effectExtent l="38100" t="38100" r="43180" b="4127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907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0" o:spid="_x0000_s1026" type="#_x0000_t75" style="position:absolute;margin-left:275.65pt;margin-top:13.75pt;width:8.55pt;height:10.1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">
                <v:imagedata r:id="rId240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528716</wp:posOffset>
                </wp:positionH>
                <wp:positionV relativeFrom="paragraph">
                  <wp:posOffset>190688</wp:posOffset>
                </wp:positionV>
                <wp:extent cx="54000" cy="100800"/>
                <wp:effectExtent l="38100" t="38100" r="41275" b="5207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54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9" o:spid="_x0000_s1026" type="#_x0000_t75" style="position:absolute;margin-left:277.15pt;margin-top:14.15pt;width:5.9pt;height:9.7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">
                <v:imagedata r:id="rId242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952356</wp:posOffset>
                </wp:positionH>
                <wp:positionV relativeFrom="paragraph">
                  <wp:posOffset>196808</wp:posOffset>
                </wp:positionV>
                <wp:extent cx="88560" cy="148680"/>
                <wp:effectExtent l="38100" t="38100" r="45085" b="4191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885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8" o:spid="_x0000_s1026" type="#_x0000_t75" style="position:absolute;margin-left:231.6pt;margin-top:14.7pt;width:8.65pt;height:13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">
                <v:imagedata r:id="rId244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968196</wp:posOffset>
                </wp:positionH>
                <wp:positionV relativeFrom="paragraph">
                  <wp:posOffset>179528</wp:posOffset>
                </wp:positionV>
                <wp:extent cx="45360" cy="104400"/>
                <wp:effectExtent l="38100" t="38100" r="31115" b="4826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453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7" o:spid="_x0000_s1026" type="#_x0000_t75" style="position:absolute;margin-left:232.85pt;margin-top:13.3pt;width:5.15pt;height:10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">
                <v:imagedata r:id="rId246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975036</wp:posOffset>
                </wp:positionH>
                <wp:positionV relativeFrom="paragraph">
                  <wp:posOffset>173408</wp:posOffset>
                </wp:positionV>
                <wp:extent cx="59040" cy="126360"/>
                <wp:effectExtent l="38100" t="38100" r="36830" b="4572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590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6" o:spid="_x0000_s1026" type="#_x0000_t75" style="position:absolute;margin-left:233.35pt;margin-top:12.75pt;width:6.5pt;height:11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">
                <v:imagedata r:id="rId248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218316</wp:posOffset>
                </wp:positionH>
                <wp:positionV relativeFrom="paragraph">
                  <wp:posOffset>161888</wp:posOffset>
                </wp:positionV>
                <wp:extent cx="110160" cy="27720"/>
                <wp:effectExtent l="38100" t="38100" r="42545" b="4889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101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5" o:spid="_x0000_s1026" type="#_x0000_t75" style="position:absolute;margin-left:173.8pt;margin-top:11.85pt;width:10.4pt;height:3.8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">
                <v:imagedata r:id="rId250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195636</wp:posOffset>
                </wp:positionH>
                <wp:positionV relativeFrom="paragraph">
                  <wp:posOffset>226688</wp:posOffset>
                </wp:positionV>
                <wp:extent cx="81360" cy="134640"/>
                <wp:effectExtent l="38100" t="38100" r="33020" b="3683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13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4" o:spid="_x0000_s1026" type="#_x0000_t75" style="position:absolute;margin-left:172.1pt;margin-top:17.05pt;width:8.05pt;height:12.2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">
                <v:imagedata r:id="rId252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216516</wp:posOffset>
                </wp:positionH>
                <wp:positionV relativeFrom="paragraph">
                  <wp:posOffset>215888</wp:posOffset>
                </wp:positionV>
                <wp:extent cx="71640" cy="144360"/>
                <wp:effectExtent l="38100" t="38100" r="43180" b="4635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716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3" o:spid="_x0000_s1026" type="#_x0000_t75" style="position:absolute;margin-left:173.6pt;margin-top:16.05pt;width:7.55pt;height:13.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">
                <v:imagedata r:id="rId254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453116</wp:posOffset>
                </wp:positionH>
                <wp:positionV relativeFrom="paragraph">
                  <wp:posOffset>345848</wp:posOffset>
                </wp:positionV>
                <wp:extent cx="518400" cy="41040"/>
                <wp:effectExtent l="38100" t="38100" r="53340" b="3556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5184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2" o:spid="_x0000_s1026" type="#_x0000_t75" style="position:absolute;margin-left:271.1pt;margin-top:26.25pt;width:42.55pt;height:4.9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">
                <v:imagedata r:id="rId256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698716</wp:posOffset>
                </wp:positionH>
                <wp:positionV relativeFrom="paragraph">
                  <wp:posOffset>5071</wp:posOffset>
                </wp:positionV>
                <wp:extent cx="31680" cy="11160"/>
                <wp:effectExtent l="38100" t="38100" r="26035" b="2730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1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9" o:spid="_x0000_s1026" type="#_x0000_t75" style="position:absolute;margin-left:369.55pt;margin-top:-.15pt;width:3.75pt;height:2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">
                <v:imagedata r:id="rId258" o:title=""/>
              </v:shape>
            </w:pict>
          </mc:Fallback>
        </mc:AlternateContent>
      </w:r>
      <w:r w:rsidR="003E62B8" w:rsidRPr="004636CB">
        <w:rPr>
          <w:b/>
        </w:rPr>
        <w:t xml:space="preserve">Βρες </w:t>
      </w:r>
      <w:r w:rsidR="003E62B8" w:rsidRPr="003E62B8">
        <w:rPr>
          <w:b/>
          <w:position w:val="-12"/>
        </w:rPr>
        <w:object w:dxaOrig="3379" w:dyaOrig="360">
          <v:shape id="_x0000_i1037" type="#_x0000_t75" style="width:168.95pt;height:18pt" o:ole="">
            <v:imagedata r:id="rId259" o:title=""/>
          </v:shape>
          <o:OLEObject Type="Embed" ProgID="Equation.DSMT4" ShapeID="_x0000_i1037" DrawAspect="Content" ObjectID="_1672217797" r:id="rId260"/>
        </w:object>
      </w:r>
    </w:p>
    <w:p w:rsidR="004636CB" w:rsidRDefault="003E0BB5">
      <w:pPr>
        <w:spacing w:before="0" w:after="0" w:line="240" w:lineRule="auto"/>
        <w:jc w:val="left"/>
      </w:pPr>
      <w: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737076</wp:posOffset>
                </wp:positionH>
                <wp:positionV relativeFrom="paragraph">
                  <wp:posOffset>355328</wp:posOffset>
                </wp:positionV>
                <wp:extent cx="360" cy="360"/>
                <wp:effectExtent l="0" t="0" r="0" b="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14.5pt;margin-top:27pt;width:2.05pt;height:2.0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yBud9AQAALAMAAA4AAABkcnMvZTJvRG9jLnhtbJxSy07DMBC8I/EP&#10;lu80SUEVRE16oELqgdIDfIBx7MYi9kZrp0n/nk36BiGkXqJ9x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/EzLGCUucSDijjMw5iF9evqZOtG/9hdtptL0jRJd1GSfsbf8dDFddYJKK9/0tSKr3&#10;wRnm7u1hwtnmaeyFx+d5T+nsyPN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">
                <v:imagedata r:id="rId262" o:title=""/>
              </v:shape>
            </w:pict>
          </mc:Fallback>
        </mc:AlternateContent>
      </w:r>
    </w:p>
    <w:p w:rsidR="003E62B8" w:rsidRPr="004636CB" w:rsidRDefault="0035778C" w:rsidP="003E62B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</w:rPr>
      </w:pPr>
      <w:r>
        <w:rPr>
          <w:b/>
        </w:rPr>
        <w:lastRenderedPageBreak/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224796</wp:posOffset>
                </wp:positionH>
                <wp:positionV relativeFrom="paragraph">
                  <wp:posOffset>103989</wp:posOffset>
                </wp:positionV>
                <wp:extent cx="101520" cy="24840"/>
                <wp:effectExtent l="38100" t="38100" r="32385" b="3238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01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174.4pt;margin-top:7.4pt;width:9.65pt;height:3.3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">
                <v:imagedata r:id="rId272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211116</wp:posOffset>
                </wp:positionH>
                <wp:positionV relativeFrom="paragraph">
                  <wp:posOffset>142869</wp:posOffset>
                </wp:positionV>
                <wp:extent cx="87120" cy="106560"/>
                <wp:effectExtent l="38100" t="38100" r="27305" b="2730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871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173.35pt;margin-top:10.75pt;width:8pt;height:9.6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">
                <v:imagedata r:id="rId274" o:title=""/>
              </v:shape>
            </w:pict>
          </mc:Fallback>
        </mc:AlternateContent>
      </w:r>
      <w:r>
        <w:rPr>
          <w:b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231636</wp:posOffset>
                </wp:positionH>
                <wp:positionV relativeFrom="paragraph">
                  <wp:posOffset>147909</wp:posOffset>
                </wp:positionV>
                <wp:extent cx="74520" cy="87120"/>
                <wp:effectExtent l="38100" t="38100" r="40005" b="4635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745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175pt;margin-top:10.85pt;width:7.4pt;height:8.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">
                <v:imagedata r:id="rId276" o:title=""/>
              </v:shape>
            </w:pict>
          </mc:Fallback>
        </mc:AlternateContent>
      </w:r>
      <w:r w:rsidR="007F57B0">
        <w:rPr>
          <w:b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3519356</wp:posOffset>
                </wp:positionH>
                <wp:positionV relativeFrom="paragraph">
                  <wp:posOffset>298389</wp:posOffset>
                </wp:positionV>
                <wp:extent cx="333720" cy="27360"/>
                <wp:effectExtent l="38100" t="38100" r="47625" b="4889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33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3" o:spid="_x0000_s1026" type="#_x0000_t75" style="position:absolute;margin-left:276.25pt;margin-top:22.75pt;width:28.05pt;height:3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">
                <v:imagedata r:id="rId278" o:title=""/>
              </v:shape>
            </w:pict>
          </mc:Fallback>
        </mc:AlternateContent>
      </w:r>
      <w:r w:rsidR="007F57B0">
        <w:rPr>
          <w:b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071076</wp:posOffset>
                </wp:positionH>
                <wp:positionV relativeFrom="paragraph">
                  <wp:posOffset>300549</wp:posOffset>
                </wp:positionV>
                <wp:extent cx="277200" cy="88920"/>
                <wp:effectExtent l="38100" t="38100" r="27940" b="4445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2772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0" o:spid="_x0000_s1026" type="#_x0000_t75" style="position:absolute;margin-left:162.35pt;margin-top:22.9pt;width:23.45pt;height:8.5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">
                <v:imagedata r:id="rId282" o:title=""/>
              </v:shape>
            </w:pict>
          </mc:Fallback>
        </mc:AlternateContent>
      </w:r>
      <w:r w:rsidR="007F57B0">
        <w:rPr>
          <w:b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821316</wp:posOffset>
                </wp:positionH>
                <wp:positionV relativeFrom="paragraph">
                  <wp:posOffset>283629</wp:posOffset>
                </wp:positionV>
                <wp:extent cx="223920" cy="95760"/>
                <wp:effectExtent l="38100" t="38100" r="43180" b="3810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223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2" o:spid="_x0000_s1026" type="#_x0000_t75" style="position:absolute;margin-left:221.35pt;margin-top:21.85pt;width:19.45pt;height: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">
                <v:imagedata r:id="rId284" o:title=""/>
              </v:shape>
            </w:pict>
          </mc:Fallback>
        </mc:AlternateContent>
      </w:r>
      <w:r w:rsidR="003E62B8" w:rsidRPr="004636CB">
        <w:rPr>
          <w:b/>
        </w:rPr>
        <w:t xml:space="preserve">Βρες </w:t>
      </w:r>
      <w:r w:rsidR="003E62B8" w:rsidRPr="003E62B8">
        <w:rPr>
          <w:b/>
          <w:position w:val="-12"/>
        </w:rPr>
        <w:object w:dxaOrig="3379" w:dyaOrig="360">
          <v:shape id="_x0000_i1038" type="#_x0000_t75" style="width:168.95pt;height:18pt" o:ole="">
            <v:imagedata r:id="rId259" o:title=""/>
          </v:shape>
          <o:OLEObject Type="Embed" ProgID="Equation.DSMT4" ShapeID="_x0000_i1038" DrawAspect="Content" ObjectID="_1672217798" r:id="rId285"/>
        </w:object>
      </w:r>
    </w:p>
    <w:p w:rsidR="004636CB" w:rsidRPr="00E402A2" w:rsidRDefault="007F57B0" w:rsidP="00F06855">
      <w: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673596</wp:posOffset>
                </wp:positionH>
                <wp:positionV relativeFrom="paragraph">
                  <wp:posOffset>136989</wp:posOffset>
                </wp:positionV>
                <wp:extent cx="69120" cy="216720"/>
                <wp:effectExtent l="38100" t="38100" r="26670" b="3111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691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446.2pt;margin-top:10.25pt;width:6.85pt;height:18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">
                <v:imagedata r:id="rId2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496116</wp:posOffset>
                </wp:positionH>
                <wp:positionV relativeFrom="paragraph">
                  <wp:posOffset>107469</wp:posOffset>
                </wp:positionV>
                <wp:extent cx="51480" cy="224280"/>
                <wp:effectExtent l="19050" t="38100" r="43815" b="2349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514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9" o:spid="_x0000_s1026" type="#_x0000_t75" style="position:absolute;margin-left:432.05pt;margin-top:7.9pt;width:5.4pt;height:18.8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">
                <v:imagedata r:id="rId2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584316</wp:posOffset>
                </wp:positionH>
                <wp:positionV relativeFrom="paragraph">
                  <wp:posOffset>174789</wp:posOffset>
                </wp:positionV>
                <wp:extent cx="89640" cy="84240"/>
                <wp:effectExtent l="38100" t="38100" r="43815" b="4953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89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8" o:spid="_x0000_s1026" type="#_x0000_t75" style="position:absolute;margin-left:438.9pt;margin-top:12.95pt;width:8.7pt;height:8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">
                <v:imagedata r:id="rId2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216036</wp:posOffset>
                </wp:positionH>
                <wp:positionV relativeFrom="paragraph">
                  <wp:posOffset>201069</wp:posOffset>
                </wp:positionV>
                <wp:extent cx="166680" cy="103680"/>
                <wp:effectExtent l="19050" t="38100" r="24130" b="4889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66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7" o:spid="_x0000_s1026" type="#_x0000_t75" style="position:absolute;margin-left:410.05pt;margin-top:15.05pt;width:14.65pt;height:9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">
                <v:imagedata r:id="rId2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127476</wp:posOffset>
                </wp:positionH>
                <wp:positionV relativeFrom="paragraph">
                  <wp:posOffset>192429</wp:posOffset>
                </wp:positionV>
                <wp:extent cx="76680" cy="74160"/>
                <wp:effectExtent l="38100" t="38100" r="38100" b="4064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6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6" o:spid="_x0000_s1026" type="#_x0000_t75" style="position:absolute;margin-left:403.05pt;margin-top:14.4pt;width:7.6pt;height:7.3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">
                <v:imagedata r:id="rId2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133956</wp:posOffset>
                </wp:positionH>
                <wp:positionV relativeFrom="paragraph">
                  <wp:posOffset>214029</wp:posOffset>
                </wp:positionV>
                <wp:extent cx="39960" cy="128520"/>
                <wp:effectExtent l="38100" t="38100" r="36830" b="43180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399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5" o:spid="_x0000_s1026" type="#_x0000_t75" style="position:absolute;margin-left:403.55pt;margin-top:16.15pt;width:4.7pt;height:11.5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">
                <v:imagedata r:id="rId2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964036</wp:posOffset>
                </wp:positionH>
                <wp:positionV relativeFrom="paragraph">
                  <wp:posOffset>11349</wp:posOffset>
                </wp:positionV>
                <wp:extent cx="168120" cy="250920"/>
                <wp:effectExtent l="38100" t="38100" r="22860" b="3492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681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390pt;margin-top:.1pt;width:14.75pt;height:21.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">
                <v:imagedata r:id="rId3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714916</wp:posOffset>
                </wp:positionH>
                <wp:positionV relativeFrom="paragraph">
                  <wp:posOffset>198189</wp:posOffset>
                </wp:positionV>
                <wp:extent cx="166680" cy="15480"/>
                <wp:effectExtent l="38100" t="38100" r="43180" b="4191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66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370.45pt;margin-top:14.9pt;width:14.8pt;height:2.6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">
                <v:imagedata r:id="rId3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735076</wp:posOffset>
                </wp:positionH>
                <wp:positionV relativeFrom="paragraph">
                  <wp:posOffset>117549</wp:posOffset>
                </wp:positionV>
                <wp:extent cx="104040" cy="154800"/>
                <wp:effectExtent l="38100" t="38100" r="48895" b="3619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040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2" o:spid="_x0000_s1026" type="#_x0000_t75" style="position:absolute;margin-left:372pt;margin-top:8.4pt;width:9.8pt;height:13.9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">
                <v:imagedata r:id="rId3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501076</wp:posOffset>
                </wp:positionH>
                <wp:positionV relativeFrom="paragraph">
                  <wp:posOffset>152469</wp:posOffset>
                </wp:positionV>
                <wp:extent cx="98640" cy="122400"/>
                <wp:effectExtent l="38100" t="38100" r="34925" b="30480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98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1" o:spid="_x0000_s1026" type="#_x0000_t75" style="position:absolute;margin-left:353.65pt;margin-top:11.45pt;width:9.1pt;height:1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">
                <v:imagedata r:id="rId3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509716</wp:posOffset>
                </wp:positionH>
                <wp:positionV relativeFrom="paragraph">
                  <wp:posOffset>114669</wp:posOffset>
                </wp:positionV>
                <wp:extent cx="108360" cy="136440"/>
                <wp:effectExtent l="38100" t="38100" r="25400" b="35560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08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0" o:spid="_x0000_s1026" type="#_x0000_t75" style="position:absolute;margin-left:354.55pt;margin-top:8.55pt;width:9.8pt;height:12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">
                <v:imagedata r:id="rId3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352036</wp:posOffset>
                </wp:positionH>
                <wp:positionV relativeFrom="paragraph">
                  <wp:posOffset>174429</wp:posOffset>
                </wp:positionV>
                <wp:extent cx="142200" cy="7560"/>
                <wp:effectExtent l="38100" t="38100" r="29845" b="3111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42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9" o:spid="_x0000_s1026" type="#_x0000_t75" style="position:absolute;margin-left:342pt;margin-top:13.05pt;width:12.65pt;height:2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">
                <v:imagedata r:id="rId3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360676</wp:posOffset>
                </wp:positionH>
                <wp:positionV relativeFrom="paragraph">
                  <wp:posOffset>2349</wp:posOffset>
                </wp:positionV>
                <wp:extent cx="119880" cy="275040"/>
                <wp:effectExtent l="38100" t="38100" r="33020" b="4889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1988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8" o:spid="_x0000_s1026" type="#_x0000_t75" style="position:absolute;margin-left:342.55pt;margin-top:-.6pt;width:11.1pt;height:23.2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">
                <v:imagedata r:id="rId3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170596</wp:posOffset>
                </wp:positionH>
                <wp:positionV relativeFrom="paragraph">
                  <wp:posOffset>245349</wp:posOffset>
                </wp:positionV>
                <wp:extent cx="60120" cy="19440"/>
                <wp:effectExtent l="38100" t="38100" r="35560" b="3810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60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7" o:spid="_x0000_s1026" type="#_x0000_t75" style="position:absolute;margin-left:327.75pt;margin-top:18.6pt;width:6.1pt;height:3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">
                <v:imagedata r:id="rId3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158356</wp:posOffset>
                </wp:positionH>
                <wp:positionV relativeFrom="paragraph">
                  <wp:posOffset>192069</wp:posOffset>
                </wp:positionV>
                <wp:extent cx="80280" cy="21600"/>
                <wp:effectExtent l="38100" t="38100" r="34290" b="3556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802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6" o:spid="_x0000_s1026" type="#_x0000_t75" style="position:absolute;margin-left:326.9pt;margin-top:14.55pt;width:7.65pt;height:3.1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">
                <v:imagedata r:id="rId3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977636</wp:posOffset>
                </wp:positionH>
                <wp:positionV relativeFrom="paragraph">
                  <wp:posOffset>178029</wp:posOffset>
                </wp:positionV>
                <wp:extent cx="119880" cy="82440"/>
                <wp:effectExtent l="38100" t="38100" r="33020" b="3238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19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5" o:spid="_x0000_s1026" type="#_x0000_t75" style="position:absolute;margin-left:312.5pt;margin-top:13.2pt;width:11pt;height:8.1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">
                <v:imagedata r:id="rId3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995276</wp:posOffset>
                </wp:positionH>
                <wp:positionV relativeFrom="paragraph">
                  <wp:posOffset>169029</wp:posOffset>
                </wp:positionV>
                <wp:extent cx="25920" cy="235440"/>
                <wp:effectExtent l="38100" t="38100" r="31750" b="5080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259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4" o:spid="_x0000_s1026" type="#_x0000_t75" style="position:absolute;margin-left:313.95pt;margin-top:12.5pt;width:3.6pt;height:20.2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">
                <v:imagedata r:id="rId3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181236</wp:posOffset>
                </wp:positionH>
                <wp:positionV relativeFrom="paragraph">
                  <wp:posOffset>83349</wp:posOffset>
                </wp:positionV>
                <wp:extent cx="175680" cy="24840"/>
                <wp:effectExtent l="19050" t="38100" r="53340" b="3238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75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2" o:spid="_x0000_s1026" type="#_x0000_t75" style="position:absolute;margin-left:170.9pt;margin-top:5.7pt;width:15.6pt;height:3.5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">
                <v:imagedata r:id="rId3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217596</wp:posOffset>
                </wp:positionH>
                <wp:positionV relativeFrom="paragraph">
                  <wp:posOffset>147429</wp:posOffset>
                </wp:positionV>
                <wp:extent cx="125280" cy="110520"/>
                <wp:effectExtent l="38100" t="38100" r="27305" b="4191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25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1" o:spid="_x0000_s1026" type="#_x0000_t75" style="position:absolute;margin-left:173.95pt;margin-top:10.9pt;width:11.25pt;height:10.2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">
                <v:imagedata r:id="rId3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266556</wp:posOffset>
                </wp:positionH>
                <wp:positionV relativeFrom="paragraph">
                  <wp:posOffset>196029</wp:posOffset>
                </wp:positionV>
                <wp:extent cx="9000" cy="19440"/>
                <wp:effectExtent l="38100" t="38100" r="29210" b="3810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9" o:spid="_x0000_s1026" type="#_x0000_t75" style="position:absolute;margin-left:177.7pt;margin-top:14.7pt;width:1.85pt;height:2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">
                <v:imagedata r:id="rId3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276636</wp:posOffset>
                </wp:positionH>
                <wp:positionV relativeFrom="paragraph">
                  <wp:posOffset>142029</wp:posOffset>
                </wp:positionV>
                <wp:extent cx="19440" cy="223560"/>
                <wp:effectExtent l="38100" t="38100" r="38100" b="4318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94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8" o:spid="_x0000_s1026" type="#_x0000_t75" style="position:absolute;margin-left:178.4pt;margin-top:10.4pt;width:3.25pt;height:19.2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">
                <v:imagedata r:id="rId3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2945876</wp:posOffset>
                </wp:positionH>
                <wp:positionV relativeFrom="paragraph">
                  <wp:posOffset>67149</wp:posOffset>
                </wp:positionV>
                <wp:extent cx="68040" cy="63720"/>
                <wp:effectExtent l="38100" t="38100" r="46355" b="5080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68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4" o:spid="_x0000_s1026" type="#_x0000_t75" style="position:absolute;margin-left:231.05pt;margin-top:4.45pt;width:7.1pt;height:6.8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">
                <v:imagedata r:id="rId3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955596</wp:posOffset>
                </wp:positionH>
                <wp:positionV relativeFrom="paragraph">
                  <wp:posOffset>88749</wp:posOffset>
                </wp:positionV>
                <wp:extent cx="22680" cy="156240"/>
                <wp:effectExtent l="38100" t="38100" r="34925" b="5334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226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3" o:spid="_x0000_s1026" type="#_x0000_t75" style="position:absolute;margin-left:231.85pt;margin-top:6.05pt;width:3.3pt;height:14.1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">
                <v:imagedata r:id="rId333" o:title=""/>
              </v:shape>
            </w:pict>
          </mc:Fallback>
        </mc:AlternateContent>
      </w:r>
    </w:p>
    <w:p w:rsidR="00F06855" w:rsidRPr="00FF45CB" w:rsidRDefault="007F57B0" w:rsidP="00F06855">
      <w: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051356</wp:posOffset>
                </wp:positionH>
                <wp:positionV relativeFrom="paragraph">
                  <wp:posOffset>368049</wp:posOffset>
                </wp:positionV>
                <wp:extent cx="204840" cy="15840"/>
                <wp:effectExtent l="38100" t="38100" r="43180" b="4191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204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6" o:spid="_x0000_s1026" type="#_x0000_t75" style="position:absolute;margin-left:239.5pt;margin-top:28.25pt;width:17.85pt;height:2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">
                <v:imagedata r:id="rId33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395516</wp:posOffset>
                </wp:positionH>
                <wp:positionV relativeFrom="paragraph">
                  <wp:posOffset>314769</wp:posOffset>
                </wp:positionV>
                <wp:extent cx="171000" cy="13680"/>
                <wp:effectExtent l="38100" t="38100" r="38735" b="4381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71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5" o:spid="_x0000_s1026" type="#_x0000_t75" style="position:absolute;margin-left:266.55pt;margin-top:23.95pt;width:15.15pt;height:2.8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">
                <v:imagedata r:id="rId337" o:title=""/>
              </v:shape>
            </w:pict>
          </mc:Fallback>
        </mc:AlternateContent>
      </w:r>
      <w:r w:rsidR="00F06855" w:rsidRPr="00FF45CB">
        <w:t xml:space="preserve">Αν θέσω </w:t>
      </w:r>
      <w:r w:rsidR="00F06855" w:rsidRPr="003E62B8">
        <w:rPr>
          <w:position w:val="-12"/>
          <w:highlight w:val="yellow"/>
        </w:rPr>
        <w:object w:dxaOrig="859" w:dyaOrig="360">
          <v:shape id="_x0000_i1039" type="#_x0000_t75" style="width:42.95pt;height:18pt" o:ole="">
            <v:imagedata r:id="rId338" o:title=""/>
          </v:shape>
          <o:OLEObject Type="Embed" ProgID="Equation.DSMT4" ShapeID="_x0000_i1039" DrawAspect="Content" ObjectID="_1672217799" r:id="rId339"/>
        </w:object>
      </w:r>
      <w:r w:rsidR="00F06855" w:rsidRPr="00FF45CB">
        <w:t xml:space="preserve"> </w:t>
      </w:r>
      <w:r w:rsidR="00F06855" w:rsidRPr="003E62B8">
        <w:rPr>
          <w:highlight w:val="yellow"/>
        </w:rPr>
        <w:t xml:space="preserve">τότε </w:t>
      </w:r>
      <w:r w:rsidR="00F06855" w:rsidRPr="003E62B8">
        <w:rPr>
          <w:position w:val="-12"/>
          <w:highlight w:val="yellow"/>
        </w:rPr>
        <w:object w:dxaOrig="1420" w:dyaOrig="360">
          <v:shape id="_x0000_i1040" type="#_x0000_t75" style="width:71pt;height:18pt" o:ole="">
            <v:imagedata r:id="rId340" o:title=""/>
          </v:shape>
          <o:OLEObject Type="Embed" ProgID="Equation.DSMT4" ShapeID="_x0000_i1040" DrawAspect="Content" ObjectID="_1672217800" r:id="rId341"/>
        </w:object>
      </w:r>
      <w:r w:rsidR="00F06855" w:rsidRPr="00FF45CB">
        <w:t xml:space="preserve"> και αν </w:t>
      </w:r>
      <w:r w:rsidR="00F06855" w:rsidRPr="003E62B8">
        <w:rPr>
          <w:position w:val="-12"/>
          <w:highlight w:val="yellow"/>
        </w:rPr>
        <w:object w:dxaOrig="880" w:dyaOrig="360">
          <v:shape id="_x0000_i1041" type="#_x0000_t75" style="width:44pt;height:18pt" o:ole="">
            <v:imagedata r:id="rId342" o:title=""/>
          </v:shape>
          <o:OLEObject Type="Embed" ProgID="Equation.DSMT4" ShapeID="_x0000_i1041" DrawAspect="Content" ObjectID="_1672217801" r:id="rId343"/>
        </w:object>
      </w:r>
      <w:r w:rsidR="00F06855" w:rsidRPr="003E62B8">
        <w:rPr>
          <w:highlight w:val="yellow"/>
        </w:rPr>
        <w:t xml:space="preserve"> τότε και </w:t>
      </w:r>
      <w:r w:rsidR="00F06855" w:rsidRPr="003E62B8">
        <w:rPr>
          <w:position w:val="-12"/>
          <w:highlight w:val="yellow"/>
        </w:rPr>
        <w:object w:dxaOrig="1440" w:dyaOrig="360">
          <v:shape id="_x0000_i1042" type="#_x0000_t75" style="width:1in;height:18pt" o:ole="">
            <v:imagedata r:id="rId344" o:title=""/>
          </v:shape>
          <o:OLEObject Type="Embed" ProgID="Equation.DSMT4" ShapeID="_x0000_i1042" DrawAspect="Content" ObjectID="_1672217802" r:id="rId345"/>
        </w:object>
      </w:r>
      <w:r w:rsidR="003E62B8" w:rsidRPr="003E62B8">
        <w:t xml:space="preserve">, </w:t>
      </w:r>
      <w:r w:rsidR="003E62B8">
        <w:rPr>
          <w:lang w:val="en-US"/>
        </w:rPr>
        <w:t>t</w:t>
      </w:r>
      <w:r w:rsidR="00F06855" w:rsidRPr="00FF45CB">
        <w:t>ο πρόβλημά μου, λοιπόν, μπορεί ισοδύναμα να γραφτεί:</w:t>
      </w:r>
    </w:p>
    <w:p w:rsidR="00F06855" w:rsidRPr="00FF45CB" w:rsidRDefault="0035778C" w:rsidP="004636C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2303996</wp:posOffset>
                </wp:positionH>
                <wp:positionV relativeFrom="paragraph">
                  <wp:posOffset>165729</wp:posOffset>
                </wp:positionV>
                <wp:extent cx="144360" cy="33480"/>
                <wp:effectExtent l="38100" t="38100" r="46355" b="4318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443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180.6pt;margin-top:12.2pt;width:13pt;height:4.3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">
                <v:imagedata r:id="rId35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096276</wp:posOffset>
                </wp:positionH>
                <wp:positionV relativeFrom="paragraph">
                  <wp:posOffset>52511</wp:posOffset>
                </wp:positionV>
                <wp:extent cx="360" cy="360"/>
                <wp:effectExtent l="0" t="0" r="0" b="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164.05pt;margin-top:3.15pt;width:2.05pt;height:2.0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dFy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T4ajB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">
                <v:imagedata r:id="rId35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980076</wp:posOffset>
                </wp:positionH>
                <wp:positionV relativeFrom="paragraph">
                  <wp:posOffset>131351</wp:posOffset>
                </wp:positionV>
                <wp:extent cx="360" cy="360"/>
                <wp:effectExtent l="0" t="0" r="0" b="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233.65pt;margin-top:9.35pt;width:2.05pt;height:2.0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tM22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nwxHY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">
                <v:imagedata r:id="rId35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619276</wp:posOffset>
                </wp:positionH>
                <wp:positionV relativeFrom="paragraph">
                  <wp:posOffset>356637</wp:posOffset>
                </wp:positionV>
                <wp:extent cx="479520" cy="154080"/>
                <wp:effectExtent l="38100" t="38100" r="34925" b="3683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4795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126.8pt;margin-top:27.45pt;width:39.3pt;height:13.5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">
                <v:imagedata r:id="rId35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296356</wp:posOffset>
                </wp:positionH>
                <wp:positionV relativeFrom="paragraph">
                  <wp:posOffset>417477</wp:posOffset>
                </wp:positionV>
                <wp:extent cx="167400" cy="37080"/>
                <wp:effectExtent l="38100" t="38100" r="42545" b="3937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67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101.3pt;margin-top:32.4pt;width:14.65pt;height:4.1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">
                <v:imagedata r:id="rId36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345756</wp:posOffset>
                </wp:positionH>
                <wp:positionV relativeFrom="paragraph">
                  <wp:posOffset>405237</wp:posOffset>
                </wp:positionV>
                <wp:extent cx="21240" cy="9720"/>
                <wp:effectExtent l="38100" t="19050" r="36195" b="2857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21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184.15pt;margin-top:31.45pt;width:2.9pt;height:1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">
                <v:imagedata r:id="rId371" o:title=""/>
              </v:shape>
            </w:pict>
          </mc:Fallback>
        </mc:AlternateContent>
      </w:r>
      <w:r w:rsidR="00F06855" w:rsidRPr="00FF45CB">
        <w:t xml:space="preserve">Βρες </w:t>
      </w:r>
      <w:r w:rsidR="003E62B8" w:rsidRPr="00F06855">
        <w:rPr>
          <w:position w:val="-12"/>
        </w:rPr>
        <w:object w:dxaOrig="4819" w:dyaOrig="360">
          <v:shape id="_x0000_i1043" type="#_x0000_t75" style="width:240.95pt;height:18pt" o:ole="">
            <v:imagedata r:id="rId372" o:title=""/>
          </v:shape>
          <o:OLEObject Type="Embed" ProgID="Equation.DSMT4" ShapeID="_x0000_i1043" DrawAspect="Content" ObjectID="_1672217803" r:id="rId373"/>
        </w:object>
      </w:r>
    </w:p>
    <w:p w:rsidR="00F06855" w:rsidRPr="00FF45CB" w:rsidRDefault="007F57B0" w:rsidP="00F06855">
      <w: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716556</wp:posOffset>
                </wp:positionH>
                <wp:positionV relativeFrom="paragraph">
                  <wp:posOffset>361569</wp:posOffset>
                </wp:positionV>
                <wp:extent cx="360" cy="360"/>
                <wp:effectExtent l="0" t="0" r="0" b="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9" o:spid="_x0000_s1026" type="#_x0000_t75" style="position:absolute;margin-left:212.9pt;margin-top:27.45pt;width:2.05pt;height:2.0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">
                <v:imagedata r:id="rId377" o:title=""/>
              </v:shape>
            </w:pict>
          </mc:Fallback>
        </mc:AlternateContent>
      </w:r>
      <w:r w:rsidR="00F06855" w:rsidRPr="00FF45CB">
        <w:t xml:space="preserve">ή με λόγια: βρες εκείνο το σημείο </w:t>
      </w:r>
      <w:r w:rsidR="003E62B8" w:rsidRPr="00F06855">
        <w:rPr>
          <w:position w:val="-12"/>
        </w:rPr>
        <w:object w:dxaOrig="220" w:dyaOrig="360">
          <v:shape id="_x0000_i1044" type="#_x0000_t75" style="width:11pt;height:18pt" o:ole="">
            <v:imagedata r:id="rId378" o:title=""/>
          </v:shape>
          <o:OLEObject Type="Embed" ProgID="Equation.DSMT4" ShapeID="_x0000_i1044" DrawAspect="Content" ObjectID="_1672217804" r:id="rId379"/>
        </w:object>
      </w:r>
      <w:r w:rsidR="00F06855" w:rsidRPr="00FF45CB">
        <w:t xml:space="preserve"> της ευθείας </w:t>
      </w:r>
      <w:r w:rsidR="003E62B8" w:rsidRPr="00F06855">
        <w:rPr>
          <w:position w:val="-12"/>
        </w:rPr>
        <w:object w:dxaOrig="980" w:dyaOrig="360">
          <v:shape id="_x0000_i1045" type="#_x0000_t75" style="width:49pt;height:18pt" o:ole="">
            <v:imagedata r:id="rId380" o:title=""/>
          </v:shape>
          <o:OLEObject Type="Embed" ProgID="Equation.DSMT4" ShapeID="_x0000_i1045" DrawAspect="Content" ObjectID="_1672217805" r:id="rId381"/>
        </w:object>
      </w:r>
      <w:r w:rsidR="00F06855" w:rsidRPr="00FF45CB">
        <w:t xml:space="preserve"> που </w:t>
      </w:r>
      <w:r w:rsidR="00F06855" w:rsidRPr="003E62B8">
        <w:rPr>
          <w:b/>
          <w:color w:val="FF0000"/>
          <w:highlight w:val="yellow"/>
        </w:rPr>
        <w:t xml:space="preserve">να ελαχιστοποιεί την απόστασή του από το </w:t>
      </w:r>
      <w:r w:rsidR="003E62B8" w:rsidRPr="003E62B8">
        <w:rPr>
          <w:b/>
          <w:color w:val="FF0000"/>
          <w:position w:val="-6"/>
          <w:highlight w:val="yellow"/>
        </w:rPr>
        <w:object w:dxaOrig="220" w:dyaOrig="300">
          <v:shape id="_x0000_i1046" type="#_x0000_t75" style="width:11pt;height:15pt" o:ole="">
            <v:imagedata r:id="rId382" o:title=""/>
          </v:shape>
          <o:OLEObject Type="Embed" ProgID="Equation.DSMT4" ShapeID="_x0000_i1046" DrawAspect="Content" ObjectID="_1672217806" r:id="rId383"/>
        </w:object>
      </w:r>
      <w:r w:rsidR="00F06855" w:rsidRPr="003E62B8">
        <w:rPr>
          <w:color w:val="FF0000"/>
        </w:rPr>
        <w:t xml:space="preserve"> </w:t>
      </w:r>
      <w:r w:rsidR="00F06855" w:rsidRPr="00FF45CB">
        <w:t xml:space="preserve">(συγκρινόμενο με την απόσταση του </w:t>
      </w:r>
      <w:r w:rsidR="00764E1A" w:rsidRPr="00F06855">
        <w:rPr>
          <w:position w:val="-6"/>
        </w:rPr>
        <w:object w:dxaOrig="220" w:dyaOrig="300">
          <v:shape id="_x0000_i1047" type="#_x0000_t75" style="width:11pt;height:15pt" o:ole="">
            <v:imagedata r:id="rId384" o:title=""/>
          </v:shape>
          <o:OLEObject Type="Embed" ProgID="Equation.DSMT4" ShapeID="_x0000_i1047" DrawAspect="Content" ObjectID="_1672217807" r:id="rId385"/>
        </w:object>
      </w:r>
      <w:r w:rsidR="00F06855" w:rsidRPr="00FF45CB">
        <w:t xml:space="preserve"> με άλλα σημεία </w:t>
      </w:r>
      <w:r w:rsidR="00764E1A" w:rsidRPr="00764E1A">
        <w:rPr>
          <w:b/>
          <w:position w:val="-12"/>
        </w:rPr>
        <w:object w:dxaOrig="220" w:dyaOrig="300">
          <v:shape id="_x0000_i1048" type="#_x0000_t75" style="width:11pt;height:15pt" o:ole="">
            <v:imagedata r:id="rId386" o:title=""/>
          </v:shape>
          <o:OLEObject Type="Embed" ProgID="Equation.DSMT4" ShapeID="_x0000_i1048" DrawAspect="Content" ObjectID="_1672217808" r:id="rId387"/>
        </w:object>
      </w:r>
      <w:r w:rsidR="00F06855" w:rsidRPr="00FF45CB">
        <w:t xml:space="preserve"> της </w:t>
      </w:r>
      <w:r w:rsidR="00764E1A" w:rsidRPr="00F06855">
        <w:rPr>
          <w:position w:val="-12"/>
        </w:rPr>
        <w:object w:dxaOrig="980" w:dyaOrig="360">
          <v:shape id="_x0000_i1049" type="#_x0000_t75" style="width:49pt;height:18pt" o:ole="">
            <v:imagedata r:id="rId388" o:title=""/>
          </v:shape>
          <o:OLEObject Type="Embed" ProgID="Equation.DSMT4" ShapeID="_x0000_i1049" DrawAspect="Content" ObjectID="_1672217809" r:id="rId389"/>
        </w:object>
      </w:r>
      <w:r w:rsidR="00F06855" w:rsidRPr="00FF45CB">
        <w:t>).</w:t>
      </w:r>
    </w:p>
    <w:p w:rsidR="004636CB" w:rsidRPr="004636CB" w:rsidRDefault="00DD0D9D" w:rsidP="00F06855">
      <w: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5318636</wp:posOffset>
                </wp:positionH>
                <wp:positionV relativeFrom="paragraph">
                  <wp:posOffset>50531</wp:posOffset>
                </wp:positionV>
                <wp:extent cx="93240" cy="257760"/>
                <wp:effectExtent l="38100" t="38100" r="40640" b="28575"/>
                <wp:wrapNone/>
                <wp:docPr id="3735" name="Ink 3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932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5" o:spid="_x0000_s1026" type="#_x0000_t75" style="position:absolute;margin-left:418.3pt;margin-top:3.35pt;width:8.75pt;height:21.8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">
                <v:imagedata r:id="rId3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5121356</wp:posOffset>
                </wp:positionH>
                <wp:positionV relativeFrom="paragraph">
                  <wp:posOffset>64931</wp:posOffset>
                </wp:positionV>
                <wp:extent cx="62640" cy="248400"/>
                <wp:effectExtent l="38100" t="38100" r="33020" b="37465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26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402.55pt;margin-top:4.55pt;width:6.3pt;height:20.7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">
                <v:imagedata r:id="rId3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5184716</wp:posOffset>
                </wp:positionH>
                <wp:positionV relativeFrom="paragraph">
                  <wp:posOffset>143771</wp:posOffset>
                </wp:positionV>
                <wp:extent cx="113760" cy="107640"/>
                <wp:effectExtent l="38100" t="38100" r="38735" b="45085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13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407.7pt;margin-top:10.5pt;width:10.2pt;height:10.05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">
                <v:imagedata r:id="rId3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4800956</wp:posOffset>
                </wp:positionH>
                <wp:positionV relativeFrom="paragraph">
                  <wp:posOffset>170051</wp:posOffset>
                </wp:positionV>
                <wp:extent cx="240480" cy="111600"/>
                <wp:effectExtent l="38100" t="38100" r="45720" b="41275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404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377.25pt;margin-top:12.55pt;width:20.6pt;height:10.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">
                <v:imagedata r:id="rId3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4666316</wp:posOffset>
                </wp:positionH>
                <wp:positionV relativeFrom="paragraph">
                  <wp:posOffset>174011</wp:posOffset>
                </wp:positionV>
                <wp:extent cx="138960" cy="178560"/>
                <wp:effectExtent l="19050" t="38100" r="13970" b="31115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389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366.75pt;margin-top:13.1pt;width:12.55pt;height:15.45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">
                <v:imagedata r:id="rId3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4553636</wp:posOffset>
                </wp:positionH>
                <wp:positionV relativeFrom="paragraph">
                  <wp:posOffset>-23269</wp:posOffset>
                </wp:positionV>
                <wp:extent cx="161280" cy="328680"/>
                <wp:effectExtent l="38100" t="38100" r="29845" b="33655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6128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357.7pt;margin-top:-2.65pt;width:14.3pt;height:27.5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">
                <v:imagedata r:id="rId4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4321436</wp:posOffset>
                </wp:positionH>
                <wp:positionV relativeFrom="paragraph">
                  <wp:posOffset>183371</wp:posOffset>
                </wp:positionV>
                <wp:extent cx="137880" cy="49320"/>
                <wp:effectExtent l="38100" t="38100" r="33655" b="27305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378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339.65pt;margin-top:13.75pt;width:12.15pt;height:5.3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">
                <v:imagedata r:id="rId4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4341956</wp:posOffset>
                </wp:positionH>
                <wp:positionV relativeFrom="paragraph">
                  <wp:posOffset>138011</wp:posOffset>
                </wp:positionV>
                <wp:extent cx="87840" cy="163080"/>
                <wp:effectExtent l="19050" t="38100" r="45720" b="46990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878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341.05pt;margin-top:10.05pt;width:8.45pt;height:14.5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">
                <v:imagedata r:id="rId4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4118756</wp:posOffset>
                </wp:positionH>
                <wp:positionV relativeFrom="paragraph">
                  <wp:posOffset>138011</wp:posOffset>
                </wp:positionV>
                <wp:extent cx="142560" cy="132480"/>
                <wp:effectExtent l="19050" t="38100" r="29210" b="39370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425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323.8pt;margin-top:10.1pt;width:12.6pt;height:11.9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">
                <v:imagedata r:id="rId4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4151516</wp:posOffset>
                </wp:positionH>
                <wp:positionV relativeFrom="paragraph">
                  <wp:posOffset>120731</wp:posOffset>
                </wp:positionV>
                <wp:extent cx="8640" cy="246240"/>
                <wp:effectExtent l="38100" t="38100" r="29845" b="40005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86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326.15pt;margin-top:8.9pt;width:2.25pt;height:20.75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">
                <v:imagedata r:id="rId4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4033436</wp:posOffset>
                </wp:positionH>
                <wp:positionV relativeFrom="paragraph">
                  <wp:posOffset>312971</wp:posOffset>
                </wp:positionV>
                <wp:extent cx="37080" cy="161280"/>
                <wp:effectExtent l="38100" t="38100" r="39370" b="29845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370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316.8pt;margin-top:24.15pt;width:4.4pt;height:14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">
                <v:imagedata r:id="rId4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3855236</wp:posOffset>
                </wp:positionH>
                <wp:positionV relativeFrom="paragraph">
                  <wp:posOffset>63491</wp:posOffset>
                </wp:positionV>
                <wp:extent cx="201240" cy="21240"/>
                <wp:effectExtent l="38100" t="38100" r="27940" b="36195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01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302.85pt;margin-top:4.2pt;width:17.3pt;height:3.0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">
                <v:imagedata r:id="rId4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3908156</wp:posOffset>
                </wp:positionH>
                <wp:positionV relativeFrom="paragraph">
                  <wp:posOffset>164651</wp:posOffset>
                </wp:positionV>
                <wp:extent cx="145440" cy="115560"/>
                <wp:effectExtent l="38100" t="38100" r="45085" b="37465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454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307.15pt;margin-top:12.15pt;width:12.9pt;height:10.6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">
                <v:imagedata r:id="rId4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3952796</wp:posOffset>
                </wp:positionH>
                <wp:positionV relativeFrom="paragraph">
                  <wp:posOffset>170051</wp:posOffset>
                </wp:positionV>
                <wp:extent cx="7200" cy="231120"/>
                <wp:effectExtent l="38100" t="38100" r="31115" b="36195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72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310.4pt;margin-top:12.7pt;width:2.2pt;height:19.7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">
                <v:imagedata r:id="rId417" o:title=""/>
              </v:shape>
            </w:pict>
          </mc:Fallback>
        </mc:AlternateContent>
      </w:r>
      <w:r w:rsidR="004636CB"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681392E9" wp14:editId="51F7D899">
                <wp:simplePos x="0" y="0"/>
                <wp:positionH relativeFrom="column">
                  <wp:posOffset>1359131</wp:posOffset>
                </wp:positionH>
                <wp:positionV relativeFrom="paragraph">
                  <wp:posOffset>196042</wp:posOffset>
                </wp:positionV>
                <wp:extent cx="2915285" cy="2077720"/>
                <wp:effectExtent l="0" t="0" r="0" b="36830"/>
                <wp:wrapNone/>
                <wp:docPr id="1009" name="Group 10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15285" cy="2077720"/>
                          <a:chOff x="3810" y="13180"/>
                          <a:chExt cx="4591" cy="3272"/>
                        </a:xfrm>
                      </wpg:grpSpPr>
                      <wps:wsp>
                        <wps:cNvPr id="1225" name="Text Box 1100"/>
                        <wps:cNvSpPr txBox="1">
                          <a:spLocks noChangeArrowheads="1"/>
                        </wps:cNvSpPr>
                        <wps:spPr bwMode="auto">
                          <a:xfrm>
                            <a:off x="4375" y="14013"/>
                            <a:ext cx="1400" cy="9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057740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6B48F5">
                                <w:rPr>
                                  <w:position w:val="-10"/>
                                </w:rPr>
                                <w:object w:dxaOrig="740" w:dyaOrig="320">
                                  <v:shape id="_x0000_i1215" type="#_x0000_t75" style="width:36.65pt;height:24.85pt" o:ole="">
                                    <v:imagedata r:id="rId418" o:title=""/>
                                  </v:shape>
                                  <o:OLEObject Type="Embed" ProgID="Equation.DSMT4" ShapeID="_x0000_i1215" DrawAspect="Content" ObjectID="_1672217975" r:id="rId4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6" name="AutoShape 1099"/>
                        <wps:cNvSpPr>
                          <a:spLocks/>
                        </wps:cNvSpPr>
                        <wps:spPr bwMode="auto">
                          <a:xfrm rot="11484512" flipH="1">
                            <a:off x="5276" y="13942"/>
                            <a:ext cx="350" cy="1416"/>
                          </a:xfrm>
                          <a:prstGeom prst="leftBrace">
                            <a:avLst>
                              <a:gd name="adj1" fmla="val 45986"/>
                              <a:gd name="adj2" fmla="val 42333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7" name="Text Box 1096"/>
                        <wps:cNvSpPr txBox="1">
                          <a:spLocks noChangeArrowheads="1"/>
                        </wps:cNvSpPr>
                        <wps:spPr bwMode="auto">
                          <a:xfrm>
                            <a:off x="5518" y="14979"/>
                            <a:ext cx="493" cy="8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2733E2">
                                <w:rPr>
                                  <w:position w:val="-10"/>
                                </w:rPr>
                                <w:object w:dxaOrig="200" w:dyaOrig="260">
                                  <v:shape id="_x0000_i1216" type="#_x0000_t75" style="width:10.2pt;height:12.9pt" o:ole="">
                                    <v:imagedata r:id="rId420" o:title=""/>
                                  </v:shape>
                                  <o:OLEObject Type="Embed" ProgID="Equation.DSMT4" ShapeID="_x0000_i1216" DrawAspect="Content" ObjectID="_1672217976" r:id="rId4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28" name="AutoShape 1091"/>
                        <wps:cNvCnPr>
                          <a:cxnSpLocks noChangeShapeType="1"/>
                        </wps:cNvCnPr>
                        <wps:spPr bwMode="auto">
                          <a:xfrm flipH="1">
                            <a:off x="4635" y="13491"/>
                            <a:ext cx="21" cy="25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0" name="AutoShape 1092"/>
                        <wps:cNvCnPr>
                          <a:cxnSpLocks noChangeShapeType="1"/>
                        </wps:cNvCnPr>
                        <wps:spPr bwMode="auto">
                          <a:xfrm>
                            <a:off x="4656" y="16026"/>
                            <a:ext cx="31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1" name="AutoShape 109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5" y="13887"/>
                            <a:ext cx="1140" cy="21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2" name="AutoShape 1094"/>
                        <wps:cNvCnPr>
                          <a:cxnSpLocks noChangeShapeType="1"/>
                        </wps:cNvCnPr>
                        <wps:spPr bwMode="auto">
                          <a:xfrm flipH="1">
                            <a:off x="5538" y="13865"/>
                            <a:ext cx="237" cy="15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3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5253" y="13180"/>
                            <a:ext cx="507" cy="7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2733E2">
                                <w:rPr>
                                  <w:position w:val="-6"/>
                                </w:rPr>
                                <w:object w:dxaOrig="200" w:dyaOrig="279">
                                  <v:shape id="_x0000_i1217" type="#_x0000_t75" style="width:10.9pt;height:15.05pt" o:ole="">
                                    <v:imagedata r:id="rId422" o:title=""/>
                                  </v:shape>
                                  <o:OLEObject Type="Embed" ProgID="Equation.DSMT4" ShapeID="_x0000_i1217" DrawAspect="Content" ObjectID="_1672217977" r:id="rId4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36" name="Text Box 1098"/>
                        <wps:cNvSpPr txBox="1">
                          <a:spLocks noChangeArrowheads="1"/>
                        </wps:cNvSpPr>
                        <wps:spPr bwMode="auto">
                          <a:xfrm>
                            <a:off x="6465" y="14606"/>
                            <a:ext cx="493" cy="9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2733E2">
                                <w:rPr>
                                  <w:position w:val="-10"/>
                                </w:rPr>
                                <w:object w:dxaOrig="200" w:dyaOrig="300">
                                  <v:shape id="_x0000_i1218" type="#_x0000_t75" style="width:10.2pt;height:14.95pt" o:ole="">
                                    <v:imagedata r:id="rId424" o:title=""/>
                                  </v:shape>
                                  <o:OLEObject Type="Embed" ProgID="Equation.DSMT4" ShapeID="_x0000_i1218" DrawAspect="Content" ObjectID="_1672217978" r:id="rId4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37" name="Text Box 1101"/>
                        <wps:cNvSpPr txBox="1">
                          <a:spLocks noChangeArrowheads="1"/>
                        </wps:cNvSpPr>
                        <wps:spPr bwMode="auto">
                          <a:xfrm>
                            <a:off x="7275" y="14817"/>
                            <a:ext cx="1126" cy="8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057740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515D98">
                                <w:rPr>
                                  <w:position w:val="-10"/>
                                </w:rPr>
                                <w:object w:dxaOrig="840" w:dyaOrig="320">
                                  <v:shape id="_x0000_i1219" type="#_x0000_t75" style="width:41.85pt;height:16.3pt" o:ole="">
                                    <v:imagedata r:id="rId426" o:title=""/>
                                  </v:shape>
                                  <o:OLEObject Type="Embed" ProgID="Equation.DSMT4" ShapeID="_x0000_i1219" DrawAspect="Content" ObjectID="_1672217979" r:id="rId4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238" name="AutoShape 1102"/>
                        <wps:cNvCnPr>
                          <a:cxnSpLocks noChangeShapeType="1"/>
                        </wps:cNvCnPr>
                        <wps:spPr bwMode="auto">
                          <a:xfrm>
                            <a:off x="7350" y="14397"/>
                            <a:ext cx="75" cy="5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9" name="AutoShape 1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0" y="14277"/>
                            <a:ext cx="3540" cy="2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0" name="AutoShape 1097"/>
                        <wps:cNvCnPr>
                          <a:cxnSpLocks noChangeShapeType="1"/>
                        </wps:cNvCnPr>
                        <wps:spPr bwMode="auto">
                          <a:xfrm>
                            <a:off x="5760" y="13887"/>
                            <a:ext cx="705" cy="10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0" o:spid="_x0000_s1027" style="position:absolute;left:0;text-align:left;margin-left:107pt;margin-top:15.45pt;width:229.55pt;height:163.6pt;z-index:251680768" coordorigin="3810,13180" coordsize="4591,3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">
                <v:shape id="Text Box 1100" o:spid="_x0000_s1028" type="#_x0000_t202" style="position:absolute;left:4375;top:14013;width:1400;height: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3YfcMA&#10;AADdAAAADwAAAGRycy9kb3ducmV2LnhtbERPyWrDMBC9F/oPYgq9lFquSezGiRLSQoqvWT5gYo0X&#10;ao2MpcT231eFQm/zeOtsdpPpxJ0G11pW8BbFIIhLq1uuFVzOh9d3EM4ja+wsk4KZHOy2jw8bzLUd&#10;+Uj3k69FCGGXo4LG+z6X0pUNGXSR7YkDV9nBoA9wqKUecAzhppNJHKfSYMuhocGePhsqv083o6Aq&#10;xpflarx++Ut2XKQf2GZXOyv1/DTt1yA8Tf5f/OcudJifJEv4/Sac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3YfcMAAADdAAAADwAAAAAAAAAAAAAAAACYAgAAZHJzL2Rv&#10;d25yZXYueG1sUEsFBgAAAAAEAAQA9QAAAIgDAAAAAA==&#10;" stroked="f">
                  <v:textbox>
                    <w:txbxContent>
                      <w:p w:rsidR="000A630D" w:rsidRPr="00057740" w:rsidRDefault="000A630D" w:rsidP="00F06855">
                        <w:pPr>
                          <w:rPr>
                            <w:lang w:val="en-US"/>
                          </w:rPr>
                        </w:pPr>
                        <w:r w:rsidRPr="006B48F5">
                          <w:rPr>
                            <w:position w:val="-10"/>
                          </w:rPr>
                          <w:object w:dxaOrig="740" w:dyaOrig="320">
                            <v:shape id="_x0000_i1293" type="#_x0000_t75" style="width:36.65pt;height:24.85pt" o:ole="">
                              <v:imagedata r:id="rId428" o:title=""/>
                            </v:shape>
                            <o:OLEObject Type="Embed" ProgID="Equation.DSMT4" ShapeID="_x0000_i1293" DrawAspect="Content" ObjectID="_1671966447" r:id="rId429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AutoShape 1099" o:spid="_x0000_s1029" type="#_x0000_t87" style="position:absolute;left:5276;top:13942;width:350;height:1416;rotation:11048810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F7RcIA&#10;AADdAAAADwAAAGRycy9kb3ducmV2LnhtbERPTYvCMBC9C/6HMAteZE0ti2i3UURQFvZkK3gdmtm2&#10;2ExKk2r1128Ewds83uekm8E04kqdqy0rmM8iEMSF1TWXCk75/nMJwnlkjY1lUnAnB5v1eJRiou2N&#10;j3TNfClCCLsEFVTet4mUrqjIoJvZljhwf7Yz6APsSqk7vIVw08g4ihbSYM2hocKWdhUVl6w3Cr6m&#10;2OwP97aMT1l9ma9+H+fe5EpNPobtNwhPg3+LX+4fHebH8QKe34QT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kXtFwgAAAN0AAAAPAAAAAAAAAAAAAAAAAJgCAABkcnMvZG93&#10;bnJldi54bWxQSwUGAAAAAAQABAD1AAAAhwMAAAAA&#10;" adj="2455,9144"/>
                <v:shape id="Text Box 1096" o:spid="_x0000_s1030" type="#_x0000_t202" style="position:absolute;left:5518;top:14979;width:493;height:8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HUosIA&#10;AADdAAAADwAAAGRycy9kb3ducmV2LnhtbERPTWsCMRC9F/wPYQRvNdsFW9maXaQiCOKhVuh1SKab&#10;pZvJdhM1/ntTKPQ2j/c5qya5XlxoDJ1nBU/zAgSx9qbjVsHpY/u4BBEissHeMym4UYCmnjyssDL+&#10;yu90OcZW5BAOFSqwMQ6VlEFbchjmfiDO3JcfHcYMx1aaEa853PWyLIpn6bDj3GBxoDdL+vt4dgp+&#10;aHNYfy5OWm/TYn/Q1uyXySg1m6b1K4hIKf6L/9w7k+eX5Qv8fpNPk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gdSiwgAAAN0AAAAPAAAAAAAAAAAAAAAAAJgCAABkcnMvZG93&#10;bnJldi54bWxQSwUGAAAAAAQABAD1AAAAhwMAAAAA&#10;" stroked="f">
                  <v:textbox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2733E2">
                          <w:rPr>
                            <w:position w:val="-10"/>
                          </w:rPr>
                          <w:object w:dxaOrig="200" w:dyaOrig="260">
                            <v:shape id="_x0000_i1294" type="#_x0000_t75" style="width:10.2pt;height:12.9pt" o:ole="">
                              <v:imagedata r:id="rId430" o:title=""/>
                            </v:shape>
                            <o:OLEObject Type="Embed" ProgID="Equation.DSMT4" ShapeID="_x0000_i1294" DrawAspect="Content" ObjectID="_1671966448" r:id="rId431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91" o:spid="_x0000_s1031" type="#_x0000_t32" style="position:absolute;left:4635;top:13491;width:21;height:253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QW3sYAAADdAAAADwAAAGRycy9kb3ducmV2LnhtbESPQWvDMAyF74P+B6NBL2N1ksMoWd1S&#10;BoXRw2BtDj0KW0vCYjm1vTT799VhsJvEe3rv02Y3+0FNFFMf2EC5KkAR2+B6bg0058PzGlTKyA6H&#10;wGTglxLstouHDdYu3PiTplNulYRwqtFAl/NYa51sRx7TKozEon2F6DHLGlvtIt4k3A+6KooX7bFn&#10;aehwpLeO7Pfpxxvoj81HMz1dc7TrY3mJZTpfBmvM8nHev4LKNOd/89/1uxP8qhJc+UZG0N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UFt7GAAAA3QAAAA8AAAAAAAAA&#10;AAAAAAAAoQIAAGRycy9kb3ducmV2LnhtbFBLBQYAAAAABAAEAPkAAACUAwAAAAA=&#10;"/>
                <v:shape id="AutoShape 1092" o:spid="_x0000_s1032" type="#_x0000_t32" style="position:absolute;left:4656;top:16026;width:3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lauMcAAADdAAAADwAAAGRycy9kb3ducmV2LnhtbESPT0sDMRDF74LfIUzBi7TZVpSyNi2r&#10;ULBCD/3jfdyMm9DNZN2k7frtnYPgbYb35r3fLFZDaNWF+uQjG5hOClDEdbSeGwPHw3o8B5UyssU2&#10;Mhn4oQSr5e3NAksbr7yjyz43SkI4lWjA5dyVWqfaUcA0iR2xaF+xD5hl7Rtte7xKeGj1rCiedEDP&#10;0uCwo1dH9Wl/Dga2m+lL9en85n337beP66o9N/cfxtyNhuoZVKYh/5v/rt+s4M8e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iVq4xwAAAN0AAAAPAAAAAAAA&#10;AAAAAAAAAKECAABkcnMvZG93bnJldi54bWxQSwUGAAAAAAQABAD5AAAAlQMAAAAA&#10;"/>
                <v:shape id="AutoShape 1093" o:spid="_x0000_s1033" type="#_x0000_t32" style="position:absolute;left:4635;top:13887;width:1140;height:21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lMWcMAAADdAAAADwAAAGRycy9kb3ducmV2LnhtbERPTWvCQBC9F/wPyxR6qxu3rUp0DUEI&#10;9tq0iMchOyax2dmQXU38991Cobd5vM/ZZpPtxI0G3zrWsJgnIIgrZ1quNXx9Fs9rED4gG+wck4Y7&#10;ech2s4ctpsaN/EG3MtQihrBPUUMTQp9K6auGLPq564kjd3aDxRDhUEsz4BjDbSdVkiylxZZjQ4M9&#10;7Ruqvsur1XC8rk5K2T6/VIfCXNR0Gv3bq9ZPj1O+ARFoCv/iP/e7ifPVywJ+v4kn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JTFnDAAAA3QAAAA8AAAAAAAAAAAAA&#10;AAAAoQIAAGRycy9kb3ducmV2LnhtbFBLBQYAAAAABAAEAPkAAACRAwAAAAA=&#10;">
                  <v:stroke dashstyle="1 1" endarrow="block"/>
                </v:shape>
                <v:shape id="AutoShape 1094" o:spid="_x0000_s1034" type="#_x0000_t32" style="position:absolute;left:5538;top:13865;width:237;height:1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W36cMAAADdAAAADwAAAGRycy9kb3ducmV2LnhtbERPTWvCQBC9C/0PyxR6kbpJBJHUVUqh&#10;IB4ENQePw+40Cc3OprtrTP+9Kwje5vE+Z7UZbScG8qF1rCCfZSCItTMt1wqq0/f7EkSIyAY7x6Tg&#10;nwJs1i+TFZbGXflAwzHWIoVwKFFBE2NfShl0QxbDzPXEiftx3mJM0NfSeLymcNvJIssW0mLLqaHB&#10;nr4a0r/Hi1XQ7qp9NUz/otfLXX72eTidO63U2+v4+QEi0hif4od7a9L8Yl7A/Zt0gl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lt+nDAAAA3QAAAA8AAAAAAAAAAAAA&#10;AAAAoQIAAGRycy9kb3ducmV2LnhtbFBLBQYAAAAABAAEAPkAAACRAwAAAAA=&#10;"/>
                <v:shape id="Text Box 1095" o:spid="_x0000_s1035" type="#_x0000_t202" style="position:absolute;left:5253;top:13180;width:507;height:7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NEfMEA&#10;AADdAAAADwAAAGRycy9kb3ducmV2LnhtbERPS2sCMRC+C/0PYQq9abaKRVajiCIUxIMP8Dok42Zx&#10;M9luUk3/vRGE3ubje85skVwjbtSF2rOCz0EBglh7U3Ol4HTc9CcgQkQ22HgmBX8UYDF/682wNP7O&#10;e7odYiVyCIcSFdgY21LKoC05DAPfEmfu4juHMcOukqbDew53jRwWxZd0WHNusNjSypK+Hn6dgh9a&#10;75bn8UnrTRpvd9qa7SQZpT7e03IKIlKK/+KX+9vk+cPRCJ7f5B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jRHzBAAAA3QAAAA8AAAAAAAAAAAAAAAAAmAIAAGRycy9kb3du&#10;cmV2LnhtbFBLBQYAAAAABAAEAPUAAACGAwAAAAA=&#10;" stroked="f">
                  <v:textbox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2733E2">
                          <w:rPr>
                            <w:position w:val="-6"/>
                          </w:rPr>
                          <w:object w:dxaOrig="200" w:dyaOrig="279">
                            <v:shape id="_x0000_i1295" type="#_x0000_t75" style="width:10.9pt;height:15.05pt" o:ole="">
                              <v:imagedata r:id="rId432" o:title=""/>
                            </v:shape>
                            <o:OLEObject Type="Embed" ProgID="Equation.DSMT4" ShapeID="_x0000_i1295" DrawAspect="Content" ObjectID="_1671966449" r:id="rId433"/>
                          </w:object>
                        </w:r>
                      </w:p>
                    </w:txbxContent>
                  </v:textbox>
                </v:shape>
                <v:shape id="Text Box 1098" o:spid="_x0000_s1036" type="#_x0000_t202" style="position:absolute;left:6465;top:14606;width:493;height:9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Tn5MIA&#10;AADdAAAADwAAAGRycy9kb3ducmV2LnhtbERPS2sCMRC+F/ofwhR6q9laFFmNy9IiFMSDD/A6JONm&#10;cTPZblKN/94UCt7m43vOokquExcaQutZwfuoAEGsvWm5UXDYr95mIEJENth5JgU3ClAtn58WWBp/&#10;5S1ddrEROYRDiQpsjH0pZdCWHIaR74kzd/KDw5jh0Egz4DWHu06Oi2IqHbacGyz29GlJn3e/TsEP&#10;fW3q4+Sg9SpN1httzXqWjFKvL6meg4iU4kP87/42ef74Ywp/3+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FOfkwgAAAN0AAAAPAAAAAAAAAAAAAAAAAJgCAABkcnMvZG93&#10;bnJldi54bWxQSwUGAAAAAAQABAD1AAAAhwMAAAAA&#10;" stroked="f">
                  <v:textbox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2733E2">
                          <w:rPr>
                            <w:position w:val="-10"/>
                          </w:rPr>
                          <w:object w:dxaOrig="200" w:dyaOrig="300">
                            <v:shape id="_x0000_i1296" type="#_x0000_t75" style="width:10.2pt;height:14.95pt" o:ole="">
                              <v:imagedata r:id="rId434" o:title=""/>
                            </v:shape>
                            <o:OLEObject Type="Embed" ProgID="Equation.DSMT4" ShapeID="_x0000_i1296" DrawAspect="Content" ObjectID="_1671966450" r:id="rId435"/>
                          </w:object>
                        </w:r>
                      </w:p>
                    </w:txbxContent>
                  </v:textbox>
                </v:shape>
                <v:shape id="Text Box 1101" o:spid="_x0000_s1037" type="#_x0000_t202" style="position:absolute;left:7275;top:14817;width:1126;height:81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hCf8IA&#10;AADdAAAADwAAAGRycy9kb3ducmV2LnhtbERPS2sCMRC+F/wPYQRvNVvFB1ujiEUoiAcf4HVIppul&#10;m8m6STX9901B8DYf33MWq+QacaMu1J4VvA0LEMTam5orBefT9nUOIkRkg41nUvBLAVbL3ssCS+Pv&#10;fKDbMVYih3AoUYGNsS2lDNqSwzD0LXHmvnznMGbYVdJ0eM/hrpGjophKhzXnBostbSzp7+OPU3Cl&#10;j/36MjlrvU2T3V5bs5sno9Sgn9bvICKl+BQ/3J8mzx+NZ/D/TT5B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WEJ/wgAAAN0AAAAPAAAAAAAAAAAAAAAAAJgCAABkcnMvZG93&#10;bnJldi54bWxQSwUGAAAAAAQABAD1AAAAhwMAAAAA&#10;" stroked="f">
                  <v:textbox>
                    <w:txbxContent>
                      <w:p w:rsidR="000A630D" w:rsidRPr="00057740" w:rsidRDefault="000A630D" w:rsidP="00F06855">
                        <w:pPr>
                          <w:rPr>
                            <w:lang w:val="en-US"/>
                          </w:rPr>
                        </w:pPr>
                        <w:r w:rsidRPr="00515D98">
                          <w:rPr>
                            <w:position w:val="-10"/>
                          </w:rPr>
                          <w:object w:dxaOrig="840" w:dyaOrig="320">
                            <v:shape id="_x0000_i1297" type="#_x0000_t75" style="width:41.85pt;height:16.3pt" o:ole="">
                              <v:imagedata r:id="rId436" o:title=""/>
                            </v:shape>
                            <o:OLEObject Type="Embed" ProgID="Equation.DSMT4" ShapeID="_x0000_i1297" DrawAspect="Content" ObjectID="_1671966451" r:id="rId437"/>
                          </w:object>
                        </w:r>
                      </w:p>
                    </w:txbxContent>
                  </v:textbox>
                </v:shape>
                <v:shape id="AutoShape 1102" o:spid="_x0000_s1038" type="#_x0000_t32" style="position:absolute;left:7350;top:14397;width:75;height:5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/e+8cAAADdAAAADwAAAGRycy9kb3ducmV2LnhtbESPQWvCQBCF74X+h2UKvdWNFkqNriKF&#10;ilg8VEvQ25Adk2B2NuyuGvvrOwehtxnem/e+mc5716oLhdh4NjAcZKCIS28brgz87D5f3kHFhGyx&#10;9UwGbhRhPnt8mGJu/ZW/6bJNlZIQjjkaqFPqcq1jWZPDOPAdsWhHHxwmWUOlbcCrhLtWj7LsTTts&#10;WBpq7OijpvK0PTsD+6/xubgVG1oXw/H6gMHF393SmOenfjEBlahP/+b79coK/uhVcOUbGUHP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D977xwAAAN0AAAAPAAAAAAAA&#10;AAAAAAAAAKECAABkcnMvZG93bnJldi54bWxQSwUGAAAAAAQABAD5AAAAlQMAAAAA&#10;">
                  <v:stroke endarrow="block"/>
                </v:shape>
                <v:shape id="AutoShape 1103" o:spid="_x0000_s1039" type="#_x0000_t32" style="position:absolute;left:3810;top:14277;width:3540;height:21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ElmMMAAADdAAAADwAAAGRycy9kb3ducmV2LnhtbERPTWsCMRC9F/ofwhS8FM2uQtGtUaQg&#10;iIeCugePQzLuLt1M1iRd13/fCEJv83ifs1wPthU9+dA4VpBPMhDE2pmGKwXlaTuegwgR2WDrmBTc&#10;KcB69fqyxMK4Gx+oP8ZKpBAOBSqoY+wKKYOuyWKYuI44cRfnLcYEfSWNx1sKt62cZtmHtNhwaqix&#10;o6+a9M/x1ypo9uV32b9fo9fzfX72eTidW63U6G3YfIKINMR/8dO9M2n+dLaA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BJZjDAAAA3QAAAA8AAAAAAAAAAAAA&#10;AAAAoQIAAGRycy9kb3ducmV2LnhtbFBLBQYAAAAABAAEAPkAAACRAwAAAAA=&#10;"/>
                <v:shape id="AutoShape 1097" o:spid="_x0000_s1040" type="#_x0000_t32" style="position:absolute;left:5760;top:13887;width:705;height:10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3+hsUAAADdAAAADwAAAGRycy9kb3ducmV2LnhtbESPQWvCQBCF74X+h2UK3uqmoYpEN6G0&#10;SAUvVnvocciOSTQ7G7Krif/eOQi9zfDevPfNqhhdq67Uh8azgbdpAoq49LbhysDvYf26ABUissXW&#10;Mxm4UYAif35aYWb9wD903cdKSQiHDA3UMXaZ1qGsyWGY+o5YtKPvHUZZ+0rbHgcJd61Ok2SuHTYs&#10;DTV29FlTed5fnIF5m9w2h+33wOniz+9OX3HmnDVm8jJ+LEFFGuO/+XG9sYKfvgu/fCMj6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3+hsUAAADdAAAADwAAAAAAAAAA&#10;AAAAAAChAgAAZHJzL2Rvd25yZXYueG1sUEsFBgAAAAAEAAQA+QAAAJMDAAAAAA==&#10;">
                  <v:stroke dashstyle="1 1"/>
                </v:shape>
              </v:group>
            </w:pict>
          </mc:Fallback>
        </mc:AlternateContent>
      </w:r>
    </w:p>
    <w:p w:rsidR="004636CB" w:rsidRPr="004636CB" w:rsidRDefault="007F57B0" w:rsidP="00F06855">
      <w: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116796</wp:posOffset>
                </wp:positionH>
                <wp:positionV relativeFrom="paragraph">
                  <wp:posOffset>-403969</wp:posOffset>
                </wp:positionV>
                <wp:extent cx="995400" cy="1394640"/>
                <wp:effectExtent l="38100" t="38100" r="33655" b="3429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995400" cy="13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166.15pt;margin-top:-32.25pt;width:79.8pt;height:111.0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">
                <v:imagedata r:id="rId43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556356</wp:posOffset>
                </wp:positionH>
                <wp:positionV relativeFrom="paragraph">
                  <wp:posOffset>157631</wp:posOffset>
                </wp:positionV>
                <wp:extent cx="1082520" cy="371880"/>
                <wp:effectExtent l="38100" t="38100" r="41910" b="2857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08252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200.7pt;margin-top:11.75pt;width:86.7pt;height:30.6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">
                <v:imagedata r:id="rId44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5010836</wp:posOffset>
                </wp:positionH>
                <wp:positionV relativeFrom="paragraph">
                  <wp:posOffset>29831</wp:posOffset>
                </wp:positionV>
                <wp:extent cx="50040" cy="116640"/>
                <wp:effectExtent l="38100" t="38100" r="45720" b="5524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50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393.55pt;margin-top:1.35pt;width:6pt;height:11.2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">
                <v:imagedata r:id="rId44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606036</wp:posOffset>
                </wp:positionH>
                <wp:positionV relativeFrom="paragraph">
                  <wp:posOffset>325751</wp:posOffset>
                </wp:positionV>
                <wp:extent cx="24480" cy="19080"/>
                <wp:effectExtent l="19050" t="38100" r="33020" b="3810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24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204.6pt;margin-top:25.05pt;width:2.95pt;height:2.6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">
                <v:imagedata r:id="rId44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397236</wp:posOffset>
                </wp:positionH>
                <wp:positionV relativeFrom="paragraph">
                  <wp:posOffset>315671</wp:posOffset>
                </wp:positionV>
                <wp:extent cx="138960" cy="130680"/>
                <wp:effectExtent l="38100" t="38100" r="33020" b="4127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38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187.95pt;margin-top:24.05pt;width:12.6pt;height:11.8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">
                <v:imagedata r:id="rId44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798636</wp:posOffset>
                </wp:positionH>
                <wp:positionV relativeFrom="paragraph">
                  <wp:posOffset>238991</wp:posOffset>
                </wp:positionV>
                <wp:extent cx="1080" cy="1080"/>
                <wp:effectExtent l="38100" t="38100" r="37465" b="3746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218.95pt;margin-top:17.5pt;width:2.8pt;height:2.8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">
                <v:imagedata r:id="rId44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180596</wp:posOffset>
                </wp:positionH>
                <wp:positionV relativeFrom="paragraph">
                  <wp:posOffset>229631</wp:posOffset>
                </wp:positionV>
                <wp:extent cx="11160" cy="4680"/>
                <wp:effectExtent l="38100" t="38100" r="27305" b="3365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1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249.6pt;margin-top:17.35pt;width:2.35pt;height:1.7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">
                <v:imagedata r:id="rId451" o:title=""/>
              </v:shape>
            </w:pict>
          </mc:Fallback>
        </mc:AlternateContent>
      </w:r>
    </w:p>
    <w:p w:rsidR="00F06855" w:rsidRPr="00FF45CB" w:rsidRDefault="00DD0D9D" w:rsidP="00F06855">
      <w: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3555356</wp:posOffset>
                </wp:positionH>
                <wp:positionV relativeFrom="paragraph">
                  <wp:posOffset>50771</wp:posOffset>
                </wp:positionV>
                <wp:extent cx="96120" cy="101880"/>
                <wp:effectExtent l="38100" t="38100" r="37465" b="50800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96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279.05pt;margin-top:3.1pt;width:9.35pt;height:9.8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">
                <v:imagedata r:id="rId45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3157196</wp:posOffset>
                </wp:positionH>
                <wp:positionV relativeFrom="paragraph">
                  <wp:posOffset>280451</wp:posOffset>
                </wp:positionV>
                <wp:extent cx="74880" cy="71280"/>
                <wp:effectExtent l="38100" t="38100" r="40005" b="43180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74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247.75pt;margin-top:21.2pt;width:7.6pt;height:7.4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">
                <v:imagedata r:id="rId45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536556</wp:posOffset>
                </wp:positionH>
                <wp:positionV relativeFrom="paragraph">
                  <wp:posOffset>-174709</wp:posOffset>
                </wp:positionV>
                <wp:extent cx="600480" cy="493920"/>
                <wp:effectExtent l="38100" t="38100" r="47625" b="4000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600480" cy="49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199.05pt;margin-top:-14.25pt;width:48.85pt;height:40.2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">
                <v:imagedata r:id="rId45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584436</wp:posOffset>
                </wp:positionH>
                <wp:positionV relativeFrom="paragraph">
                  <wp:posOffset>-152389</wp:posOffset>
                </wp:positionV>
                <wp:extent cx="270000" cy="675720"/>
                <wp:effectExtent l="38100" t="38100" r="34925" b="2921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70000" cy="67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202.8pt;margin-top:-12.5pt;width:22.8pt;height:54.5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">
                <v:imagedata r:id="rId45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601356</wp:posOffset>
                </wp:positionH>
                <wp:positionV relativeFrom="paragraph">
                  <wp:posOffset>-116389</wp:posOffset>
                </wp:positionV>
                <wp:extent cx="69120" cy="795600"/>
                <wp:effectExtent l="38100" t="38100" r="45720" b="4318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69120" cy="79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204.1pt;margin-top:-9.85pt;width:7.1pt;height:64.2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">
                <v:imagedata r:id="rId46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123876</wp:posOffset>
                </wp:positionH>
                <wp:positionV relativeFrom="paragraph">
                  <wp:posOffset>134891</wp:posOffset>
                </wp:positionV>
                <wp:extent cx="360" cy="360"/>
                <wp:effectExtent l="0" t="0" r="0" b="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402.45pt;margin-top:9.6pt;width:2.05pt;height:2.0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iIV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pCldjxOWWJF0NuRk0GEBi0sE6kT71l/YG422d4Uos03Oyfht/x1MV5vAJBXv+3uQ&#10;VO+DM8zdv4cJZ9unsRc+n+c9pbNDL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">
                <v:imagedata r:id="rId46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5546516</wp:posOffset>
                </wp:positionH>
                <wp:positionV relativeFrom="paragraph">
                  <wp:posOffset>340091</wp:posOffset>
                </wp:positionV>
                <wp:extent cx="269640" cy="124560"/>
                <wp:effectExtent l="38100" t="38100" r="54610" b="4699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2696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435.95pt;margin-top:25.85pt;width:23.05pt;height:11.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">
                <v:imagedata r:id="rId46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279396</wp:posOffset>
                </wp:positionH>
                <wp:positionV relativeFrom="paragraph">
                  <wp:posOffset>221651</wp:posOffset>
                </wp:positionV>
                <wp:extent cx="32040" cy="51120"/>
                <wp:effectExtent l="38100" t="38100" r="44450" b="4445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32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414.9pt;margin-top:16.65pt;width:4.05pt;height:5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">
                <v:imagedata r:id="rId46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120636</wp:posOffset>
                </wp:positionH>
                <wp:positionV relativeFrom="paragraph">
                  <wp:posOffset>151451</wp:posOffset>
                </wp:positionV>
                <wp:extent cx="242280" cy="321120"/>
                <wp:effectExtent l="38100" t="38100" r="43815" b="4127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24228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402.45pt;margin-top:11.2pt;width:20.65pt;height:26.9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">
                <v:imagedata r:id="rId46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929116</wp:posOffset>
                </wp:positionH>
                <wp:positionV relativeFrom="paragraph">
                  <wp:posOffset>136331</wp:posOffset>
                </wp:positionV>
                <wp:extent cx="119160" cy="363600"/>
                <wp:effectExtent l="38100" t="38100" r="33655" b="3683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1916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387.3pt;margin-top:9.9pt;width:11.05pt;height:30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">
                <v:imagedata r:id="rId47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321076</wp:posOffset>
                </wp:positionH>
                <wp:positionV relativeFrom="paragraph">
                  <wp:posOffset>317771</wp:posOffset>
                </wp:positionV>
                <wp:extent cx="146520" cy="55440"/>
                <wp:effectExtent l="38100" t="38100" r="44450" b="4000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465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339.45pt;margin-top:24.25pt;width:13.15pt;height:6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">
                <v:imagedata r:id="rId47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419356</wp:posOffset>
                </wp:positionH>
                <wp:positionV relativeFrom="paragraph">
                  <wp:posOffset>150011</wp:posOffset>
                </wp:positionV>
                <wp:extent cx="23760" cy="410400"/>
                <wp:effectExtent l="38100" t="38100" r="33655" b="279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2376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347.4pt;margin-top:11.15pt;width:3.2pt;height:33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">
                <v:imagedata r:id="rId47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332956</wp:posOffset>
                </wp:positionH>
                <wp:positionV relativeFrom="paragraph">
                  <wp:posOffset>186731</wp:posOffset>
                </wp:positionV>
                <wp:extent cx="27720" cy="317520"/>
                <wp:effectExtent l="38100" t="38100" r="29845" b="4445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277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340.55pt;margin-top:14pt;width:3.6pt;height:26.4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">
                <v:imagedata r:id="rId47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030836</wp:posOffset>
                </wp:positionH>
                <wp:positionV relativeFrom="paragraph">
                  <wp:posOffset>319931</wp:posOffset>
                </wp:positionV>
                <wp:extent cx="48240" cy="44280"/>
                <wp:effectExtent l="38100" t="38100" r="47625" b="5143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482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237.75pt;margin-top:24.35pt;width:5.6pt;height:5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">
                <v:imagedata r:id="rId47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962076</wp:posOffset>
                </wp:positionH>
                <wp:positionV relativeFrom="paragraph">
                  <wp:posOffset>251891</wp:posOffset>
                </wp:positionV>
                <wp:extent cx="158400" cy="115920"/>
                <wp:effectExtent l="38100" t="38100" r="32385" b="3683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58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232.45pt;margin-top:19.05pt;width:14.1pt;height:10.8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">
                <v:imagedata r:id="rId48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579116</wp:posOffset>
                </wp:positionH>
                <wp:positionV relativeFrom="paragraph">
                  <wp:posOffset>17891</wp:posOffset>
                </wp:positionV>
                <wp:extent cx="45360" cy="75960"/>
                <wp:effectExtent l="38100" t="38100" r="50165" b="3873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45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280.95pt;margin-top:.65pt;width:5.2pt;height:7.6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">
                <v:imagedata r:id="rId48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182756</wp:posOffset>
                </wp:positionH>
                <wp:positionV relativeFrom="paragraph">
                  <wp:posOffset>277091</wp:posOffset>
                </wp:positionV>
                <wp:extent cx="49320" cy="48240"/>
                <wp:effectExtent l="38100" t="38100" r="46355" b="4762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4932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249.7pt;margin-top:20.95pt;width:5.7pt;height:5.5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">
                <v:imagedata r:id="rId48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287436</wp:posOffset>
                </wp:positionH>
                <wp:positionV relativeFrom="paragraph">
                  <wp:posOffset>-126109</wp:posOffset>
                </wp:positionV>
                <wp:extent cx="286200" cy="862920"/>
                <wp:effectExtent l="38100" t="38100" r="38100" b="5207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286200" cy="86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179pt;margin-top:-10.85pt;width:24.25pt;height:70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">
                <v:imagedata r:id="rId48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929676</wp:posOffset>
                </wp:positionH>
                <wp:positionV relativeFrom="paragraph">
                  <wp:posOffset>60731</wp:posOffset>
                </wp:positionV>
                <wp:extent cx="87840" cy="205920"/>
                <wp:effectExtent l="38100" t="38100" r="45720" b="4191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878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229.8pt;margin-top:4.05pt;width:8.7pt;height:17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">
                <v:imagedata r:id="rId48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834276</wp:posOffset>
                </wp:positionH>
                <wp:positionV relativeFrom="paragraph">
                  <wp:posOffset>187091</wp:posOffset>
                </wp:positionV>
                <wp:extent cx="61920" cy="15480"/>
                <wp:effectExtent l="38100" t="38100" r="33655" b="4191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61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222.65pt;margin-top:13.9pt;width:6.3pt;height:2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">
                <v:imagedata r:id="rId49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713316</wp:posOffset>
                </wp:positionH>
                <wp:positionV relativeFrom="paragraph">
                  <wp:posOffset>171251</wp:posOffset>
                </wp:positionV>
                <wp:extent cx="102240" cy="95040"/>
                <wp:effectExtent l="38100" t="38100" r="31115" b="3873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02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212.9pt;margin-top:12.7pt;width:9.65pt;height:9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">
                <v:imagedata r:id="rId49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762996</wp:posOffset>
                </wp:positionH>
                <wp:positionV relativeFrom="paragraph">
                  <wp:posOffset>188531</wp:posOffset>
                </wp:positionV>
                <wp:extent cx="11880" cy="185760"/>
                <wp:effectExtent l="38100" t="38100" r="26670" b="4318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188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216.8pt;margin-top:14.1pt;width:2.4pt;height:16.2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">
                <v:imagedata r:id="rId49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458796</wp:posOffset>
                </wp:positionH>
                <wp:positionV relativeFrom="paragraph">
                  <wp:posOffset>-100549</wp:posOffset>
                </wp:positionV>
                <wp:extent cx="117360" cy="813600"/>
                <wp:effectExtent l="38100" t="38100" r="35560" b="4381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17360" cy="81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192.7pt;margin-top:-8.65pt;width:10.9pt;height:65.7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">
                <v:imagedata r:id="rId49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482196</wp:posOffset>
                </wp:positionH>
                <wp:positionV relativeFrom="paragraph">
                  <wp:posOffset>-76069</wp:posOffset>
                </wp:positionV>
                <wp:extent cx="78120" cy="804960"/>
                <wp:effectExtent l="38100" t="38100" r="36195" b="3365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78120" cy="80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5" o:spid="_x0000_s1026" type="#_x0000_t75" style="position:absolute;margin-left:194.55pt;margin-top:-6.55pt;width:7.75pt;height:64.9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">
                <v:imagedata r:id="rId49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588476</wp:posOffset>
                </wp:positionH>
                <wp:positionV relativeFrom="paragraph">
                  <wp:posOffset>81971</wp:posOffset>
                </wp:positionV>
                <wp:extent cx="14400" cy="4680"/>
                <wp:effectExtent l="19050" t="19050" r="24130" b="3365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4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281.8pt;margin-top:5.75pt;width:2.3pt;height:1.4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">
                <v:imagedata r:id="rId50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532316</wp:posOffset>
                </wp:positionH>
                <wp:positionV relativeFrom="paragraph">
                  <wp:posOffset>111851</wp:posOffset>
                </wp:positionV>
                <wp:extent cx="15120" cy="15120"/>
                <wp:effectExtent l="19050" t="19050" r="23495" b="2349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5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277.7pt;margin-top:8.35pt;width:2.15pt;height:2.1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">
                <v:imagedata r:id="rId503" o:title=""/>
              </v:shape>
            </w:pict>
          </mc:Fallback>
        </mc:AlternateContent>
      </w:r>
      <w:r w:rsidR="00F06855"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AD5B47" wp14:editId="4C936837">
                <wp:simplePos x="0" y="0"/>
                <wp:positionH relativeFrom="column">
                  <wp:posOffset>2457450</wp:posOffset>
                </wp:positionH>
                <wp:positionV relativeFrom="paragraph">
                  <wp:posOffset>1336675</wp:posOffset>
                </wp:positionV>
                <wp:extent cx="310515" cy="270510"/>
                <wp:effectExtent l="0" t="3175" r="3810" b="2540"/>
                <wp:wrapNone/>
                <wp:docPr id="1008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70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6EE7" w:rsidRPr="0021456F" w:rsidRDefault="00F36EE7" w:rsidP="00F06855">
                            <w:pPr>
                              <w:rPr>
                                <w:lang w:val="en-US"/>
                              </w:rPr>
                            </w:pPr>
                            <w:r w:rsidRPr="00F06855">
                              <w:rPr>
                                <w:position w:val="-6"/>
                              </w:rPr>
                              <w:object w:dxaOrig="220" w:dyaOrig="240">
                                <v:shape id="_x0000_i1220" type="#_x0000_t75" style="width:11pt;height:12pt" o:ole="">
                                  <v:imagedata r:id="rId504" o:title=""/>
                                </v:shape>
                                <o:OLEObject Type="Embed" ProgID="Equation.DSMT4" ShapeID="_x0000_i1220" DrawAspect="Content" ObjectID="_1672217980" r:id="rId5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1" o:spid="_x0000_s1041" type="#_x0000_t202" style="position:absolute;left:0;text-align:left;margin-left:193.5pt;margin-top:105.25pt;width:24.45pt;height:21.3pt;z-index:2516602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" stroked="f">
                <v:textbox>
                  <w:txbxContent>
                    <w:p w:rsidR="000A630D" w:rsidRPr="0021456F" w:rsidRDefault="000A630D" w:rsidP="00F06855">
                      <w:pPr>
                        <w:rPr>
                          <w:lang w:val="en-US"/>
                        </w:rPr>
                      </w:pPr>
                      <w:r w:rsidRPr="00F06855">
                        <w:rPr>
                          <w:position w:val="-6"/>
                        </w:rPr>
                        <w:object w:dxaOrig="220" w:dyaOrig="240">
                          <v:shape id="_x0000_i1298" type="#_x0000_t75" style="width:11pt;height:12pt" o:ole="">
                            <v:imagedata r:id="rId506" o:title=""/>
                          </v:shape>
                          <o:OLEObject Type="Embed" ProgID="Equation.DSMT4" ShapeID="_x0000_i1298" DrawAspect="Content" ObjectID="_1671966452" r:id="rId5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06855" w:rsidRPr="00FF45CB">
        <w:t xml:space="preserve">Σχηματικά: </w:t>
      </w:r>
    </w:p>
    <w:p w:rsidR="00F06855" w:rsidRPr="00FF45CB" w:rsidRDefault="00DD0D9D" w:rsidP="00F06855">
      <w: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2608916</wp:posOffset>
                </wp:positionH>
                <wp:positionV relativeFrom="paragraph">
                  <wp:posOffset>194351</wp:posOffset>
                </wp:positionV>
                <wp:extent cx="66240" cy="75600"/>
                <wp:effectExtent l="38100" t="38100" r="48260" b="38735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66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204.55pt;margin-top:14.4pt;width:7pt;height:7.75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">
                <v:imagedata r:id="rId5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2827076</wp:posOffset>
                </wp:positionH>
                <wp:positionV relativeFrom="paragraph">
                  <wp:posOffset>39551</wp:posOffset>
                </wp:positionV>
                <wp:extent cx="92520" cy="98280"/>
                <wp:effectExtent l="38100" t="38100" r="41275" b="54610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925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221.8pt;margin-top:2.2pt;width:9pt;height:9.6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">
                <v:imagedata r:id="rId51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999876</wp:posOffset>
                </wp:positionH>
                <wp:positionV relativeFrom="paragraph">
                  <wp:posOffset>45911</wp:posOffset>
                </wp:positionV>
                <wp:extent cx="11160" cy="23040"/>
                <wp:effectExtent l="19050" t="38100" r="27305" b="3429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11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235.75pt;margin-top:2.85pt;width:1.9pt;height:3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">
                <v:imagedata r:id="rId51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6088316</wp:posOffset>
                </wp:positionH>
                <wp:positionV relativeFrom="paragraph">
                  <wp:posOffset>176591</wp:posOffset>
                </wp:positionV>
                <wp:extent cx="26640" cy="298080"/>
                <wp:effectExtent l="38100" t="38100" r="31115" b="2603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66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478.8pt;margin-top:13.4pt;width:3.6pt;height:24.6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">
                <v:imagedata r:id="rId51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934956</wp:posOffset>
                </wp:positionH>
                <wp:positionV relativeFrom="paragraph">
                  <wp:posOffset>271631</wp:posOffset>
                </wp:positionV>
                <wp:extent cx="18720" cy="209880"/>
                <wp:effectExtent l="38100" t="38100" r="38735" b="3810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87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466.45pt;margin-top:20.7pt;width:3pt;height:18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">
                <v:imagedata r:id="rId51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958716</wp:posOffset>
                </wp:positionH>
                <wp:positionV relativeFrom="paragraph">
                  <wp:posOffset>319511</wp:posOffset>
                </wp:positionV>
                <wp:extent cx="137160" cy="116640"/>
                <wp:effectExtent l="38100" t="38100" r="34290" b="3619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371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468.3pt;margin-top:24.25pt;width:12.4pt;height:10.9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">
                <v:imagedata r:id="rId51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453996</wp:posOffset>
                </wp:positionH>
                <wp:positionV relativeFrom="paragraph">
                  <wp:posOffset>251471</wp:posOffset>
                </wp:positionV>
                <wp:extent cx="165240" cy="215640"/>
                <wp:effectExtent l="38100" t="38100" r="44450" b="5143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652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428.5pt;margin-top:18.9pt;width:14.45pt;height:18.9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">
                <v:imagedata r:id="rId52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060876</wp:posOffset>
                </wp:positionH>
                <wp:positionV relativeFrom="paragraph">
                  <wp:posOffset>-58489</wp:posOffset>
                </wp:positionV>
                <wp:extent cx="69480" cy="138240"/>
                <wp:effectExtent l="38100" t="38100" r="26035" b="3365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69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397.95pt;margin-top:-5.5pt;width:6.85pt;height:12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">
                <v:imagedata r:id="rId52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841276</wp:posOffset>
                </wp:positionH>
                <wp:positionV relativeFrom="paragraph">
                  <wp:posOffset>-41929</wp:posOffset>
                </wp:positionV>
                <wp:extent cx="47160" cy="136800"/>
                <wp:effectExtent l="38100" t="38100" r="48260" b="3492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471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380.4pt;margin-top:-4.2pt;width:5.4pt;height:12.4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">
                <v:imagedata r:id="rId52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749476</wp:posOffset>
                </wp:positionH>
                <wp:positionV relativeFrom="paragraph">
                  <wp:posOffset>-52729</wp:posOffset>
                </wp:positionV>
                <wp:extent cx="68760" cy="310320"/>
                <wp:effectExtent l="19050" t="38100" r="26670" b="3302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6876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373.45pt;margin-top:-5.05pt;width:6.8pt;height:26.1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">
                <v:imagedata r:id="rId52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589276</wp:posOffset>
                </wp:positionH>
                <wp:positionV relativeFrom="paragraph">
                  <wp:posOffset>-79009</wp:posOffset>
                </wp:positionV>
                <wp:extent cx="130680" cy="162000"/>
                <wp:effectExtent l="19050" t="38100" r="41275" b="4762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306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360.65pt;margin-top:-7pt;width:12pt;height:14.5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">
                <v:imagedata r:id="rId52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305876</wp:posOffset>
                </wp:positionH>
                <wp:positionV relativeFrom="paragraph">
                  <wp:posOffset>-49129</wp:posOffset>
                </wp:positionV>
                <wp:extent cx="847440" cy="313200"/>
                <wp:effectExtent l="38100" t="38100" r="48260" b="2984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84744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259.55pt;margin-top:-4.6pt;width:68.3pt;height:26.1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">
                <v:imagedata r:id="rId53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094556</wp:posOffset>
                </wp:positionH>
                <wp:positionV relativeFrom="paragraph">
                  <wp:posOffset>122231</wp:posOffset>
                </wp:positionV>
                <wp:extent cx="254520" cy="34200"/>
                <wp:effectExtent l="38100" t="38100" r="50800" b="4254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254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242.85pt;margin-top:8.6pt;width:21.9pt;height:4.7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">
                <v:imagedata r:id="rId53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182396</wp:posOffset>
                </wp:positionH>
                <wp:positionV relativeFrom="paragraph">
                  <wp:posOffset>172631</wp:posOffset>
                </wp:positionV>
                <wp:extent cx="100080" cy="171360"/>
                <wp:effectExtent l="38100" t="38100" r="33655" b="3873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000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249.7pt;margin-top:13.1pt;width:9.7pt;height:1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">
                <v:imagedata r:id="rId53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989436</wp:posOffset>
                </wp:positionH>
                <wp:positionV relativeFrom="paragraph">
                  <wp:posOffset>-2689</wp:posOffset>
                </wp:positionV>
                <wp:extent cx="62280" cy="83160"/>
                <wp:effectExtent l="38100" t="38100" r="52070" b="5080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622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234.45pt;margin-top:-1.15pt;width:6.75pt;height:8.4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">
                <v:imagedata r:id="rId53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989796</wp:posOffset>
                </wp:positionH>
                <wp:positionV relativeFrom="paragraph">
                  <wp:posOffset>4151</wp:posOffset>
                </wp:positionV>
                <wp:extent cx="46440" cy="56160"/>
                <wp:effectExtent l="38100" t="38100" r="48895" b="3937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464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234.55pt;margin-top:-.5pt;width:5.35pt;height:6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">
                <v:imagedata r:id="rId53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873876</wp:posOffset>
                </wp:positionH>
                <wp:positionV relativeFrom="paragraph">
                  <wp:posOffset>51671</wp:posOffset>
                </wp:positionV>
                <wp:extent cx="24480" cy="56880"/>
                <wp:effectExtent l="38100" t="38100" r="33020" b="3873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244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225.45pt;margin-top:3.6pt;width:3.55pt;height:5.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">
                <v:imagedata r:id="rId54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670836</wp:posOffset>
                </wp:positionH>
                <wp:positionV relativeFrom="paragraph">
                  <wp:posOffset>153911</wp:posOffset>
                </wp:positionV>
                <wp:extent cx="39600" cy="96480"/>
                <wp:effectExtent l="38100" t="38100" r="36830" b="3746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396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2" o:spid="_x0000_s1026" type="#_x0000_t75" style="position:absolute;margin-left:209.4pt;margin-top:11.45pt;width:4.6pt;height:9.1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">
                <v:imagedata r:id="rId543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400116</wp:posOffset>
                </wp:positionH>
                <wp:positionV relativeFrom="paragraph">
                  <wp:posOffset>138791</wp:posOffset>
                </wp:positionV>
                <wp:extent cx="141480" cy="133200"/>
                <wp:effectExtent l="38100" t="38100" r="49530" b="3873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414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188.3pt;margin-top:10.05pt;width:12.8pt;height:12.3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">
                <v:imagedata r:id="rId545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395796</wp:posOffset>
                </wp:positionH>
                <wp:positionV relativeFrom="paragraph">
                  <wp:posOffset>113951</wp:posOffset>
                </wp:positionV>
                <wp:extent cx="183240" cy="188640"/>
                <wp:effectExtent l="38100" t="38100" r="45720" b="5905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832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187.85pt;margin-top:7.95pt;width:16.3pt;height:16.8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">
                <v:imagedata r:id="rId547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2413436</wp:posOffset>
                </wp:positionH>
                <wp:positionV relativeFrom="paragraph">
                  <wp:posOffset>316631</wp:posOffset>
                </wp:positionV>
                <wp:extent cx="63720" cy="87480"/>
                <wp:effectExtent l="38100" t="38100" r="50800" b="4635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63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189.15pt;margin-top:24.1pt;width:6.7pt;height:8.6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">
                <v:imagedata r:id="rId549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452316</wp:posOffset>
                </wp:positionH>
                <wp:positionV relativeFrom="paragraph">
                  <wp:posOffset>320231</wp:posOffset>
                </wp:positionV>
                <wp:extent cx="18360" cy="22680"/>
                <wp:effectExtent l="38100" t="19050" r="20320" b="1587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8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192.5pt;margin-top:24.6pt;width:2.7pt;height:2.8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">
                <v:imagedata r:id="rId551" o:title=""/>
              </v:shape>
            </w:pict>
          </mc:Fallback>
        </mc:AlternateContent>
      </w:r>
      <w:r w:rsidR="007F57B0"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2412356</wp:posOffset>
                </wp:positionH>
                <wp:positionV relativeFrom="paragraph">
                  <wp:posOffset>312311</wp:posOffset>
                </wp:positionV>
                <wp:extent cx="65160" cy="69120"/>
                <wp:effectExtent l="38100" t="38100" r="49530" b="4572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5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189.1pt;margin-top:23.75pt;width:6.85pt;height:7.1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">
                <v:imagedata r:id="rId553" o:title=""/>
              </v:shape>
            </w:pict>
          </mc:Fallback>
        </mc:AlternateContent>
      </w:r>
    </w:p>
    <w:p w:rsidR="00F06855" w:rsidRPr="00FF45CB" w:rsidRDefault="007F57B0" w:rsidP="00F06855">
      <w: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450396</wp:posOffset>
                </wp:positionH>
                <wp:positionV relativeFrom="paragraph">
                  <wp:posOffset>73931</wp:posOffset>
                </wp:positionV>
                <wp:extent cx="552600" cy="203400"/>
                <wp:effectExtent l="38100" t="38100" r="38100" b="4445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5526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428.55pt;margin-top:4.9pt;width:45pt;height:17.7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">
                <v:imagedata r:id="rId55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703476</wp:posOffset>
                </wp:positionH>
                <wp:positionV relativeFrom="paragraph">
                  <wp:posOffset>-46309</wp:posOffset>
                </wp:positionV>
                <wp:extent cx="120240" cy="118440"/>
                <wp:effectExtent l="38100" t="38100" r="32385" b="5334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202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448.2pt;margin-top:-4.55pt;width:11.1pt;height:11.1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">
                <v:imagedata r:id="rId55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584676</wp:posOffset>
                </wp:positionH>
                <wp:positionV relativeFrom="paragraph">
                  <wp:posOffset>-44509</wp:posOffset>
                </wp:positionV>
                <wp:extent cx="105480" cy="79560"/>
                <wp:effectExtent l="38100" t="38100" r="27940" b="3492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054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439.2pt;margin-top:-4.35pt;width:9.7pt;height:7.9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">
                <v:imagedata r:id="rId55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621756</wp:posOffset>
                </wp:positionH>
                <wp:positionV relativeFrom="paragraph">
                  <wp:posOffset>-42709</wp:posOffset>
                </wp:positionV>
                <wp:extent cx="25560" cy="183600"/>
                <wp:effectExtent l="38100" t="38100" r="50800" b="4508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255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441.85pt;margin-top:-4.15pt;width:3.75pt;height:16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">
                <v:imagedata r:id="rId56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162396</wp:posOffset>
                </wp:positionH>
                <wp:positionV relativeFrom="paragraph">
                  <wp:posOffset>-19309</wp:posOffset>
                </wp:positionV>
                <wp:extent cx="59400" cy="123840"/>
                <wp:effectExtent l="38100" t="38100" r="36195" b="4762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59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405.75pt;margin-top:-2.3pt;width:6.45pt;height:11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">
                <v:imagedata r:id="rId56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4894196</wp:posOffset>
                </wp:positionH>
                <wp:positionV relativeFrom="paragraph">
                  <wp:posOffset>-12829</wp:posOffset>
                </wp:positionV>
                <wp:extent cx="270720" cy="136440"/>
                <wp:effectExtent l="38100" t="38100" r="15240" b="3556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2707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384.55pt;margin-top:-1.8pt;width:23pt;height:12.4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">
                <v:imagedata r:id="rId56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496756</wp:posOffset>
                </wp:positionH>
                <wp:positionV relativeFrom="paragraph">
                  <wp:posOffset>-152149</wp:posOffset>
                </wp:positionV>
                <wp:extent cx="163800" cy="308160"/>
                <wp:effectExtent l="38100" t="38100" r="46355" b="539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638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353.3pt;margin-top:-12.8pt;width:14.55pt;height:2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">
                <v:imagedata r:id="rId56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294636</wp:posOffset>
                </wp:positionH>
                <wp:positionV relativeFrom="paragraph">
                  <wp:posOffset>-85189</wp:posOffset>
                </wp:positionV>
                <wp:extent cx="147240" cy="170640"/>
                <wp:effectExtent l="38100" t="38100" r="43815" b="3937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472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179.95pt;margin-top:-7.45pt;width:13.25pt;height:1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">
                <v:imagedata r:id="rId56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315156</wp:posOffset>
                </wp:positionH>
                <wp:positionV relativeFrom="paragraph">
                  <wp:posOffset>-29389</wp:posOffset>
                </wp:positionV>
                <wp:extent cx="100080" cy="55800"/>
                <wp:effectExtent l="19050" t="19050" r="33655" b="2095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00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181.95pt;margin-top:-3pt;width:8.95pt;height:5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">
                <v:imagedata r:id="rId57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853636</wp:posOffset>
                </wp:positionH>
                <wp:positionV relativeFrom="paragraph">
                  <wp:posOffset>215051</wp:posOffset>
                </wp:positionV>
                <wp:extent cx="147960" cy="87480"/>
                <wp:effectExtent l="19050" t="19050" r="23495" b="2730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479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145.4pt;margin-top:16.45pt;width:12.65pt;height:7.9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">
                <v:imagedata r:id="rId57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2329916</wp:posOffset>
                </wp:positionH>
                <wp:positionV relativeFrom="paragraph">
                  <wp:posOffset>-53509</wp:posOffset>
                </wp:positionV>
                <wp:extent cx="130680" cy="159480"/>
                <wp:effectExtent l="38100" t="38100" r="41275" b="5016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306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182.7pt;margin-top:-5pt;width:11.9pt;height:14.2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">
                <v:imagedata r:id="rId57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1885676</wp:posOffset>
                </wp:positionH>
                <wp:positionV relativeFrom="paragraph">
                  <wp:posOffset>-26509</wp:posOffset>
                </wp:positionV>
                <wp:extent cx="576360" cy="332640"/>
                <wp:effectExtent l="19050" t="38100" r="33655" b="2984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57636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148.2pt;margin-top:-2.85pt;width:46.5pt;height:27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">
                <v:imagedata r:id="rId57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323876</wp:posOffset>
                </wp:positionH>
                <wp:positionV relativeFrom="paragraph">
                  <wp:posOffset>55931</wp:posOffset>
                </wp:positionV>
                <wp:extent cx="71640" cy="95760"/>
                <wp:effectExtent l="38100" t="38100" r="43180" b="3810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71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260.9pt;margin-top:3.6pt;width:7.1pt;height:9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">
                <v:imagedata r:id="rId57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334676</wp:posOffset>
                </wp:positionH>
                <wp:positionV relativeFrom="paragraph">
                  <wp:posOffset>57371</wp:posOffset>
                </wp:positionV>
                <wp:extent cx="62280" cy="78120"/>
                <wp:effectExtent l="38100" t="38100" r="33020" b="3619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622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261.75pt;margin-top:3.7pt;width:6.45pt;height:7.7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">
                <v:imagedata r:id="rId5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201116</wp:posOffset>
                </wp:positionH>
                <wp:positionV relativeFrom="paragraph">
                  <wp:posOffset>35771</wp:posOffset>
                </wp:positionV>
                <wp:extent cx="84240" cy="102240"/>
                <wp:effectExtent l="38100" t="38100" r="30480" b="3111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842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251.3pt;margin-top:2pt;width:8.2pt;height:9.6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">
                <v:imagedata r:id="rId5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067196</wp:posOffset>
                </wp:positionH>
                <wp:positionV relativeFrom="paragraph">
                  <wp:posOffset>89411</wp:posOffset>
                </wp:positionV>
                <wp:extent cx="76680" cy="9000"/>
                <wp:effectExtent l="38100" t="38100" r="38100" b="2921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76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240.85pt;margin-top:6.35pt;width:7.45pt;height:2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">
                <v:imagedata r:id="rId5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045956</wp:posOffset>
                </wp:positionH>
                <wp:positionV relativeFrom="paragraph">
                  <wp:posOffset>68891</wp:posOffset>
                </wp:positionV>
                <wp:extent cx="80280" cy="14400"/>
                <wp:effectExtent l="38100" t="38100" r="34290" b="2413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80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239.1pt;margin-top:4.6pt;width:7.75pt;height:2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">
                <v:imagedata r:id="rId58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2927516</wp:posOffset>
                </wp:positionH>
                <wp:positionV relativeFrom="paragraph">
                  <wp:posOffset>59171</wp:posOffset>
                </wp:positionV>
                <wp:extent cx="58680" cy="97920"/>
                <wp:effectExtent l="38100" t="38100" r="36830" b="3556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586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229.65pt;margin-top:3.8pt;width:6.25pt;height:9.4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">
                <v:imagedata r:id="rId5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2939756</wp:posOffset>
                </wp:positionH>
                <wp:positionV relativeFrom="paragraph">
                  <wp:posOffset>41171</wp:posOffset>
                </wp:positionV>
                <wp:extent cx="51840" cy="81000"/>
                <wp:effectExtent l="38100" t="38100" r="43815" b="3365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51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230.95pt;margin-top:2.5pt;width:5.55pt;height: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">
                <v:imagedata r:id="rId5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809796</wp:posOffset>
                </wp:positionH>
                <wp:positionV relativeFrom="paragraph">
                  <wp:posOffset>68171</wp:posOffset>
                </wp:positionV>
                <wp:extent cx="70560" cy="7200"/>
                <wp:effectExtent l="38100" t="38100" r="43815" b="50165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70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20.45pt;margin-top:4.45pt;width:7.15pt;height:2.2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">
                <v:imagedata r:id="rId5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796476</wp:posOffset>
                </wp:positionH>
                <wp:positionV relativeFrom="paragraph">
                  <wp:posOffset>-73669</wp:posOffset>
                </wp:positionV>
                <wp:extent cx="86760" cy="225000"/>
                <wp:effectExtent l="38100" t="38100" r="46990" b="4191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8676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219.4pt;margin-top:-6.6pt;width:8.5pt;height:19.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">
                <v:imagedata r:id="rId5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687396</wp:posOffset>
                </wp:positionH>
                <wp:positionV relativeFrom="paragraph">
                  <wp:posOffset>21371</wp:posOffset>
                </wp:positionV>
                <wp:extent cx="65160" cy="15120"/>
                <wp:effectExtent l="38100" t="38100" r="30480" b="4254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65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210.95pt;margin-top:.95pt;width:6.55pt;height:2.7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">
                <v:imagedata r:id="rId5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687756</wp:posOffset>
                </wp:positionH>
                <wp:positionV relativeFrom="paragraph">
                  <wp:posOffset>-13189</wp:posOffset>
                </wp:positionV>
                <wp:extent cx="73440" cy="23040"/>
                <wp:effectExtent l="38100" t="38100" r="41275" b="3429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3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210.75pt;margin-top:-1.85pt;width:7.45pt;height:3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">
                <v:imagedata r:id="rId5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691436</wp:posOffset>
                </wp:positionH>
                <wp:positionV relativeFrom="paragraph">
                  <wp:posOffset>44771</wp:posOffset>
                </wp:positionV>
                <wp:extent cx="470880" cy="13680"/>
                <wp:effectExtent l="38100" t="38100" r="43815" b="4381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470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289.95pt;margin-top:2.75pt;width:38.55pt;height:2.7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">
                <v:imagedata r:id="rId6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105276</wp:posOffset>
                </wp:positionH>
                <wp:positionV relativeFrom="paragraph">
                  <wp:posOffset>73211</wp:posOffset>
                </wp:positionV>
                <wp:extent cx="142200" cy="165240"/>
                <wp:effectExtent l="38100" t="38100" r="48895" b="4445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422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164.9pt;margin-top:5.15pt;width:12.95pt;height:14.6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">
                <v:imagedata r:id="rId6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860476</wp:posOffset>
                </wp:positionH>
                <wp:positionV relativeFrom="paragraph">
                  <wp:posOffset>97331</wp:posOffset>
                </wp:positionV>
                <wp:extent cx="362880" cy="195840"/>
                <wp:effectExtent l="38100" t="38100" r="37465" b="3302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628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145.7pt;margin-top:6.8pt;width:30.1pt;height:17.0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">
                <v:imagedata r:id="rId605" o:title=""/>
              </v:shape>
            </w:pict>
          </mc:Fallback>
        </mc:AlternateContent>
      </w:r>
    </w:p>
    <w:p w:rsidR="00F06855" w:rsidRPr="00FF45CB" w:rsidRDefault="007F57B0" w:rsidP="00F06855">
      <w: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6280916</wp:posOffset>
                </wp:positionH>
                <wp:positionV relativeFrom="paragraph">
                  <wp:posOffset>241991</wp:posOffset>
                </wp:positionV>
                <wp:extent cx="1800" cy="11160"/>
                <wp:effectExtent l="38100" t="38100" r="55880" b="4635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493.4pt;margin-top:18.3pt;width:2.55pt;height:2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">
                <v:imagedata r:id="rId6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6081836</wp:posOffset>
                </wp:positionH>
                <wp:positionV relativeFrom="paragraph">
                  <wp:posOffset>-211609</wp:posOffset>
                </wp:positionV>
                <wp:extent cx="149760" cy="502920"/>
                <wp:effectExtent l="38100" t="38100" r="41275" b="4953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4976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478.25pt;margin-top:-17.4pt;width:13.5pt;height:41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">
                <v:imagedata r:id="rId6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5933876</wp:posOffset>
                </wp:positionH>
                <wp:positionV relativeFrom="paragraph">
                  <wp:posOffset>-112969</wp:posOffset>
                </wp:positionV>
                <wp:extent cx="100440" cy="357480"/>
                <wp:effectExtent l="19050" t="38100" r="33020" b="4318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044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466.35pt;margin-top:-9.5pt;width:9.5pt;height:29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">
                <v:imagedata r:id="rId6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5965556</wp:posOffset>
                </wp:positionH>
                <wp:positionV relativeFrom="paragraph">
                  <wp:posOffset>67751</wp:posOffset>
                </wp:positionV>
                <wp:extent cx="181080" cy="44640"/>
                <wp:effectExtent l="38100" t="38100" r="47625" b="5080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810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469pt;margin-top:4.5pt;width:15.85pt;height:5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">
                <v:imagedata r:id="rId6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6022796</wp:posOffset>
                </wp:positionH>
                <wp:positionV relativeFrom="paragraph">
                  <wp:posOffset>-87769</wp:posOffset>
                </wp:positionV>
                <wp:extent cx="88920" cy="273240"/>
                <wp:effectExtent l="38100" t="38100" r="6350" b="5080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8892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473.45pt;margin-top:-7.8pt;width:8.6pt;height:23.3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">
                <v:imagedata r:id="rId6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5644076</wp:posOffset>
                </wp:positionH>
                <wp:positionV relativeFrom="paragraph">
                  <wp:posOffset>-62929</wp:posOffset>
                </wp:positionV>
                <wp:extent cx="303120" cy="314280"/>
                <wp:effectExtent l="38100" t="38100" r="40005" b="4826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30312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443.55pt;margin-top:-5.7pt;width:25.5pt;height:26.4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">
                <v:imagedata r:id="rId6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5664596</wp:posOffset>
                </wp:positionH>
                <wp:positionV relativeFrom="paragraph">
                  <wp:posOffset>-38089</wp:posOffset>
                </wp:positionV>
                <wp:extent cx="51120" cy="308880"/>
                <wp:effectExtent l="38100" t="38100" r="44450" b="3429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5112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445.3pt;margin-top:-3.75pt;width:5.7pt;height:25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">
                <v:imagedata r:id="rId6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5726156</wp:posOffset>
                </wp:positionH>
                <wp:positionV relativeFrom="paragraph">
                  <wp:posOffset>76751</wp:posOffset>
                </wp:positionV>
                <wp:extent cx="25920" cy="14040"/>
                <wp:effectExtent l="38100" t="38100" r="50800" b="4318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25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449.9pt;margin-top:5.05pt;width:4.1pt;height:3.1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">
                <v:imagedata r:id="rId621" o:title=""/>
              </v:shape>
            </w:pict>
          </mc:Fallback>
        </mc:AlternateContent>
      </w:r>
    </w:p>
    <w:p w:rsidR="00F06855" w:rsidRPr="00FF45CB" w:rsidRDefault="007F57B0" w:rsidP="00F06855"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762516</wp:posOffset>
                </wp:positionH>
                <wp:positionV relativeFrom="paragraph">
                  <wp:posOffset>197941</wp:posOffset>
                </wp:positionV>
                <wp:extent cx="135360" cy="147960"/>
                <wp:effectExtent l="38100" t="38100" r="17145" b="4254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353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452.95pt;margin-top:14.75pt;width:12.35pt;height:13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">
                <v:imagedata r:id="rId62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672156</wp:posOffset>
                </wp:positionH>
                <wp:positionV relativeFrom="paragraph">
                  <wp:posOffset>117661</wp:posOffset>
                </wp:positionV>
                <wp:extent cx="104040" cy="255240"/>
                <wp:effectExtent l="38100" t="38100" r="10795" b="3111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040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445.85pt;margin-top:8.5pt;width:9.9pt;height:21.7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">
                <v:imagedata r:id="rId62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636876</wp:posOffset>
                </wp:positionH>
                <wp:positionV relativeFrom="paragraph">
                  <wp:posOffset>294061</wp:posOffset>
                </wp:positionV>
                <wp:extent cx="4320" cy="100800"/>
                <wp:effectExtent l="38100" t="19050" r="34290" b="3302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4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443.05pt;margin-top:22.65pt;width:2.05pt;height:9.1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">
                <v:imagedata r:id="rId62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513036</wp:posOffset>
                </wp:positionH>
                <wp:positionV relativeFrom="paragraph">
                  <wp:posOffset>204061</wp:posOffset>
                </wp:positionV>
                <wp:extent cx="72720" cy="131040"/>
                <wp:effectExtent l="38100" t="38100" r="41910" b="4064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72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433.35pt;margin-top:15.3pt;width:7.3pt;height:11.7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">
                <v:imagedata r:id="rId62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380556</wp:posOffset>
                </wp:positionH>
                <wp:positionV relativeFrom="paragraph">
                  <wp:posOffset>174541</wp:posOffset>
                </wp:positionV>
                <wp:extent cx="141840" cy="159120"/>
                <wp:effectExtent l="38100" t="38100" r="29845" b="5080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418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422.85pt;margin-top:12.95pt;width:12.5pt;height:14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">
                <v:imagedata r:id="rId63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123876</wp:posOffset>
                </wp:positionH>
                <wp:positionV relativeFrom="paragraph">
                  <wp:posOffset>388021</wp:posOffset>
                </wp:positionV>
                <wp:extent cx="109080" cy="15120"/>
                <wp:effectExtent l="38100" t="38100" r="43815" b="4254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09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402.7pt;margin-top:29.75pt;width:10.1pt;height:2.8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">
                <v:imagedata r:id="rId63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841996</wp:posOffset>
                </wp:positionH>
                <wp:positionV relativeFrom="paragraph">
                  <wp:posOffset>218101</wp:posOffset>
                </wp:positionV>
                <wp:extent cx="99360" cy="291240"/>
                <wp:effectExtent l="38100" t="38100" r="15240" b="5207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993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380.3pt;margin-top:16.35pt;width:9.6pt;height:24.7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">
                <v:imagedata r:id="rId63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475516</wp:posOffset>
                </wp:positionH>
                <wp:positionV relativeFrom="paragraph">
                  <wp:posOffset>223501</wp:posOffset>
                </wp:positionV>
                <wp:extent cx="164520" cy="132120"/>
                <wp:effectExtent l="38100" t="38100" r="26035" b="3937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64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351.6pt;margin-top:16.7pt;width:14.65pt;height:12.0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">
                <v:imagedata r:id="rId63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107596</wp:posOffset>
                </wp:positionH>
                <wp:positionV relativeFrom="paragraph">
                  <wp:posOffset>234661</wp:posOffset>
                </wp:positionV>
                <wp:extent cx="132840" cy="12240"/>
                <wp:effectExtent l="38100" t="38100" r="38735" b="4508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32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322.7pt;margin-top:17.7pt;width:11.95pt;height:2.4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">
                <v:imagedata r:id="rId63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118036</wp:posOffset>
                </wp:positionH>
                <wp:positionV relativeFrom="paragraph">
                  <wp:posOffset>290821</wp:posOffset>
                </wp:positionV>
                <wp:extent cx="151560" cy="111960"/>
                <wp:effectExtent l="38100" t="38100" r="39370" b="4064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51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323.35pt;margin-top:22.05pt;width:13.75pt;height:10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">
                <v:imagedata r:id="rId641" o:title=""/>
              </v:shape>
            </w:pict>
          </mc:Fallback>
        </mc:AlternateContent>
      </w:r>
      <w:r w:rsidR="00F06855" w:rsidRPr="00764E1A">
        <w:rPr>
          <w:highlight w:val="lightGray"/>
          <w:u w:val="single"/>
        </w:rPr>
        <w:t>Γεωμετρική λύση:</w:t>
      </w:r>
      <w:r w:rsidR="00F06855" w:rsidRPr="00FF45CB">
        <w:t xml:space="preserve"> </w:t>
      </w:r>
      <w:r w:rsidR="00F06855" w:rsidRPr="00764E1A">
        <w:rPr>
          <w:b/>
          <w:color w:val="FF0000"/>
          <w:position w:val="-12"/>
          <w:highlight w:val="yellow"/>
        </w:rPr>
        <w:object w:dxaOrig="260" w:dyaOrig="340">
          <v:shape id="_x0000_i1050" type="#_x0000_t75" style="width:13pt;height:17pt" o:ole="">
            <v:imagedata r:id="rId642" o:title=""/>
          </v:shape>
          <o:OLEObject Type="Embed" ProgID="Equation.DSMT4" ShapeID="_x0000_i1050" DrawAspect="Content" ObjectID="_1672217810" r:id="rId643"/>
        </w:object>
      </w:r>
      <w:r w:rsidR="00F06855" w:rsidRPr="00764E1A">
        <w:rPr>
          <w:b/>
          <w:color w:val="FF0000"/>
          <w:highlight w:val="yellow"/>
        </w:rPr>
        <w:t xml:space="preserve"> η προβολή του </w:t>
      </w:r>
      <w:r w:rsidR="00F06855" w:rsidRPr="00764E1A">
        <w:rPr>
          <w:b/>
          <w:color w:val="FF0000"/>
          <w:position w:val="-6"/>
          <w:highlight w:val="yellow"/>
        </w:rPr>
        <w:object w:dxaOrig="200" w:dyaOrig="300">
          <v:shape id="_x0000_i1051" type="#_x0000_t75" style="width:10pt;height:15pt" o:ole="">
            <v:imagedata r:id="rId644" o:title=""/>
          </v:shape>
          <o:OLEObject Type="Embed" ProgID="Equation.DSMT4" ShapeID="_x0000_i1051" DrawAspect="Content" ObjectID="_1672217811" r:id="rId645"/>
        </w:object>
      </w:r>
      <w:r w:rsidR="00F06855" w:rsidRPr="00764E1A">
        <w:rPr>
          <w:b/>
          <w:color w:val="FF0000"/>
          <w:highlight w:val="yellow"/>
        </w:rPr>
        <w:t xml:space="preserve"> στο </w:t>
      </w:r>
      <w:r w:rsidR="00F06855" w:rsidRPr="00764E1A">
        <w:rPr>
          <w:b/>
          <w:color w:val="FF0000"/>
          <w:position w:val="-12"/>
          <w:highlight w:val="yellow"/>
        </w:rPr>
        <w:object w:dxaOrig="980" w:dyaOrig="360">
          <v:shape id="_x0000_i1052" type="#_x0000_t75" style="width:49pt;height:18pt" o:ole="">
            <v:imagedata r:id="rId646" o:title=""/>
          </v:shape>
          <o:OLEObject Type="Embed" ProgID="Equation.DSMT4" ShapeID="_x0000_i1052" DrawAspect="Content" ObjectID="_1672217812" r:id="rId647"/>
        </w:object>
      </w:r>
      <w:r w:rsidR="00F06855" w:rsidRPr="00764E1A">
        <w:rPr>
          <w:b/>
          <w:color w:val="FF0000"/>
          <w:highlight w:val="yellow"/>
        </w:rPr>
        <w:t>.</w:t>
      </w:r>
    </w:p>
    <w:p w:rsidR="00F06855" w:rsidRDefault="00DD0D9D" w:rsidP="00F06855">
      <w:pPr>
        <w:rPr>
          <w:u w:val="single"/>
        </w:rPr>
      </w:pPr>
      <w:r>
        <w:rPr>
          <w:u w:val="single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1323716</wp:posOffset>
                </wp:positionH>
                <wp:positionV relativeFrom="paragraph">
                  <wp:posOffset>-17999</wp:posOffset>
                </wp:positionV>
                <wp:extent cx="1584360" cy="34560"/>
                <wp:effectExtent l="38100" t="38100" r="34925" b="22860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5843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103.6pt;margin-top:-2.1pt;width:126.1pt;height:3.8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">
                <v:imagedata r:id="rId649" o:title=""/>
              </v:shape>
            </w:pict>
          </mc:Fallback>
        </mc:AlternateContent>
      </w:r>
      <w:r w:rsidR="00364FF7">
        <w:rPr>
          <w:u w:val="single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6006236</wp:posOffset>
                </wp:positionH>
                <wp:positionV relativeFrom="paragraph">
                  <wp:posOffset>339110</wp:posOffset>
                </wp:positionV>
                <wp:extent cx="140040" cy="21240"/>
                <wp:effectExtent l="38100" t="38100" r="31750" b="3619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40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472.35pt;margin-top:26.05pt;width:12.35pt;height:3.0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">
                <v:imagedata r:id="rId651" o:title=""/>
              </v:shape>
            </w:pict>
          </mc:Fallback>
        </mc:AlternateContent>
      </w:r>
      <w:r w:rsidR="00364FF7">
        <w:rPr>
          <w:u w:val="single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6114596</wp:posOffset>
                </wp:positionH>
                <wp:positionV relativeFrom="paragraph">
                  <wp:posOffset>259910</wp:posOffset>
                </wp:positionV>
                <wp:extent cx="45000" cy="13320"/>
                <wp:effectExtent l="19050" t="19050" r="31750" b="2540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45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480.95pt;margin-top:19.95pt;width:4.45pt;height:2.1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">
                <v:imagedata r:id="rId653" o:title=""/>
              </v:shape>
            </w:pict>
          </mc:Fallback>
        </mc:AlternateContent>
      </w:r>
      <w:r w:rsidR="00364FF7">
        <w:rPr>
          <w:u w:val="single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6001556</wp:posOffset>
                </wp:positionH>
                <wp:positionV relativeFrom="paragraph">
                  <wp:posOffset>331190</wp:posOffset>
                </wp:positionV>
                <wp:extent cx="212040" cy="32040"/>
                <wp:effectExtent l="38100" t="38100" r="36195" b="4445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12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471.65pt;margin-top:25.25pt;width:18.45pt;height:4.2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">
                <v:imagedata r:id="rId655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401556</wp:posOffset>
                </wp:positionH>
                <wp:positionV relativeFrom="paragraph">
                  <wp:posOffset>259910</wp:posOffset>
                </wp:positionV>
                <wp:extent cx="77760" cy="53640"/>
                <wp:effectExtent l="38100" t="38100" r="36830" b="4191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777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188.5pt;margin-top:19.75pt;width:7.45pt;height:5.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">
                <v:imagedata r:id="rId657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416316</wp:posOffset>
                </wp:positionH>
                <wp:positionV relativeFrom="paragraph">
                  <wp:posOffset>272870</wp:posOffset>
                </wp:positionV>
                <wp:extent cx="20520" cy="127800"/>
                <wp:effectExtent l="38100" t="38100" r="36830" b="2476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205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189.65pt;margin-top:20.95pt;width:2.9pt;height:11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">
                <v:imagedata r:id="rId659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935876</wp:posOffset>
                </wp:positionH>
                <wp:positionV relativeFrom="paragraph">
                  <wp:posOffset>-387119</wp:posOffset>
                </wp:positionV>
                <wp:extent cx="2273760" cy="852120"/>
                <wp:effectExtent l="19050" t="38100" r="31750" b="4381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2273760" cy="85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309.6pt;margin-top:-31.2pt;width:180.15pt;height:68.7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">
                <v:imagedata r:id="rId661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962876</wp:posOffset>
                </wp:positionH>
                <wp:positionV relativeFrom="paragraph">
                  <wp:posOffset>-331679</wp:posOffset>
                </wp:positionV>
                <wp:extent cx="2052000" cy="778320"/>
                <wp:effectExtent l="38100" t="38100" r="24765" b="4127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2052000" cy="77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311.3pt;margin-top:-26.85pt;width:163pt;height:62.8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">
                <v:imagedata r:id="rId663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032516</wp:posOffset>
                </wp:positionH>
                <wp:positionV relativeFrom="paragraph">
                  <wp:posOffset>-60959</wp:posOffset>
                </wp:positionV>
                <wp:extent cx="175680" cy="202320"/>
                <wp:effectExtent l="38100" t="38100" r="34290" b="4572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756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474.3pt;margin-top:-5.6pt;width:15.55pt;height:17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">
                <v:imagedata r:id="rId665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933876</wp:posOffset>
                </wp:positionH>
                <wp:positionV relativeFrom="paragraph">
                  <wp:posOffset>36961</wp:posOffset>
                </wp:positionV>
                <wp:extent cx="11520" cy="29160"/>
                <wp:effectExtent l="38100" t="38100" r="45720" b="2857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1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466.7pt;margin-top:2.15pt;width:2.35pt;height:3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">
                <v:imagedata r:id="rId667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779436</wp:posOffset>
                </wp:positionH>
                <wp:positionV relativeFrom="paragraph">
                  <wp:posOffset>122641</wp:posOffset>
                </wp:positionV>
                <wp:extent cx="80640" cy="184320"/>
                <wp:effectExtent l="38100" t="38100" r="15240" b="4445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806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454.05pt;margin-top:8.95pt;width:8.3pt;height:16.1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">
                <v:imagedata r:id="rId669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646236</wp:posOffset>
                </wp:positionH>
                <wp:positionV relativeFrom="paragraph">
                  <wp:posOffset>132001</wp:posOffset>
                </wp:positionV>
                <wp:extent cx="109800" cy="126000"/>
                <wp:effectExtent l="38100" t="38100" r="43180" b="4572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098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443.75pt;margin-top:9.5pt;width:10.3pt;height:11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">
                <v:imagedata r:id="rId671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574596</wp:posOffset>
                </wp:positionH>
                <wp:positionV relativeFrom="paragraph">
                  <wp:posOffset>239641</wp:posOffset>
                </wp:positionV>
                <wp:extent cx="20160" cy="82800"/>
                <wp:effectExtent l="19050" t="38100" r="18415" b="3175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20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438.5pt;margin-top:18.3pt;width:2.7pt;height:7.7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">
                <v:imagedata r:id="rId673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461196</wp:posOffset>
                </wp:positionH>
                <wp:positionV relativeFrom="paragraph">
                  <wp:posOffset>124441</wp:posOffset>
                </wp:positionV>
                <wp:extent cx="92520" cy="139320"/>
                <wp:effectExtent l="38100" t="38100" r="41275" b="3238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925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429.15pt;margin-top:8.95pt;width:8.85pt;height:12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">
                <v:imagedata r:id="rId675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345276</wp:posOffset>
                </wp:positionH>
                <wp:positionV relativeFrom="paragraph">
                  <wp:posOffset>79441</wp:posOffset>
                </wp:positionV>
                <wp:extent cx="113400" cy="191880"/>
                <wp:effectExtent l="38100" t="38100" r="39370" b="3683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134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420.05pt;margin-top:5.5pt;width:10.6pt;height:16.6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">
                <v:imagedata r:id="rId677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377676</wp:posOffset>
                </wp:positionH>
                <wp:positionV relativeFrom="paragraph">
                  <wp:posOffset>-3719</wp:posOffset>
                </wp:positionV>
                <wp:extent cx="486360" cy="23040"/>
                <wp:effectExtent l="38100" t="38100" r="47625" b="3429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4863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422.85pt;margin-top:-1pt;width:39.85pt;height:3.3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">
                <v:imagedata r:id="rId679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5165996</wp:posOffset>
                </wp:positionH>
                <wp:positionV relativeFrom="paragraph">
                  <wp:posOffset>22561</wp:posOffset>
                </wp:positionV>
                <wp:extent cx="87840" cy="3600"/>
                <wp:effectExtent l="38100" t="38100" r="45720" b="3492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87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406pt;margin-top:.9pt;width:8.5pt;height:2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">
                <v:imagedata r:id="rId681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629956</wp:posOffset>
                </wp:positionH>
                <wp:positionV relativeFrom="paragraph">
                  <wp:posOffset>164761</wp:posOffset>
                </wp:positionV>
                <wp:extent cx="111960" cy="113400"/>
                <wp:effectExtent l="38100" t="38100" r="40640" b="3937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11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363.8pt;margin-top:12.15pt;width:10.25pt;height:10.5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">
                <v:imagedata r:id="rId683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4531676</wp:posOffset>
                </wp:positionH>
                <wp:positionV relativeFrom="paragraph">
                  <wp:posOffset>-195599</wp:posOffset>
                </wp:positionV>
                <wp:extent cx="32760" cy="401400"/>
                <wp:effectExtent l="38100" t="38100" r="43815" b="3683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3276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356.05pt;margin-top:-16.2pt;width:4.25pt;height:33.2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">
                <v:imagedata r:id="rId685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4291916</wp:posOffset>
                </wp:positionH>
                <wp:positionV relativeFrom="paragraph">
                  <wp:posOffset>56401</wp:posOffset>
                </wp:positionV>
                <wp:extent cx="68400" cy="8640"/>
                <wp:effectExtent l="38100" t="38100" r="27305" b="2984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68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337.25pt;margin-top:3.7pt;width:6.65pt;height:2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">
                <v:imagedata r:id="rId687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4285076</wp:posOffset>
                </wp:positionH>
                <wp:positionV relativeFrom="paragraph">
                  <wp:posOffset>16081</wp:posOffset>
                </wp:positionV>
                <wp:extent cx="68760" cy="7560"/>
                <wp:effectExtent l="38100" t="38100" r="26670" b="3111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68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336.85pt;margin-top:.45pt;width:6.65pt;height:2.2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">
                <v:imagedata r:id="rId689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130276</wp:posOffset>
                </wp:positionH>
                <wp:positionV relativeFrom="paragraph">
                  <wp:posOffset>-109559</wp:posOffset>
                </wp:positionV>
                <wp:extent cx="25200" cy="297720"/>
                <wp:effectExtent l="38100" t="38100" r="32385" b="4572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2520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324.4pt;margin-top:-9.45pt;width:3.65pt;height:25.1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">
                <v:imagedata r:id="rId691" o:title=""/>
              </v:shape>
            </w:pict>
          </mc:Fallback>
        </mc:AlternateContent>
      </w:r>
    </w:p>
    <w:p w:rsidR="00F06855" w:rsidRDefault="00364FF7" w:rsidP="00F06855">
      <w:r>
        <w:rPr>
          <w:u w:val="single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141436</wp:posOffset>
                </wp:positionH>
                <wp:positionV relativeFrom="paragraph">
                  <wp:posOffset>67610</wp:posOffset>
                </wp:positionV>
                <wp:extent cx="779040" cy="31680"/>
                <wp:effectExtent l="19050" t="38100" r="21590" b="2603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7790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325.6pt;margin-top:4.65pt;width:62.5pt;height:3.8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">
                <v:imagedata r:id="rId69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508356</wp:posOffset>
                </wp:positionH>
                <wp:positionV relativeFrom="paragraph">
                  <wp:posOffset>240770</wp:posOffset>
                </wp:positionV>
                <wp:extent cx="150480" cy="20160"/>
                <wp:effectExtent l="38100" t="38100" r="40640" b="3746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50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432.9pt;margin-top:18.45pt;width:13.7pt;height:3.1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">
                <v:imagedata r:id="rId69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550836</wp:posOffset>
                </wp:positionH>
                <wp:positionV relativeFrom="paragraph">
                  <wp:posOffset>277850</wp:posOffset>
                </wp:positionV>
                <wp:extent cx="105840" cy="142560"/>
                <wp:effectExtent l="38100" t="38100" r="27940" b="4826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058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436.15pt;margin-top:21pt;width:9.8pt;height:13.0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">
                <v:imagedata r:id="rId69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558756</wp:posOffset>
                </wp:positionH>
                <wp:positionV relativeFrom="paragraph">
                  <wp:posOffset>298010</wp:posOffset>
                </wp:positionV>
                <wp:extent cx="109800" cy="99360"/>
                <wp:effectExtent l="38100" t="38100" r="43180" b="5334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09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436.85pt;margin-top:22.6pt;width:10.45pt;height:9.6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">
                <v:imagedata r:id="rId69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381996</wp:posOffset>
                </wp:positionH>
                <wp:positionV relativeFrom="paragraph">
                  <wp:posOffset>64730</wp:posOffset>
                </wp:positionV>
                <wp:extent cx="459360" cy="106560"/>
                <wp:effectExtent l="38100" t="38100" r="36195" b="2730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459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423.4pt;margin-top:4.35pt;width:37.3pt;height:9.9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">
                <v:imagedata r:id="rId701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330636</wp:posOffset>
                </wp:positionH>
                <wp:positionV relativeFrom="paragraph">
                  <wp:posOffset>51050</wp:posOffset>
                </wp:positionV>
                <wp:extent cx="188280" cy="79560"/>
                <wp:effectExtent l="38100" t="38100" r="40640" b="3492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882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182.8pt;margin-top:3.3pt;width:16.25pt;height:7.7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">
                <v:imagedata r:id="rId703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2352236</wp:posOffset>
                </wp:positionH>
                <wp:positionV relativeFrom="paragraph">
                  <wp:posOffset>431570</wp:posOffset>
                </wp:positionV>
                <wp:extent cx="148680" cy="25560"/>
                <wp:effectExtent l="38100" t="19050" r="22860" b="3175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486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184.55pt;margin-top:33.7pt;width:12.95pt;height:2.9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">
                <v:imagedata r:id="rId705" o:title=""/>
              </v:shape>
            </w:pict>
          </mc:Fallback>
        </mc:AlternateContent>
      </w:r>
      <w:r w:rsidR="007F57B0">
        <w:rPr>
          <w:u w:val="single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740236</wp:posOffset>
                </wp:positionH>
                <wp:positionV relativeFrom="paragraph">
                  <wp:posOffset>428690</wp:posOffset>
                </wp:positionV>
                <wp:extent cx="327600" cy="19800"/>
                <wp:effectExtent l="38100" t="38100" r="34925" b="37465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327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136.35pt;margin-top:33pt;width:27.45pt;height:3.2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">
                <v:imagedata r:id="rId707" o:title=""/>
              </v:shape>
            </w:pict>
          </mc:Fallback>
        </mc:AlternateContent>
      </w:r>
      <w:r w:rsidR="00F06855" w:rsidRPr="00764E1A">
        <w:rPr>
          <w:highlight w:val="lightGray"/>
          <w:u w:val="single"/>
        </w:rPr>
        <w:t>Αλγεβρική λύση:</w:t>
      </w:r>
      <w:r w:rsidR="00F06855">
        <w:t xml:space="preserve"> Θέτω </w:t>
      </w:r>
      <w:r w:rsidR="00764E1A" w:rsidRPr="00F06855">
        <w:rPr>
          <w:position w:val="-32"/>
        </w:rPr>
        <w:object w:dxaOrig="3620" w:dyaOrig="780">
          <v:shape id="_x0000_i1053" type="#_x0000_t75" style="width:181pt;height:39pt" o:ole="">
            <v:imagedata r:id="rId708" o:title=""/>
          </v:shape>
          <o:OLEObject Type="Embed" ProgID="Equation.DSMT4" ShapeID="_x0000_i1053" DrawAspect="Content" ObjectID="_1672217813" r:id="rId709"/>
        </w:object>
      </w:r>
    </w:p>
    <w:p w:rsidR="00F06855" w:rsidRPr="00FF45CB" w:rsidRDefault="001708D8" w:rsidP="00F06855">
      <w:r>
        <w:rPr>
          <w:position w:val="-38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-22684</wp:posOffset>
                </wp:positionH>
                <wp:positionV relativeFrom="paragraph">
                  <wp:posOffset>1350740</wp:posOffset>
                </wp:positionV>
                <wp:extent cx="106560" cy="87480"/>
                <wp:effectExtent l="38100" t="38100" r="27305" b="2730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065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-2.3pt;margin-top:105.65pt;width:9.8pt;height:8.4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">
                <v:imagedata r:id="rId711" o:title=""/>
              </v:shape>
            </w:pict>
          </mc:Fallback>
        </mc:AlternateContent>
      </w:r>
      <w:r>
        <w:rPr>
          <w:position w:val="-38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-90004</wp:posOffset>
                </wp:positionH>
                <wp:positionV relativeFrom="paragraph">
                  <wp:posOffset>1180820</wp:posOffset>
                </wp:positionV>
                <wp:extent cx="88920" cy="272520"/>
                <wp:effectExtent l="38100" t="38100" r="25400" b="3238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889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-7.7pt;margin-top:92.3pt;width:8.35pt;height:22.9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">
                <v:imagedata r:id="rId713" o:title=""/>
              </v:shape>
            </w:pict>
          </mc:Fallback>
        </mc:AlternateContent>
      </w:r>
      <w:r>
        <w:rPr>
          <w:position w:val="-38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-147244</wp:posOffset>
                </wp:positionH>
                <wp:positionV relativeFrom="paragraph">
                  <wp:posOffset>1202060</wp:posOffset>
                </wp:positionV>
                <wp:extent cx="71640" cy="263520"/>
                <wp:effectExtent l="38100" t="38100" r="24130" b="4191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716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-12.35pt;margin-top:93.85pt;width:7.3pt;height:22.4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">
                <v:imagedata r:id="rId71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636636</wp:posOffset>
                </wp:positionH>
                <wp:positionV relativeFrom="paragraph">
                  <wp:posOffset>2028795</wp:posOffset>
                </wp:positionV>
                <wp:extent cx="94320" cy="240120"/>
                <wp:effectExtent l="38100" t="38100" r="39370" b="4572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943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207.05pt;margin-top:159.2pt;width:9pt;height:20.3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">
                <v:imagedata r:id="rId71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476076</wp:posOffset>
                </wp:positionH>
                <wp:positionV relativeFrom="paragraph">
                  <wp:posOffset>2042835</wp:posOffset>
                </wp:positionV>
                <wp:extent cx="48600" cy="236160"/>
                <wp:effectExtent l="38100" t="38100" r="46990" b="3111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4860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194.15pt;margin-top:160.2pt;width:5.45pt;height:20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">
                <v:imagedata r:id="rId71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519276</wp:posOffset>
                </wp:positionH>
                <wp:positionV relativeFrom="paragraph">
                  <wp:posOffset>2116995</wp:posOffset>
                </wp:positionV>
                <wp:extent cx="115920" cy="109080"/>
                <wp:effectExtent l="38100" t="38100" r="36830" b="4381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159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197.4pt;margin-top:165.75pt;width:10.9pt;height:10.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">
                <v:imagedata r:id="rId72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244236</wp:posOffset>
                </wp:positionH>
                <wp:positionV relativeFrom="paragraph">
                  <wp:posOffset>2188995</wp:posOffset>
                </wp:positionV>
                <wp:extent cx="133920" cy="65880"/>
                <wp:effectExtent l="38100" t="38100" r="38100" b="4889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33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176.2pt;margin-top:171.45pt;width:11.75pt;height:7.0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">
                <v:imagedata r:id="rId72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097356</wp:posOffset>
                </wp:positionH>
                <wp:positionV relativeFrom="paragraph">
                  <wp:posOffset>2180355</wp:posOffset>
                </wp:positionV>
                <wp:extent cx="140040" cy="80280"/>
                <wp:effectExtent l="19050" t="38100" r="31750" b="5334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40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164.45pt;margin-top:170.8pt;width:12.55pt;height:8.1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">
                <v:imagedata r:id="rId72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970996</wp:posOffset>
                </wp:positionH>
                <wp:positionV relativeFrom="paragraph">
                  <wp:posOffset>2199075</wp:posOffset>
                </wp:positionV>
                <wp:extent cx="108720" cy="73080"/>
                <wp:effectExtent l="38100" t="38100" r="43815" b="4127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087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154.5pt;margin-top:172.35pt;width:10.1pt;height:7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">
                <v:imagedata r:id="rId72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2020676</wp:posOffset>
                </wp:positionH>
                <wp:positionV relativeFrom="paragraph">
                  <wp:posOffset>2213115</wp:posOffset>
                </wp:positionV>
                <wp:extent cx="23400" cy="101880"/>
                <wp:effectExtent l="38100" t="38100" r="34290" b="3175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23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158.45pt;margin-top:173.6pt;width:3.35pt;height:9.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">
                <v:imagedata r:id="rId72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1829876</wp:posOffset>
                </wp:positionH>
                <wp:positionV relativeFrom="paragraph">
                  <wp:posOffset>2076315</wp:posOffset>
                </wp:positionV>
                <wp:extent cx="158400" cy="245880"/>
                <wp:effectExtent l="38100" t="38100" r="32385" b="4000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5840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143.2pt;margin-top:162.6pt;width:14.3pt;height:21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">
                <v:imagedata r:id="rId73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1625756</wp:posOffset>
                </wp:positionH>
                <wp:positionV relativeFrom="paragraph">
                  <wp:posOffset>2263875</wp:posOffset>
                </wp:positionV>
                <wp:extent cx="117000" cy="16200"/>
                <wp:effectExtent l="38100" t="38100" r="35560" b="4127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17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127.25pt;margin-top:177.5pt;width:10.7pt;height:2.9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">
                <v:imagedata r:id="rId73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631516</wp:posOffset>
                </wp:positionH>
                <wp:positionV relativeFrom="paragraph">
                  <wp:posOffset>2207355</wp:posOffset>
                </wp:positionV>
                <wp:extent cx="131760" cy="13680"/>
                <wp:effectExtent l="38100" t="38100" r="40005" b="4381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31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127.55pt;margin-top:173.05pt;width:12pt;height:2.7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">
                <v:imagedata r:id="rId73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394996</wp:posOffset>
                </wp:positionH>
                <wp:positionV relativeFrom="paragraph">
                  <wp:posOffset>2071275</wp:posOffset>
                </wp:positionV>
                <wp:extent cx="153720" cy="295920"/>
                <wp:effectExtent l="38100" t="38100" r="36830" b="2794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5372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109.25pt;margin-top:162.4pt;width:13.6pt;height:24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">
                <v:imagedata r:id="rId73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256036</wp:posOffset>
                </wp:positionH>
                <wp:positionV relativeFrom="paragraph">
                  <wp:posOffset>2058315</wp:posOffset>
                </wp:positionV>
                <wp:extent cx="70560" cy="300240"/>
                <wp:effectExtent l="38100" t="38100" r="43815" b="4318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7056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98.15pt;margin-top:161.45pt;width:7pt;height:25.0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">
                <v:imagedata r:id="rId73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285556</wp:posOffset>
                </wp:positionH>
                <wp:positionV relativeFrom="paragraph">
                  <wp:posOffset>2229315</wp:posOffset>
                </wp:positionV>
                <wp:extent cx="145440" cy="23760"/>
                <wp:effectExtent l="38100" t="38100" r="45085" b="3365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45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100.45pt;margin-top:174.85pt;width:12.85pt;height:3.3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">
                <v:imagedata r:id="rId74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324796</wp:posOffset>
                </wp:positionH>
                <wp:positionV relativeFrom="paragraph">
                  <wp:posOffset>2139675</wp:posOffset>
                </wp:positionV>
                <wp:extent cx="91800" cy="171720"/>
                <wp:effectExtent l="38100" t="38100" r="41910" b="3810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918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103.4pt;margin-top:167.6pt;width:8.9pt;height:1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">
                <v:imagedata r:id="rId74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057676</wp:posOffset>
                </wp:positionH>
                <wp:positionV relativeFrom="paragraph">
                  <wp:posOffset>2155515</wp:posOffset>
                </wp:positionV>
                <wp:extent cx="194040" cy="163080"/>
                <wp:effectExtent l="38100" t="38100" r="34925" b="4699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94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82.75pt;margin-top:168.9pt;width:16.65pt;height:14.5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">
                <v:imagedata r:id="rId74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101956</wp:posOffset>
                </wp:positionH>
                <wp:positionV relativeFrom="paragraph">
                  <wp:posOffset>2178555</wp:posOffset>
                </wp:positionV>
                <wp:extent cx="37080" cy="173880"/>
                <wp:effectExtent l="38100" t="38100" r="39370" b="3619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370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86.15pt;margin-top:170.95pt;width:4.3pt;height:15.1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">
                <v:imagedata r:id="rId74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1396</wp:posOffset>
                </wp:positionH>
                <wp:positionV relativeFrom="paragraph">
                  <wp:posOffset>1887675</wp:posOffset>
                </wp:positionV>
                <wp:extent cx="1815480" cy="262800"/>
                <wp:effectExtent l="38100" t="38100" r="32385" b="4254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81548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2.8pt;margin-top:147.7pt;width:144.25pt;height:22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">
                <v:imagedata r:id="rId74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915916</wp:posOffset>
                </wp:positionH>
                <wp:positionV relativeFrom="paragraph">
                  <wp:posOffset>1768515</wp:posOffset>
                </wp:positionV>
                <wp:extent cx="156960" cy="23040"/>
                <wp:effectExtent l="38100" t="38100" r="33655" b="3429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56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150.25pt;margin-top:138.55pt;width:13.65pt;height:3.3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">
                <v:imagedata r:id="rId75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1945796</wp:posOffset>
                </wp:positionH>
                <wp:positionV relativeFrom="paragraph">
                  <wp:posOffset>1624515</wp:posOffset>
                </wp:positionV>
                <wp:extent cx="79200" cy="262080"/>
                <wp:effectExtent l="38100" t="38100" r="35560" b="4318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792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152.4pt;margin-top:127.05pt;width:7.95pt;height:22.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">
                <v:imagedata r:id="rId75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1640516</wp:posOffset>
                </wp:positionH>
                <wp:positionV relativeFrom="paragraph">
                  <wp:posOffset>1725675</wp:posOffset>
                </wp:positionV>
                <wp:extent cx="80280" cy="132480"/>
                <wp:effectExtent l="38100" t="38100" r="34290" b="3937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80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128.7pt;margin-top:135.1pt;width:7.6pt;height:12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">
                <v:imagedata r:id="rId75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476716</wp:posOffset>
                </wp:positionH>
                <wp:positionV relativeFrom="paragraph">
                  <wp:posOffset>1751235</wp:posOffset>
                </wp:positionV>
                <wp:extent cx="162720" cy="108360"/>
                <wp:effectExtent l="38100" t="38100" r="46990" b="2540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627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115.55pt;margin-top:137.4pt;width:14.35pt;height:9.8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">
                <v:imagedata r:id="rId75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205636</wp:posOffset>
                </wp:positionH>
                <wp:positionV relativeFrom="paragraph">
                  <wp:posOffset>1785435</wp:posOffset>
                </wp:positionV>
                <wp:extent cx="57960" cy="86040"/>
                <wp:effectExtent l="38100" t="38100" r="37465" b="4762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579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94.4pt;margin-top:139.85pt;width:5.85pt;height:8.3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">
                <v:imagedata r:id="rId75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087916</wp:posOffset>
                </wp:positionH>
                <wp:positionV relativeFrom="paragraph">
                  <wp:posOffset>1700475</wp:posOffset>
                </wp:positionV>
                <wp:extent cx="22320" cy="13320"/>
                <wp:effectExtent l="38100" t="38100" r="34925" b="4445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23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84.95pt;margin-top:133.1pt;width:3.15pt;height:2.6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">
                <v:imagedata r:id="rId76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953636</wp:posOffset>
                </wp:positionH>
                <wp:positionV relativeFrom="paragraph">
                  <wp:posOffset>1644315</wp:posOffset>
                </wp:positionV>
                <wp:extent cx="220680" cy="236160"/>
                <wp:effectExtent l="38100" t="38100" r="46355" b="5016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2206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74.25pt;margin-top:128.65pt;width:19.15pt;height:20.3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">
                <v:imagedata r:id="rId76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653396</wp:posOffset>
                </wp:positionH>
                <wp:positionV relativeFrom="paragraph">
                  <wp:posOffset>1774635</wp:posOffset>
                </wp:positionV>
                <wp:extent cx="266040" cy="144720"/>
                <wp:effectExtent l="38100" t="38100" r="1270" b="2730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2660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50.65pt;margin-top:139.1pt;width:22.7pt;height:12.9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">
                <v:imagedata r:id="rId76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92396</wp:posOffset>
                </wp:positionH>
                <wp:positionV relativeFrom="paragraph">
                  <wp:posOffset>1821795</wp:posOffset>
                </wp:positionV>
                <wp:extent cx="57960" cy="107640"/>
                <wp:effectExtent l="38100" t="38100" r="37465" b="4508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579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30pt;margin-top:142.6pt;width:6.2pt;height:10.0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">
                <v:imagedata r:id="rId76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17516</wp:posOffset>
                </wp:positionH>
                <wp:positionV relativeFrom="paragraph">
                  <wp:posOffset>1827195</wp:posOffset>
                </wp:positionV>
                <wp:extent cx="52200" cy="204840"/>
                <wp:effectExtent l="38100" t="38100" r="43180" b="4318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522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24.1pt;margin-top:142.95pt;width:5.8pt;height:17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">
                <v:imagedata r:id="rId76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93316</wp:posOffset>
                </wp:positionH>
                <wp:positionV relativeFrom="paragraph">
                  <wp:posOffset>1712355</wp:posOffset>
                </wp:positionV>
                <wp:extent cx="31680" cy="33840"/>
                <wp:effectExtent l="19050" t="38100" r="26035" b="234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316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14.8pt;margin-top:134.25pt;width:3.55pt;height:3.8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">
                <v:imagedata r:id="rId77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61636</wp:posOffset>
                </wp:positionH>
                <wp:positionV relativeFrom="paragraph">
                  <wp:posOffset>1785075</wp:posOffset>
                </wp:positionV>
                <wp:extent cx="123120" cy="153000"/>
                <wp:effectExtent l="38100" t="38100" r="29845" b="3810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231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11.95pt;margin-top:139.8pt;width:11.45pt;height:13.7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">
                <v:imagedata r:id="rId77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33116</wp:posOffset>
                </wp:positionH>
                <wp:positionV relativeFrom="paragraph">
                  <wp:posOffset>1772835</wp:posOffset>
                </wp:positionV>
                <wp:extent cx="105480" cy="182880"/>
                <wp:effectExtent l="38100" t="38100" r="27940" b="4572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054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1.8pt;margin-top:138.85pt;width:9.75pt;height:15.9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">
                <v:imagedata r:id="rId77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5276</wp:posOffset>
                </wp:positionH>
                <wp:positionV relativeFrom="paragraph">
                  <wp:posOffset>1783275</wp:posOffset>
                </wp:positionV>
                <wp:extent cx="124560" cy="169920"/>
                <wp:effectExtent l="38100" t="38100" r="46990" b="4000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1245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1.85pt;margin-top:139.45pt;width:11.65pt;height:15.3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">
                <v:imagedata r:id="rId77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696396</wp:posOffset>
                </wp:positionH>
                <wp:positionV relativeFrom="paragraph">
                  <wp:posOffset>1110435</wp:posOffset>
                </wp:positionV>
                <wp:extent cx="28800" cy="87840"/>
                <wp:effectExtent l="38100" t="38100" r="28575" b="2667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28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211.6pt;margin-top:86.75pt;width:3.55pt;height:8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">
                <v:imagedata r:id="rId77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2604236</wp:posOffset>
                </wp:positionH>
                <wp:positionV relativeFrom="paragraph">
                  <wp:posOffset>1261635</wp:posOffset>
                </wp:positionV>
                <wp:extent cx="177480" cy="91800"/>
                <wp:effectExtent l="38100" t="38100" r="32385" b="4191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77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204.6pt;margin-top:98.55pt;width:15.25pt;height:8.9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">
                <v:imagedata r:id="rId78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2531876</wp:posOffset>
                </wp:positionH>
                <wp:positionV relativeFrom="paragraph">
                  <wp:posOffset>1251555</wp:posOffset>
                </wp:positionV>
                <wp:extent cx="138240" cy="121680"/>
                <wp:effectExtent l="38100" t="38100" r="52705" b="31115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38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198.45pt;margin-top:97.75pt;width:12.65pt;height:11.2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">
                <v:imagedata r:id="rId78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229116</wp:posOffset>
                </wp:positionH>
                <wp:positionV relativeFrom="paragraph">
                  <wp:posOffset>1114395</wp:posOffset>
                </wp:positionV>
                <wp:extent cx="103680" cy="375120"/>
                <wp:effectExtent l="38100" t="38100" r="29845" b="4445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0368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174.9pt;margin-top:87.15pt;width:9.65pt;height:31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">
                <v:imagedata r:id="rId78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1971716</wp:posOffset>
                </wp:positionH>
                <wp:positionV relativeFrom="paragraph">
                  <wp:posOffset>1098915</wp:posOffset>
                </wp:positionV>
                <wp:extent cx="81000" cy="344160"/>
                <wp:effectExtent l="38100" t="38100" r="33655" b="3746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810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154.4pt;margin-top:85.8pt;width:7.8pt;height:28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">
                <v:imagedata r:id="rId78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098436</wp:posOffset>
                </wp:positionH>
                <wp:positionV relativeFrom="paragraph">
                  <wp:posOffset>1164075</wp:posOffset>
                </wp:positionV>
                <wp:extent cx="138240" cy="214200"/>
                <wp:effectExtent l="38100" t="38100" r="14605" b="5270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382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164.7pt;margin-top:90.85pt;width:12.4pt;height:18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">
                <v:imagedata r:id="rId78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786676</wp:posOffset>
                </wp:positionH>
                <wp:positionV relativeFrom="paragraph">
                  <wp:posOffset>1202595</wp:posOffset>
                </wp:positionV>
                <wp:extent cx="10440" cy="48240"/>
                <wp:effectExtent l="38100" t="38100" r="27940" b="2857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04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139.95pt;margin-top:94pt;width:2.25pt;height:5.2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">
                <v:imagedata r:id="rId79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748516</wp:posOffset>
                </wp:positionH>
                <wp:positionV relativeFrom="paragraph">
                  <wp:posOffset>1303395</wp:posOffset>
                </wp:positionV>
                <wp:extent cx="63000" cy="99720"/>
                <wp:effectExtent l="38100" t="38100" r="51435" b="3365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63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136.9pt;margin-top:102.05pt;width:6.65pt;height:9.3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">
                <v:imagedata r:id="rId79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1603436</wp:posOffset>
                </wp:positionH>
                <wp:positionV relativeFrom="paragraph">
                  <wp:posOffset>1287195</wp:posOffset>
                </wp:positionV>
                <wp:extent cx="89640" cy="195840"/>
                <wp:effectExtent l="38100" t="38100" r="24765" b="3302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89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125.8pt;margin-top:100.55pt;width:8.3pt;height:16.9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">
                <v:imagedata r:id="rId79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490036</wp:posOffset>
                </wp:positionH>
                <wp:positionV relativeFrom="paragraph">
                  <wp:posOffset>1290795</wp:posOffset>
                </wp:positionV>
                <wp:extent cx="113040" cy="124920"/>
                <wp:effectExtent l="38100" t="38100" r="1270" b="2794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130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116.8pt;margin-top:101pt;width:10.3pt;height:11.3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">
                <v:imagedata r:id="rId79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365836</wp:posOffset>
                </wp:positionH>
                <wp:positionV relativeFrom="paragraph">
                  <wp:posOffset>1167675</wp:posOffset>
                </wp:positionV>
                <wp:extent cx="101520" cy="242280"/>
                <wp:effectExtent l="38100" t="38100" r="32385" b="4381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015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106.8pt;margin-top:91.2pt;width:9.6pt;height:20.7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">
                <v:imagedata r:id="rId79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270436</wp:posOffset>
                </wp:positionH>
                <wp:positionV relativeFrom="paragraph">
                  <wp:posOffset>1303035</wp:posOffset>
                </wp:positionV>
                <wp:extent cx="121320" cy="111960"/>
                <wp:effectExtent l="38100" t="38100" r="31115" b="4064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213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99.35pt;margin-top:101.8pt;width:11.05pt;height:10.3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">
                <v:imagedata r:id="rId80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995756</wp:posOffset>
                </wp:positionH>
                <wp:positionV relativeFrom="paragraph">
                  <wp:posOffset>1331115</wp:posOffset>
                </wp:positionV>
                <wp:extent cx="89640" cy="106920"/>
                <wp:effectExtent l="38100" t="38100" r="43815" b="2667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896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77.6pt;margin-top:104.25pt;width:8.65pt;height:9.7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">
                <v:imagedata r:id="rId80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925556</wp:posOffset>
                </wp:positionH>
                <wp:positionV relativeFrom="paragraph">
                  <wp:posOffset>1340835</wp:posOffset>
                </wp:positionV>
                <wp:extent cx="47520" cy="95040"/>
                <wp:effectExtent l="38100" t="38100" r="29210" b="3873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475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72.25pt;margin-top:104.9pt;width:5pt;height:8.8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">
                <v:imagedata r:id="rId80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801716</wp:posOffset>
                </wp:positionH>
                <wp:positionV relativeFrom="paragraph">
                  <wp:posOffset>1181355</wp:posOffset>
                </wp:positionV>
                <wp:extent cx="93240" cy="272160"/>
                <wp:effectExtent l="38100" t="38100" r="40640" b="3302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9324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62.3pt;margin-top:92.2pt;width:9.05pt;height:23.1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">
                <v:imagedata r:id="rId80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723596</wp:posOffset>
                </wp:positionH>
                <wp:positionV relativeFrom="paragraph">
                  <wp:posOffset>1319595</wp:posOffset>
                </wp:positionV>
                <wp:extent cx="64800" cy="128880"/>
                <wp:effectExtent l="38100" t="38100" r="11430" b="2413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648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56.25pt;margin-top:103.35pt;width:6.5pt;height:11.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">
                <v:imagedata r:id="rId80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64116</wp:posOffset>
                </wp:positionH>
                <wp:positionV relativeFrom="paragraph">
                  <wp:posOffset>1185315</wp:posOffset>
                </wp:positionV>
                <wp:extent cx="123480" cy="270360"/>
                <wp:effectExtent l="38100" t="38100" r="48260" b="3492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234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43.5pt;margin-top:92.55pt;width:11.45pt;height:23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">
                <v:imagedata r:id="rId81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613436</wp:posOffset>
                </wp:positionH>
                <wp:positionV relativeFrom="paragraph">
                  <wp:posOffset>1328955</wp:posOffset>
                </wp:positionV>
                <wp:extent cx="36720" cy="126720"/>
                <wp:effectExtent l="38100" t="38100" r="40005" b="2603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367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47.65pt;margin-top:104pt;width:4.35pt;height:11.4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">
                <v:imagedata r:id="rId81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332636</wp:posOffset>
                </wp:positionH>
                <wp:positionV relativeFrom="paragraph">
                  <wp:posOffset>1213755</wp:posOffset>
                </wp:positionV>
                <wp:extent cx="9360" cy="55080"/>
                <wp:effectExtent l="38100" t="38100" r="29210" b="4064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93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25.45pt;margin-top:94.9pt;width:2.25pt;height:5.7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">
                <v:imagedata r:id="rId81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217796</wp:posOffset>
                </wp:positionH>
                <wp:positionV relativeFrom="paragraph">
                  <wp:posOffset>1336875</wp:posOffset>
                </wp:positionV>
                <wp:extent cx="162360" cy="102960"/>
                <wp:effectExtent l="38100" t="38100" r="28575" b="3048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623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16.6pt;margin-top:104.45pt;width:14.15pt;height:9.6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">
                <v:imagedata r:id="rId81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277916</wp:posOffset>
                </wp:positionH>
                <wp:positionV relativeFrom="paragraph">
                  <wp:posOffset>1334355</wp:posOffset>
                </wp:positionV>
                <wp:extent cx="6480" cy="105480"/>
                <wp:effectExtent l="38100" t="38100" r="31750" b="4699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6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21.1pt;margin-top:104.3pt;width:2.05pt;height:9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">
                <v:imagedata r:id="rId81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-218164</wp:posOffset>
                </wp:positionH>
                <wp:positionV relativeFrom="paragraph">
                  <wp:posOffset>1252275</wp:posOffset>
                </wp:positionV>
                <wp:extent cx="5400" cy="18720"/>
                <wp:effectExtent l="38100" t="38100" r="33020" b="3873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5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-17.9pt;margin-top:97.85pt;width:1.85pt;height:2.8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">
                <v:imagedata r:id="rId82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-258124</wp:posOffset>
                </wp:positionH>
                <wp:positionV relativeFrom="paragraph">
                  <wp:posOffset>1390875</wp:posOffset>
                </wp:positionV>
                <wp:extent cx="95760" cy="97200"/>
                <wp:effectExtent l="38100" t="38100" r="38100" b="3619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957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-21.1pt;margin-top:108.95pt;width:9.05pt;height:8.9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">
                <v:imagedata r:id="rId82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-377644</wp:posOffset>
                </wp:positionH>
                <wp:positionV relativeFrom="paragraph">
                  <wp:posOffset>1211235</wp:posOffset>
                </wp:positionV>
                <wp:extent cx="61200" cy="276480"/>
                <wp:effectExtent l="38100" t="38100" r="34290" b="4762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612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-30.6pt;margin-top:94.45pt;width:6.5pt;height:23.4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">
                <v:imagedata r:id="rId825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-477364</wp:posOffset>
                </wp:positionH>
                <wp:positionV relativeFrom="paragraph">
                  <wp:posOffset>1418235</wp:posOffset>
                </wp:positionV>
                <wp:extent cx="32040" cy="65880"/>
                <wp:effectExtent l="38100" t="38100" r="44450" b="4889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32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-38.4pt;margin-top:110.7pt;width:4.2pt;height:7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">
                <v:imagedata r:id="rId827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-564484</wp:posOffset>
                </wp:positionH>
                <wp:positionV relativeFrom="paragraph">
                  <wp:posOffset>1402035</wp:posOffset>
                </wp:positionV>
                <wp:extent cx="53640" cy="213840"/>
                <wp:effectExtent l="38100" t="38100" r="41910" b="3429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536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-45.3pt;margin-top:109.6pt;width:5.85pt;height:18.4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">
                <v:imagedata r:id="rId829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-671764</wp:posOffset>
                </wp:positionH>
                <wp:positionV relativeFrom="paragraph">
                  <wp:posOffset>1351275</wp:posOffset>
                </wp:positionV>
                <wp:extent cx="82440" cy="158040"/>
                <wp:effectExtent l="38100" t="38100" r="32385" b="3302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824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-53.7pt;margin-top:105.55pt;width:8.1pt;height:14.1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">
                <v:imagedata r:id="rId831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-671764</wp:posOffset>
                </wp:positionH>
                <wp:positionV relativeFrom="paragraph">
                  <wp:posOffset>1349115</wp:posOffset>
                </wp:positionV>
                <wp:extent cx="23040" cy="138600"/>
                <wp:effectExtent l="38100" t="38100" r="53340" b="3302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230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-53.8pt;margin-top:105.65pt;width:3.55pt;height:12.2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">
                <v:imagedata r:id="rId833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985676</wp:posOffset>
                </wp:positionH>
                <wp:positionV relativeFrom="paragraph">
                  <wp:posOffset>2547555</wp:posOffset>
                </wp:positionV>
                <wp:extent cx="360" cy="360"/>
                <wp:effectExtent l="0" t="0" r="0" b="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76.6pt;margin-top:199.6pt;width:2.05pt;height:2.0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Ljy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z6ZJBPOnLDEiqSzISeDjgtYXSJQJzq0/sLuNNreFaLMuoyT8bv+O5iuusAkFS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">
                <v:imagedata r:id="rId10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815796</wp:posOffset>
                </wp:positionH>
                <wp:positionV relativeFrom="paragraph">
                  <wp:posOffset>318110</wp:posOffset>
                </wp:positionV>
                <wp:extent cx="182160" cy="21960"/>
                <wp:effectExtent l="38100" t="38100" r="27940" b="3556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82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457.25pt;margin-top:24.3pt;width:15.8pt;height:3.3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">
                <v:imagedata r:id="rId836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795636</wp:posOffset>
                </wp:positionH>
                <wp:positionV relativeFrom="paragraph">
                  <wp:posOffset>19310</wp:posOffset>
                </wp:positionV>
                <wp:extent cx="162360" cy="40680"/>
                <wp:effectExtent l="19050" t="38100" r="28575" b="3556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62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455.7pt;margin-top:.7pt;width:14.3pt;height:4.4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">
                <v:imagedata r:id="rId838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5805356</wp:posOffset>
                </wp:positionH>
                <wp:positionV relativeFrom="paragraph">
                  <wp:posOffset>90590</wp:posOffset>
                </wp:positionV>
                <wp:extent cx="121680" cy="171000"/>
                <wp:effectExtent l="38100" t="38100" r="31115" b="3873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216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456.4pt;margin-top:6.55pt;width:10.85pt;height:14.7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">
                <v:imagedata r:id="rId840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5795276</wp:posOffset>
                </wp:positionH>
                <wp:positionV relativeFrom="paragraph">
                  <wp:posOffset>62150</wp:posOffset>
                </wp:positionV>
                <wp:extent cx="161280" cy="128160"/>
                <wp:effectExtent l="38100" t="38100" r="29845" b="2476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61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455.8pt;margin-top:4.3pt;width:14pt;height:11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">
                <v:imagedata r:id="rId842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553356</wp:posOffset>
                </wp:positionH>
                <wp:positionV relativeFrom="paragraph">
                  <wp:posOffset>92750</wp:posOffset>
                </wp:positionV>
                <wp:extent cx="197280" cy="65880"/>
                <wp:effectExtent l="38100" t="38100" r="31750" b="2984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972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436.65pt;margin-top:6.5pt;width:17pt;height:6.5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">
                <v:imagedata r:id="rId844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5092196</wp:posOffset>
                </wp:positionH>
                <wp:positionV relativeFrom="paragraph">
                  <wp:posOffset>52790</wp:posOffset>
                </wp:positionV>
                <wp:extent cx="592560" cy="572760"/>
                <wp:effectExtent l="38100" t="38100" r="36195" b="3746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592560" cy="57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400.35pt;margin-top:3.35pt;width:48pt;height:46.6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">
                <v:imagedata r:id="rId846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712236</wp:posOffset>
                </wp:positionH>
                <wp:positionV relativeFrom="paragraph">
                  <wp:posOffset>523310</wp:posOffset>
                </wp:positionV>
                <wp:extent cx="177120" cy="41400"/>
                <wp:effectExtent l="38100" t="38100" r="33020" b="3492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771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212.9pt;margin-top:40.7pt;width:15.4pt;height:4.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">
                <v:imagedata r:id="rId848" o:title=""/>
              </v:shape>
            </w:pict>
          </mc:Fallback>
        </mc:AlternateContent>
      </w:r>
      <w:r w:rsidR="00364FF7">
        <w:rPr>
          <w:position w:val="-38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827076</wp:posOffset>
                </wp:positionH>
                <wp:positionV relativeFrom="paragraph">
                  <wp:posOffset>533030</wp:posOffset>
                </wp:positionV>
                <wp:extent cx="13320" cy="3960"/>
                <wp:effectExtent l="19050" t="19050" r="25400" b="3429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3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222.25pt;margin-top:41.6pt;width:1.85pt;height: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">
                <v:imagedata r:id="rId850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102756</wp:posOffset>
                </wp:positionH>
                <wp:positionV relativeFrom="paragraph">
                  <wp:posOffset>7430</wp:posOffset>
                </wp:positionV>
                <wp:extent cx="14400" cy="197640"/>
                <wp:effectExtent l="38100" t="38100" r="43180" b="3111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44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164.75pt;margin-top:-.25pt;width:2.85pt;height:17.1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">
                <v:imagedata r:id="rId852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108876</wp:posOffset>
                </wp:positionH>
                <wp:positionV relativeFrom="paragraph">
                  <wp:posOffset>233870</wp:posOffset>
                </wp:positionV>
                <wp:extent cx="6120" cy="43200"/>
                <wp:effectExtent l="38100" t="38100" r="32385" b="3302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61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165.2pt;margin-top:17.95pt;width:2.05pt;height:4.5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">
                <v:imagedata r:id="rId854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992396</wp:posOffset>
                </wp:positionH>
                <wp:positionV relativeFrom="paragraph">
                  <wp:posOffset>1272110</wp:posOffset>
                </wp:positionV>
                <wp:extent cx="360" cy="360"/>
                <wp:effectExtent l="0" t="0" r="0" b="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313.35pt;margin-top:99.15pt;width:2.05pt;height:2.0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3Z8W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0/eTDhzwhIrks6GnAw6LmB1iUCd6ND6C7vTaHtXiDLrMk7G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">
                <v:imagedata r:id="rId150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326956</wp:posOffset>
                </wp:positionH>
                <wp:positionV relativeFrom="paragraph">
                  <wp:posOffset>412430</wp:posOffset>
                </wp:positionV>
                <wp:extent cx="95760" cy="27360"/>
                <wp:effectExtent l="38100" t="38100" r="38100" b="2984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95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103.75pt;margin-top:31.7pt;width:9.05pt;height:3.3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">
                <v:imagedata r:id="rId857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1685876</wp:posOffset>
                </wp:positionH>
                <wp:positionV relativeFrom="paragraph">
                  <wp:posOffset>458870</wp:posOffset>
                </wp:positionV>
                <wp:extent cx="13680" cy="5760"/>
                <wp:effectExtent l="19050" t="19050" r="24765" b="3238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3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132.45pt;margin-top:35.85pt;width:1.75pt;height:1.1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">
                <v:imagedata r:id="rId859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215356</wp:posOffset>
                </wp:positionH>
                <wp:positionV relativeFrom="paragraph">
                  <wp:posOffset>511430</wp:posOffset>
                </wp:positionV>
                <wp:extent cx="4320" cy="6480"/>
                <wp:effectExtent l="38100" t="19050" r="34290" b="3175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95.05pt;margin-top:39.65pt;width:1.7pt;height:1.6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">
                <v:imagedata r:id="rId861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213436</wp:posOffset>
                </wp:positionH>
                <wp:positionV relativeFrom="paragraph">
                  <wp:posOffset>1628510</wp:posOffset>
                </wp:positionV>
                <wp:extent cx="126360" cy="27360"/>
                <wp:effectExtent l="38100" t="38100" r="45720" b="4889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263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330.8pt;margin-top:127.3pt;width:11.95pt;height:3.8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">
                <v:imagedata r:id="rId863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4215956</wp:posOffset>
                </wp:positionH>
                <wp:positionV relativeFrom="paragraph">
                  <wp:posOffset>1670270</wp:posOffset>
                </wp:positionV>
                <wp:extent cx="91080" cy="127440"/>
                <wp:effectExtent l="38100" t="38100" r="42545" b="4445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910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331.1pt;margin-top:130.8pt;width:8.6pt;height:11.6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">
                <v:imagedata r:id="rId865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4220276</wp:posOffset>
                </wp:positionH>
                <wp:positionV relativeFrom="paragraph">
                  <wp:posOffset>1671710</wp:posOffset>
                </wp:positionV>
                <wp:extent cx="95040" cy="100440"/>
                <wp:effectExtent l="38100" t="38100" r="38735" b="3302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950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31.5pt;margin-top:130.9pt;width:9.25pt;height:9.5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">
                <v:imagedata r:id="rId867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4299476</wp:posOffset>
                </wp:positionH>
                <wp:positionV relativeFrom="paragraph">
                  <wp:posOffset>1470110</wp:posOffset>
                </wp:positionV>
                <wp:extent cx="17280" cy="147240"/>
                <wp:effectExtent l="38100" t="38100" r="40005" b="4381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72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337.7pt;margin-top:115pt;width:2.7pt;height:13.2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">
                <v:imagedata r:id="rId869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4298396</wp:posOffset>
                </wp:positionH>
                <wp:positionV relativeFrom="paragraph">
                  <wp:posOffset>1248350</wp:posOffset>
                </wp:positionV>
                <wp:extent cx="27720" cy="81360"/>
                <wp:effectExtent l="38100" t="38100" r="48895" b="5207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277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337.5pt;margin-top:97.45pt;width:4pt;height:8.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">
                <v:imagedata r:id="rId871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5141876</wp:posOffset>
                </wp:positionH>
                <wp:positionV relativeFrom="paragraph">
                  <wp:posOffset>1716710</wp:posOffset>
                </wp:positionV>
                <wp:extent cx="720" cy="8280"/>
                <wp:effectExtent l="38100" t="38100" r="37465" b="2984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404.1pt;margin-top:134.55pt;width:1.55pt;height:2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">
                <v:imagedata r:id="rId873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4956476</wp:posOffset>
                </wp:positionH>
                <wp:positionV relativeFrom="paragraph">
                  <wp:posOffset>1637510</wp:posOffset>
                </wp:positionV>
                <wp:extent cx="104400" cy="123840"/>
                <wp:effectExtent l="38100" t="38100" r="29210" b="2857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04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389.5pt;margin-top:128.35pt;width:9.55pt;height:11.1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">
                <v:imagedata r:id="rId875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4972316</wp:posOffset>
                </wp:positionH>
                <wp:positionV relativeFrom="paragraph">
                  <wp:posOffset>1606190</wp:posOffset>
                </wp:positionV>
                <wp:extent cx="85320" cy="156240"/>
                <wp:effectExtent l="38100" t="38100" r="48260" b="3429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85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390.6pt;margin-top:125.9pt;width:8.4pt;height:13.6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">
                <v:imagedata r:id="rId877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5480996</wp:posOffset>
                </wp:positionH>
                <wp:positionV relativeFrom="paragraph">
                  <wp:posOffset>799790</wp:posOffset>
                </wp:positionV>
                <wp:extent cx="68040" cy="216360"/>
                <wp:effectExtent l="38100" t="38100" r="27305" b="3175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680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430.95pt;margin-top:62.4pt;width:6.75pt;height:18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">
                <v:imagedata r:id="rId879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5290196</wp:posOffset>
                </wp:positionH>
                <wp:positionV relativeFrom="paragraph">
                  <wp:posOffset>787550</wp:posOffset>
                </wp:positionV>
                <wp:extent cx="81360" cy="271800"/>
                <wp:effectExtent l="38100" t="38100" r="33020" b="3302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813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415.85pt;margin-top:61.35pt;width:7.65pt;height:22.7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">
                <v:imagedata r:id="rId881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5354996</wp:posOffset>
                </wp:positionH>
                <wp:positionV relativeFrom="paragraph">
                  <wp:posOffset>853070</wp:posOffset>
                </wp:positionV>
                <wp:extent cx="84960" cy="114120"/>
                <wp:effectExtent l="38100" t="38100" r="29845" b="3873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84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421pt;margin-top:66.5pt;width:7.9pt;height:10.3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">
                <v:imagedata r:id="rId883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5359316</wp:posOffset>
                </wp:positionH>
                <wp:positionV relativeFrom="paragraph">
                  <wp:posOffset>850910</wp:posOffset>
                </wp:positionV>
                <wp:extent cx="86040" cy="120960"/>
                <wp:effectExtent l="38100" t="38100" r="47625" b="3175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860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421.25pt;margin-top:66.4pt;width:8.35pt;height:10.9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">
                <v:imagedata r:id="rId885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109476</wp:posOffset>
                </wp:positionH>
                <wp:positionV relativeFrom="paragraph">
                  <wp:posOffset>778190</wp:posOffset>
                </wp:positionV>
                <wp:extent cx="179640" cy="30240"/>
                <wp:effectExtent l="38100" t="38100" r="30480" b="4635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796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401.55pt;margin-top:60.55pt;width:15.65pt;height:3.9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">
                <v:imagedata r:id="rId887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138636</wp:posOffset>
                </wp:positionH>
                <wp:positionV relativeFrom="paragraph">
                  <wp:posOffset>864590</wp:posOffset>
                </wp:positionV>
                <wp:extent cx="128520" cy="77400"/>
                <wp:effectExtent l="38100" t="38100" r="24130" b="3746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285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404.05pt;margin-top:67.55pt;width:11.25pt;height:7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">
                <v:imagedata r:id="rId889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5114156</wp:posOffset>
                </wp:positionH>
                <wp:positionV relativeFrom="paragraph">
                  <wp:posOffset>804110</wp:posOffset>
                </wp:positionV>
                <wp:extent cx="116280" cy="208080"/>
                <wp:effectExtent l="38100" t="38100" r="17145" b="4000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162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401.95pt;margin-top:62.75pt;width:10.6pt;height:17.8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">
                <v:imagedata r:id="rId891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845596</wp:posOffset>
                </wp:positionH>
                <wp:positionV relativeFrom="paragraph">
                  <wp:posOffset>923990</wp:posOffset>
                </wp:positionV>
                <wp:extent cx="183600" cy="29520"/>
                <wp:effectExtent l="38100" t="38100" r="45085" b="2794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83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380.8pt;margin-top:1in;width:15.95pt;height:3.7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">
                <v:imagedata r:id="rId893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127676</wp:posOffset>
                </wp:positionH>
                <wp:positionV relativeFrom="paragraph">
                  <wp:posOffset>882230</wp:posOffset>
                </wp:positionV>
                <wp:extent cx="6480" cy="33840"/>
                <wp:effectExtent l="38100" t="38100" r="50800" b="4254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64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245.4pt;margin-top:68.6pt;width:2.25pt;height:3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">
                <v:imagedata r:id="rId895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792596</wp:posOffset>
                </wp:positionH>
                <wp:positionV relativeFrom="paragraph">
                  <wp:posOffset>971870</wp:posOffset>
                </wp:positionV>
                <wp:extent cx="46080" cy="7920"/>
                <wp:effectExtent l="19050" t="38100" r="30480" b="3048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46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297.9pt;margin-top:75.8pt;width:4.75pt;height:2.1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">
                <v:imagedata r:id="rId897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629876</wp:posOffset>
                </wp:positionH>
                <wp:positionV relativeFrom="paragraph">
                  <wp:posOffset>698270</wp:posOffset>
                </wp:positionV>
                <wp:extent cx="1266840" cy="588240"/>
                <wp:effectExtent l="38100" t="38100" r="47625" b="4064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266840" cy="58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285.1pt;margin-top:54.1pt;width:101.3pt;height:48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">
                <v:imagedata r:id="rId899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3482276</wp:posOffset>
                </wp:positionH>
                <wp:positionV relativeFrom="paragraph">
                  <wp:posOffset>705470</wp:posOffset>
                </wp:positionV>
                <wp:extent cx="68040" cy="977400"/>
                <wp:effectExtent l="38100" t="38100" r="46355" b="3238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68040" cy="9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273.45pt;margin-top:54.8pt;width:6.9pt;height:78.4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">
                <v:imagedata r:id="rId901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406676</wp:posOffset>
                </wp:positionH>
                <wp:positionV relativeFrom="paragraph">
                  <wp:posOffset>1519070</wp:posOffset>
                </wp:positionV>
                <wp:extent cx="1678320" cy="46800"/>
                <wp:effectExtent l="38100" t="38100" r="17145" b="2984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6783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267.7pt;margin-top:119.05pt;width:133.5pt;height:4.9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">
                <v:imagedata r:id="rId903" o:title=""/>
              </v:shape>
            </w:pict>
          </mc:Fallback>
        </mc:AlternateContent>
      </w:r>
      <w:r w:rsidR="007F57B0">
        <w:rPr>
          <w:position w:val="-38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6671516</wp:posOffset>
                </wp:positionH>
                <wp:positionV relativeFrom="paragraph">
                  <wp:posOffset>85441</wp:posOffset>
                </wp:positionV>
                <wp:extent cx="360" cy="360"/>
                <wp:effectExtent l="0" t="0" r="0" b="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524.3pt;margin-top:5.75pt;width:2.05pt;height:2.0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">
                <v:imagedata r:id="rId905" o:title=""/>
              </v:shape>
            </w:pict>
          </mc:Fallback>
        </mc:AlternateContent>
      </w:r>
      <w:r w:rsidR="00764E1A" w:rsidRPr="00F06855">
        <w:rPr>
          <w:position w:val="-38"/>
        </w:rPr>
        <w:object w:dxaOrig="8960" w:dyaOrig="880">
          <v:shape id="_x0000_i1054" type="#_x0000_t75" style="width:448pt;height:44pt" o:ole="">
            <v:imagedata r:id="rId906" o:title=""/>
          </v:shape>
          <o:OLEObject Type="Embed" ProgID="Equation.DSMT4" ShapeID="_x0000_i1054" DrawAspect="Content" ObjectID="_1672217814" r:id="rId907"/>
        </w:object>
      </w:r>
      <w:r w:rsidR="00F06855" w:rsidRPr="00FF45CB">
        <w:t xml:space="preserve">και </w:t>
      </w:r>
      <w:r w:rsidR="00764E1A" w:rsidRPr="00764E1A">
        <w:rPr>
          <w:position w:val="-32"/>
          <w:highlight w:val="yellow"/>
        </w:rPr>
        <w:object w:dxaOrig="2900" w:dyaOrig="760">
          <v:shape id="_x0000_i1055" type="#_x0000_t75" style="width:145pt;height:38pt" o:ole="">
            <v:imagedata r:id="rId908" o:title=""/>
          </v:shape>
          <o:OLEObject Type="Embed" ProgID="Equation.DSMT4" ShapeID="_x0000_i1055" DrawAspect="Content" ObjectID="_1672217815" r:id="rId909"/>
        </w:object>
      </w:r>
    </w:p>
    <w:p w:rsidR="00F06855" w:rsidRPr="00FF45CB" w:rsidRDefault="00DD0D9D" w:rsidP="00F06855">
      <w:pPr>
        <w:pStyle w:val="Heading3"/>
      </w:pPr>
      <w:r>
        <w:lastRenderedPageBreak/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1526756</wp:posOffset>
                </wp:positionH>
                <wp:positionV relativeFrom="paragraph">
                  <wp:posOffset>-81161</wp:posOffset>
                </wp:positionV>
                <wp:extent cx="516600" cy="502200"/>
                <wp:effectExtent l="38100" t="38100" r="55245" b="50800"/>
                <wp:wrapNone/>
                <wp:docPr id="3736" name="Ink 3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51660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6" o:spid="_x0000_s1026" type="#_x0000_t75" style="position:absolute;margin-left:119.2pt;margin-top:-7.4pt;width:42.7pt;height:41.6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">
                <v:imagedata r:id="rId911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324436</wp:posOffset>
                </wp:positionH>
                <wp:positionV relativeFrom="paragraph">
                  <wp:posOffset>-616115</wp:posOffset>
                </wp:positionV>
                <wp:extent cx="360" cy="360"/>
                <wp:effectExtent l="0" t="0" r="0" b="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103.3pt;margin-top:-49.5pt;width:2.05pt;height:2.0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rtR+BAQAAMAMAAA4AAABkcnMvZTJvRG9jLnhtbJxSy07DMBC8I/EP&#10;lu80SYGq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x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">
                <v:imagedata r:id="rId913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295076</wp:posOffset>
                </wp:positionH>
                <wp:positionV relativeFrom="paragraph">
                  <wp:posOffset>-1048835</wp:posOffset>
                </wp:positionV>
                <wp:extent cx="360" cy="360"/>
                <wp:effectExtent l="0" t="0" r="0" b="0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258.45pt;margin-top:-83.6pt;width:2.05pt;height:2.0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+J6yA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n0xGI86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">
                <v:imagedata r:id="rId915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055756</wp:posOffset>
                </wp:positionH>
                <wp:positionV relativeFrom="paragraph">
                  <wp:posOffset>451879</wp:posOffset>
                </wp:positionV>
                <wp:extent cx="114120" cy="189720"/>
                <wp:effectExtent l="38100" t="38100" r="38735" b="3937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141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318.55pt;margin-top:34.8pt;width:10.5pt;height:16.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">
                <v:imagedata r:id="rId91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925716</wp:posOffset>
                </wp:positionH>
                <wp:positionV relativeFrom="paragraph">
                  <wp:posOffset>458719</wp:posOffset>
                </wp:positionV>
                <wp:extent cx="230040" cy="24120"/>
                <wp:effectExtent l="38100" t="38100" r="36830" b="3365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230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229.65pt;margin-top:35.35pt;width:19.55pt;height:3.2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">
                <v:imagedata r:id="rId919" o:title=""/>
              </v:shape>
            </w:pict>
          </mc:Fallback>
        </mc:AlternateContent>
      </w:r>
      <w:r w:rsidR="00F06855" w:rsidRPr="00E402A2">
        <w:rPr>
          <w:highlight w:val="lightGray"/>
        </w:rPr>
        <w:t xml:space="preserve">Ίδιο πρόβλημα για </w:t>
      </w:r>
      <w:r w:rsidR="00F06855" w:rsidRPr="00E402A2">
        <w:rPr>
          <w:highlight w:val="lightGray"/>
          <w:lang w:val="en-US"/>
        </w:rPr>
        <w:t>n</w:t>
      </w:r>
      <w:r w:rsidR="00F06855" w:rsidRPr="00E402A2">
        <w:rPr>
          <w:highlight w:val="lightGray"/>
        </w:rPr>
        <w:t>=2</w:t>
      </w:r>
    </w:p>
    <w:p w:rsidR="00F06855" w:rsidRPr="00FF45CB" w:rsidRDefault="00DD0D9D" w:rsidP="00F06855"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13676</wp:posOffset>
                </wp:positionH>
                <wp:positionV relativeFrom="paragraph">
                  <wp:posOffset>410059</wp:posOffset>
                </wp:positionV>
                <wp:extent cx="275760" cy="6840"/>
                <wp:effectExtent l="38100" t="38100" r="48260" b="50800"/>
                <wp:wrapNone/>
                <wp:docPr id="3737" name="Ink 3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275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7" o:spid="_x0000_s1026" type="#_x0000_t75" style="position:absolute;margin-left:.1pt;margin-top:31.25pt;width:23.7pt;height:2.7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">
                <v:imagedata r:id="rId92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067836</wp:posOffset>
                </wp:positionH>
                <wp:positionV relativeFrom="paragraph">
                  <wp:posOffset>25819</wp:posOffset>
                </wp:positionV>
                <wp:extent cx="81000" cy="94680"/>
                <wp:effectExtent l="38100" t="38100" r="33655" b="3873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81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162pt;margin-top:1.25pt;width:8pt;height:9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">
                <v:imagedata r:id="rId92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1905476</wp:posOffset>
                </wp:positionH>
                <wp:positionV relativeFrom="paragraph">
                  <wp:posOffset>100699</wp:posOffset>
                </wp:positionV>
                <wp:extent cx="196920" cy="277200"/>
                <wp:effectExtent l="38100" t="38100" r="31750" b="4699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9692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149.35pt;margin-top:7.05pt;width:17pt;height:23.6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">
                <v:imagedata r:id="rId92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1925996</wp:posOffset>
                </wp:positionH>
                <wp:positionV relativeFrom="paragraph">
                  <wp:posOffset>156499</wp:posOffset>
                </wp:positionV>
                <wp:extent cx="28080" cy="290520"/>
                <wp:effectExtent l="38100" t="38100" r="48260" b="3365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80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150.85pt;margin-top:11.5pt;width:3.95pt;height:24.5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">
                <v:imagedata r:id="rId93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1889276</wp:posOffset>
                </wp:positionH>
                <wp:positionV relativeFrom="paragraph">
                  <wp:posOffset>132019</wp:posOffset>
                </wp:positionV>
                <wp:extent cx="10440" cy="299520"/>
                <wp:effectExtent l="38100" t="38100" r="46990" b="4381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04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147.85pt;margin-top:9.6pt;width:2.65pt;height:25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">
                <v:imagedata r:id="rId93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643036</wp:posOffset>
                </wp:positionH>
                <wp:positionV relativeFrom="paragraph">
                  <wp:posOffset>270979</wp:posOffset>
                </wp:positionV>
                <wp:extent cx="126720" cy="39600"/>
                <wp:effectExtent l="38100" t="38100" r="45085" b="3683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267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128.6pt;margin-top:20.65pt;width:11.45pt;height:4.6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">
                <v:imagedata r:id="rId93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664276</wp:posOffset>
                </wp:positionH>
                <wp:positionV relativeFrom="paragraph">
                  <wp:posOffset>206179</wp:posOffset>
                </wp:positionV>
                <wp:extent cx="123840" cy="135720"/>
                <wp:effectExtent l="38100" t="38100" r="28575" b="3619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23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130.15pt;margin-top:15.35pt;width:11.35pt;height:12.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">
                <v:imagedata r:id="rId93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946436</wp:posOffset>
                </wp:positionH>
                <wp:positionV relativeFrom="paragraph">
                  <wp:posOffset>463939</wp:posOffset>
                </wp:positionV>
                <wp:extent cx="111240" cy="57240"/>
                <wp:effectExtent l="38100" t="38100" r="41275" b="3810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112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73.7pt;margin-top:35.75pt;width:10.35pt;height:6.2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">
                <v:imagedata r:id="rId93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830156</wp:posOffset>
                </wp:positionH>
                <wp:positionV relativeFrom="paragraph">
                  <wp:posOffset>488059</wp:posOffset>
                </wp:positionV>
                <wp:extent cx="98280" cy="205920"/>
                <wp:effectExtent l="38100" t="38100" r="35560" b="4191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982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64.7pt;margin-top:37.65pt;width:9.15pt;height:17.8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">
                <v:imagedata r:id="rId94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858596</wp:posOffset>
                </wp:positionH>
                <wp:positionV relativeFrom="paragraph">
                  <wp:posOffset>487339</wp:posOffset>
                </wp:positionV>
                <wp:extent cx="7920" cy="205200"/>
                <wp:effectExtent l="38100" t="38100" r="30480" b="4254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79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66.9pt;margin-top:37.6pt;width:2.15pt;height:17.6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">
                <v:imagedata r:id="rId94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803156</wp:posOffset>
                </wp:positionH>
                <wp:positionV relativeFrom="paragraph">
                  <wp:posOffset>490579</wp:posOffset>
                </wp:positionV>
                <wp:extent cx="6120" cy="195120"/>
                <wp:effectExtent l="38100" t="38100" r="32385" b="3365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61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62.45pt;margin-top:37.9pt;width:2.2pt;height:16.9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">
                <v:imagedata r:id="rId94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633956</wp:posOffset>
                </wp:positionH>
                <wp:positionV relativeFrom="paragraph">
                  <wp:posOffset>587059</wp:posOffset>
                </wp:positionV>
                <wp:extent cx="106200" cy="19080"/>
                <wp:effectExtent l="38100" t="38100" r="27305" b="3810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06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49.2pt;margin-top:45.5pt;width:9.8pt;height:2.9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">
                <v:imagedata r:id="rId94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650516</wp:posOffset>
                </wp:positionH>
                <wp:positionV relativeFrom="paragraph">
                  <wp:posOffset>513979</wp:posOffset>
                </wp:positionV>
                <wp:extent cx="84960" cy="136800"/>
                <wp:effectExtent l="38100" t="38100" r="29845" b="3492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849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50.4pt;margin-top:39.7pt;width:8.25pt;height:12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">
                <v:imagedata r:id="rId94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606596</wp:posOffset>
                </wp:positionH>
                <wp:positionV relativeFrom="paragraph">
                  <wp:posOffset>393379</wp:posOffset>
                </wp:positionV>
                <wp:extent cx="79560" cy="121320"/>
                <wp:effectExtent l="38100" t="38100" r="34925" b="3111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79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47pt;margin-top:30.35pt;width:7.65pt;height:10.9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">
                <v:imagedata r:id="rId95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43156</wp:posOffset>
                </wp:positionH>
                <wp:positionV relativeFrom="paragraph">
                  <wp:posOffset>399499</wp:posOffset>
                </wp:positionV>
                <wp:extent cx="42120" cy="195840"/>
                <wp:effectExtent l="38100" t="38100" r="34290" b="3302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421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34.1pt;margin-top:30.65pt;width:4.95pt;height:17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">
                <v:imagedata r:id="rId95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360316</wp:posOffset>
                </wp:positionH>
                <wp:positionV relativeFrom="paragraph">
                  <wp:posOffset>-206021</wp:posOffset>
                </wp:positionV>
                <wp:extent cx="365040" cy="970920"/>
                <wp:effectExtent l="38100" t="38100" r="35560" b="3873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365040" cy="9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342.55pt;margin-top:-17pt;width:30.4pt;height:78.1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">
                <v:imagedata r:id="rId95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281836</wp:posOffset>
                </wp:positionH>
                <wp:positionV relativeFrom="paragraph">
                  <wp:posOffset>482299</wp:posOffset>
                </wp:positionV>
                <wp:extent cx="59400" cy="267840"/>
                <wp:effectExtent l="38100" t="38100" r="36195" b="3746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5940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336.5pt;margin-top:37.4pt;width:6.15pt;height:22.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">
                <v:imagedata r:id="rId95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049996</wp:posOffset>
                </wp:positionH>
                <wp:positionV relativeFrom="paragraph">
                  <wp:posOffset>424339</wp:posOffset>
                </wp:positionV>
                <wp:extent cx="37800" cy="319320"/>
                <wp:effectExtent l="19050" t="38100" r="38735" b="2413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3780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318.15pt;margin-top:32.85pt;width:4.35pt;height:26.4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">
                <v:imagedata r:id="rId95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117316</wp:posOffset>
                </wp:positionH>
                <wp:positionV relativeFrom="paragraph">
                  <wp:posOffset>529819</wp:posOffset>
                </wp:positionV>
                <wp:extent cx="82080" cy="162720"/>
                <wp:effectExtent l="38100" t="38100" r="32385" b="4699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820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323.4pt;margin-top:40.9pt;width:8.1pt;height:14.3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">
                <v:imagedata r:id="rId96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149356</wp:posOffset>
                </wp:positionH>
                <wp:positionV relativeFrom="paragraph">
                  <wp:posOffset>473659</wp:posOffset>
                </wp:positionV>
                <wp:extent cx="1080" cy="5040"/>
                <wp:effectExtent l="19050" t="19050" r="18415" b="3365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326.1pt;margin-top:36.9pt;width:1.3pt;height:1.2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">
                <v:imagedata r:id="rId96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4129196</wp:posOffset>
                </wp:positionH>
                <wp:positionV relativeFrom="paragraph">
                  <wp:posOffset>399499</wp:posOffset>
                </wp:positionV>
                <wp:extent cx="1800" cy="2880"/>
                <wp:effectExtent l="38100" t="19050" r="36830" b="355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324.2pt;margin-top:30.9pt;width:2.1pt;height:1.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">
                <v:imagedata r:id="rId96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4113716</wp:posOffset>
                </wp:positionH>
                <wp:positionV relativeFrom="paragraph">
                  <wp:posOffset>227779</wp:posOffset>
                </wp:positionV>
                <wp:extent cx="19800" cy="29880"/>
                <wp:effectExtent l="38100" t="38100" r="37465" b="2730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9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323.4pt;margin-top:17.35pt;width:2.7pt;height:3.6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">
                <v:imagedata r:id="rId96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4168796</wp:posOffset>
                </wp:positionH>
                <wp:positionV relativeFrom="paragraph">
                  <wp:posOffset>39499</wp:posOffset>
                </wp:positionV>
                <wp:extent cx="116640" cy="133200"/>
                <wp:effectExtent l="38100" t="38100" r="36195" b="3873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166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327.45pt;margin-top:2.3pt;width:10.8pt;height:12.1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">
                <v:imagedata r:id="rId96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378316</wp:posOffset>
                </wp:positionH>
                <wp:positionV relativeFrom="paragraph">
                  <wp:posOffset>87739</wp:posOffset>
                </wp:positionV>
                <wp:extent cx="7200" cy="101520"/>
                <wp:effectExtent l="38100" t="38100" r="31115" b="3238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7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343.95pt;margin-top:6.1pt;width:2.05pt;height:9.6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">
                <v:imagedata r:id="rId97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203716</wp:posOffset>
                </wp:positionH>
                <wp:positionV relativeFrom="paragraph">
                  <wp:posOffset>-137981</wp:posOffset>
                </wp:positionV>
                <wp:extent cx="104760" cy="322200"/>
                <wp:effectExtent l="38100" t="38100" r="29210" b="2095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476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330.45pt;margin-top:-11.4pt;width:9.55pt;height:26.5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">
                <v:imagedata r:id="rId97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973676</wp:posOffset>
                </wp:positionH>
                <wp:positionV relativeFrom="paragraph">
                  <wp:posOffset>-207821</wp:posOffset>
                </wp:positionV>
                <wp:extent cx="65520" cy="409680"/>
                <wp:effectExtent l="38100" t="38100" r="29845" b="2857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552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12.15pt;margin-top:-17.05pt;width:6.5pt;height:33.6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">
                <v:imagedata r:id="rId97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200476</wp:posOffset>
                </wp:positionH>
                <wp:positionV relativeFrom="paragraph">
                  <wp:posOffset>24019</wp:posOffset>
                </wp:positionV>
                <wp:extent cx="40680" cy="104040"/>
                <wp:effectExtent l="38100" t="38100" r="35560" b="2984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406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330.15pt;margin-top:1.15pt;width:4.5pt;height:9.6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">
                <v:imagedata r:id="rId97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754076</wp:posOffset>
                </wp:positionH>
                <wp:positionV relativeFrom="paragraph">
                  <wp:posOffset>-180461</wp:posOffset>
                </wp:positionV>
                <wp:extent cx="66600" cy="946800"/>
                <wp:effectExtent l="38100" t="38100" r="29210" b="2476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66600" cy="9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295pt;margin-top:-14.8pt;width:6.6pt;height:75.8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">
                <v:imagedata r:id="rId97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3378236</wp:posOffset>
                </wp:positionH>
                <wp:positionV relativeFrom="paragraph">
                  <wp:posOffset>444139</wp:posOffset>
                </wp:positionV>
                <wp:extent cx="82800" cy="247680"/>
                <wp:effectExtent l="38100" t="38100" r="31750" b="3810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8280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265.4pt;margin-top:34.35pt;width:7.9pt;height:20.8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">
                <v:imagedata r:id="rId98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3272036</wp:posOffset>
                </wp:positionH>
                <wp:positionV relativeFrom="paragraph">
                  <wp:posOffset>498859</wp:posOffset>
                </wp:positionV>
                <wp:extent cx="85680" cy="146880"/>
                <wp:effectExtent l="38100" t="38100" r="29210" b="4381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856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56.9pt;margin-top:38.55pt;width:8.3pt;height:13.1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">
                <v:imagedata r:id="rId98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3369596</wp:posOffset>
                </wp:positionH>
                <wp:positionV relativeFrom="paragraph">
                  <wp:posOffset>493459</wp:posOffset>
                </wp:positionV>
                <wp:extent cx="3960" cy="21960"/>
                <wp:effectExtent l="19050" t="19050" r="34290" b="1651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3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264.9pt;margin-top:38.45pt;width:1.15pt;height:2.6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">
                <v:imagedata r:id="rId98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3349436</wp:posOffset>
                </wp:positionH>
                <wp:positionV relativeFrom="paragraph">
                  <wp:posOffset>409579</wp:posOffset>
                </wp:positionV>
                <wp:extent cx="5040" cy="9360"/>
                <wp:effectExtent l="38100" t="38100" r="33655" b="2921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5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262.95pt;margin-top:31.7pt;width:1.95pt;height:2.0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">
                <v:imagedata r:id="rId98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365996</wp:posOffset>
                </wp:positionH>
                <wp:positionV relativeFrom="paragraph">
                  <wp:posOffset>239299</wp:posOffset>
                </wp:positionV>
                <wp:extent cx="10440" cy="55080"/>
                <wp:effectExtent l="38100" t="38100" r="27940" b="4064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04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264.35pt;margin-top:18.25pt;width:2.1pt;height:5.6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">
                <v:imagedata r:id="rId98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506036</wp:posOffset>
                </wp:positionH>
                <wp:positionV relativeFrom="paragraph">
                  <wp:posOffset>90619</wp:posOffset>
                </wp:positionV>
                <wp:extent cx="45720" cy="106560"/>
                <wp:effectExtent l="38100" t="38100" r="30480" b="2730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45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275.55pt;margin-top:6.4pt;width:4.75pt;height:9.8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">
                <v:imagedata r:id="rId99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3381116</wp:posOffset>
                </wp:positionH>
                <wp:positionV relativeFrom="paragraph">
                  <wp:posOffset>-84341</wp:posOffset>
                </wp:positionV>
                <wp:extent cx="87840" cy="262440"/>
                <wp:effectExtent l="38100" t="38100" r="26670" b="4254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878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265.7pt;margin-top:-7.35pt;width:8.2pt;height:22.1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">
                <v:imagedata r:id="rId99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3178436</wp:posOffset>
                </wp:positionH>
                <wp:positionV relativeFrom="paragraph">
                  <wp:posOffset>-87581</wp:posOffset>
                </wp:positionV>
                <wp:extent cx="61200" cy="307080"/>
                <wp:effectExtent l="19050" t="19050" r="34290" b="3619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6120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249.65pt;margin-top:-7.45pt;width:5.85pt;height:25.3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">
                <v:imagedata r:id="rId99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332516</wp:posOffset>
                </wp:positionH>
                <wp:positionV relativeFrom="paragraph">
                  <wp:posOffset>66139</wp:posOffset>
                </wp:positionV>
                <wp:extent cx="53280" cy="108360"/>
                <wp:effectExtent l="38100" t="38100" r="23495" b="4445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53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262pt;margin-top:4.45pt;width:5.45pt;height:10.1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">
                <v:imagedata r:id="rId99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213716</wp:posOffset>
                </wp:positionH>
                <wp:positionV relativeFrom="paragraph">
                  <wp:posOffset>-2261</wp:posOffset>
                </wp:positionV>
                <wp:extent cx="84240" cy="159120"/>
                <wp:effectExtent l="38100" t="38100" r="30480" b="3175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842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252.3pt;margin-top:-.95pt;width:8.2pt;height:14.1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">
                <v:imagedata r:id="rId99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212996</wp:posOffset>
                </wp:positionH>
                <wp:positionV relativeFrom="paragraph">
                  <wp:posOffset>22579</wp:posOffset>
                </wp:positionV>
                <wp:extent cx="37440" cy="35280"/>
                <wp:effectExtent l="38100" t="38100" r="39370" b="4127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74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252.25pt;margin-top:1.1pt;width:4.2pt;height:4.2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">
                <v:imagedata r:id="rId1001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2939036</wp:posOffset>
                </wp:positionH>
                <wp:positionV relativeFrom="paragraph">
                  <wp:posOffset>-103421</wp:posOffset>
                </wp:positionV>
                <wp:extent cx="176400" cy="904320"/>
                <wp:effectExtent l="38100" t="38100" r="14605" b="2921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76400" cy="90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230.6pt;margin-top:-8.65pt;width:15.5pt;height:72.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">
                <v:imagedata r:id="rId1003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774516</wp:posOffset>
                </wp:positionH>
                <wp:positionV relativeFrom="paragraph">
                  <wp:posOffset>338299</wp:posOffset>
                </wp:positionV>
                <wp:extent cx="67320" cy="12960"/>
                <wp:effectExtent l="38100" t="38100" r="27940" b="4445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67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217.8pt;margin-top:25.95pt;width:6.65pt;height:2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">
                <v:imagedata r:id="rId1005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724836</wp:posOffset>
                </wp:positionH>
                <wp:positionV relativeFrom="paragraph">
                  <wp:posOffset>308779</wp:posOffset>
                </wp:positionV>
                <wp:extent cx="99360" cy="23760"/>
                <wp:effectExtent l="38100" t="38100" r="34290" b="3365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99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213.85pt;margin-top:23.8pt;width:9.15pt;height:3.1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">
                <v:imagedata r:id="rId1007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475716</wp:posOffset>
                </wp:positionH>
                <wp:positionV relativeFrom="paragraph">
                  <wp:posOffset>297259</wp:posOffset>
                </wp:positionV>
                <wp:extent cx="201600" cy="31320"/>
                <wp:effectExtent l="38100" t="38100" r="27305" b="4508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2016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194.35pt;margin-top:22.7pt;width:17.2pt;height:3.9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">
                <v:imagedata r:id="rId1009" o:title=""/>
              </v:shape>
            </w:pict>
          </mc:Fallback>
        </mc:AlternateContent>
      </w:r>
      <w:r w:rsidR="00364FF7">
        <w:rPr>
          <w:position w:val="-14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522876</wp:posOffset>
                </wp:positionH>
                <wp:positionV relativeFrom="paragraph">
                  <wp:posOffset>128059</wp:posOffset>
                </wp:positionV>
                <wp:extent cx="132120" cy="306360"/>
                <wp:effectExtent l="38100" t="38100" r="39370" b="3683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1321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197.85pt;margin-top:9.3pt;width:12pt;height:25.7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">
                <v:imagedata r:id="rId1011" o:title=""/>
              </v:shape>
            </w:pict>
          </mc:Fallback>
        </mc:AlternateContent>
      </w:r>
      <w:r w:rsidR="00764E1A" w:rsidRPr="00F06855">
        <w:rPr>
          <w:position w:val="-14"/>
        </w:rPr>
        <w:object w:dxaOrig="1380" w:dyaOrig="420">
          <v:shape id="_x0000_i1056" type="#_x0000_t75" style="width:69pt;height:21pt" o:ole="">
            <v:imagedata r:id="rId1012" o:title=""/>
          </v:shape>
          <o:OLEObject Type="Embed" ProgID="Equation.DSMT4" ShapeID="_x0000_i1056" DrawAspect="Content" ObjectID="_1672217816" r:id="rId1013"/>
        </w:object>
      </w:r>
      <w:r w:rsidR="00F06855" w:rsidRPr="00FF45CB">
        <w:t xml:space="preserve">, </w:t>
      </w:r>
      <w:r w:rsidR="00764E1A" w:rsidRPr="00F06855">
        <w:rPr>
          <w:position w:val="-36"/>
        </w:rPr>
        <w:object w:dxaOrig="999" w:dyaOrig="859">
          <v:shape id="_x0000_i1057" type="#_x0000_t75" style="width:49.95pt;height:42.95pt" o:ole="">
            <v:imagedata r:id="rId1014" o:title=""/>
          </v:shape>
          <o:OLEObject Type="Embed" ProgID="Equation.DSMT4" ShapeID="_x0000_i1057" DrawAspect="Content" ObjectID="_1672217817" r:id="rId1015"/>
        </w:object>
      </w:r>
    </w:p>
    <w:p w:rsidR="00F06855" w:rsidRPr="00FF45CB" w:rsidRDefault="00DD0D9D" w:rsidP="00E415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3025076</wp:posOffset>
                </wp:positionH>
                <wp:positionV relativeFrom="paragraph">
                  <wp:posOffset>506811</wp:posOffset>
                </wp:positionV>
                <wp:extent cx="222120" cy="42480"/>
                <wp:effectExtent l="38100" t="38100" r="45085" b="34290"/>
                <wp:wrapNone/>
                <wp:docPr id="3752" name="Ink 3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2221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2" o:spid="_x0000_s1026" type="#_x0000_t75" style="position:absolute;margin-left:237.5pt;margin-top:39.1pt;width:19.05pt;height:4.85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">
                <v:imagedata r:id="rId10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3142436</wp:posOffset>
                </wp:positionH>
                <wp:positionV relativeFrom="paragraph">
                  <wp:posOffset>630651</wp:posOffset>
                </wp:positionV>
                <wp:extent cx="52920" cy="69120"/>
                <wp:effectExtent l="38100" t="38100" r="42545" b="45720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52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3" o:spid="_x0000_s1026" type="#_x0000_t75" style="position:absolute;margin-left:246.8pt;margin-top:48.9pt;width:5.6pt;height:7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">
                <v:imagedata r:id="rId10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3009956</wp:posOffset>
                </wp:positionH>
                <wp:positionV relativeFrom="paragraph">
                  <wp:posOffset>454971</wp:posOffset>
                </wp:positionV>
                <wp:extent cx="248040" cy="93600"/>
                <wp:effectExtent l="38100" t="38100" r="38100" b="40005"/>
                <wp:wrapNone/>
                <wp:docPr id="3741" name="Ink 3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248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1" o:spid="_x0000_s1026" type="#_x0000_t75" style="position:absolute;margin-left:236.4pt;margin-top:35.05pt;width:20.95pt;height:8.9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">
                <v:imagedata r:id="rId10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2395076</wp:posOffset>
                </wp:positionH>
                <wp:positionV relativeFrom="paragraph">
                  <wp:posOffset>606891</wp:posOffset>
                </wp:positionV>
                <wp:extent cx="69480" cy="78120"/>
                <wp:effectExtent l="38100" t="38100" r="45085" b="36195"/>
                <wp:wrapNone/>
                <wp:docPr id="3740" name="Ink 3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69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0" o:spid="_x0000_s1026" type="#_x0000_t75" style="position:absolute;margin-left:187.85pt;margin-top:47.1pt;width:6.9pt;height:7.55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">
                <v:imagedata r:id="rId10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2403356</wp:posOffset>
                </wp:positionH>
                <wp:positionV relativeFrom="paragraph">
                  <wp:posOffset>598251</wp:posOffset>
                </wp:positionV>
                <wp:extent cx="11520" cy="213120"/>
                <wp:effectExtent l="38100" t="38100" r="45720" b="34925"/>
                <wp:wrapNone/>
                <wp:docPr id="3739" name="Ink 3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15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9" o:spid="_x0000_s1026" type="#_x0000_t75" style="position:absolute;margin-left:188.5pt;margin-top:46.6pt;width:2.4pt;height:18.1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">
                <v:imagedata r:id="rId10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2374556</wp:posOffset>
                </wp:positionH>
                <wp:positionV relativeFrom="paragraph">
                  <wp:posOffset>543531</wp:posOffset>
                </wp:positionV>
                <wp:extent cx="138240" cy="20520"/>
                <wp:effectExtent l="38100" t="38100" r="33655" b="36830"/>
                <wp:wrapNone/>
                <wp:docPr id="3738" name="Ink 3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38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8" o:spid="_x0000_s1026" type="#_x0000_t75" style="position:absolute;margin-left:186.25pt;margin-top:42pt;width:12.4pt;height:3.1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">
                <v:imagedata r:id="rId102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399836</wp:posOffset>
                </wp:positionH>
                <wp:positionV relativeFrom="paragraph">
                  <wp:posOffset>511731</wp:posOffset>
                </wp:positionV>
                <wp:extent cx="63720" cy="161280"/>
                <wp:effectExtent l="38100" t="38100" r="31750" b="2984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637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266.95pt;margin-top:39.55pt;width:6.45pt;height:14.2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">
                <v:imagedata r:id="rId1029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3269876</wp:posOffset>
                </wp:positionH>
                <wp:positionV relativeFrom="paragraph">
                  <wp:posOffset>630531</wp:posOffset>
                </wp:positionV>
                <wp:extent cx="53280" cy="5760"/>
                <wp:effectExtent l="38100" t="38100" r="42545" b="3238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53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256.65pt;margin-top:48.85pt;width:5.75pt;height:2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">
                <v:imagedata r:id="rId1031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110396</wp:posOffset>
                </wp:positionH>
                <wp:positionV relativeFrom="paragraph">
                  <wp:posOffset>568971</wp:posOffset>
                </wp:positionV>
                <wp:extent cx="112320" cy="253800"/>
                <wp:effectExtent l="38100" t="38100" r="40640" b="3238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123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244.05pt;margin-top:44pt;width:10.55pt;height:21.7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">
                <v:imagedata r:id="rId1033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2347916</wp:posOffset>
                </wp:positionH>
                <wp:positionV relativeFrom="paragraph">
                  <wp:posOffset>529731</wp:posOffset>
                </wp:positionV>
                <wp:extent cx="162000" cy="39960"/>
                <wp:effectExtent l="38100" t="38100" r="47625" b="3683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62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184.1pt;margin-top:40.8pt;width:14.45pt;height:4.8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">
                <v:imagedata r:id="rId1035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371676</wp:posOffset>
                </wp:positionH>
                <wp:positionV relativeFrom="paragraph">
                  <wp:posOffset>568251</wp:posOffset>
                </wp:positionV>
                <wp:extent cx="108360" cy="198000"/>
                <wp:effectExtent l="38100" t="38100" r="25400" b="5016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083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85.95pt;margin-top:43.95pt;width:10.15pt;height:17.3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">
                <v:imagedata r:id="rId103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2287076</wp:posOffset>
                </wp:positionH>
                <wp:positionV relativeFrom="paragraph">
                  <wp:posOffset>637011</wp:posOffset>
                </wp:positionV>
                <wp:extent cx="527760" cy="45360"/>
                <wp:effectExtent l="38100" t="38100" r="43815" b="3111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527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179.4pt;margin-top:49.4pt;width:43pt;height:5.0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">
                <v:imagedata r:id="rId1039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3701156</wp:posOffset>
                </wp:positionH>
                <wp:positionV relativeFrom="paragraph">
                  <wp:posOffset>539954</wp:posOffset>
                </wp:positionV>
                <wp:extent cx="394560" cy="31680"/>
                <wp:effectExtent l="38100" t="38100" r="43815" b="4508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3945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290.7pt;margin-top:41.8pt;width:32.65pt;height:4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">
                <v:imagedata r:id="rId1041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3659036</wp:posOffset>
                </wp:positionH>
                <wp:positionV relativeFrom="paragraph">
                  <wp:posOffset>491714</wp:posOffset>
                </wp:positionV>
                <wp:extent cx="461520" cy="15480"/>
                <wp:effectExtent l="38100" t="38100" r="34290" b="4191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461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287.35pt;margin-top:37.9pt;width:38pt;height:2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">
                <v:imagedata r:id="rId1043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3043436</wp:posOffset>
                </wp:positionH>
                <wp:positionV relativeFrom="paragraph">
                  <wp:posOffset>469754</wp:posOffset>
                </wp:positionV>
                <wp:extent cx="408240" cy="48960"/>
                <wp:effectExtent l="38100" t="38100" r="30480" b="4635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4082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239pt;margin-top:36.2pt;width:33.65pt;height:5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">
                <v:imagedata r:id="rId1045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317676</wp:posOffset>
                </wp:positionH>
                <wp:positionV relativeFrom="paragraph">
                  <wp:posOffset>485234</wp:posOffset>
                </wp:positionV>
                <wp:extent cx="393480" cy="29160"/>
                <wp:effectExtent l="38100" t="38100" r="45085" b="2857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393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181.65pt;margin-top:37.2pt;width:32.95pt;height:3.8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">
                <v:imagedata r:id="rId104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1525316</wp:posOffset>
                </wp:positionH>
                <wp:positionV relativeFrom="paragraph">
                  <wp:posOffset>691154</wp:posOffset>
                </wp:positionV>
                <wp:extent cx="585360" cy="61200"/>
                <wp:effectExtent l="38100" t="38100" r="43815" b="3429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585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119.3pt;margin-top:53.45pt;width:47.85pt;height:6.2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">
                <v:imagedata r:id="rId1049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750196</wp:posOffset>
                </wp:positionH>
                <wp:positionV relativeFrom="paragraph">
                  <wp:posOffset>37754</wp:posOffset>
                </wp:positionV>
                <wp:extent cx="9720" cy="10800"/>
                <wp:effectExtent l="38100" t="38100" r="28575" b="2730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9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373.45pt;margin-top:2.35pt;width:2.1pt;height:2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">
                <v:imagedata r:id="rId1051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401716</wp:posOffset>
                </wp:positionH>
                <wp:positionV relativeFrom="paragraph">
                  <wp:posOffset>25514</wp:posOffset>
                </wp:positionV>
                <wp:extent cx="117000" cy="69120"/>
                <wp:effectExtent l="38100" t="38100" r="35560" b="4572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170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345.85pt;margin-top:1.15pt;width:10.65pt;height:7.1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">
                <v:imagedata r:id="rId1053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230356</wp:posOffset>
                </wp:positionH>
                <wp:positionV relativeFrom="paragraph">
                  <wp:posOffset>22274</wp:posOffset>
                </wp:positionV>
                <wp:extent cx="72000" cy="91440"/>
                <wp:effectExtent l="38100" t="38100" r="42545" b="4191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72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332.3pt;margin-top:.95pt;width:7.15pt;height:8.8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">
                <v:imagedata r:id="rId1055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519356</wp:posOffset>
                </wp:positionH>
                <wp:positionV relativeFrom="paragraph">
                  <wp:posOffset>13274</wp:posOffset>
                </wp:positionV>
                <wp:extent cx="117360" cy="72360"/>
                <wp:effectExtent l="38100" t="38100" r="35560" b="4254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173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276.3pt;margin-top:.2pt;width:10.9pt;height:7.4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">
                <v:imagedata r:id="rId105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3151796</wp:posOffset>
                </wp:positionH>
                <wp:positionV relativeFrom="paragraph">
                  <wp:posOffset>-175006</wp:posOffset>
                </wp:positionV>
                <wp:extent cx="47160" cy="342000"/>
                <wp:effectExtent l="19050" t="38100" r="29210" b="3937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4716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247.45pt;margin-top:-14.35pt;width:5.05pt;height:28.2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">
                <v:imagedata r:id="rId1059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3377516</wp:posOffset>
                </wp:positionH>
                <wp:positionV relativeFrom="paragraph">
                  <wp:posOffset>-13726</wp:posOffset>
                </wp:positionV>
                <wp:extent cx="28080" cy="70200"/>
                <wp:effectExtent l="19050" t="38100" r="29210" b="2540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80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265.45pt;margin-top:-1.85pt;width:3.3pt;height:6.9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">
                <v:imagedata r:id="rId1061" o:title=""/>
              </v:shape>
            </w:pict>
          </mc:Fallback>
        </mc:AlternateContent>
      </w:r>
      <w:r w:rsidR="00F06855" w:rsidRPr="00E415EC">
        <w:rPr>
          <w:highlight w:val="yellow"/>
        </w:rPr>
        <w:t xml:space="preserve">Βρες </w:t>
      </w:r>
      <w:r w:rsidR="00764E1A" w:rsidRPr="00E415EC">
        <w:rPr>
          <w:position w:val="-36"/>
          <w:highlight w:val="yellow"/>
        </w:rPr>
        <w:object w:dxaOrig="4220" w:dyaOrig="859">
          <v:shape id="_x0000_i1058" type="#_x0000_t75" style="width:211pt;height:42.95pt" o:ole="">
            <v:imagedata r:id="rId1062" o:title=""/>
          </v:shape>
          <o:OLEObject Type="Embed" ProgID="Equation.DSMT4" ShapeID="_x0000_i1058" DrawAspect="Content" ObjectID="_1672217818" r:id="rId1063"/>
        </w:object>
      </w:r>
    </w:p>
    <w:p w:rsidR="00E415EC" w:rsidRPr="00364FF7" w:rsidRDefault="00DD0D9D" w:rsidP="00F06855">
      <w: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3135956</wp:posOffset>
                </wp:positionH>
                <wp:positionV relativeFrom="paragraph">
                  <wp:posOffset>-146354</wp:posOffset>
                </wp:positionV>
                <wp:extent cx="19800" cy="281520"/>
                <wp:effectExtent l="38100" t="38100" r="37465" b="23495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98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2" o:spid="_x0000_s1026" type="#_x0000_t75" style="position:absolute;margin-left:246.25pt;margin-top:-12pt;width:2.7pt;height:23.4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">
                <v:imagedata r:id="rId1065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373356</wp:posOffset>
                </wp:positionH>
                <wp:positionV relativeFrom="paragraph">
                  <wp:posOffset>183646</wp:posOffset>
                </wp:positionV>
                <wp:extent cx="14760" cy="21240"/>
                <wp:effectExtent l="38100" t="38100" r="23495" b="3619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47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422.55pt;margin-top:13.85pt;width:2.4pt;height:2.9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">
                <v:imagedata r:id="rId1067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335916</wp:posOffset>
                </wp:positionH>
                <wp:positionV relativeFrom="paragraph">
                  <wp:posOffset>247006</wp:posOffset>
                </wp:positionV>
                <wp:extent cx="99720" cy="163800"/>
                <wp:effectExtent l="38100" t="19050" r="33655" b="2730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997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419.65pt;margin-top:18.8pt;width:9.25pt;height:14.0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">
                <v:imagedata r:id="rId1069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137196</wp:posOffset>
                </wp:positionH>
                <wp:positionV relativeFrom="paragraph">
                  <wp:posOffset>113806</wp:posOffset>
                </wp:positionV>
                <wp:extent cx="157320" cy="268560"/>
                <wp:effectExtent l="38100" t="38100" r="33655" b="3683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5732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403.65pt;margin-top:8.15pt;width:14.1pt;height:22.8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">
                <v:imagedata r:id="rId1071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096876</wp:posOffset>
                </wp:positionH>
                <wp:positionV relativeFrom="paragraph">
                  <wp:posOffset>301006</wp:posOffset>
                </wp:positionV>
                <wp:extent cx="155160" cy="133200"/>
                <wp:effectExtent l="38100" t="38100" r="16510" b="3873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551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400.55pt;margin-top:22.95pt;width:13.85pt;height:12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">
                <v:imagedata r:id="rId1073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556076</wp:posOffset>
                </wp:positionH>
                <wp:positionV relativeFrom="paragraph">
                  <wp:posOffset>176949</wp:posOffset>
                </wp:positionV>
                <wp:extent cx="360" cy="360"/>
                <wp:effectExtent l="0" t="0" r="0" b="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279pt;margin-top:12.95pt;width:2.05pt;height:2.0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v+9C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JnQ9TlhiRdLZkJNBxwWsLhGoEx1af2F3Gm3vClFmXcbJ+F3/HUxXXWCSiv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">
                <v:imagedata r:id="rId10" o:title=""/>
              </v:shape>
            </w:pict>
          </mc:Fallback>
        </mc:AlternateContent>
      </w:r>
      <w:r w:rsidR="00F06855" w:rsidRPr="00FF45CB">
        <w:t xml:space="preserve">Καθώς </w:t>
      </w:r>
    </w:p>
    <w:p w:rsidR="00E415EC" w:rsidRDefault="00DD0D9D" w:rsidP="00E415EC">
      <w:pPr>
        <w:jc w:val="center"/>
        <w:rPr>
          <w:lang w:val="en-US"/>
        </w:rPr>
      </w:pP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1171076</wp:posOffset>
                </wp:positionH>
                <wp:positionV relativeFrom="paragraph">
                  <wp:posOffset>269386</wp:posOffset>
                </wp:positionV>
                <wp:extent cx="93600" cy="38520"/>
                <wp:effectExtent l="19050" t="38100" r="20955" b="38100"/>
                <wp:wrapNone/>
                <wp:docPr id="3758" name="Ink 3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936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8" o:spid="_x0000_s1026" type="#_x0000_t75" style="position:absolute;margin-left:91.75pt;margin-top:20.55pt;width:8.45pt;height:4.25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">
                <v:imagedata r:id="rId1076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1140836</wp:posOffset>
                </wp:positionH>
                <wp:positionV relativeFrom="paragraph">
                  <wp:posOffset>239866</wp:posOffset>
                </wp:positionV>
                <wp:extent cx="100800" cy="5400"/>
                <wp:effectExtent l="19050" t="38100" r="33020" b="33020"/>
                <wp:wrapNone/>
                <wp:docPr id="3757" name="Ink 3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00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7" o:spid="_x0000_s1026" type="#_x0000_t75" style="position:absolute;margin-left:89.4pt;margin-top:18.2pt;width:9.05pt;height:1.75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">
                <v:imagedata r:id="rId1078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1004756</wp:posOffset>
                </wp:positionH>
                <wp:positionV relativeFrom="paragraph">
                  <wp:posOffset>163186</wp:posOffset>
                </wp:positionV>
                <wp:extent cx="107280" cy="163440"/>
                <wp:effectExtent l="38100" t="38100" r="26670" b="27305"/>
                <wp:wrapNone/>
                <wp:docPr id="3756" name="Ink 3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1072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6" o:spid="_x0000_s1026" type="#_x0000_t75" style="position:absolute;margin-left:78.45pt;margin-top:12.2pt;width:9.85pt;height:14.15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">
                <v:imagedata r:id="rId1080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1048316</wp:posOffset>
                </wp:positionH>
                <wp:positionV relativeFrom="paragraph">
                  <wp:posOffset>189106</wp:posOffset>
                </wp:positionV>
                <wp:extent cx="26280" cy="202320"/>
                <wp:effectExtent l="38100" t="38100" r="31115" b="45720"/>
                <wp:wrapNone/>
                <wp:docPr id="3755" name="Ink 3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262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5" o:spid="_x0000_s1026" type="#_x0000_t75" style="position:absolute;margin-left:81.75pt;margin-top:14.15pt;width:3.45pt;height:17.5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">
                <v:imagedata r:id="rId1082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1390316</wp:posOffset>
                </wp:positionH>
                <wp:positionV relativeFrom="paragraph">
                  <wp:posOffset>354706</wp:posOffset>
                </wp:positionV>
                <wp:extent cx="228600" cy="32040"/>
                <wp:effectExtent l="38100" t="38100" r="38100" b="25400"/>
                <wp:wrapNone/>
                <wp:docPr id="3754" name="Ink 3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286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4" o:spid="_x0000_s1026" type="#_x0000_t75" style="position:absolute;margin-left:108.8pt;margin-top:27.3pt;width:19.4pt;height:3.65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">
                <v:imagedata r:id="rId1084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1479236</wp:posOffset>
                </wp:positionH>
                <wp:positionV relativeFrom="paragraph">
                  <wp:posOffset>395746</wp:posOffset>
                </wp:positionV>
                <wp:extent cx="158760" cy="29520"/>
                <wp:effectExtent l="19050" t="19050" r="31750" b="27940"/>
                <wp:wrapNone/>
                <wp:docPr id="3753" name="Ink 3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587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3" o:spid="_x0000_s1026" type="#_x0000_t75" style="position:absolute;margin-left:116pt;margin-top:30.65pt;width:13.3pt;height:3.1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">
                <v:imagedata r:id="rId1086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2660756</wp:posOffset>
                </wp:positionH>
                <wp:positionV relativeFrom="paragraph">
                  <wp:posOffset>-28334</wp:posOffset>
                </wp:positionV>
                <wp:extent cx="1258920" cy="461160"/>
                <wp:effectExtent l="38100" t="38100" r="36830" b="34290"/>
                <wp:wrapNone/>
                <wp:docPr id="3750" name="Ink 3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125892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0" o:spid="_x0000_s1026" type="#_x0000_t75" style="position:absolute;margin-left:208.9pt;margin-top:-3.1pt;width:100.55pt;height:37.9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">
                <v:imagedata r:id="rId1088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6686276</wp:posOffset>
                </wp:positionH>
                <wp:positionV relativeFrom="paragraph">
                  <wp:posOffset>201946</wp:posOffset>
                </wp:positionV>
                <wp:extent cx="360" cy="360"/>
                <wp:effectExtent l="0" t="0" r="0" b="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525.5pt;margin-top:14.9pt;width:2.05pt;height:2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8waGAAQAAMAMAAA4AAABkcnMvZTJvRG9jLnhtbJxSy07DMBC8I/EP&#10;lu80SaE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D7LGVIILyoWV&#10;wHDYX9+4ZoQtaQXNK+TkkKgD8D0iLeh/Q3ak5yBrS3x2rqAqRaCT8IWpPGeYmjzjuMiTE3+3eT4p&#10;WOFJ13KzQta9T0ajI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">
                <v:imagedata r:id="rId1090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257076</wp:posOffset>
                </wp:positionH>
                <wp:positionV relativeFrom="paragraph">
                  <wp:posOffset>231826</wp:posOffset>
                </wp:positionV>
                <wp:extent cx="961920" cy="74880"/>
                <wp:effectExtent l="38100" t="38100" r="48260" b="5905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9619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413.35pt;margin-top:17.2pt;width:77.4pt;height:8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">
                <v:imagedata r:id="rId1092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6005156</wp:posOffset>
                </wp:positionH>
                <wp:positionV relativeFrom="paragraph">
                  <wp:posOffset>-22694</wp:posOffset>
                </wp:positionV>
                <wp:extent cx="135360" cy="204840"/>
                <wp:effectExtent l="38100" t="38100" r="36195" b="4318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353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472.05pt;margin-top:-2.75pt;width:12.4pt;height:17.8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">
                <v:imagedata r:id="rId1094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786636</wp:posOffset>
                </wp:positionH>
                <wp:positionV relativeFrom="paragraph">
                  <wp:posOffset>-170654</wp:posOffset>
                </wp:positionV>
                <wp:extent cx="226080" cy="390600"/>
                <wp:effectExtent l="38100" t="38100" r="40640" b="4762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22608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454.9pt;margin-top:-14.2pt;width:19.1pt;height:32.3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">
                <v:imagedata r:id="rId1096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826596</wp:posOffset>
                </wp:positionH>
                <wp:positionV relativeFrom="paragraph">
                  <wp:posOffset>47866</wp:posOffset>
                </wp:positionV>
                <wp:extent cx="34560" cy="165960"/>
                <wp:effectExtent l="38100" t="38100" r="41910" b="2476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345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458pt;margin-top:3.2pt;width:4.15pt;height:14.3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">
                <v:imagedata r:id="rId1098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627156</wp:posOffset>
                </wp:positionH>
                <wp:positionV relativeFrom="paragraph">
                  <wp:posOffset>60826</wp:posOffset>
                </wp:positionV>
                <wp:extent cx="122760" cy="171000"/>
                <wp:effectExtent l="38100" t="38100" r="10795" b="3873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1227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42.2pt;margin-top:3.9pt;width:11.3pt;height:15.1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">
                <v:imagedata r:id="rId1100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536796</wp:posOffset>
                </wp:positionH>
                <wp:positionV relativeFrom="paragraph">
                  <wp:posOffset>3946</wp:posOffset>
                </wp:positionV>
                <wp:extent cx="4320" cy="21960"/>
                <wp:effectExtent l="38100" t="38100" r="34290" b="3556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4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35.2pt;margin-top:-.4pt;width:1.75pt;height:3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">
                <v:imagedata r:id="rId1102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246276</wp:posOffset>
                </wp:positionH>
                <wp:positionV relativeFrom="paragraph">
                  <wp:posOffset>82066</wp:posOffset>
                </wp:positionV>
                <wp:extent cx="332640" cy="149400"/>
                <wp:effectExtent l="38100" t="38100" r="29845" b="4127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332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12.35pt;margin-top:5.55pt;width:27.8pt;height:13.6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">
                <v:imagedata r:id="rId1104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263916</wp:posOffset>
                </wp:positionH>
                <wp:positionV relativeFrom="paragraph">
                  <wp:posOffset>61186</wp:posOffset>
                </wp:positionV>
                <wp:extent cx="111240" cy="169560"/>
                <wp:effectExtent l="38100" t="38100" r="41275" b="4000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11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13.75pt;margin-top:4.1pt;width:10.05pt;height:14.8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">
                <v:imagedata r:id="rId1106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701876</wp:posOffset>
                </wp:positionH>
                <wp:positionV relativeFrom="paragraph">
                  <wp:posOffset>323266</wp:posOffset>
                </wp:positionV>
                <wp:extent cx="1481760" cy="65880"/>
                <wp:effectExtent l="38100" t="38100" r="42545" b="2984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4817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290.9pt;margin-top:24.6pt;width:118.1pt;height:6.7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">
                <v:imagedata r:id="rId1108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839476</wp:posOffset>
                </wp:positionH>
                <wp:positionV relativeFrom="paragraph">
                  <wp:posOffset>-164174</wp:posOffset>
                </wp:positionV>
                <wp:extent cx="146160" cy="525960"/>
                <wp:effectExtent l="38100" t="38100" r="25400" b="2667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14616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380.5pt;margin-top:-13.6pt;width:12.85pt;height:42.8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">
                <v:imagedata r:id="rId1110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500716</wp:posOffset>
                </wp:positionH>
                <wp:positionV relativeFrom="paragraph">
                  <wp:posOffset>-149054</wp:posOffset>
                </wp:positionV>
                <wp:extent cx="104760" cy="469440"/>
                <wp:effectExtent l="38100" t="38100" r="29210" b="2603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0476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353.7pt;margin-top:-12.3pt;width:9.75pt;height:38.2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">
                <v:imagedata r:id="rId1112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631396</wp:posOffset>
                </wp:positionH>
                <wp:positionV relativeFrom="paragraph">
                  <wp:posOffset>106546</wp:posOffset>
                </wp:positionV>
                <wp:extent cx="172080" cy="24480"/>
                <wp:effectExtent l="38100" t="38100" r="38100" b="3302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72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364.15pt;margin-top:7.7pt;width:14.9pt;height:3.3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">
                <v:imagedata r:id="rId1114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638956</wp:posOffset>
                </wp:positionH>
                <wp:positionV relativeFrom="paragraph">
                  <wp:posOffset>-53294</wp:posOffset>
                </wp:positionV>
                <wp:extent cx="145800" cy="278280"/>
                <wp:effectExtent l="38100" t="38100" r="45085" b="4572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4580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364.45pt;margin-top:-5pt;width:13.1pt;height:23.3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">
                <v:imagedata r:id="rId1116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4222436</wp:posOffset>
                </wp:positionH>
                <wp:positionV relativeFrom="paragraph">
                  <wp:posOffset>-40334</wp:posOffset>
                </wp:positionV>
                <wp:extent cx="289800" cy="361800"/>
                <wp:effectExtent l="38100" t="38100" r="34290" b="3873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28980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331.8pt;margin-top:-4pt;width:24.2pt;height:30.1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">
                <v:imagedata r:id="rId1118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966116</wp:posOffset>
                </wp:positionH>
                <wp:positionV relativeFrom="paragraph">
                  <wp:posOffset>222826</wp:posOffset>
                </wp:positionV>
                <wp:extent cx="64080" cy="2520"/>
                <wp:effectExtent l="19050" t="38100" r="31750" b="3619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64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311.75pt;margin-top:16.7pt;width:6.2pt;height:2.0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">
                <v:imagedata r:id="rId1120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3957116</wp:posOffset>
                </wp:positionH>
                <wp:positionV relativeFrom="paragraph">
                  <wp:posOffset>179626</wp:posOffset>
                </wp:positionV>
                <wp:extent cx="86400" cy="13320"/>
                <wp:effectExtent l="38100" t="38100" r="27940" b="4445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86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310.9pt;margin-top:13.45pt;width:8.2pt;height:2.5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">
                <v:imagedata r:id="rId1122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2720516</wp:posOffset>
                </wp:positionH>
                <wp:positionV relativeFrom="paragraph">
                  <wp:posOffset>400306</wp:posOffset>
                </wp:positionV>
                <wp:extent cx="745920" cy="22680"/>
                <wp:effectExtent l="38100" t="38100" r="35560" b="3492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745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213.6pt;margin-top:30.85pt;width:60.15pt;height:3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">
                <v:imagedata r:id="rId1124" o:title=""/>
              </v:shape>
            </w:pict>
          </mc:Fallback>
        </mc:AlternateContent>
      </w:r>
      <w:r w:rsidR="00364FF7">
        <w:rPr>
          <w:position w:val="-12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1344596</wp:posOffset>
                </wp:positionH>
                <wp:positionV relativeFrom="paragraph">
                  <wp:posOffset>397426</wp:posOffset>
                </wp:positionV>
                <wp:extent cx="264600" cy="20880"/>
                <wp:effectExtent l="38100" t="38100" r="40640" b="3683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264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105.05pt;margin-top:30.7pt;width:22.6pt;height:3.1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">
                <v:imagedata r:id="rId1126" o:title=""/>
              </v:shape>
            </w:pict>
          </mc:Fallback>
        </mc:AlternateContent>
      </w:r>
      <w:r w:rsidR="00764E1A" w:rsidRPr="00E415EC">
        <w:rPr>
          <w:position w:val="-12"/>
          <w:highlight w:val="lightGray"/>
        </w:rPr>
        <w:object w:dxaOrig="3980" w:dyaOrig="380">
          <v:shape id="_x0000_i1059" type="#_x0000_t75" style="width:199pt;height:19pt" o:ole="">
            <v:imagedata r:id="rId1127" o:title=""/>
          </v:shape>
          <o:OLEObject Type="Embed" ProgID="Equation.DSMT4" ShapeID="_x0000_i1059" DrawAspect="Content" ObjectID="_1672217819" r:id="rId1128"/>
        </w:object>
      </w:r>
    </w:p>
    <w:p w:rsidR="00F06855" w:rsidRPr="00FF45CB" w:rsidRDefault="00364FF7" w:rsidP="00F06855">
      <w: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138676</wp:posOffset>
                </wp:positionH>
                <wp:positionV relativeFrom="paragraph">
                  <wp:posOffset>355606</wp:posOffset>
                </wp:positionV>
                <wp:extent cx="563400" cy="46080"/>
                <wp:effectExtent l="38100" t="38100" r="46355" b="3048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563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88.85pt;margin-top:27.2pt;width:45.9pt;height:5.2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">
                <v:imagedata r:id="rId11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522876</wp:posOffset>
                </wp:positionH>
                <wp:positionV relativeFrom="paragraph">
                  <wp:posOffset>376846</wp:posOffset>
                </wp:positionV>
                <wp:extent cx="547920" cy="31680"/>
                <wp:effectExtent l="38100" t="38100" r="43180" b="4508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5479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197.9pt;margin-top:28.75pt;width:44.8pt;height:4.2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">
                <v:imagedata r:id="rId113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5154836</wp:posOffset>
                </wp:positionH>
                <wp:positionV relativeFrom="paragraph">
                  <wp:posOffset>501406</wp:posOffset>
                </wp:positionV>
                <wp:extent cx="63000" cy="70920"/>
                <wp:effectExtent l="38100" t="38100" r="32385" b="4381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630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405.4pt;margin-top:38.65pt;width:6.25pt;height:7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">
                <v:imagedata r:id="rId113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4937036</wp:posOffset>
                </wp:positionH>
                <wp:positionV relativeFrom="paragraph">
                  <wp:posOffset>507166</wp:posOffset>
                </wp:positionV>
                <wp:extent cx="219960" cy="104040"/>
                <wp:effectExtent l="38100" t="38100" r="46990" b="2984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19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388pt;margin-top:39.25pt;width:18.9pt;height:9.6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">
                <v:imagedata r:id="rId113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4908596</wp:posOffset>
                </wp:positionH>
                <wp:positionV relativeFrom="paragraph">
                  <wp:posOffset>460726</wp:posOffset>
                </wp:positionV>
                <wp:extent cx="29160" cy="149400"/>
                <wp:effectExtent l="38100" t="19050" r="28575" b="2222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291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85.95pt;margin-top:35.75pt;width:3.55pt;height:12.7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">
                <v:imagedata r:id="rId113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4851356</wp:posOffset>
                </wp:positionH>
                <wp:positionV relativeFrom="paragraph">
                  <wp:posOffset>389806</wp:posOffset>
                </wp:positionV>
                <wp:extent cx="4680" cy="12960"/>
                <wp:effectExtent l="38100" t="38100" r="33655" b="4445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4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81.3pt;margin-top:30pt;width:1.65pt;height:2.4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">
                <v:imagedata r:id="rId114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748036</wp:posOffset>
                </wp:positionH>
                <wp:positionV relativeFrom="paragraph">
                  <wp:posOffset>486646</wp:posOffset>
                </wp:positionV>
                <wp:extent cx="150840" cy="117000"/>
                <wp:effectExtent l="38100" t="38100" r="1905" b="3556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508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373.25pt;margin-top:37.75pt;width:13.3pt;height:10.6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">
                <v:imagedata r:id="rId114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4638956</wp:posOffset>
                </wp:positionH>
                <wp:positionV relativeFrom="paragraph">
                  <wp:posOffset>437326</wp:posOffset>
                </wp:positionV>
                <wp:extent cx="98640" cy="162000"/>
                <wp:effectExtent l="38100" t="38100" r="34925" b="4762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98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64.3pt;margin-top:33.6pt;width:9.45pt;height:14.5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">
                <v:imagedata r:id="rId114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241156</wp:posOffset>
                </wp:positionH>
                <wp:positionV relativeFrom="paragraph">
                  <wp:posOffset>488806</wp:posOffset>
                </wp:positionV>
                <wp:extent cx="32400" cy="96480"/>
                <wp:effectExtent l="38100" t="38100" r="43815" b="3746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32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333.05pt;margin-top:37.6pt;width:4.1pt;height:9.3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">
                <v:imagedata r:id="rId114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173316</wp:posOffset>
                </wp:positionH>
                <wp:positionV relativeFrom="paragraph">
                  <wp:posOffset>471166</wp:posOffset>
                </wp:positionV>
                <wp:extent cx="138240" cy="36000"/>
                <wp:effectExtent l="38100" t="38100" r="52705" b="4064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382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170.25pt;margin-top:36.45pt;width:12.85pt;height:4.3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">
                <v:imagedata r:id="rId114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188436</wp:posOffset>
                </wp:positionH>
                <wp:positionV relativeFrom="paragraph">
                  <wp:posOffset>551086</wp:posOffset>
                </wp:positionV>
                <wp:extent cx="78480" cy="90720"/>
                <wp:effectExtent l="38100" t="38100" r="36195" b="4318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784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171.7pt;margin-top:42.5pt;width:7.75pt;height:8.9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">
                <v:imagedata r:id="rId11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207876</wp:posOffset>
                </wp:positionH>
                <wp:positionV relativeFrom="paragraph">
                  <wp:posOffset>544966</wp:posOffset>
                </wp:positionV>
                <wp:extent cx="9000" cy="204480"/>
                <wp:effectExtent l="38100" t="38100" r="48260" b="4318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90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172.95pt;margin-top:42.1pt;width:2.5pt;height:17.8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">
                <v:imagedata r:id="rId11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916996</wp:posOffset>
                </wp:positionH>
                <wp:positionV relativeFrom="paragraph">
                  <wp:posOffset>511846</wp:posOffset>
                </wp:positionV>
                <wp:extent cx="78480" cy="186840"/>
                <wp:effectExtent l="38100" t="38100" r="36195" b="4191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78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150.2pt;margin-top:39.45pt;width:7.9pt;height:16.4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">
                <v:imagedata r:id="rId11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517756</wp:posOffset>
                </wp:positionH>
                <wp:positionV relativeFrom="paragraph">
                  <wp:posOffset>460366</wp:posOffset>
                </wp:positionV>
                <wp:extent cx="263880" cy="206280"/>
                <wp:effectExtent l="38100" t="38100" r="41275" b="4191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638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118.7pt;margin-top:35.35pt;width:22.55pt;height:18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">
                <v:imagedata r:id="rId11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621796</wp:posOffset>
                </wp:positionH>
                <wp:positionV relativeFrom="paragraph">
                  <wp:posOffset>472606</wp:posOffset>
                </wp:positionV>
                <wp:extent cx="39960" cy="227520"/>
                <wp:effectExtent l="38100" t="38100" r="36830" b="3937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399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126.85pt;margin-top:36.35pt;width:4.9pt;height:19.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">
                <v:imagedata r:id="rId11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819396</wp:posOffset>
                </wp:positionH>
                <wp:positionV relativeFrom="paragraph">
                  <wp:posOffset>502846</wp:posOffset>
                </wp:positionV>
                <wp:extent cx="117360" cy="109800"/>
                <wp:effectExtent l="38100" t="38100" r="35560" b="4318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1173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457.3pt;margin-top:38.9pt;width:11pt;height:10.3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">
                <v:imagedata r:id="rId11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693396</wp:posOffset>
                </wp:positionH>
                <wp:positionV relativeFrom="paragraph">
                  <wp:posOffset>461806</wp:posOffset>
                </wp:positionV>
                <wp:extent cx="131760" cy="135360"/>
                <wp:effectExtent l="38100" t="38100" r="20955" b="3619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31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447.45pt;margin-top:35.5pt;width:12.1pt;height:12.4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">
                <v:imagedata r:id="rId11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534996</wp:posOffset>
                </wp:positionH>
                <wp:positionV relativeFrom="paragraph">
                  <wp:posOffset>380806</wp:posOffset>
                </wp:positionV>
                <wp:extent cx="13680" cy="31320"/>
                <wp:effectExtent l="38100" t="38100" r="24765" b="2603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13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435.1pt;margin-top:29.45pt;width:2.4pt;height:3.7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">
                <v:imagedata r:id="rId11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354996</wp:posOffset>
                </wp:positionH>
                <wp:positionV relativeFrom="paragraph">
                  <wp:posOffset>451726</wp:posOffset>
                </wp:positionV>
                <wp:extent cx="160560" cy="137520"/>
                <wp:effectExtent l="38100" t="38100" r="30480" b="3429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60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420.9pt;margin-top:34.7pt;width:14.2pt;height:12.5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">
                <v:imagedata r:id="rId116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003996</wp:posOffset>
                </wp:positionH>
                <wp:positionV relativeFrom="paragraph">
                  <wp:posOffset>434806</wp:posOffset>
                </wp:positionV>
                <wp:extent cx="7200" cy="16200"/>
                <wp:effectExtent l="38100" t="38100" r="31115" b="4127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7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393.25pt;margin-top:33.55pt;width:1.9pt;height:2.7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">
                <v:imagedata r:id="rId11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405316</wp:posOffset>
                </wp:positionH>
                <wp:positionV relativeFrom="paragraph">
                  <wp:posOffset>451366</wp:posOffset>
                </wp:positionV>
                <wp:extent cx="133560" cy="120600"/>
                <wp:effectExtent l="38100" t="38100" r="38100" b="3238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33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346.1pt;margin-top:34.8pt;width:12.05pt;height:11.1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">
                <v:imagedata r:id="rId11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127396</wp:posOffset>
                </wp:positionH>
                <wp:positionV relativeFrom="paragraph">
                  <wp:posOffset>443446</wp:posOffset>
                </wp:positionV>
                <wp:extent cx="116640" cy="121320"/>
                <wp:effectExtent l="38100" t="38100" r="17145" b="3111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166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324.45pt;margin-top:34.35pt;width:10.7pt;height:10.9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">
                <v:imagedata r:id="rId11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089956</wp:posOffset>
                </wp:positionH>
                <wp:positionV relativeFrom="paragraph">
                  <wp:posOffset>352366</wp:posOffset>
                </wp:positionV>
                <wp:extent cx="10800" cy="37440"/>
                <wp:effectExtent l="38100" t="38100" r="27305" b="3937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0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321.35pt;margin-top:27.1pt;width:2.05pt;height:4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">
                <v:imagedata r:id="rId11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061516</wp:posOffset>
                </wp:positionH>
                <wp:positionV relativeFrom="paragraph">
                  <wp:posOffset>466126</wp:posOffset>
                </wp:positionV>
                <wp:extent cx="66960" cy="99360"/>
                <wp:effectExtent l="19050" t="38100" r="28575" b="3429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66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19.05pt;margin-top:36.15pt;width:6.75pt;height:9.1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">
                <v:imagedata r:id="rId11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3890876</wp:posOffset>
                </wp:positionH>
                <wp:positionV relativeFrom="paragraph">
                  <wp:posOffset>368206</wp:posOffset>
                </wp:positionV>
                <wp:extent cx="9360" cy="295560"/>
                <wp:effectExtent l="38100" t="38100" r="29210" b="2857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93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305.5pt;margin-top:28.45pt;width:2.4pt;height:24.5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">
                <v:imagedata r:id="rId11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3802676</wp:posOffset>
                </wp:positionH>
                <wp:positionV relativeFrom="paragraph">
                  <wp:posOffset>454606</wp:posOffset>
                </wp:positionV>
                <wp:extent cx="201600" cy="118440"/>
                <wp:effectExtent l="19050" t="38100" r="27305" b="3429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2016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298.8pt;margin-top:35pt;width:17.2pt;height:11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">
                <v:imagedata r:id="rId11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727796</wp:posOffset>
                </wp:positionH>
                <wp:positionV relativeFrom="paragraph">
                  <wp:posOffset>488806</wp:posOffset>
                </wp:positionV>
                <wp:extent cx="23040" cy="87120"/>
                <wp:effectExtent l="38100" t="38100" r="34290" b="2730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230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293pt;margin-top:37.8pt;width:3.15pt;height:8.3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">
                <v:imagedata r:id="rId11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651836</wp:posOffset>
                </wp:positionH>
                <wp:positionV relativeFrom="paragraph">
                  <wp:posOffset>476926</wp:posOffset>
                </wp:positionV>
                <wp:extent cx="59760" cy="181080"/>
                <wp:effectExtent l="38100" t="38100" r="35560" b="4762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59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287.1pt;margin-top:36.7pt;width:6pt;height:15.8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">
                <v:imagedata r:id="rId11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3532676</wp:posOffset>
                </wp:positionH>
                <wp:positionV relativeFrom="paragraph">
                  <wp:posOffset>492766</wp:posOffset>
                </wp:positionV>
                <wp:extent cx="81000" cy="79920"/>
                <wp:effectExtent l="19050" t="38100" r="33655" b="3492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810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277.65pt;margin-top:37.9pt;width:7.85pt;height:8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">
                <v:imagedata r:id="rId11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486236</wp:posOffset>
                </wp:positionH>
                <wp:positionV relativeFrom="paragraph">
                  <wp:posOffset>483766</wp:posOffset>
                </wp:positionV>
                <wp:extent cx="6120" cy="111960"/>
                <wp:effectExtent l="38100" t="38100" r="32385" b="4064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61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273.55pt;margin-top:37.3pt;width:2.4pt;height:10.4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">
                <v:imagedata r:id="rId118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274196</wp:posOffset>
                </wp:positionH>
                <wp:positionV relativeFrom="paragraph">
                  <wp:posOffset>469006</wp:posOffset>
                </wp:positionV>
                <wp:extent cx="183240" cy="250560"/>
                <wp:effectExtent l="38100" t="38100" r="45720" b="3556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832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257.05pt;margin-top:36.05pt;width:16.15pt;height:21.4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">
                <v:imagedata r:id="rId11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3269516</wp:posOffset>
                </wp:positionH>
                <wp:positionV relativeFrom="paragraph">
                  <wp:posOffset>463966</wp:posOffset>
                </wp:positionV>
                <wp:extent cx="93960" cy="138240"/>
                <wp:effectExtent l="38100" t="38100" r="40005" b="5270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93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256.55pt;margin-top:35.7pt;width:9.1pt;height:12.6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">
                <v:imagedata r:id="rId11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3115436</wp:posOffset>
                </wp:positionH>
                <wp:positionV relativeFrom="paragraph">
                  <wp:posOffset>467566</wp:posOffset>
                </wp:positionV>
                <wp:extent cx="125280" cy="147960"/>
                <wp:effectExtent l="38100" t="38100" r="46355" b="4254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252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244.4pt;margin-top:35.9pt;width:11.5pt;height:13.3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">
                <v:imagedata r:id="rId11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714756</wp:posOffset>
                </wp:positionH>
                <wp:positionV relativeFrom="paragraph">
                  <wp:posOffset>497806</wp:posOffset>
                </wp:positionV>
                <wp:extent cx="225360" cy="121680"/>
                <wp:effectExtent l="38100" t="38100" r="41910" b="5016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225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213.15pt;margin-top:38.45pt;width:19.15pt;height:11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">
                <v:imagedata r:id="rId11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2629076</wp:posOffset>
                </wp:positionH>
                <wp:positionV relativeFrom="paragraph">
                  <wp:posOffset>474046</wp:posOffset>
                </wp:positionV>
                <wp:extent cx="4680" cy="25920"/>
                <wp:effectExtent l="38100" t="38100" r="33655" b="3175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46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206.25pt;margin-top:36.65pt;width:1.9pt;height:3.5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">
                <v:imagedata r:id="rId11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2541596</wp:posOffset>
                </wp:positionH>
                <wp:positionV relativeFrom="paragraph">
                  <wp:posOffset>470806</wp:posOffset>
                </wp:positionV>
                <wp:extent cx="108000" cy="174600"/>
                <wp:effectExtent l="38100" t="38100" r="44450" b="3556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080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199.35pt;margin-top:36.3pt;width:10.05pt;height:15.3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">
                <v:imagedata r:id="rId12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2522876</wp:posOffset>
                </wp:positionH>
                <wp:positionV relativeFrom="paragraph">
                  <wp:posOffset>346246</wp:posOffset>
                </wp:positionV>
                <wp:extent cx="496800" cy="63720"/>
                <wp:effectExtent l="38100" t="38100" r="36830" b="3175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496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197.9pt;margin-top:26.45pt;width:40.7pt;height:6.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">
                <v:imagedata r:id="rId12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958356</wp:posOffset>
                </wp:positionH>
                <wp:positionV relativeFrom="paragraph">
                  <wp:posOffset>-93674</wp:posOffset>
                </wp:positionV>
                <wp:extent cx="104400" cy="276480"/>
                <wp:effectExtent l="38100" t="38100" r="29210" b="2857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0440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468.5pt;margin-top:-8pt;width:9.85pt;height:23.2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">
                <v:imagedata r:id="rId12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874476</wp:posOffset>
                </wp:positionH>
                <wp:positionV relativeFrom="paragraph">
                  <wp:posOffset>-6914</wp:posOffset>
                </wp:positionV>
                <wp:extent cx="96480" cy="146880"/>
                <wp:effectExtent l="38100" t="38100" r="37465" b="4381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964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461.6pt;margin-top:-1.45pt;width:9.35pt;height:13.4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">
                <v:imagedata r:id="rId12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775836</wp:posOffset>
                </wp:positionH>
                <wp:positionV relativeFrom="paragraph">
                  <wp:posOffset>61126</wp:posOffset>
                </wp:positionV>
                <wp:extent cx="73440" cy="28080"/>
                <wp:effectExtent l="38100" t="38100" r="41275" b="292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34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454.1pt;margin-top:4.15pt;width:7.2pt;height:3.6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">
                <v:imagedata r:id="rId120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768636</wp:posOffset>
                </wp:positionH>
                <wp:positionV relativeFrom="paragraph">
                  <wp:posOffset>37006</wp:posOffset>
                </wp:positionV>
                <wp:extent cx="89640" cy="25920"/>
                <wp:effectExtent l="38100" t="38100" r="43815" b="3175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89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453.45pt;margin-top:2.1pt;width:8.55pt;height:3.6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">
                <v:imagedata r:id="rId121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622476</wp:posOffset>
                </wp:positionH>
                <wp:positionV relativeFrom="paragraph">
                  <wp:posOffset>42766</wp:posOffset>
                </wp:positionV>
                <wp:extent cx="87480" cy="97920"/>
                <wp:effectExtent l="38100" t="38100" r="46355" b="3556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874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441.85pt;margin-top:2.45pt;width:8.5pt;height:9.4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">
                <v:imagedata r:id="rId12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463356</wp:posOffset>
                </wp:positionH>
                <wp:positionV relativeFrom="paragraph">
                  <wp:posOffset>-67394</wp:posOffset>
                </wp:positionV>
                <wp:extent cx="86760" cy="262080"/>
                <wp:effectExtent l="38100" t="38100" r="46990" b="4318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8676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429.35pt;margin-top:-6.1pt;width:8.65pt;height:22.3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">
                <v:imagedata r:id="rId121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1771916</wp:posOffset>
                </wp:positionH>
                <wp:positionV relativeFrom="paragraph">
                  <wp:posOffset>-21314</wp:posOffset>
                </wp:positionV>
                <wp:extent cx="747000" cy="42480"/>
                <wp:effectExtent l="38100" t="38100" r="34290" b="3429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747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138.75pt;margin-top:-2.55pt;width:60.45pt;height:5.0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">
                <v:imagedata r:id="rId121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3773516</wp:posOffset>
                </wp:positionH>
                <wp:positionV relativeFrom="paragraph">
                  <wp:posOffset>648069</wp:posOffset>
                </wp:positionV>
                <wp:extent cx="360" cy="360"/>
                <wp:effectExtent l="0" t="0" r="0" b="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296.15pt;margin-top:50.05pt;width:2.05pt;height:2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">
                <v:imagedata r:id="rId1218" o:title=""/>
              </v:shape>
            </w:pict>
          </mc:Fallback>
        </mc:AlternateContent>
      </w:r>
      <w:r w:rsidR="00F06855" w:rsidRPr="00FF45CB">
        <w:t xml:space="preserve"> και θέτοντας </w:t>
      </w:r>
      <w:r w:rsidR="00764E1A" w:rsidRPr="00F06855">
        <w:rPr>
          <w:position w:val="-12"/>
        </w:rPr>
        <w:object w:dxaOrig="1340" w:dyaOrig="360">
          <v:shape id="_x0000_i1060" type="#_x0000_t75" style="width:67pt;height:18pt" o:ole="">
            <v:imagedata r:id="rId1219" o:title=""/>
          </v:shape>
          <o:OLEObject Type="Embed" ProgID="Equation.DSMT4" ShapeID="_x0000_i1060" DrawAspect="Content" ObjectID="_1672217820" r:id="rId1220"/>
        </w:object>
      </w:r>
      <w:r w:rsidR="00F06855" w:rsidRPr="00FF45CB">
        <w:t xml:space="preserve"> και </w:t>
      </w:r>
      <w:r w:rsidR="00764E1A" w:rsidRPr="00F06855">
        <w:rPr>
          <w:position w:val="-12"/>
        </w:rPr>
        <w:object w:dxaOrig="1320" w:dyaOrig="360">
          <v:shape id="_x0000_i1061" type="#_x0000_t75" style="width:66pt;height:18pt" o:ole="">
            <v:imagedata r:id="rId1221" o:title=""/>
          </v:shape>
          <o:OLEObject Type="Embed" ProgID="Equation.DSMT4" ShapeID="_x0000_i1061" DrawAspect="Content" ObjectID="_1672217821" r:id="rId1222"/>
        </w:object>
      </w:r>
      <w:r w:rsidR="00F06855" w:rsidRPr="00FF45CB">
        <w:t xml:space="preserve"> το πρόβλημα γράφεται ισοδύναμα:</w:t>
      </w:r>
    </w:p>
    <w:p w:rsidR="00F06855" w:rsidRPr="00FF45CB" w:rsidRDefault="00DD0D9D" w:rsidP="00E415E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4780436</wp:posOffset>
                </wp:positionH>
                <wp:positionV relativeFrom="paragraph">
                  <wp:posOffset>234766</wp:posOffset>
                </wp:positionV>
                <wp:extent cx="360" cy="360"/>
                <wp:effectExtent l="0" t="0" r="0" b="0"/>
                <wp:wrapNone/>
                <wp:docPr id="3751" name="Ink 3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1" o:spid="_x0000_s1026" type="#_x0000_t75" style="position:absolute;margin-left:375.4pt;margin-top:17.5pt;width:2.05pt;height:2.0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">
                <v:imagedata r:id="rId122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3988436</wp:posOffset>
                </wp:positionH>
                <wp:positionV relativeFrom="paragraph">
                  <wp:posOffset>322966</wp:posOffset>
                </wp:positionV>
                <wp:extent cx="387000" cy="16200"/>
                <wp:effectExtent l="38100" t="38100" r="32385" b="41275"/>
                <wp:wrapNone/>
                <wp:docPr id="3748" name="Ink 3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387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8" o:spid="_x0000_s1026" type="#_x0000_t75" style="position:absolute;margin-left:313.3pt;margin-top:24.65pt;width:32.05pt;height:2.85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">
                <v:imagedata r:id="rId122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3423236</wp:posOffset>
                </wp:positionH>
                <wp:positionV relativeFrom="paragraph">
                  <wp:posOffset>357886</wp:posOffset>
                </wp:positionV>
                <wp:extent cx="342360" cy="46800"/>
                <wp:effectExtent l="38100" t="38100" r="38735" b="29845"/>
                <wp:wrapNone/>
                <wp:docPr id="3747" name="Ink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3423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7" o:spid="_x0000_s1026" type="#_x0000_t75" style="position:absolute;margin-left:268.8pt;margin-top:27.4pt;width:28.45pt;height:4.95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">
                <v:imagedata r:id="rId122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2849756</wp:posOffset>
                </wp:positionH>
                <wp:positionV relativeFrom="paragraph">
                  <wp:posOffset>378046</wp:posOffset>
                </wp:positionV>
                <wp:extent cx="284760" cy="41760"/>
                <wp:effectExtent l="38100" t="38100" r="39370" b="34925"/>
                <wp:wrapNone/>
                <wp:docPr id="3746" name="Ink 3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2847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6" o:spid="_x0000_s1026" type="#_x0000_t75" style="position:absolute;margin-left:223.8pt;margin-top:29.05pt;width:23.75pt;height:4.75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">
                <v:imagedata r:id="rId12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070076</wp:posOffset>
                </wp:positionH>
                <wp:positionV relativeFrom="paragraph">
                  <wp:posOffset>341326</wp:posOffset>
                </wp:positionV>
                <wp:extent cx="98280" cy="33480"/>
                <wp:effectExtent l="38100" t="38100" r="35560" b="43180"/>
                <wp:wrapNone/>
                <wp:docPr id="3745" name="Ink 3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98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5" o:spid="_x0000_s1026" type="#_x0000_t75" style="position:absolute;margin-left:241pt;margin-top:26.15pt;width:9.25pt;height:4.2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">
                <v:imagedata r:id="rId123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2840396</wp:posOffset>
                </wp:positionH>
                <wp:positionV relativeFrom="paragraph">
                  <wp:posOffset>370846</wp:posOffset>
                </wp:positionV>
                <wp:extent cx="159840" cy="36360"/>
                <wp:effectExtent l="38100" t="38100" r="31115" b="40005"/>
                <wp:wrapNone/>
                <wp:docPr id="3744" name="Ink 3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598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4" o:spid="_x0000_s1026" type="#_x0000_t75" style="position:absolute;margin-left:222.95pt;margin-top:28.5pt;width:14.05pt;height:4.25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">
                <v:imagedata r:id="rId123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165636</wp:posOffset>
                </wp:positionH>
                <wp:positionV relativeFrom="paragraph">
                  <wp:posOffset>110446</wp:posOffset>
                </wp:positionV>
                <wp:extent cx="40320" cy="280080"/>
                <wp:effectExtent l="38100" t="38100" r="36195" b="4381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4032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405.85pt;margin-top:7.95pt;width:4.9pt;height:23.7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">
                <v:imagedata r:id="rId123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2044076</wp:posOffset>
                </wp:positionH>
                <wp:positionV relativeFrom="paragraph">
                  <wp:posOffset>-23834</wp:posOffset>
                </wp:positionV>
                <wp:extent cx="51840" cy="95760"/>
                <wp:effectExtent l="38100" t="38100" r="43815" b="3810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1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160.3pt;margin-top:-2.7pt;width:5.65pt;height:9.2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">
                <v:imagedata r:id="rId123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5855756</wp:posOffset>
                </wp:positionH>
                <wp:positionV relativeFrom="paragraph">
                  <wp:posOffset>338326</wp:posOffset>
                </wp:positionV>
                <wp:extent cx="217080" cy="21240"/>
                <wp:effectExtent l="38100" t="38100" r="50165" b="3619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217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460.3pt;margin-top:25.95pt;width:18.75pt;height:3.4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">
                <v:imagedata r:id="rId124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5900036</wp:posOffset>
                </wp:positionH>
                <wp:positionV relativeFrom="paragraph">
                  <wp:posOffset>397006</wp:posOffset>
                </wp:positionV>
                <wp:extent cx="117360" cy="49680"/>
                <wp:effectExtent l="38100" t="38100" r="35560" b="4572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173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463.8pt;margin-top:30.5pt;width:10.9pt;height:5.4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">
                <v:imagedata r:id="rId124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5608076</wp:posOffset>
                </wp:positionH>
                <wp:positionV relativeFrom="paragraph">
                  <wp:posOffset>370006</wp:posOffset>
                </wp:positionV>
                <wp:extent cx="154080" cy="119880"/>
                <wp:effectExtent l="38100" t="38100" r="36830" b="3302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54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440.85pt;margin-top:28.25pt;width:13.8pt;height:11.1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">
                <v:imagedata r:id="rId124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6153476</wp:posOffset>
                </wp:positionH>
                <wp:positionV relativeFrom="paragraph">
                  <wp:posOffset>172726</wp:posOffset>
                </wp:positionV>
                <wp:extent cx="11880" cy="71640"/>
                <wp:effectExtent l="38100" t="38100" r="45720" b="4318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18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483.7pt;margin-top:12.95pt;width:2.55pt;height:7.1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">
                <v:imagedata r:id="rId124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6063116</wp:posOffset>
                </wp:positionH>
                <wp:positionV relativeFrom="paragraph">
                  <wp:posOffset>78766</wp:posOffset>
                </wp:positionV>
                <wp:extent cx="46800" cy="88200"/>
                <wp:effectExtent l="38100" t="38100" r="48895" b="4572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46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476.35pt;margin-top:5.3pt;width:5.65pt;height:8.6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">
                <v:imagedata r:id="rId124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5924156</wp:posOffset>
                </wp:positionH>
                <wp:positionV relativeFrom="paragraph">
                  <wp:posOffset>-51554</wp:posOffset>
                </wp:positionV>
                <wp:extent cx="145440" cy="243000"/>
                <wp:effectExtent l="38100" t="38100" r="45085" b="4318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454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465.65pt;margin-top:-4.9pt;width:13.3pt;height:20.9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">
                <v:imagedata r:id="rId125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797796</wp:posOffset>
                </wp:positionH>
                <wp:positionV relativeFrom="paragraph">
                  <wp:posOffset>85246</wp:posOffset>
                </wp:positionV>
                <wp:extent cx="98640" cy="117360"/>
                <wp:effectExtent l="38100" t="38100" r="34925" b="3556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986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455.6pt;margin-top:5.8pt;width:9.4pt;height:10.9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">
                <v:imagedata r:id="rId125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694116</wp:posOffset>
                </wp:positionH>
                <wp:positionV relativeFrom="paragraph">
                  <wp:posOffset>25126</wp:posOffset>
                </wp:positionV>
                <wp:extent cx="20520" cy="24840"/>
                <wp:effectExtent l="38100" t="38100" r="36830" b="3238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20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447.55pt;margin-top:1.35pt;width:3.25pt;height:3.4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">
                <v:imagedata r:id="rId125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456156</wp:posOffset>
                </wp:positionH>
                <wp:positionV relativeFrom="paragraph">
                  <wp:posOffset>59686</wp:posOffset>
                </wp:positionV>
                <wp:extent cx="267480" cy="142200"/>
                <wp:effectExtent l="38100" t="38100" r="56515" b="4889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2674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428.7pt;margin-top:3.85pt;width:22.95pt;height:12.8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">
                <v:imagedata r:id="rId1256" o:title=""/>
              </v:shape>
            </w:pict>
          </mc:Fallback>
        </mc:AlternateContent>
      </w:r>
      <w:r w:rsidR="00F06855" w:rsidRPr="00E415EC">
        <w:rPr>
          <w:highlight w:val="yellow"/>
        </w:rPr>
        <w:t xml:space="preserve">Βρες </w:t>
      </w:r>
      <w:r w:rsidR="00764E1A" w:rsidRPr="00E415EC">
        <w:rPr>
          <w:position w:val="-12"/>
          <w:highlight w:val="yellow"/>
        </w:rPr>
        <w:object w:dxaOrig="5040" w:dyaOrig="380">
          <v:shape id="_x0000_i1062" type="#_x0000_t75" style="width:252pt;height:19pt" o:ole="">
            <v:imagedata r:id="rId1257" o:title=""/>
          </v:shape>
          <o:OLEObject Type="Embed" ProgID="Equation.DSMT4" ShapeID="_x0000_i1062" DrawAspect="Content" ObjectID="_1672217822" r:id="rId1258"/>
        </w:object>
      </w:r>
    </w:p>
    <w:p w:rsidR="00F06855" w:rsidRPr="00FF45CB" w:rsidRDefault="00DD0D9D" w:rsidP="00F06855">
      <w: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5013356</wp:posOffset>
                </wp:positionH>
                <wp:positionV relativeFrom="paragraph">
                  <wp:posOffset>548326</wp:posOffset>
                </wp:positionV>
                <wp:extent cx="62640" cy="72360"/>
                <wp:effectExtent l="38100" t="38100" r="52070" b="42545"/>
                <wp:wrapNone/>
                <wp:docPr id="3749" name="Ink 3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62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9" o:spid="_x0000_s1026" type="#_x0000_t75" style="position:absolute;margin-left:393.75pt;margin-top:42.2pt;width:7pt;height:7.75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">
                <v:imagedata r:id="rId126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1904396</wp:posOffset>
                </wp:positionH>
                <wp:positionV relativeFrom="paragraph">
                  <wp:posOffset>678673</wp:posOffset>
                </wp:positionV>
                <wp:extent cx="127080" cy="142920"/>
                <wp:effectExtent l="19050" t="38100" r="25400" b="4762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270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149.6pt;margin-top:52.65pt;width:11.1pt;height:12.8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">
                <v:imagedata r:id="rId126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1781276</wp:posOffset>
                </wp:positionH>
                <wp:positionV relativeFrom="paragraph">
                  <wp:posOffset>668953</wp:posOffset>
                </wp:positionV>
                <wp:extent cx="151200" cy="124920"/>
                <wp:effectExtent l="38100" t="38100" r="39370" b="4699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51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139.55pt;margin-top:51.9pt;width:13.35pt;height:11.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">
                <v:imagedata r:id="rId126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5814716</wp:posOffset>
                </wp:positionH>
                <wp:positionV relativeFrom="paragraph">
                  <wp:posOffset>700416</wp:posOffset>
                </wp:positionV>
                <wp:extent cx="99000" cy="336960"/>
                <wp:effectExtent l="38100" t="38100" r="34925" b="4445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90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457.3pt;margin-top:54.6pt;width:9.2pt;height:27.9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">
                <v:imagedata r:id="rId126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5624636</wp:posOffset>
                </wp:positionH>
                <wp:positionV relativeFrom="paragraph">
                  <wp:posOffset>714096</wp:posOffset>
                </wp:positionV>
                <wp:extent cx="101160" cy="324000"/>
                <wp:effectExtent l="38100" t="38100" r="32385" b="3810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0116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442.2pt;margin-top:55.7pt;width:9.25pt;height:26.7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">
                <v:imagedata r:id="rId126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5700956</wp:posOffset>
                </wp:positionH>
                <wp:positionV relativeFrom="paragraph">
                  <wp:posOffset>875736</wp:posOffset>
                </wp:positionV>
                <wp:extent cx="122040" cy="31680"/>
                <wp:effectExtent l="38100" t="38100" r="30480" b="2603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220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448.3pt;margin-top:68.3pt;width:10.85pt;height:3.9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">
                <v:imagedata r:id="rId127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5723636</wp:posOffset>
                </wp:positionH>
                <wp:positionV relativeFrom="paragraph">
                  <wp:posOffset>784296</wp:posOffset>
                </wp:positionV>
                <wp:extent cx="65520" cy="183600"/>
                <wp:effectExtent l="38100" t="38100" r="29845" b="4508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655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449.9pt;margin-top:60.95pt;width:6.7pt;height:15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">
                <v:imagedata r:id="rId127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5501156</wp:posOffset>
                </wp:positionH>
                <wp:positionV relativeFrom="paragraph">
                  <wp:posOffset>759456</wp:posOffset>
                </wp:positionV>
                <wp:extent cx="137520" cy="242280"/>
                <wp:effectExtent l="38100" t="38100" r="34290" b="4381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375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432.35pt;margin-top:59.05pt;width:12.4pt;height:20.6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">
                <v:imagedata r:id="rId127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5234756</wp:posOffset>
                </wp:positionH>
                <wp:positionV relativeFrom="paragraph">
                  <wp:posOffset>911016</wp:posOffset>
                </wp:positionV>
                <wp:extent cx="126000" cy="23760"/>
                <wp:effectExtent l="38100" t="38100" r="26670" b="3365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26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411.55pt;margin-top:71.1pt;width:11.25pt;height:3.2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">
                <v:imagedata r:id="rId127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5239796</wp:posOffset>
                </wp:positionH>
                <wp:positionV relativeFrom="paragraph">
                  <wp:posOffset>875376</wp:posOffset>
                </wp:positionV>
                <wp:extent cx="121320" cy="15120"/>
                <wp:effectExtent l="38100" t="38100" r="31115" b="42545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21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411.9pt;margin-top:68.2pt;width:10.95pt;height:2.7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">
                <v:imagedata r:id="rId127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244116</wp:posOffset>
                </wp:positionH>
                <wp:positionV relativeFrom="paragraph">
                  <wp:posOffset>886896</wp:posOffset>
                </wp:positionV>
                <wp:extent cx="50400" cy="12600"/>
                <wp:effectExtent l="38100" t="38100" r="26035" b="2603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504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412.1pt;margin-top:69.45pt;width:5.15pt;height:2.2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">
                <v:imagedata r:id="rId128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076716</wp:posOffset>
                </wp:positionH>
                <wp:positionV relativeFrom="paragraph">
                  <wp:posOffset>727056</wp:posOffset>
                </wp:positionV>
                <wp:extent cx="129960" cy="20520"/>
                <wp:effectExtent l="38100" t="38100" r="41910" b="3683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29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399pt;margin-top:56.4pt;width:11.85pt;height:3.2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">
                <v:imagedata r:id="rId128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048996</wp:posOffset>
                </wp:positionH>
                <wp:positionV relativeFrom="paragraph">
                  <wp:posOffset>870336</wp:posOffset>
                </wp:positionV>
                <wp:extent cx="111960" cy="64080"/>
                <wp:effectExtent l="38100" t="38100" r="40640" b="3175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119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396.85pt;margin-top:67.8pt;width:10.25pt;height:6.3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">
                <v:imagedata r:id="rId128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009396</wp:posOffset>
                </wp:positionH>
                <wp:positionV relativeFrom="paragraph">
                  <wp:posOffset>747576</wp:posOffset>
                </wp:positionV>
                <wp:extent cx="125280" cy="280440"/>
                <wp:effectExtent l="38100" t="38100" r="8255" b="4381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252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393.55pt;margin-top:58.15pt;width:11.65pt;height:23.7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">
                <v:imagedata r:id="rId128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851716</wp:posOffset>
                </wp:positionH>
                <wp:positionV relativeFrom="paragraph">
                  <wp:posOffset>903456</wp:posOffset>
                </wp:positionV>
                <wp:extent cx="74520" cy="25560"/>
                <wp:effectExtent l="38100" t="19050" r="40005" b="3175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74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381.3pt;margin-top:70.55pt;width:7.15pt;height:3.1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">
                <v:imagedata r:id="rId128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847396</wp:posOffset>
                </wp:positionH>
                <wp:positionV relativeFrom="paragraph">
                  <wp:posOffset>853416</wp:posOffset>
                </wp:positionV>
                <wp:extent cx="68400" cy="113040"/>
                <wp:effectExtent l="38100" t="38100" r="27305" b="3937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68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380.85pt;margin-top:66.45pt;width:6.8pt;height:10.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">
                <v:imagedata r:id="rId129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658036</wp:posOffset>
                </wp:positionH>
                <wp:positionV relativeFrom="paragraph">
                  <wp:posOffset>749376</wp:posOffset>
                </wp:positionV>
                <wp:extent cx="104400" cy="253440"/>
                <wp:effectExtent l="38100" t="38100" r="48260" b="3238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044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365.9pt;margin-top:58.3pt;width:9.9pt;height:21.5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">
                <v:imagedata r:id="rId129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357796</wp:posOffset>
                </wp:positionH>
                <wp:positionV relativeFrom="paragraph">
                  <wp:posOffset>871056</wp:posOffset>
                </wp:positionV>
                <wp:extent cx="192240" cy="106200"/>
                <wp:effectExtent l="38100" t="38100" r="36830" b="4635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92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42.35pt;margin-top:67.75pt;width:16.8pt;height:10.0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">
                <v:imagedata r:id="rId129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105596</wp:posOffset>
                </wp:positionH>
                <wp:positionV relativeFrom="paragraph">
                  <wp:posOffset>169126</wp:posOffset>
                </wp:positionV>
                <wp:extent cx="9720" cy="8280"/>
                <wp:effectExtent l="38100" t="38100" r="47625" b="4889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9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479.8pt;margin-top:12.4pt;width:2.4pt;height:2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">
                <v:imagedata r:id="rId129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5888156</wp:posOffset>
                </wp:positionH>
                <wp:positionV relativeFrom="paragraph">
                  <wp:posOffset>-83954</wp:posOffset>
                </wp:positionV>
                <wp:extent cx="111600" cy="188640"/>
                <wp:effectExtent l="38100" t="38100" r="3175" b="4000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116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463pt;margin-top:-7.35pt;width:10.35pt;height:16.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">
                <v:imagedata r:id="rId1298" o:title=""/>
              </v:shape>
            </w:pict>
          </mc:Fallback>
        </mc:AlternateContent>
      </w:r>
      <w:r w:rsidR="00F06855" w:rsidRPr="00FF45CB">
        <w:t xml:space="preserve">Ή: </w:t>
      </w:r>
      <w:r w:rsidR="00F06855" w:rsidRPr="00E415EC">
        <w:rPr>
          <w:b/>
          <w:color w:val="FF0000"/>
          <w:highlight w:val="yellow"/>
        </w:rPr>
        <w:t xml:space="preserve">Βρες εκείνο το σημείο </w:t>
      </w:r>
      <w:r w:rsidR="00E415EC" w:rsidRPr="00E415EC">
        <w:rPr>
          <w:b/>
          <w:color w:val="FF0000"/>
          <w:position w:val="-12"/>
          <w:highlight w:val="yellow"/>
        </w:rPr>
        <w:object w:dxaOrig="220" w:dyaOrig="360">
          <v:shape id="_x0000_i1063" type="#_x0000_t75" style="width:11pt;height:18pt" o:ole="">
            <v:imagedata r:id="rId1299" o:title=""/>
          </v:shape>
          <o:OLEObject Type="Embed" ProgID="Equation.DSMT4" ShapeID="_x0000_i1063" DrawAspect="Content" ObjectID="_1672217823" r:id="rId1300"/>
        </w:object>
      </w:r>
      <w:r w:rsidR="00F06855" w:rsidRPr="00E415EC">
        <w:rPr>
          <w:b/>
          <w:color w:val="FF0000"/>
          <w:highlight w:val="yellow"/>
        </w:rPr>
        <w:t xml:space="preserve"> του </w:t>
      </w:r>
      <w:r w:rsidR="00F06855" w:rsidRPr="00E415EC">
        <w:rPr>
          <w:b/>
          <w:color w:val="FF0000"/>
          <w:position w:val="-4"/>
          <w:highlight w:val="yellow"/>
        </w:rPr>
        <w:object w:dxaOrig="260" w:dyaOrig="279">
          <v:shape id="_x0000_i1064" type="#_x0000_t75" style="width:13pt;height:13.95pt" o:ole="">
            <v:imagedata r:id="rId1301" o:title=""/>
          </v:shape>
          <o:OLEObject Type="Embed" ProgID="Equation.DSMT4" ShapeID="_x0000_i1064" DrawAspect="Content" ObjectID="_1672217824" r:id="rId1302"/>
        </w:object>
      </w:r>
      <w:r w:rsidR="00F06855" w:rsidRPr="00E415EC">
        <w:rPr>
          <w:b/>
          <w:color w:val="FF0000"/>
          <w:highlight w:val="yellow"/>
        </w:rPr>
        <w:t xml:space="preserve"> που να έχει ελάχιστη απόσταση από το </w:t>
      </w:r>
      <w:r w:rsidR="00E415EC" w:rsidRPr="00E415EC">
        <w:rPr>
          <w:b/>
          <w:color w:val="FF0000"/>
          <w:position w:val="-6"/>
          <w:highlight w:val="yellow"/>
        </w:rPr>
        <w:object w:dxaOrig="220" w:dyaOrig="300">
          <v:shape id="_x0000_i1065" type="#_x0000_t75" style="width:11pt;height:15pt" o:ole="">
            <v:imagedata r:id="rId1303" o:title=""/>
          </v:shape>
          <o:OLEObject Type="Embed" ProgID="Equation.DSMT4" ShapeID="_x0000_i1065" DrawAspect="Content" ObjectID="_1672217825" r:id="rId1304"/>
        </w:object>
      </w:r>
      <w:r w:rsidR="00F06855" w:rsidRPr="00E415EC">
        <w:rPr>
          <w:b/>
          <w:color w:val="FF0000"/>
        </w:rPr>
        <w:t xml:space="preserve"> </w:t>
      </w:r>
      <w:r w:rsidR="00F06855" w:rsidRPr="00FF45CB">
        <w:t xml:space="preserve">(συγκρινόμενο με την απόσταση του </w:t>
      </w:r>
      <w:r w:rsidR="00E415EC" w:rsidRPr="00F06855">
        <w:rPr>
          <w:position w:val="-6"/>
        </w:rPr>
        <w:object w:dxaOrig="220" w:dyaOrig="300">
          <v:shape id="_x0000_i1066" type="#_x0000_t75" style="width:11pt;height:15pt" o:ole="">
            <v:imagedata r:id="rId1305" o:title=""/>
          </v:shape>
          <o:OLEObject Type="Embed" ProgID="Equation.DSMT4" ShapeID="_x0000_i1066" DrawAspect="Content" ObjectID="_1672217826" r:id="rId1306"/>
        </w:object>
      </w:r>
      <w:r w:rsidR="00F06855" w:rsidRPr="00FF45CB">
        <w:t xml:space="preserve"> από άλλα σημεία </w:t>
      </w:r>
      <w:r w:rsidR="00E415EC" w:rsidRPr="00F06855">
        <w:rPr>
          <w:position w:val="-12"/>
        </w:rPr>
        <w:object w:dxaOrig="220" w:dyaOrig="300">
          <v:shape id="_x0000_i1067" type="#_x0000_t75" style="width:11pt;height:15pt" o:ole="">
            <v:imagedata r:id="rId1307" o:title=""/>
          </v:shape>
          <o:OLEObject Type="Embed" ProgID="Equation.DSMT4" ShapeID="_x0000_i1067" DrawAspect="Content" ObjectID="_1672217827" r:id="rId1308"/>
        </w:object>
      </w:r>
      <w:r w:rsidR="00F06855" w:rsidRPr="00FF45CB">
        <w:t xml:space="preserve"> του </w:t>
      </w:r>
      <w:r w:rsidR="00F06855" w:rsidRPr="00025957">
        <w:rPr>
          <w:position w:val="-4"/>
        </w:rPr>
        <w:object w:dxaOrig="260" w:dyaOrig="279">
          <v:shape id="_x0000_i1068" type="#_x0000_t75" style="width:13pt;height:13.95pt" o:ole="">
            <v:imagedata r:id="rId1309" o:title=""/>
          </v:shape>
          <o:OLEObject Type="Embed" ProgID="Equation.DSMT4" ShapeID="_x0000_i1068" DrawAspect="Content" ObjectID="_1672217828" r:id="rId1310"/>
        </w:object>
      </w:r>
      <w:r w:rsidR="00F06855" w:rsidRPr="00FF45CB">
        <w:t>).</w:t>
      </w:r>
    </w:p>
    <w:p w:rsidR="00F06855" w:rsidRDefault="00C47252" w:rsidP="00F06855">
      <w: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1008356</wp:posOffset>
                </wp:positionH>
                <wp:positionV relativeFrom="paragraph">
                  <wp:posOffset>332053</wp:posOffset>
                </wp:positionV>
                <wp:extent cx="25560" cy="97560"/>
                <wp:effectExtent l="38100" t="38100" r="31750" b="3619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255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78.8pt;margin-top:25.55pt;width:3.3pt;height:9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">
                <v:imagedata r:id="rId13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738356</wp:posOffset>
                </wp:positionH>
                <wp:positionV relativeFrom="paragraph">
                  <wp:posOffset>52333</wp:posOffset>
                </wp:positionV>
                <wp:extent cx="137880" cy="73080"/>
                <wp:effectExtent l="38100" t="38100" r="33655" b="2222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378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57.45pt;margin-top:3.5pt;width:12.15pt;height:6.9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">
                <v:imagedata r:id="rId131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755636</wp:posOffset>
                </wp:positionH>
                <wp:positionV relativeFrom="paragraph">
                  <wp:posOffset>162853</wp:posOffset>
                </wp:positionV>
                <wp:extent cx="103320" cy="307440"/>
                <wp:effectExtent l="38100" t="38100" r="30480" b="3556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332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58.9pt;margin-top:12.05pt;width:9.55pt;height:25.6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">
                <v:imagedata r:id="rId131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92916</wp:posOffset>
                </wp:positionH>
                <wp:positionV relativeFrom="paragraph">
                  <wp:posOffset>102373</wp:posOffset>
                </wp:positionV>
                <wp:extent cx="118080" cy="167040"/>
                <wp:effectExtent l="19050" t="38100" r="34925" b="4254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180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46.25pt;margin-top:7.35pt;width:10.55pt;height:14.6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">
                <v:imagedata r:id="rId131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602636</wp:posOffset>
                </wp:positionH>
                <wp:positionV relativeFrom="paragraph">
                  <wp:posOffset>111013</wp:posOffset>
                </wp:positionV>
                <wp:extent cx="47880" cy="300600"/>
                <wp:effectExtent l="38100" t="38100" r="28575" b="2349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78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46.85pt;margin-top:8.15pt;width:5.1pt;height:24.9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">
                <v:imagedata r:id="rId132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1205276</wp:posOffset>
                </wp:positionH>
                <wp:positionV relativeFrom="paragraph">
                  <wp:posOffset>108853</wp:posOffset>
                </wp:positionV>
                <wp:extent cx="154440" cy="97560"/>
                <wp:effectExtent l="38100" t="38100" r="36195" b="3619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544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94.3pt;margin-top:7.85pt;width:13.45pt;height:9.0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">
                <v:imagedata r:id="rId132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1244156</wp:posOffset>
                </wp:positionH>
                <wp:positionV relativeFrom="paragraph">
                  <wp:posOffset>36493</wp:posOffset>
                </wp:positionV>
                <wp:extent cx="88200" cy="213480"/>
                <wp:effectExtent l="38100" t="38100" r="26670" b="3429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882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97.2pt;margin-top:2.15pt;width:8.3pt;height:18.2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">
                <v:imagedata r:id="rId132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1078196</wp:posOffset>
                </wp:positionH>
                <wp:positionV relativeFrom="paragraph">
                  <wp:posOffset>-137027</wp:posOffset>
                </wp:positionV>
                <wp:extent cx="125640" cy="424800"/>
                <wp:effectExtent l="38100" t="38100" r="27305" b="3302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2564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84.2pt;margin-top:-11.5pt;width:11.35pt;height:34.9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">
                <v:imagedata r:id="rId132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568876</wp:posOffset>
                </wp:positionH>
                <wp:positionV relativeFrom="paragraph">
                  <wp:posOffset>-213707</wp:posOffset>
                </wp:positionV>
                <wp:extent cx="244800" cy="489240"/>
                <wp:effectExtent l="38100" t="38100" r="41275" b="4445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24480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122.85pt;margin-top:-17.6pt;width:20.7pt;height:40.0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">
                <v:imagedata r:id="rId132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1647716</wp:posOffset>
                </wp:positionH>
                <wp:positionV relativeFrom="paragraph">
                  <wp:posOffset>-196787</wp:posOffset>
                </wp:positionV>
                <wp:extent cx="17640" cy="568080"/>
                <wp:effectExtent l="38100" t="38100" r="40005" b="2286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7640" cy="56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129.05pt;margin-top:-16.05pt;width:2.8pt;height:46.0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">
                <v:imagedata r:id="rId13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1584716</wp:posOffset>
                </wp:positionH>
                <wp:positionV relativeFrom="paragraph">
                  <wp:posOffset>-170507</wp:posOffset>
                </wp:positionV>
                <wp:extent cx="33480" cy="442080"/>
                <wp:effectExtent l="38100" t="38100" r="43180" b="3429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3348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124.2pt;margin-top:-14.1pt;width:4.1pt;height:36.1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">
                <v:imagedata r:id="rId13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4659476</wp:posOffset>
                </wp:positionH>
                <wp:positionV relativeFrom="paragraph">
                  <wp:posOffset>117025</wp:posOffset>
                </wp:positionV>
                <wp:extent cx="515160" cy="24480"/>
                <wp:effectExtent l="38100" t="19050" r="37465" b="3302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5151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366.25pt;margin-top:8.5pt;width:42.05pt;height:3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">
                <v:imagedata r:id="rId13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786276</wp:posOffset>
                </wp:positionH>
                <wp:positionV relativeFrom="paragraph">
                  <wp:posOffset>154356</wp:posOffset>
                </wp:positionV>
                <wp:extent cx="68760" cy="251280"/>
                <wp:effectExtent l="38100" t="38100" r="7620" b="3492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687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454.7pt;margin-top:11.55pt;width:7.15pt;height:21.2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">
                <v:imagedata r:id="rId13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660636</wp:posOffset>
                </wp:positionH>
                <wp:positionV relativeFrom="paragraph">
                  <wp:posOffset>360636</wp:posOffset>
                </wp:positionV>
                <wp:extent cx="68400" cy="4680"/>
                <wp:effectExtent l="38100" t="38100" r="27305" b="3365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68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445.05pt;margin-top:27.7pt;width:6.7pt;height:1.8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">
                <v:imagedata r:id="rId13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658116</wp:posOffset>
                </wp:positionH>
                <wp:positionV relativeFrom="paragraph">
                  <wp:posOffset>303396</wp:posOffset>
                </wp:positionV>
                <wp:extent cx="91080" cy="25920"/>
                <wp:effectExtent l="19050" t="38100" r="23495" b="3175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910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444.95pt;margin-top:23.1pt;width:8.45pt;height:3.5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">
                <v:imagedata r:id="rId13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510156</wp:posOffset>
                </wp:positionH>
                <wp:positionV relativeFrom="paragraph">
                  <wp:posOffset>295476</wp:posOffset>
                </wp:positionV>
                <wp:extent cx="56520" cy="123480"/>
                <wp:effectExtent l="38100" t="38100" r="19685" b="2921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565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433.25pt;margin-top:22.7pt;width:5.6pt;height:10.9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">
                <v:imagedata r:id="rId13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518796</wp:posOffset>
                </wp:positionH>
                <wp:positionV relativeFrom="paragraph">
                  <wp:posOffset>290076</wp:posOffset>
                </wp:positionV>
                <wp:extent cx="72000" cy="117720"/>
                <wp:effectExtent l="38100" t="38100" r="42545" b="3492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72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434pt;margin-top:22.15pt;width:6.95pt;height:10.7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">
                <v:imagedata r:id="rId134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331956</wp:posOffset>
                </wp:positionH>
                <wp:positionV relativeFrom="paragraph">
                  <wp:posOffset>335796</wp:posOffset>
                </wp:positionV>
                <wp:extent cx="161280" cy="8280"/>
                <wp:effectExtent l="38100" t="38100" r="29845" b="4889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612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419.15pt;margin-top:25.6pt;width:14.15pt;height:2.2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">
                <v:imagedata r:id="rId13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353916</wp:posOffset>
                </wp:positionH>
                <wp:positionV relativeFrom="paragraph">
                  <wp:posOffset>182796</wp:posOffset>
                </wp:positionV>
                <wp:extent cx="126000" cy="252000"/>
                <wp:effectExtent l="38100" t="38100" r="7620" b="3429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2600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420.7pt;margin-top:13.55pt;width:11.55pt;height:21.5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">
                <v:imagedata r:id="rId134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5072396</wp:posOffset>
                </wp:positionH>
                <wp:positionV relativeFrom="paragraph">
                  <wp:posOffset>345876</wp:posOffset>
                </wp:positionV>
                <wp:extent cx="39960" cy="24840"/>
                <wp:effectExtent l="38100" t="38100" r="36830" b="32385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399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398.75pt;margin-top:26.35pt;width:4.4pt;height:3.4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">
                <v:imagedata r:id="rId135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925516</wp:posOffset>
                </wp:positionH>
                <wp:positionV relativeFrom="paragraph">
                  <wp:posOffset>326436</wp:posOffset>
                </wp:positionV>
                <wp:extent cx="87840" cy="135000"/>
                <wp:effectExtent l="38100" t="38100" r="45720" b="3683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878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87.1pt;margin-top:25pt;width:8.35pt;height:12.1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">
                <v:imagedata r:id="rId135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946756</wp:posOffset>
                </wp:positionH>
                <wp:positionV relativeFrom="paragraph">
                  <wp:posOffset>340116</wp:posOffset>
                </wp:positionV>
                <wp:extent cx="83160" cy="91440"/>
                <wp:effectExtent l="38100" t="38100" r="50800" b="4191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83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388.6pt;margin-top:25.9pt;width:8.35pt;height:8.9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">
                <v:imagedata r:id="rId135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709516</wp:posOffset>
                </wp:positionH>
                <wp:positionV relativeFrom="paragraph">
                  <wp:posOffset>331476</wp:posOffset>
                </wp:positionV>
                <wp:extent cx="157320" cy="19440"/>
                <wp:effectExtent l="38100" t="38100" r="33655" b="3810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573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370.1pt;margin-top:25.3pt;width:13.95pt;height:3.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">
                <v:imagedata r:id="rId135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728596</wp:posOffset>
                </wp:positionH>
                <wp:positionV relativeFrom="paragraph">
                  <wp:posOffset>210156</wp:posOffset>
                </wp:positionV>
                <wp:extent cx="108000" cy="272880"/>
                <wp:effectExtent l="38100" t="38100" r="44450" b="5143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080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371.55pt;margin-top:15.75pt;width:10.15pt;height:23.2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">
                <v:imagedata r:id="rId135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495676</wp:posOffset>
                </wp:positionH>
                <wp:positionV relativeFrom="paragraph">
                  <wp:posOffset>278916</wp:posOffset>
                </wp:positionV>
                <wp:extent cx="120240" cy="198000"/>
                <wp:effectExtent l="38100" t="38100" r="32385" b="5016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202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353.15pt;margin-top:21.15pt;width:11.15pt;height:17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">
                <v:imagedata r:id="rId136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412156</wp:posOffset>
                </wp:positionH>
                <wp:positionV relativeFrom="paragraph">
                  <wp:posOffset>355236</wp:posOffset>
                </wp:positionV>
                <wp:extent cx="152640" cy="44280"/>
                <wp:effectExtent l="38100" t="38100" r="38100" b="3238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526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346.7pt;margin-top:27.2pt;width:13.45pt;height:5.1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">
                <v:imagedata r:id="rId136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415036</wp:posOffset>
                </wp:positionH>
                <wp:positionV relativeFrom="paragraph">
                  <wp:posOffset>344076</wp:posOffset>
                </wp:positionV>
                <wp:extent cx="126720" cy="11880"/>
                <wp:effectExtent l="38100" t="38100" r="45085" b="4572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26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346.9pt;margin-top:26.3pt;width:11.55pt;height:2.5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">
                <v:imagedata r:id="rId136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588036</wp:posOffset>
                </wp:positionH>
                <wp:positionV relativeFrom="paragraph">
                  <wp:posOffset>-173604</wp:posOffset>
                </wp:positionV>
                <wp:extent cx="74520" cy="809280"/>
                <wp:effectExtent l="38100" t="38100" r="40005" b="2921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74520" cy="80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203.1pt;margin-top:-14.1pt;width:7.3pt;height:64.9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">
                <v:imagedata r:id="rId1366" o:title=""/>
              </v:shape>
            </w:pict>
          </mc:Fallback>
        </mc:AlternateContent>
      </w:r>
      <w:r w:rsidR="00F06855"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E11F360" wp14:editId="21B28B36">
                <wp:simplePos x="0" y="0"/>
                <wp:positionH relativeFrom="column">
                  <wp:posOffset>561109</wp:posOffset>
                </wp:positionH>
                <wp:positionV relativeFrom="paragraph">
                  <wp:posOffset>95019</wp:posOffset>
                </wp:positionV>
                <wp:extent cx="3695700" cy="2292985"/>
                <wp:effectExtent l="0" t="0" r="38100" b="31115"/>
                <wp:wrapNone/>
                <wp:docPr id="992" name="Group 9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95700" cy="2292985"/>
                          <a:chOff x="2685" y="12764"/>
                          <a:chExt cx="5820" cy="3611"/>
                        </a:xfrm>
                      </wpg:grpSpPr>
                      <wps:wsp>
                        <wps:cNvPr id="1680" name="AutoShape 122"/>
                        <wps:cNvCnPr>
                          <a:cxnSpLocks noChangeShapeType="1"/>
                        </wps:cNvCnPr>
                        <wps:spPr bwMode="auto">
                          <a:xfrm flipV="1">
                            <a:off x="4635" y="13450"/>
                            <a:ext cx="1306" cy="198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1" name="AutoShape 1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85" y="13465"/>
                            <a:ext cx="5535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2" name="AutoShap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2970" y="15850"/>
                            <a:ext cx="5535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3" name="AutoShape 125"/>
                        <wps:cNvCnPr>
                          <a:cxnSpLocks noChangeShapeType="1"/>
                        </wps:cNvCnPr>
                        <wps:spPr bwMode="auto">
                          <a:xfrm>
                            <a:off x="2685" y="13990"/>
                            <a:ext cx="285" cy="23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4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3479" y="14158"/>
                            <a:ext cx="493" cy="1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3F197C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3F197C">
                                <w:rPr>
                                  <w:position w:val="-26"/>
                                </w:rPr>
                                <w:object w:dxaOrig="200" w:dyaOrig="639">
                                  <v:shape id="_x0000_i1221" type="#_x0000_t75" style="width:10.2pt;height:31.9pt" o:ole="">
                                    <v:imagedata r:id="rId1367" o:title=""/>
                                  </v:shape>
                                  <o:OLEObject Type="Embed" ProgID="Equation.DSMT4" ShapeID="_x0000_i1221" DrawAspect="Content" ObjectID="_1672217981" r:id="rId136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85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5756" y="14056"/>
                            <a:ext cx="919" cy="127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3F197C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3F197C">
                                <w:rPr>
                                  <w:position w:val="-26"/>
                                </w:rPr>
                                <w:object w:dxaOrig="200" w:dyaOrig="639">
                                  <v:shape id="_x0000_i1222" type="#_x0000_t75" style="width:10.2pt;height:31.9pt" o:ole="">
                                    <v:imagedata r:id="rId1369" o:title=""/>
                                  </v:shape>
                                  <o:OLEObject Type="Embed" ProgID="Equation.DSMT4" ShapeID="_x0000_i1222" DrawAspect="Content" ObjectID="_1672217982" r:id="rId13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6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5907" y="12764"/>
                            <a:ext cx="493" cy="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28417D">
                                <w:rPr>
                                  <w:position w:val="-6"/>
                                </w:rPr>
                                <w:object w:dxaOrig="200" w:dyaOrig="279">
                                  <v:shape id="_x0000_i1223" type="#_x0000_t75" style="width:10.2pt;height:14.25pt" o:ole="">
                                    <v:imagedata r:id="rId1371" o:title=""/>
                                  </v:shape>
                                  <o:OLEObject Type="Embed" ProgID="Equation.DSMT4" ShapeID="_x0000_i1223" DrawAspect="Content" ObjectID="_1672217983" r:id="rId137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87" name="AutoShap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3765" y="13465"/>
                            <a:ext cx="2175" cy="10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8" name="AutoShape 133"/>
                        <wps:cNvCnPr>
                          <a:cxnSpLocks noChangeShapeType="1"/>
                        </wps:cNvCnPr>
                        <wps:spPr bwMode="auto">
                          <a:xfrm>
                            <a:off x="5940" y="13450"/>
                            <a:ext cx="15" cy="94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9" name="AutoShape 134"/>
                        <wps:cNvSpPr>
                          <a:spLocks/>
                        </wps:cNvSpPr>
                        <wps:spPr bwMode="auto">
                          <a:xfrm>
                            <a:off x="6099" y="13485"/>
                            <a:ext cx="225" cy="911"/>
                          </a:xfrm>
                          <a:prstGeom prst="rightBrace">
                            <a:avLst>
                              <a:gd name="adj1" fmla="val 26111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0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6324" y="14817"/>
                            <a:ext cx="1084" cy="9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744D57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744D57">
                                <w:rPr>
                                  <w:position w:val="-12"/>
                                </w:rPr>
                                <w:object w:dxaOrig="800" w:dyaOrig="360">
                                  <v:shape id="_x0000_i1224" type="#_x0000_t75" style="width:39.75pt;height:18.35pt" o:ole="">
                                    <v:imagedata r:id="rId1373" o:title=""/>
                                  </v:shape>
                                  <o:OLEObject Type="Embed" ProgID="Equation.DSMT4" ShapeID="_x0000_i1224" DrawAspect="Content" ObjectID="_1672217984" r:id="rId137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91" name="AutoShape 228"/>
                        <wps:cNvCnPr>
                          <a:cxnSpLocks noChangeShapeType="1"/>
                        </wps:cNvCnPr>
                        <wps:spPr bwMode="auto">
                          <a:xfrm flipV="1">
                            <a:off x="4710" y="14396"/>
                            <a:ext cx="1245" cy="10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2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3450" y="13255"/>
                            <a:ext cx="1024" cy="8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744D57">
                                <w:rPr>
                                  <w:position w:val="-10"/>
                                </w:rPr>
                                <w:object w:dxaOrig="740" w:dyaOrig="320">
                                  <v:shape id="_x0000_i1225" type="#_x0000_t75" style="width:36.8pt;height:16.3pt" o:ole="">
                                    <v:imagedata r:id="rId1375" o:title=""/>
                                  </v:shape>
                                  <o:OLEObject Type="Embed" ProgID="Equation.DSMT4" ShapeID="_x0000_i1225" DrawAspect="Content" ObjectID="_1672217985" r:id="rId137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693" name="AutoShape 136"/>
                        <wps:cNvSpPr>
                          <a:spLocks/>
                        </wps:cNvSpPr>
                        <wps:spPr bwMode="auto">
                          <a:xfrm rot="-6963727">
                            <a:off x="4595" y="12507"/>
                            <a:ext cx="312" cy="2422"/>
                          </a:xfrm>
                          <a:prstGeom prst="rightBrace">
                            <a:avLst>
                              <a:gd name="adj1" fmla="val 64690"/>
                              <a:gd name="adj2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6324" y="13266"/>
                            <a:ext cx="1024" cy="9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6EE7" w:rsidRPr="0021456F" w:rsidRDefault="00F36EE7" w:rsidP="00F06855">
                              <w:pPr>
                                <w:rPr>
                                  <w:lang w:val="en-US"/>
                                </w:rPr>
                              </w:pPr>
                              <w:r w:rsidRPr="00744D57">
                                <w:rPr>
                                  <w:position w:val="-10"/>
                                </w:rPr>
                                <w:object w:dxaOrig="740" w:dyaOrig="320">
                                  <v:shape id="_x0000_i1226" type="#_x0000_t75" style="width:36.8pt;height:16.3pt" o:ole="">
                                    <v:imagedata r:id="rId1377" o:title=""/>
                                  </v:shape>
                                  <o:OLEObject Type="Embed" ProgID="Equation.DSMT4" ShapeID="_x0000_i1226" DrawAspect="Content" ObjectID="_1672217986" r:id="rId137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6" o:spid="_x0000_s1042" style="position:absolute;left:0;text-align:left;margin-left:44.2pt;margin-top:7.5pt;width:291pt;height:180.55pt;z-index:251678720" coordorigin="2685,12764" coordsize="5820,3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">
                <v:shape id="AutoShape 122" o:spid="_x0000_s1043" type="#_x0000_t32" style="position:absolute;left:4635;top:13450;width:1306;height:19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JEacQAAADdAAAADwAAAGRycy9kb3ducmV2LnhtbESPQWsCMRCF74X+hzAFbzVrQZHVKCoU&#10;pJdSFdrjsBl3g5vJskk367/vHAreZnhv3vtmvR19qwbqowtsYDYtQBFXwTquDVzO769LUDEhW2wD&#10;k4E7Rdhunp/WWNqQ+YuGU6qVhHAs0UCTUldqHauGPMZp6IhFu4beY5K1r7XtMUu4b/VbUSy0R8fS&#10;0GBHh4aq2+nXG3D50w3d8ZD3H98/0WZy93lwxkxext0KVKIxPcz/10cr+Iul8Ms3MoLe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kRpxAAAAN0AAAAPAAAAAAAAAAAA&#10;AAAAAKECAABkcnMvZG93bnJldi54bWxQSwUGAAAAAAQABAD5AAAAkgMAAAAA&#10;">
                  <v:stroke endarrow="block"/>
                </v:shape>
                <v:shape id="AutoShape 123" o:spid="_x0000_s1044" type="#_x0000_t32" style="position:absolute;left:2685;top:13465;width:553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dMYMIAAADdAAAADwAAAGRycy9kb3ducmV2LnhtbERPTYvCMBC9L/gfwgheFk3rQUo1yrIg&#10;iAdhtQePQzK2ZZtJN4m1/nuzsLC3ebzP2exG24mBfGgdK8gXGQhi7UzLtYLqsp8XIEJENtg5JgVP&#10;CrDbTt42WBr34C8azrEWKYRDiQqaGPtSyqAbshgWridO3M15izFBX0vj8ZHCbSeXWbaSFltODQ32&#10;9NmQ/j7frYL2WJ2q4f0nel0c86vPw+XaaaVm0/FjDSLSGP/Ff+6DSfNXRQ6/36QT5P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dMYMIAAADdAAAADwAAAAAAAAAAAAAA&#10;AAChAgAAZHJzL2Rvd25yZXYueG1sUEsFBgAAAAAEAAQA+QAAAJADAAAAAA==&#10;"/>
                <v:shape id="AutoShape 124" o:spid="_x0000_s1045" type="#_x0000_t32" style="position:absolute;left:2970;top:15850;width:5535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XSF8MAAADdAAAADwAAAGRycy9kb3ducmV2LnhtbERPTWvCQBC9C/6HZYRepG7iQULqKkUQ&#10;ioeCmkOOw+40Cc3OprvbmP77riB4m8f7nO1+sr0YyYfOsYJ8lYEg1s503CiorsfXAkSIyAZ7x6Tg&#10;jwLsd/PZFkvjbnym8RIbkUI4lKigjXEopQy6JYth5QbixH05bzEm6BtpPN5SuO3lOss20mLHqaHF&#10;gQ4t6e/Lr1XQnarPalz+RK+LU177PFzrXiv1spje30BEmuJT/HB/mDR/U6zh/k06Qe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V0hfDAAAA3QAAAA8AAAAAAAAAAAAA&#10;AAAAoQIAAGRycy9kb3ducmV2LnhtbFBLBQYAAAAABAAEAPkAAACRAwAAAAA=&#10;"/>
                <v:shape id="AutoShape 125" o:spid="_x0000_s1046" type="#_x0000_t32" style="position:absolute;left:2685;top:13990;width:285;height:23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uhMcQAAADdAAAADwAAAGRycy9kb3ducmV2LnhtbERPTWsCMRC9F/wPYYReSs1qUWRrlK0g&#10;VMGD2/Y+3Uw3oZvJdhN1+++NIHibx/ucxap3jThRF6xnBeNRBoK48tpyreDzY/M8BxEissbGMyn4&#10;pwCr5eBhgbn2Zz7QqYy1SCEcclRgYmxzKUNlyGEY+ZY4cT++cxgT7GqpOzyncNfISZbNpEPLqcFg&#10;S2tD1W95dAr22/Fb8W3sdnf4s/vppmiO9dOXUo/DvngFEamPd/HN/a7T/Nn8Ba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a6ExxAAAAN0AAAAPAAAAAAAAAAAA&#10;AAAAAKECAABkcnMvZG93bnJldi54bWxQSwUGAAAAAAQABAD5AAAAkgMAAAAA&#10;"/>
                <v:shape id="Text Box 127" o:spid="_x0000_s1047" type="#_x0000_t202" style="position:absolute;left:3479;top:14158;width:493;height:15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q59sIA&#10;AADdAAAADwAAAGRycy9kb3ducmV2LnhtbERPTWsCMRC9C/0PYQq9abZSZVmNy1IRCuKhKngdknGz&#10;dDPZblJN/31TKPQ2j/c56zq5XtxoDJ1nBc+zAgSx9qbjVsH5tJuWIEJENth7JgXfFKDePEzWWBl/&#10;53e6HWMrcgiHChXYGIdKyqAtOQwzPxBn7upHhzHDsZVmxHsOd72cF8VSOuw4N1gc6NWS/jh+OQWf&#10;tD00l8VZ611a7A/amn2ZjFJPj6lZgYiU4r/4z/1m8vxl+QK/3+QT5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urn2wgAAAN0AAAAPAAAAAAAAAAAAAAAAAJgCAABkcnMvZG93&#10;bnJldi54bWxQSwUGAAAAAAQABAD1AAAAhwMAAAAA&#10;" stroked="f">
                  <v:textbox>
                    <w:txbxContent>
                      <w:p w:rsidR="000A630D" w:rsidRPr="003F197C" w:rsidRDefault="000A630D" w:rsidP="00F06855">
                        <w:pPr>
                          <w:rPr>
                            <w:lang w:val="en-US"/>
                          </w:rPr>
                        </w:pPr>
                        <w:r w:rsidRPr="003F197C">
                          <w:rPr>
                            <w:position w:val="-26"/>
                          </w:rPr>
                          <w:object w:dxaOrig="200" w:dyaOrig="639">
                            <v:shape id="_x0000_i1299" type="#_x0000_t75" style="width:10.2pt;height:31.9pt" o:ole="">
                              <v:imagedata r:id="rId1379" o:title=""/>
                            </v:shape>
                            <o:OLEObject Type="Embed" ProgID="Equation.DSMT4" ShapeID="_x0000_i1299" DrawAspect="Content" ObjectID="_1671966453" r:id="rId1380"/>
                          </w:object>
                        </w:r>
                      </w:p>
                    </w:txbxContent>
                  </v:textbox>
                </v:shape>
                <v:shape id="Text Box 128" o:spid="_x0000_s1048" type="#_x0000_t202" style="position:absolute;left:5756;top:14056;width:919;height:1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QrXsIA&#10;AADdAAAADwAAAGRycy9kb3ducmV2LnhtbERP24rCMBB9F/Yfwizsi2i6i9ZajbIrKL56+YBpM7bF&#10;ZlKarK1/bwTBtzmc6yzXvanFjVpXWVbwPY5AEOdWV1woOJ+2owSE88gaa8uk4E4O1quPwRJTbTs+&#10;0O3oCxFC2KWooPS+SaV0eUkG3dg2xIG72NagD7AtpG6xC+Gmlj9RFEuDFYeGEhvalJRfj/9GwWXf&#10;DafzLtv58+wwif+wmmX2rtTXZ/+7AOGp92/xy73XYX6cTOH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ZCtewgAAAN0AAAAPAAAAAAAAAAAAAAAAAJgCAABkcnMvZG93&#10;bnJldi54bWxQSwUGAAAAAAQABAD1AAAAhwMAAAAA&#10;" stroked="f">
                  <v:textbox>
                    <w:txbxContent>
                      <w:p w:rsidR="000A630D" w:rsidRPr="003F197C" w:rsidRDefault="000A630D" w:rsidP="00F06855">
                        <w:pPr>
                          <w:rPr>
                            <w:lang w:val="en-US"/>
                          </w:rPr>
                        </w:pPr>
                        <w:r w:rsidRPr="003F197C">
                          <w:rPr>
                            <w:position w:val="-26"/>
                          </w:rPr>
                          <w:object w:dxaOrig="200" w:dyaOrig="639">
                            <v:shape id="_x0000_i1300" type="#_x0000_t75" style="width:10.2pt;height:31.9pt" o:ole="">
                              <v:imagedata r:id="rId1381" o:title=""/>
                            </v:shape>
                            <o:OLEObject Type="Embed" ProgID="Equation.DSMT4" ShapeID="_x0000_i1300" DrawAspect="Content" ObjectID="_1671966454" r:id="rId1382"/>
                          </w:object>
                        </w:r>
                      </w:p>
                    </w:txbxContent>
                  </v:textbox>
                </v:shape>
                <v:shape id="Text Box 131" o:spid="_x0000_s1049" type="#_x0000_t202" style="position:absolute;left:5907;top:12764;width:493;height:8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SCGsEA&#10;AADdAAAADwAAAGRycy9kb3ducmV2LnhtbERPTWsCMRC9C/6HMEJvmlVwWbZGEUUoiIdaweuQTDeL&#10;m8m6STX9902h0Ns83uesNsl14kFDaD0rmM8KEMTam5YbBZePw7QCESKywc4zKfimAJv1eLTC2vgn&#10;v9PjHBuRQzjUqMDG2NdSBm3JYZj5njhzn35wGDMcGmkGfOZw18lFUZTSYcu5wWJPO0v6dv5yCu60&#10;P22vy4vWh7Q8nrQ1xyoZpV4mafsKIlKK/+I/95vJ88uqhN9v8gly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kghrBAAAA3QAAAA8AAAAAAAAAAAAAAAAAmAIAAGRycy9kb3du&#10;cmV2LnhtbFBLBQYAAAAABAAEAPUAAACGAwAAAAA=&#10;" stroked="f">
                  <v:textbox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28417D">
                          <w:rPr>
                            <w:position w:val="-6"/>
                          </w:rPr>
                          <w:object w:dxaOrig="200" w:dyaOrig="279">
                            <v:shape id="_x0000_i1301" type="#_x0000_t75" style="width:10.2pt;height:14.25pt" o:ole="">
                              <v:imagedata r:id="rId1383" o:title=""/>
                            </v:shape>
                            <o:OLEObject Type="Embed" ProgID="Equation.DSMT4" ShapeID="_x0000_i1301" DrawAspect="Content" ObjectID="_1671966455" r:id="rId1384"/>
                          </w:object>
                        </w:r>
                      </w:p>
                    </w:txbxContent>
                  </v:textbox>
                </v:shape>
                <v:shape id="AutoShape 132" o:spid="_x0000_s1050" type="#_x0000_t32" style="position:absolute;left:3765;top:13465;width:2175;height:10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VbVsUAAADdAAAADwAAAGRycy9kb3ducmV2LnhtbERPTWvCQBC9F/oflil4q5tG0ZBmIypU&#10;lGKhtuh1yE6T0Oxsml01/ntXKHibx/ucbNabRpyoc7VlBS/DCARxYXXNpYLvr7fnBITzyBoby6Tg&#10;Qg5m+eNDhqm2Z/6k086XIoSwS1FB5X2bSumKigy6oW2JA/djO4M+wK6UusNzCDeNjKNoIg3WHBoq&#10;bGlZUfG7OxoFyd9ivF29X+rNtB3FC7fa0+EjVmrw1M9fQXjq/V38717rMH+STOH2TThB5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VbVsUAAADdAAAADwAAAAAAAAAA&#10;AAAAAAChAgAAZHJzL2Rvd25yZXYueG1sUEsFBgAAAAAEAAQA+QAAAJMDAAAAAA==&#10;">
                  <v:stroke dashstyle="1 1"/>
                </v:shape>
                <v:shape id="AutoShape 133" o:spid="_x0000_s1051" type="#_x0000_t32" style="position:absolute;left:5940;top:13450;width:15;height:94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8zQMcAAADdAAAADwAAAGRycy9kb3ducmV2LnhtbESPQWsCMRCF7wX/Qxihl1KzFiqyGmUt&#10;CLXgQdvex810E7qZrJuo23/fORR6m+G9ee+b5XoIrbpSn3xkA9NJAYq4jtZzY+Djffs4B5UyssU2&#10;Mhn4oQTr1ehuiaWNNz7Q9ZgbJSGcSjTgcu5KrVPtKGCaxI5YtK/YB8yy9o22Pd4kPLT6qShmOqBn&#10;aXDY0Yuj+vt4CQb2u+mmOjm/ezuc/f55W7WX5uHTmPvxUC1AZRryv/nv+tUK/mwuu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zzNAxwAAAN0AAAAPAAAAAAAA&#10;AAAAAAAAAKECAABkcnMvZG93bnJldi54bWxQSwUGAAAAAAQABAD5AAAAlQMAAAAA&#10;"/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AutoShape 134" o:spid="_x0000_s1052" type="#_x0000_t88" style="position:absolute;left:6099;top:13485;width:225;height:9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Mb1MEA&#10;AADdAAAADwAAAGRycy9kb3ducmV2LnhtbERPTYvCMBC9L/gfwgje1lQF0WoUERa87EHXg96GZmyL&#10;zaQko1Z/vVlY2Ns83ucs151r1J1CrD0bGA0zUMSFtzWXBo4/X58zUFGQLTaeycCTIqxXvY8l5tY/&#10;eE/3g5QqhXDM0UAl0uZax6Iih3HoW+LEXXxwKAmGUtuAjxTuGj3Osql2WHNqqLClbUXF9XBzBug7&#10;nON2P7FSX/kpx9dunJ1Oxgz63WYBSqiTf/Gfe2fT/OlsDr/fpBP0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jG9TBAAAA3QAAAA8AAAAAAAAAAAAAAAAAmAIAAGRycy9kb3du&#10;cmV2LnhtbFBLBQYAAAAABAAEAPUAAACGAwAAAAA=&#10;" adj="1393"/>
                <v:shape id="Text Box 138" o:spid="_x0000_s1053" type="#_x0000_t202" style="position:absolute;left:6324;top:14817;width:1084;height:9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np4sYA&#10;AADdAAAADwAAAGRycy9kb3ducmV2LnhtbESP3UoDMRCF74W+Q5iCdzarwtpumxZRhIpQ6M8DTJPp&#10;7uJmsiaxu769cyF4N8M5c843q83oO3WlmNrABu5nBShiG1zLtYHT8e1uDiplZIddYDLwQwk268nN&#10;CisXBt7T9ZBrJSGcKjTQ5NxXWifbkMc0Cz2xaJcQPWZZY61dxEHCfacfiqLUHluWhgZ7emnIfh6+&#10;vYHXNp6/bHjclk8fC7vbp8vwvtPG3E7H5yWoTGP+N/9db53glwvhl29kBL3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5np4sYAAADdAAAADwAAAAAAAAAAAAAAAACYAgAAZHJz&#10;L2Rvd25yZXYueG1sUEsFBgAAAAAEAAQA9QAAAIsDAAAAAA==&#10;" stroked="f">
                  <v:textbox style="mso-fit-shape-to-text:t">
                    <w:txbxContent>
                      <w:p w:rsidR="000A630D" w:rsidRPr="00744D57" w:rsidRDefault="000A630D" w:rsidP="00F06855">
                        <w:pPr>
                          <w:rPr>
                            <w:lang w:val="en-US"/>
                          </w:rPr>
                        </w:pPr>
                        <w:r w:rsidRPr="00744D57">
                          <w:rPr>
                            <w:position w:val="-12"/>
                          </w:rPr>
                          <w:object w:dxaOrig="800" w:dyaOrig="360">
                            <v:shape id="_x0000_i1302" type="#_x0000_t75" style="width:39.75pt;height:18.35pt" o:ole="">
                              <v:imagedata r:id="rId1385" o:title=""/>
                            </v:shape>
                            <o:OLEObject Type="Embed" ProgID="Equation.DSMT4" ShapeID="_x0000_i1302" DrawAspect="Content" ObjectID="_1671966456" r:id="rId1386"/>
                          </w:object>
                        </w:r>
                      </w:p>
                    </w:txbxContent>
                  </v:textbox>
                </v:shape>
                <v:shape id="AutoShape 228" o:spid="_x0000_s1054" type="#_x0000_t32" style="position:absolute;left:4710;top:14396;width:1245;height:10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d3L8EAAADdAAAADwAAAGRycy9kb3ducmV2LnhtbERPTYvCMBC9C/sfwix409QFxa1GcQVB&#10;vCzqwu5xaMY22ExKE5v6782C4G0e73OW697WoqPWG8cKJuMMBHHhtOFSwc95N5qD8AFZY+2YFNzJ&#10;w3r1Nlhirl3kI3WnUIoUwj5HBVUITS6lLyqy6MeuIU7cxbUWQ4JtKXWLMYXbWn5k2UxaNJwaKmxo&#10;W1FxPd2sAhO/Tdfst/Hr8PvndSRznzqj1PC93yxABOrDS/x073WaP/ucwP836QS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t3cvwQAAAN0AAAAPAAAAAAAAAAAAAAAA&#10;AKECAABkcnMvZG93bnJldi54bWxQSwUGAAAAAAQABAD5AAAAjwMAAAAA&#10;">
                  <v:stroke endarrow="block"/>
                </v:shape>
                <v:shape id="Text Box 137" o:spid="_x0000_s1055" type="#_x0000_t202" style="position:absolute;left:3450;top:13255;width:1024;height:8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YSxMIA&#10;AADdAAAADwAAAGRycy9kb3ducmV2LnhtbERPTWsCMRC9C/6HMEJvmq2g2K1RxCIUxIO60OuQTDdL&#10;N5N1k2r67xtB8DaP9znLdXKtuFIfGs8KXicFCGLtTcO1guq8Gy9AhIhssPVMCv4owHo1HCyxNP7G&#10;R7qeYi1yCIcSFdgYu1LKoC05DBPfEWfu2/cOY4Z9LU2PtxzuWjktirl02HBusNjR1pL+Of06BRf6&#10;OGy+ZpXWuzTbH7Q1+0UySr2M0uYdRKQUn+KH+9Pk+fO3Kdy/yS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xhLEwgAAAN0AAAAPAAAAAAAAAAAAAAAAAJgCAABkcnMvZG93&#10;bnJldi54bWxQSwUGAAAAAAQABAD1AAAAhwMAAAAA&#10;" stroked="f">
                  <v:textbox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744D57">
                          <w:rPr>
                            <w:position w:val="-10"/>
                          </w:rPr>
                          <w:object w:dxaOrig="740" w:dyaOrig="320">
                            <v:shape id="_x0000_i1303" type="#_x0000_t75" style="width:36.8pt;height:16.3pt" o:ole="">
                              <v:imagedata r:id="rId1387" o:title=""/>
                            </v:shape>
                            <o:OLEObject Type="Embed" ProgID="Equation.DSMT4" ShapeID="_x0000_i1303" DrawAspect="Content" ObjectID="_1671966457" r:id="rId1388"/>
                          </w:object>
                        </w:r>
                      </w:p>
                    </w:txbxContent>
                  </v:textbox>
                </v:shape>
                <v:shape id="AutoShape 136" o:spid="_x0000_s1056" type="#_x0000_t88" style="position:absolute;left:4595;top:12507;width:312;height:2422;rotation:-76062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YlFMUA&#10;AADdAAAADwAAAGRycy9kb3ducmV2LnhtbERPS2vCQBC+C/0PyxR6KbqxAWmim1DbBm3pxcfF25Ad&#10;k9DsbMiumv57Vyh4m4/vOYt8MK04U+8aywqmkwgEcWl1w5WC/a4Yv4JwHllja5kU/JGDPHsYLTDV&#10;9sIbOm99JUIIuxQV1N53qZSurMmgm9iOOHBH2xv0AfaV1D1eQrhp5UsUzaTBhkNDjR2911T+bk9G&#10;wfC5X8bPp+8far/islt9FElyKJR6ehze5iA8Df4u/nevdZg/S2K4fRNO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xiUUxQAAAN0AAAAPAAAAAAAAAAAAAAAAAJgCAABkcnMv&#10;ZG93bnJldi54bWxQSwUGAAAAAAQABAD1AAAAigMAAAAA&#10;"/>
                <v:shape id="Text Box 135" o:spid="_x0000_s1057" type="#_x0000_t202" style="position:absolute;left:6324;top:13266;width:1024;height:9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v4cMA&#10;AADdAAAADwAAAGRycy9kb3ducmV2LnhtbERP3WrCMBS+H+wdwhl4N9M5qbMzimwIykBQ9wBnybEt&#10;a066JNr69kYYeHc+vt8zW/S2EWfyoXas4GWYgSDWztRcKvg+rJ7fQISIbLBxTAouFGAxf3yYYWFc&#10;xzs672MpUgiHAhVUMbaFlEFXZDEMXUucuKPzFmOCvpTGY5fCbSNHWZZLizWnhgpb+qhI/+5PVsFn&#10;7X/+tHtd55Ovqd7uwrHbbKVSg6d++Q4iUh/v4n/32qT5+XQMt2/SCXJ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Lv4cMAAADdAAAADwAAAAAAAAAAAAAAAACYAgAAZHJzL2Rv&#10;d25yZXYueG1sUEsFBgAAAAAEAAQA9QAAAIgDAAAAAA==&#10;" stroked="f">
                  <v:textbox style="mso-fit-shape-to-text:t">
                    <w:txbxContent>
                      <w:p w:rsidR="000A630D" w:rsidRPr="0021456F" w:rsidRDefault="000A630D" w:rsidP="00F06855">
                        <w:pPr>
                          <w:rPr>
                            <w:lang w:val="en-US"/>
                          </w:rPr>
                        </w:pPr>
                        <w:r w:rsidRPr="00744D57">
                          <w:rPr>
                            <w:position w:val="-10"/>
                          </w:rPr>
                          <w:object w:dxaOrig="740" w:dyaOrig="320">
                            <v:shape id="_x0000_i1304" type="#_x0000_t75" style="width:36.8pt;height:16.3pt" o:ole="">
                              <v:imagedata r:id="rId1389" o:title=""/>
                            </v:shape>
                            <o:OLEObject Type="Embed" ProgID="Equation.DSMT4" ShapeID="_x0000_i1304" DrawAspect="Content" ObjectID="_1671966458" r:id="rId139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06855"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9934838" wp14:editId="02466FA1">
                <wp:simplePos x="0" y="0"/>
                <wp:positionH relativeFrom="column">
                  <wp:posOffset>4076700</wp:posOffset>
                </wp:positionH>
                <wp:positionV relativeFrom="paragraph">
                  <wp:posOffset>529590</wp:posOffset>
                </wp:positionV>
                <wp:extent cx="180975" cy="1514475"/>
                <wp:effectExtent l="9525" t="5715" r="9525" b="13335"/>
                <wp:wrapNone/>
                <wp:docPr id="991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15144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6" o:spid="_x0000_s1026" type="#_x0000_t32" style="position:absolute;margin-left:321pt;margin-top:41.7pt;width:14.25pt;height:11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"/>
            </w:pict>
          </mc:Fallback>
        </mc:AlternateContent>
      </w:r>
      <w:r w:rsidR="00F06855" w:rsidRPr="003828BE">
        <w:t>Σχηματικά:</w:t>
      </w:r>
      <w:r w:rsidR="00F06855">
        <w:t xml:space="preserve"> </w:t>
      </w:r>
    </w:p>
    <w:p w:rsidR="00F06855" w:rsidRPr="00744CBE" w:rsidRDefault="00340EFC" w:rsidP="00F06855">
      <w:pPr>
        <w:rPr>
          <w:b/>
          <w:sz w:val="36"/>
          <w:szCs w:val="36"/>
        </w:rPr>
      </w:pPr>
      <w: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2714036</wp:posOffset>
                </wp:positionH>
                <wp:positionV relativeFrom="paragraph">
                  <wp:posOffset>-106595</wp:posOffset>
                </wp:positionV>
                <wp:extent cx="1294200" cy="477360"/>
                <wp:effectExtent l="38100" t="38100" r="39370" b="37465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29420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2" o:spid="_x0000_s1026" type="#_x0000_t75" style="position:absolute;margin-left:212.95pt;margin-top:-9.15pt;width:103.45pt;height:39.15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">
                <v:imagedata r:id="rId139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736196</wp:posOffset>
                </wp:positionH>
                <wp:positionV relativeFrom="paragraph">
                  <wp:posOffset>-27647</wp:posOffset>
                </wp:positionV>
                <wp:extent cx="16200" cy="99360"/>
                <wp:effectExtent l="38100" t="38100" r="22225" b="3429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6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57.45pt;margin-top:-2.7pt;width:2.45pt;height:8.9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">
                <v:imagedata r:id="rId139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2572556</wp:posOffset>
                </wp:positionH>
                <wp:positionV relativeFrom="paragraph">
                  <wp:posOffset>151633</wp:posOffset>
                </wp:positionV>
                <wp:extent cx="172440" cy="196920"/>
                <wp:effectExtent l="38100" t="38100" r="18415" b="317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724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201.8pt;margin-top:11.2pt;width:15.2pt;height:17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">
                <v:imagedata r:id="rId139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2640236</wp:posOffset>
                </wp:positionH>
                <wp:positionV relativeFrom="paragraph">
                  <wp:posOffset>105913</wp:posOffset>
                </wp:positionV>
                <wp:extent cx="14760" cy="595800"/>
                <wp:effectExtent l="38100" t="38100" r="42545" b="3302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4760" cy="59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207.3pt;margin-top:7.75pt;width:2.55pt;height:48.3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">
                <v:imagedata r:id="rId139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5290556</wp:posOffset>
                </wp:positionH>
                <wp:positionV relativeFrom="paragraph">
                  <wp:posOffset>40285</wp:posOffset>
                </wp:positionV>
                <wp:extent cx="580680" cy="41760"/>
                <wp:effectExtent l="38100" t="38100" r="29210" b="3492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5806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415.9pt;margin-top:2.45pt;width:47.1pt;height:4.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">
                <v:imagedata r:id="rId140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4206596</wp:posOffset>
                </wp:positionH>
                <wp:positionV relativeFrom="paragraph">
                  <wp:posOffset>-486144</wp:posOffset>
                </wp:positionV>
                <wp:extent cx="2159640" cy="1035360"/>
                <wp:effectExtent l="38100" t="38100" r="50165" b="3175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2159640" cy="10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330.55pt;margin-top:-39pt;width:171.7pt;height:83.1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">
                <v:imagedata r:id="rId140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6014156</wp:posOffset>
                </wp:positionH>
                <wp:positionV relativeFrom="paragraph">
                  <wp:posOffset>283896</wp:posOffset>
                </wp:positionV>
                <wp:extent cx="113040" cy="136080"/>
                <wp:effectExtent l="38100" t="38100" r="39370" b="5461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130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473.1pt;margin-top:21.4pt;width:10.1pt;height:12.6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">
                <v:imagedata r:id="rId140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882036</wp:posOffset>
                </wp:positionH>
                <wp:positionV relativeFrom="paragraph">
                  <wp:posOffset>160776</wp:posOffset>
                </wp:positionV>
                <wp:extent cx="108360" cy="169200"/>
                <wp:effectExtent l="38100" t="38100" r="44450" b="4064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0836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462.25pt;margin-top:11.75pt;width:10.1pt;height:14.8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">
                <v:imagedata r:id="rId140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798156</wp:posOffset>
                </wp:positionH>
                <wp:positionV relativeFrom="paragraph">
                  <wp:posOffset>313056</wp:posOffset>
                </wp:positionV>
                <wp:extent cx="80640" cy="68040"/>
                <wp:effectExtent l="38100" t="38100" r="34290" b="4635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80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456pt;margin-top:23.85pt;width:7.7pt;height:7.0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">
                <v:imagedata r:id="rId140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732276</wp:posOffset>
                </wp:positionH>
                <wp:positionV relativeFrom="paragraph">
                  <wp:posOffset>202896</wp:posOffset>
                </wp:positionV>
                <wp:extent cx="50040" cy="147960"/>
                <wp:effectExtent l="38100" t="38100" r="45720" b="4254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500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450.65pt;margin-top:15.3pt;width:5.45pt;height:13.0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">
                <v:imagedata r:id="rId14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718956</wp:posOffset>
                </wp:positionH>
                <wp:positionV relativeFrom="paragraph">
                  <wp:posOffset>209016</wp:posOffset>
                </wp:positionV>
                <wp:extent cx="89640" cy="119520"/>
                <wp:effectExtent l="38100" t="38100" r="43815" b="5207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89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449.35pt;margin-top:15.65pt;width:8.85pt;height:11.1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">
                <v:imagedata r:id="rId141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552636</wp:posOffset>
                </wp:positionH>
                <wp:positionV relativeFrom="paragraph">
                  <wp:posOffset>274536</wp:posOffset>
                </wp:positionV>
                <wp:extent cx="78840" cy="6480"/>
                <wp:effectExtent l="38100" t="38100" r="35560" b="3175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78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436.55pt;margin-top:21pt;width:7.55pt;height:1.8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">
                <v:imagedata r:id="rId141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603036</wp:posOffset>
                </wp:positionH>
                <wp:positionV relativeFrom="paragraph">
                  <wp:posOffset>232776</wp:posOffset>
                </wp:positionV>
                <wp:extent cx="9360" cy="77400"/>
                <wp:effectExtent l="38100" t="38100" r="29210" b="3746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9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440.5pt;margin-top:17.8pt;width:2.1pt;height:7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">
                <v:imagedata r:id="rId141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5426996</wp:posOffset>
                </wp:positionH>
                <wp:positionV relativeFrom="paragraph">
                  <wp:posOffset>310176</wp:posOffset>
                </wp:positionV>
                <wp:extent cx="69480" cy="122760"/>
                <wp:effectExtent l="38100" t="38100" r="45085" b="4889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694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426.45pt;margin-top:23.65pt;width:7.15pt;height:11.3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">
                <v:imagedata r:id="rId141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5327636</wp:posOffset>
                </wp:positionH>
                <wp:positionV relativeFrom="paragraph">
                  <wp:posOffset>182376</wp:posOffset>
                </wp:positionV>
                <wp:extent cx="102960" cy="160200"/>
                <wp:effectExtent l="38100" t="38100" r="49530" b="4953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029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418.65pt;margin-top:13.5pt;width:9.7pt;height:14.3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">
                <v:imagedata r:id="rId142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187956</wp:posOffset>
                </wp:positionH>
                <wp:positionV relativeFrom="paragraph">
                  <wp:posOffset>280656</wp:posOffset>
                </wp:positionV>
                <wp:extent cx="36000" cy="110160"/>
                <wp:effectExtent l="38100" t="38100" r="40640" b="4254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36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408pt;margin-top:21.3pt;width:4.25pt;height:10.3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">
                <v:imagedata r:id="rId142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100836</wp:posOffset>
                </wp:positionH>
                <wp:positionV relativeFrom="paragraph">
                  <wp:posOffset>216576</wp:posOffset>
                </wp:positionV>
                <wp:extent cx="65160" cy="125280"/>
                <wp:effectExtent l="38100" t="38100" r="30480" b="2730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651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400.9pt;margin-top:16.45pt;width:6.6pt;height:11.2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">
                <v:imagedata r:id="rId142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097236</wp:posOffset>
                </wp:positionH>
                <wp:positionV relativeFrom="paragraph">
                  <wp:posOffset>223776</wp:posOffset>
                </wp:positionV>
                <wp:extent cx="92520" cy="102960"/>
                <wp:effectExtent l="38100" t="38100" r="41275" b="3048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92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400.6pt;margin-top:16.9pt;width:8.85pt;height:9.6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">
                <v:imagedata r:id="rId14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4883756</wp:posOffset>
                </wp:positionH>
                <wp:positionV relativeFrom="paragraph">
                  <wp:posOffset>338256</wp:posOffset>
                </wp:positionV>
                <wp:extent cx="65520" cy="17640"/>
                <wp:effectExtent l="38100" t="38100" r="29845" b="4000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65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383.8pt;margin-top:25.95pt;width:6.6pt;height:2.9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">
                <v:imagedata r:id="rId14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841636</wp:posOffset>
                </wp:positionH>
                <wp:positionV relativeFrom="paragraph">
                  <wp:posOffset>302976</wp:posOffset>
                </wp:positionV>
                <wp:extent cx="97200" cy="21960"/>
                <wp:effectExtent l="38100" t="38100" r="36195" b="3556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97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80.65pt;margin-top:23.15pt;width:9pt;height:3.3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">
                <v:imagedata r:id="rId14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4714196</wp:posOffset>
                </wp:positionH>
                <wp:positionV relativeFrom="paragraph">
                  <wp:posOffset>231696</wp:posOffset>
                </wp:positionV>
                <wp:extent cx="97200" cy="163440"/>
                <wp:effectExtent l="38100" t="38100" r="36195" b="4635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972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370.25pt;margin-top:17.45pt;width:9.5pt;height:14.5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">
                <v:imagedata r:id="rId14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091116</wp:posOffset>
                </wp:positionH>
                <wp:positionV relativeFrom="paragraph">
                  <wp:posOffset>216</wp:posOffset>
                </wp:positionV>
                <wp:extent cx="17280" cy="28800"/>
                <wp:effectExtent l="38100" t="38100" r="40005" b="2857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72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400.05pt;margin-top:-.55pt;width:2.75pt;height:3.6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">
                <v:imagedata r:id="rId143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629796</wp:posOffset>
                </wp:positionH>
                <wp:positionV relativeFrom="paragraph">
                  <wp:posOffset>181656</wp:posOffset>
                </wp:positionV>
                <wp:extent cx="9000" cy="189720"/>
                <wp:effectExtent l="38100" t="38100" r="48260" b="3937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90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206.15pt;margin-top:13.65pt;width:2.55pt;height:16.6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">
                <v:imagedata r:id="rId143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617916</wp:posOffset>
                </wp:positionH>
                <wp:positionV relativeFrom="paragraph">
                  <wp:posOffset>146376</wp:posOffset>
                </wp:positionV>
                <wp:extent cx="131760" cy="135360"/>
                <wp:effectExtent l="19050" t="38100" r="20955" b="3619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31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205.65pt;margin-top:10.95pt;width:11.5pt;height:11.8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">
                <v:imagedata r:id="rId143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2628716</wp:posOffset>
                </wp:positionH>
                <wp:positionV relativeFrom="paragraph">
                  <wp:posOffset>89496</wp:posOffset>
                </wp:positionV>
                <wp:extent cx="1391040" cy="328320"/>
                <wp:effectExtent l="38100" t="38100" r="38100" b="3365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3910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206.4pt;margin-top:6.35pt;width:111.1pt;height:27.4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">
                <v:imagedata r:id="rId144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947396</wp:posOffset>
                </wp:positionH>
                <wp:positionV relativeFrom="paragraph">
                  <wp:posOffset>380016</wp:posOffset>
                </wp:positionV>
                <wp:extent cx="44640" cy="58680"/>
                <wp:effectExtent l="19050" t="38100" r="50800" b="3683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446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310pt;margin-top:29pt;width:5.2pt;height:6.2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">
                <v:imagedata r:id="rId144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431076</wp:posOffset>
                </wp:positionH>
                <wp:positionV relativeFrom="paragraph">
                  <wp:posOffset>147816</wp:posOffset>
                </wp:positionV>
                <wp:extent cx="157320" cy="233640"/>
                <wp:effectExtent l="38100" t="38100" r="33655" b="5270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573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190.65pt;margin-top:10.8pt;width:14.05pt;height:20.2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">
                <v:imagedata r:id="rId144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551316</wp:posOffset>
                </wp:positionH>
                <wp:positionV relativeFrom="paragraph">
                  <wp:posOffset>86256</wp:posOffset>
                </wp:positionV>
                <wp:extent cx="79560" cy="94680"/>
                <wp:effectExtent l="38100" t="38100" r="34925" b="3873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95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200.1pt;margin-top:6pt;width:7.9pt;height:9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">
                <v:imagedata r:id="rId144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2463836</wp:posOffset>
                </wp:positionH>
                <wp:positionV relativeFrom="paragraph">
                  <wp:posOffset>165456</wp:posOffset>
                </wp:positionV>
                <wp:extent cx="92880" cy="94320"/>
                <wp:effectExtent l="38100" t="38100" r="40640" b="3937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92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193.25pt;margin-top:12.3pt;width:8.8pt;height:8.9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">
                <v:imagedata r:id="rId1448" o:title=""/>
              </v:shape>
            </w:pict>
          </mc:Fallback>
        </mc:AlternateContent>
      </w:r>
      <w:r w:rsidR="00F06855">
        <w:t xml:space="preserve">                                                                    </w:t>
      </w:r>
      <w:r w:rsidR="00F06855">
        <w:rPr>
          <w:b/>
          <w:sz w:val="36"/>
          <w:szCs w:val="36"/>
        </w:rPr>
        <w:t>.</w:t>
      </w:r>
    </w:p>
    <w:p w:rsidR="00F06855" w:rsidRPr="00744D57" w:rsidRDefault="00340EFC" w:rsidP="00F06855">
      <w: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2608196</wp:posOffset>
                </wp:positionH>
                <wp:positionV relativeFrom="paragraph">
                  <wp:posOffset>341185</wp:posOffset>
                </wp:positionV>
                <wp:extent cx="46080" cy="48960"/>
                <wp:effectExtent l="38100" t="38100" r="30480" b="46355"/>
                <wp:wrapNone/>
                <wp:docPr id="3775" name="Ink 3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460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5" o:spid="_x0000_s1026" type="#_x0000_t75" style="position:absolute;margin-left:204.75pt;margin-top:26.05pt;width:5pt;height:5.4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">
                <v:imagedata r:id="rId14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3931916</wp:posOffset>
                </wp:positionH>
                <wp:positionV relativeFrom="paragraph">
                  <wp:posOffset>80545</wp:posOffset>
                </wp:positionV>
                <wp:extent cx="88560" cy="82440"/>
                <wp:effectExtent l="38100" t="38100" r="45085" b="32385"/>
                <wp:wrapNone/>
                <wp:docPr id="3774" name="Ink 3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885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4" o:spid="_x0000_s1026" type="#_x0000_t75" style="position:absolute;margin-left:308.95pt;margin-top:5.6pt;width:8.4pt;height:8.1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">
                <v:imagedata r:id="rId14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3944516</wp:posOffset>
                </wp:positionH>
                <wp:positionV relativeFrom="paragraph">
                  <wp:posOffset>112585</wp:posOffset>
                </wp:positionV>
                <wp:extent cx="33120" cy="174600"/>
                <wp:effectExtent l="38100" t="38100" r="24130" b="35560"/>
                <wp:wrapNone/>
                <wp:docPr id="3773" name="Ink 3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33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3" o:spid="_x0000_s1026" type="#_x0000_t75" style="position:absolute;margin-left:310.1pt;margin-top:7.95pt;width:3.85pt;height:15.45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">
                <v:imagedata r:id="rId14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983876</wp:posOffset>
                </wp:positionH>
                <wp:positionV relativeFrom="paragraph">
                  <wp:posOffset>174505</wp:posOffset>
                </wp:positionV>
                <wp:extent cx="5760" cy="5040"/>
                <wp:effectExtent l="38100" t="38100" r="51435" b="52705"/>
                <wp:wrapNone/>
                <wp:docPr id="3769" name="Ink 3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5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9" o:spid="_x0000_s1026" type="#_x0000_t75" style="position:absolute;margin-left:76.5pt;margin-top:12.65pt;width:2.5pt;height:2.85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">
                <v:imagedata r:id="rId14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3985916</wp:posOffset>
                </wp:positionH>
                <wp:positionV relativeFrom="paragraph">
                  <wp:posOffset>387985</wp:posOffset>
                </wp:positionV>
                <wp:extent cx="15480" cy="14040"/>
                <wp:effectExtent l="57150" t="38100" r="41910" b="43180"/>
                <wp:wrapNone/>
                <wp:docPr id="3763" name="Ink 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5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3" o:spid="_x0000_s1026" type="#_x0000_t75" style="position:absolute;margin-left:312.8pt;margin-top:29.45pt;width:3.2pt;height:3.1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">
                <v:imagedata r:id="rId14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3692516</wp:posOffset>
                </wp:positionH>
                <wp:positionV relativeFrom="paragraph">
                  <wp:posOffset>260545</wp:posOffset>
                </wp:positionV>
                <wp:extent cx="12960" cy="4320"/>
                <wp:effectExtent l="38100" t="38100" r="44450" b="34290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2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9" o:spid="_x0000_s1026" type="#_x0000_t75" style="position:absolute;margin-left:290.05pt;margin-top:19.55pt;width:2.55pt;height:2.2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">
                <v:imagedata r:id="rId146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2549516</wp:posOffset>
                </wp:positionH>
                <wp:positionV relativeFrom="paragraph">
                  <wp:posOffset>170653</wp:posOffset>
                </wp:positionV>
                <wp:extent cx="32400" cy="44280"/>
                <wp:effectExtent l="38100" t="38100" r="43815" b="3238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324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199.95pt;margin-top:12.65pt;width:4.1pt;height:5.1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">
                <v:imagedata r:id="rId146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2523236</wp:posOffset>
                </wp:positionH>
                <wp:positionV relativeFrom="paragraph">
                  <wp:posOffset>70573</wp:posOffset>
                </wp:positionV>
                <wp:extent cx="123120" cy="185400"/>
                <wp:effectExtent l="38100" t="38100" r="10795" b="4381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231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198pt;margin-top:4.8pt;width:11.25pt;height:16.0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">
                <v:imagedata r:id="rId146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699636</wp:posOffset>
                </wp:positionH>
                <wp:positionV relativeFrom="paragraph">
                  <wp:posOffset>243373</wp:posOffset>
                </wp:positionV>
                <wp:extent cx="30600" cy="51480"/>
                <wp:effectExtent l="38100" t="38100" r="26670" b="4381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306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211.85pt;margin-top:18.4pt;width:3.6pt;height:5.5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">
                <v:imagedata r:id="rId146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644556</wp:posOffset>
                </wp:positionH>
                <wp:positionV relativeFrom="paragraph">
                  <wp:posOffset>139333</wp:posOffset>
                </wp:positionV>
                <wp:extent cx="128880" cy="196560"/>
                <wp:effectExtent l="38100" t="38100" r="43180" b="3238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8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207.55pt;margin-top:10.2pt;width:11.7pt;height:17.1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">
                <v:imagedata r:id="rId146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6591236</wp:posOffset>
                </wp:positionH>
                <wp:positionV relativeFrom="paragraph">
                  <wp:posOffset>308316</wp:posOffset>
                </wp:positionV>
                <wp:extent cx="360" cy="360"/>
                <wp:effectExtent l="0" t="0" r="0" b="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518pt;margin-top:23.3pt;width:2.05pt;height:2.0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PqS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fj0QN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">
                <v:imagedata r:id="rId147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5561996</wp:posOffset>
                </wp:positionH>
                <wp:positionV relativeFrom="paragraph">
                  <wp:posOffset>229836</wp:posOffset>
                </wp:positionV>
                <wp:extent cx="29160" cy="27000"/>
                <wp:effectExtent l="38100" t="38100" r="28575" b="3048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29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437.2pt;margin-top:17.45pt;width:3.75pt;height:3.4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">
                <v:imagedata r:id="rId147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069516</wp:posOffset>
                </wp:positionH>
                <wp:positionV relativeFrom="paragraph">
                  <wp:posOffset>297516</wp:posOffset>
                </wp:positionV>
                <wp:extent cx="14040" cy="10080"/>
                <wp:effectExtent l="38100" t="38100" r="43180" b="2857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4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398.45pt;margin-top:22.7pt;width:2.5pt;height:2.3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">
                <v:imagedata r:id="rId147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983116</wp:posOffset>
                </wp:positionH>
                <wp:positionV relativeFrom="paragraph">
                  <wp:posOffset>292476</wp:posOffset>
                </wp:positionV>
                <wp:extent cx="126000" cy="183960"/>
                <wp:effectExtent l="38100" t="38100" r="45720" b="2603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260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391.6pt;margin-top:22.45pt;width:11.5pt;height:15.8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">
                <v:imagedata r:id="rId147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679636</wp:posOffset>
                </wp:positionH>
                <wp:positionV relativeFrom="paragraph">
                  <wp:posOffset>207156</wp:posOffset>
                </wp:positionV>
                <wp:extent cx="184320" cy="52200"/>
                <wp:effectExtent l="38100" t="38100" r="44450" b="4318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843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367.7pt;margin-top:15.55pt;width:16.05pt;height:5.7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">
                <v:imagedata r:id="rId147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2604236</wp:posOffset>
                </wp:positionH>
                <wp:positionV relativeFrom="paragraph">
                  <wp:posOffset>312276</wp:posOffset>
                </wp:positionV>
                <wp:extent cx="74160" cy="105480"/>
                <wp:effectExtent l="38100" t="38100" r="40640" b="4699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741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204.15pt;margin-top:23.65pt;width:7.7pt;height:10.1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">
                <v:imagedata r:id="rId148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2544116</wp:posOffset>
                </wp:positionH>
                <wp:positionV relativeFrom="paragraph">
                  <wp:posOffset>171516</wp:posOffset>
                </wp:positionV>
                <wp:extent cx="19440" cy="32760"/>
                <wp:effectExtent l="38100" t="38100" r="38100" b="4381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94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199.4pt;margin-top:12.75pt;width:3.45pt;height:4.2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">
                <v:imagedata r:id="rId148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513876</wp:posOffset>
                </wp:positionH>
                <wp:positionV relativeFrom="paragraph">
                  <wp:posOffset>75396</wp:posOffset>
                </wp:positionV>
                <wp:extent cx="85320" cy="169560"/>
                <wp:effectExtent l="38100" t="38100" r="10160" b="4000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853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197pt;margin-top:5pt;width:8.5pt;height:15.3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">
                <v:imagedata r:id="rId148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2652476</wp:posOffset>
                </wp:positionH>
                <wp:positionV relativeFrom="paragraph">
                  <wp:posOffset>158196</wp:posOffset>
                </wp:positionV>
                <wp:extent cx="103680" cy="137880"/>
                <wp:effectExtent l="38100" t="38100" r="48895" b="5270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03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207.9pt;margin-top:11.45pt;width:10.1pt;height:12.8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">
                <v:imagedata r:id="rId148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625476</wp:posOffset>
                </wp:positionH>
                <wp:positionV relativeFrom="paragraph">
                  <wp:posOffset>-295764</wp:posOffset>
                </wp:positionV>
                <wp:extent cx="22680" cy="608040"/>
                <wp:effectExtent l="38100" t="38100" r="34925" b="4000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22680" cy="60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205.8pt;margin-top:-24.05pt;width:3.5pt;height:49.6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">
                <v:imagedata r:id="rId148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2630516</wp:posOffset>
                </wp:positionH>
                <wp:positionV relativeFrom="paragraph">
                  <wp:posOffset>-244284</wp:posOffset>
                </wp:positionV>
                <wp:extent cx="20520" cy="529560"/>
                <wp:effectExtent l="38100" t="38100" r="55880" b="4254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20520" cy="52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206.3pt;margin-top:-20.1pt;width:3.5pt;height:43.6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">
                <v:imagedata r:id="rId149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624756</wp:posOffset>
                </wp:positionH>
                <wp:positionV relativeFrom="paragraph">
                  <wp:posOffset>-6324</wp:posOffset>
                </wp:positionV>
                <wp:extent cx="9720" cy="151200"/>
                <wp:effectExtent l="38100" t="38100" r="47625" b="3937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97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205.7pt;margin-top:-1.3pt;width:2.7pt;height:13.7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">
                <v:imagedata r:id="rId149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688836</wp:posOffset>
                </wp:positionH>
                <wp:positionV relativeFrom="paragraph">
                  <wp:posOffset>262956</wp:posOffset>
                </wp:positionV>
                <wp:extent cx="28800" cy="6480"/>
                <wp:effectExtent l="38100" t="38100" r="28575" b="5080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28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210.85pt;margin-top:19.8pt;width:3.7pt;height:2.2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">
                <v:imagedata r:id="rId149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632676</wp:posOffset>
                </wp:positionH>
                <wp:positionV relativeFrom="paragraph">
                  <wp:posOffset>148116</wp:posOffset>
                </wp:positionV>
                <wp:extent cx="115200" cy="128520"/>
                <wp:effectExtent l="38100" t="38100" r="37465" b="4318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152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206.4pt;margin-top:10.75pt;width:10.85pt;height:11.8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">
                <v:imagedata r:id="rId149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3014636</wp:posOffset>
                </wp:positionH>
                <wp:positionV relativeFrom="paragraph">
                  <wp:posOffset>188796</wp:posOffset>
                </wp:positionV>
                <wp:extent cx="182880" cy="273240"/>
                <wp:effectExtent l="38100" t="38100" r="26670" b="31750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18288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237pt;margin-top:14.5pt;width:15.55pt;height:22.7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">
                <v:imagedata r:id="rId149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328396</wp:posOffset>
                </wp:positionH>
                <wp:positionV relativeFrom="paragraph">
                  <wp:posOffset>-223044</wp:posOffset>
                </wp:positionV>
                <wp:extent cx="1206360" cy="605160"/>
                <wp:effectExtent l="38100" t="38100" r="32385" b="4254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206360" cy="60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103.9pt;margin-top:-18.3pt;width:96.45pt;height:49.1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">
                <v:imagedata r:id="rId150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1353596</wp:posOffset>
                </wp:positionH>
                <wp:positionV relativeFrom="paragraph">
                  <wp:posOffset>305076</wp:posOffset>
                </wp:positionV>
                <wp:extent cx="8640" cy="5760"/>
                <wp:effectExtent l="38100" t="38100" r="29845" b="323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8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105.85pt;margin-top:23.25pt;width:2.25pt;height:1.8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">
                <v:imagedata r:id="rId150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1777676</wp:posOffset>
                </wp:positionH>
                <wp:positionV relativeFrom="paragraph">
                  <wp:posOffset>-264084</wp:posOffset>
                </wp:positionV>
                <wp:extent cx="821160" cy="1216800"/>
                <wp:effectExtent l="38100" t="38100" r="36195" b="4064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821160" cy="12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139.15pt;margin-top:-21.55pt;width:66.2pt;height:97.3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">
                <v:imagedata r:id="rId150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248836</wp:posOffset>
                </wp:positionH>
                <wp:positionV relativeFrom="paragraph">
                  <wp:posOffset>-233844</wp:posOffset>
                </wp:positionV>
                <wp:extent cx="1369080" cy="619920"/>
                <wp:effectExtent l="38100" t="38100" r="40640" b="279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369080" cy="6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97.65pt;margin-top:-19.15pt;width:109.3pt;height:50.2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">
                <v:imagedata r:id="rId150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192676</wp:posOffset>
                </wp:positionH>
                <wp:positionV relativeFrom="paragraph">
                  <wp:posOffset>374196</wp:posOffset>
                </wp:positionV>
                <wp:extent cx="57600" cy="65520"/>
                <wp:effectExtent l="38100" t="38100" r="38100" b="4889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576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93.05pt;margin-top:28.6pt;width:6.15pt;height:6.8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">
                <v:imagedata r:id="rId150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205636</wp:posOffset>
                </wp:positionH>
                <wp:positionV relativeFrom="paragraph">
                  <wp:posOffset>386436</wp:posOffset>
                </wp:positionV>
                <wp:extent cx="8640" cy="16200"/>
                <wp:effectExtent l="19050" t="19050" r="29845" b="2222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8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94.2pt;margin-top:29.75pt;width:1.8pt;height:2.3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">
                <v:imagedata r:id="rId1510" o:title=""/>
              </v:shape>
            </w:pict>
          </mc:Fallback>
        </mc:AlternateContent>
      </w:r>
    </w:p>
    <w:p w:rsidR="00F06855" w:rsidRPr="00744D57" w:rsidRDefault="00340EFC" w:rsidP="00F06855">
      <w: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2736716</wp:posOffset>
                </wp:positionH>
                <wp:positionV relativeFrom="paragraph">
                  <wp:posOffset>17485</wp:posOffset>
                </wp:positionV>
                <wp:extent cx="134280" cy="20160"/>
                <wp:effectExtent l="38100" t="38100" r="37465" b="37465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342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8" o:spid="_x0000_s1026" type="#_x0000_t75" style="position:absolute;margin-left:214.8pt;margin-top:.55pt;width:12.1pt;height:3.1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">
                <v:imagedata r:id="rId15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2786756</wp:posOffset>
                </wp:positionH>
                <wp:positionV relativeFrom="paragraph">
                  <wp:posOffset>105325</wp:posOffset>
                </wp:positionV>
                <wp:extent cx="41760" cy="46080"/>
                <wp:effectExtent l="38100" t="38100" r="34925" b="30480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41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7" o:spid="_x0000_s1026" type="#_x0000_t75" style="position:absolute;margin-left:219.05pt;margin-top:7.6pt;width:4.55pt;height:5.15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">
                <v:imagedata r:id="rId151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2780636</wp:posOffset>
                </wp:positionH>
                <wp:positionV relativeFrom="paragraph">
                  <wp:posOffset>78685</wp:posOffset>
                </wp:positionV>
                <wp:extent cx="29520" cy="261720"/>
                <wp:effectExtent l="38100" t="38100" r="27940" b="24130"/>
                <wp:wrapNone/>
                <wp:docPr id="3776" name="Ink 3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295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6" o:spid="_x0000_s1026" type="#_x0000_t75" style="position:absolute;margin-left:218.2pt;margin-top:5.75pt;width:3.65pt;height:21.8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">
                <v:imagedata r:id="rId151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5090396</wp:posOffset>
                </wp:positionH>
                <wp:positionV relativeFrom="paragraph">
                  <wp:posOffset>285325</wp:posOffset>
                </wp:positionV>
                <wp:extent cx="360" cy="360"/>
                <wp:effectExtent l="0" t="0" r="0" b="0"/>
                <wp:wrapNone/>
                <wp:docPr id="3771" name="Ink 3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1" o:spid="_x0000_s1026" type="#_x0000_t75" style="position:absolute;margin-left:399.8pt;margin-top:21.45pt;width:2.05pt;height:2.05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">
                <v:imagedata r:id="rId151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3264476</wp:posOffset>
                </wp:positionH>
                <wp:positionV relativeFrom="paragraph">
                  <wp:posOffset>183805</wp:posOffset>
                </wp:positionV>
                <wp:extent cx="27720" cy="30600"/>
                <wp:effectExtent l="38100" t="38100" r="48895" b="45720"/>
                <wp:wrapNone/>
                <wp:docPr id="3762" name="Ink 3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27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2" o:spid="_x0000_s1026" type="#_x0000_t75" style="position:absolute;margin-left:256pt;margin-top:13.45pt;width:4.05pt;height:4.2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">
                <v:imagedata r:id="rId152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3825716</wp:posOffset>
                </wp:positionH>
                <wp:positionV relativeFrom="paragraph">
                  <wp:posOffset>281725</wp:posOffset>
                </wp:positionV>
                <wp:extent cx="360" cy="360"/>
                <wp:effectExtent l="0" t="0" r="0" b="0"/>
                <wp:wrapNone/>
                <wp:docPr id="3760" name="Ink 3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0" o:spid="_x0000_s1026" type="#_x0000_t75" style="position:absolute;margin-left:300.25pt;margin-top:21.2pt;width:2.05pt;height:2.0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">
                <v:imagedata r:id="rId152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770196</wp:posOffset>
                </wp:positionH>
                <wp:positionV relativeFrom="paragraph">
                  <wp:posOffset>304513</wp:posOffset>
                </wp:positionV>
                <wp:extent cx="149400" cy="62280"/>
                <wp:effectExtent l="38100" t="38100" r="41275" b="3302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49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217.4pt;margin-top:23.25pt;width:13.25pt;height:6.2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">
                <v:imagedata r:id="rId152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5883836</wp:posOffset>
                </wp:positionH>
                <wp:positionV relativeFrom="paragraph">
                  <wp:posOffset>326256</wp:posOffset>
                </wp:positionV>
                <wp:extent cx="131760" cy="104040"/>
                <wp:effectExtent l="38100" t="38100" r="40005" b="4889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31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462.8pt;margin-top:24.8pt;width:11.8pt;height:9.8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">
                <v:imagedata r:id="rId15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5538236</wp:posOffset>
                </wp:positionH>
                <wp:positionV relativeFrom="paragraph">
                  <wp:posOffset>351456</wp:posOffset>
                </wp:positionV>
                <wp:extent cx="221040" cy="114840"/>
                <wp:effectExtent l="38100" t="38100" r="45720" b="3810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221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435.25pt;margin-top:26.8pt;width:19.15pt;height:10.7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">
                <v:imagedata r:id="rId15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276876</wp:posOffset>
                </wp:positionH>
                <wp:positionV relativeFrom="paragraph">
                  <wp:posOffset>235176</wp:posOffset>
                </wp:positionV>
                <wp:extent cx="3240" cy="29880"/>
                <wp:effectExtent l="38100" t="38100" r="34925" b="2730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3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414.8pt;margin-top:17.9pt;width:1.65pt;height:3.6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">
                <v:imagedata r:id="rId15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149076</wp:posOffset>
                </wp:positionH>
                <wp:positionV relativeFrom="paragraph">
                  <wp:posOffset>200256</wp:posOffset>
                </wp:positionV>
                <wp:extent cx="181440" cy="265320"/>
                <wp:effectExtent l="38100" t="38100" r="47625" b="4000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8144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404.65pt;margin-top:15pt;width:16.2pt;height:22.8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">
                <v:imagedata r:id="rId15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967996</wp:posOffset>
                </wp:positionH>
                <wp:positionV relativeFrom="paragraph">
                  <wp:posOffset>176856</wp:posOffset>
                </wp:positionV>
                <wp:extent cx="79920" cy="305640"/>
                <wp:effectExtent l="19050" t="38100" r="34925" b="3746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7992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390.35pt;margin-top:13.1pt;width:8.05pt;height:25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">
                <v:imagedata r:id="rId15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844156</wp:posOffset>
                </wp:positionH>
                <wp:positionV relativeFrom="paragraph">
                  <wp:posOffset>346056</wp:posOffset>
                </wp:positionV>
                <wp:extent cx="66960" cy="123480"/>
                <wp:effectExtent l="38100" t="38100" r="28575" b="4826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66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380.95pt;margin-top:26.35pt;width:6.65pt;height:11.4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">
                <v:imagedata r:id="rId15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5518436</wp:posOffset>
                </wp:positionH>
                <wp:positionV relativeFrom="paragraph">
                  <wp:posOffset>-29784</wp:posOffset>
                </wp:positionV>
                <wp:extent cx="115920" cy="99000"/>
                <wp:effectExtent l="38100" t="38100" r="36830" b="53975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15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33.7pt;margin-top:-3.25pt;width:10.75pt;height:9.6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">
                <v:imagedata r:id="rId15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157356</wp:posOffset>
                </wp:positionH>
                <wp:positionV relativeFrom="paragraph">
                  <wp:posOffset>-69744</wp:posOffset>
                </wp:positionV>
                <wp:extent cx="191160" cy="144360"/>
                <wp:effectExtent l="38100" t="38100" r="18415" b="4635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911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405.55pt;margin-top:-6.25pt;width:16.35pt;height:12.8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">
                <v:imagedata r:id="rId15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713476</wp:posOffset>
                </wp:positionH>
                <wp:positionV relativeFrom="paragraph">
                  <wp:posOffset>-66864</wp:posOffset>
                </wp:positionV>
                <wp:extent cx="105120" cy="122040"/>
                <wp:effectExtent l="38100" t="38100" r="28575" b="3048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05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370.4pt;margin-top:-6pt;width:9.85pt;height:11.1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">
                <v:imagedata r:id="rId15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4739396</wp:posOffset>
                </wp:positionH>
                <wp:positionV relativeFrom="paragraph">
                  <wp:posOffset>-71184</wp:posOffset>
                </wp:positionV>
                <wp:extent cx="16560" cy="258480"/>
                <wp:effectExtent l="38100" t="38100" r="40640" b="4635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656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372.5pt;margin-top:-6.4pt;width:2.85pt;height:21.9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">
                <v:imagedata r:id="rId154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3463556</wp:posOffset>
                </wp:positionH>
                <wp:positionV relativeFrom="paragraph">
                  <wp:posOffset>291696</wp:posOffset>
                </wp:positionV>
                <wp:extent cx="179280" cy="113400"/>
                <wp:effectExtent l="38100" t="38100" r="49530" b="3937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792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271.9pt;margin-top:22.2pt;width:15.85pt;height:10.7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">
                <v:imagedata r:id="rId15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3488756</wp:posOffset>
                </wp:positionH>
                <wp:positionV relativeFrom="paragraph">
                  <wp:posOffset>48696</wp:posOffset>
                </wp:positionV>
                <wp:extent cx="1174320" cy="347040"/>
                <wp:effectExtent l="38100" t="38100" r="26035" b="3429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17432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274.1pt;margin-top:3.05pt;width:93.85pt;height:28.7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">
                <v:imagedata r:id="rId154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733116</wp:posOffset>
                </wp:positionH>
                <wp:positionV relativeFrom="paragraph">
                  <wp:posOffset>15936</wp:posOffset>
                </wp:positionV>
                <wp:extent cx="120600" cy="21960"/>
                <wp:effectExtent l="38100" t="38100" r="51435" b="3556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20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14.35pt;margin-top:.45pt;width:11.35pt;height:3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">
                <v:imagedata r:id="rId155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773796</wp:posOffset>
                </wp:positionH>
                <wp:positionV relativeFrom="paragraph">
                  <wp:posOffset>75696</wp:posOffset>
                </wp:positionV>
                <wp:extent cx="73800" cy="190440"/>
                <wp:effectExtent l="38100" t="38100" r="40640" b="3873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738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217.6pt;margin-top:5.1pt;width:7.5pt;height:16.7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">
                <v:imagedata r:id="rId155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2659316</wp:posOffset>
                </wp:positionH>
                <wp:positionV relativeFrom="paragraph">
                  <wp:posOffset>239856</wp:posOffset>
                </wp:positionV>
                <wp:extent cx="12240" cy="121680"/>
                <wp:effectExtent l="38100" t="38100" r="45085" b="5016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22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208.5pt;margin-top:18.1pt;width:2.65pt;height:11.3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">
                <v:imagedata r:id="rId155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2651396</wp:posOffset>
                </wp:positionH>
                <wp:positionV relativeFrom="paragraph">
                  <wp:posOffset>37536</wp:posOffset>
                </wp:positionV>
                <wp:extent cx="14760" cy="84240"/>
                <wp:effectExtent l="38100" t="38100" r="42545" b="4953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47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208.25pt;margin-top:2.05pt;width:2.6pt;height:8.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">
                <v:imagedata r:id="rId155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4593236</wp:posOffset>
                </wp:positionH>
                <wp:positionV relativeFrom="paragraph">
                  <wp:posOffset>197016</wp:posOffset>
                </wp:positionV>
                <wp:extent cx="360" cy="360"/>
                <wp:effectExtent l="0" t="0" r="0" b="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360.65pt;margin-top:14.5pt;width:2.05pt;height:2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">
                <v:imagedata r:id="rId155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115076</wp:posOffset>
                </wp:positionH>
                <wp:positionV relativeFrom="paragraph">
                  <wp:posOffset>-18264</wp:posOffset>
                </wp:positionV>
                <wp:extent cx="37440" cy="87120"/>
                <wp:effectExtent l="38100" t="38100" r="39370" b="2730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37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244.45pt;margin-top:-1.95pt;width:4.65pt;height:8.1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">
                <v:imagedata r:id="rId156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493636</wp:posOffset>
                </wp:positionH>
                <wp:positionV relativeFrom="paragraph">
                  <wp:posOffset>188736</wp:posOffset>
                </wp:positionV>
                <wp:extent cx="2160" cy="13320"/>
                <wp:effectExtent l="19050" t="19050" r="17145" b="2540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17pt;margin-top:14.35pt;width:1.45pt;height:2.2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">
                <v:imagedata r:id="rId156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269716</wp:posOffset>
                </wp:positionH>
                <wp:positionV relativeFrom="paragraph">
                  <wp:posOffset>42576</wp:posOffset>
                </wp:positionV>
                <wp:extent cx="120600" cy="122760"/>
                <wp:effectExtent l="38100" t="38100" r="13335" b="4889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206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99.2pt;margin-top:2.55pt;width:11.1pt;height:11.2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">
                <v:imagedata r:id="rId156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277996</wp:posOffset>
                </wp:positionH>
                <wp:positionV relativeFrom="paragraph">
                  <wp:posOffset>65256</wp:posOffset>
                </wp:positionV>
                <wp:extent cx="519120" cy="431280"/>
                <wp:effectExtent l="38100" t="38100" r="33655" b="4508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51912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99.9pt;margin-top:4.5pt;width:42.55pt;height:35.4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">
                <v:imagedata r:id="rId1566" o:title=""/>
              </v:shape>
            </w:pict>
          </mc:Fallback>
        </mc:AlternateContent>
      </w:r>
    </w:p>
    <w:p w:rsidR="00F06855" w:rsidRPr="00744D57" w:rsidRDefault="00340EFC" w:rsidP="00F06855">
      <w: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441716</wp:posOffset>
                </wp:positionH>
                <wp:positionV relativeFrom="paragraph">
                  <wp:posOffset>568225</wp:posOffset>
                </wp:positionV>
                <wp:extent cx="1292040" cy="75600"/>
                <wp:effectExtent l="38100" t="38100" r="41910" b="38735"/>
                <wp:wrapNone/>
                <wp:docPr id="3770" name="Ink 3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2920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0" o:spid="_x0000_s1026" type="#_x0000_t75" style="position:absolute;margin-left:34.1pt;margin-top:43.85pt;width:103.3pt;height:7.6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">
                <v:imagedata r:id="rId15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2420996</wp:posOffset>
                </wp:positionH>
                <wp:positionV relativeFrom="paragraph">
                  <wp:posOffset>113185</wp:posOffset>
                </wp:positionV>
                <wp:extent cx="1440" cy="3600"/>
                <wp:effectExtent l="38100" t="38100" r="55880" b="53975"/>
                <wp:wrapNone/>
                <wp:docPr id="3768" name="Ink 3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8" o:spid="_x0000_s1026" type="#_x0000_t75" style="position:absolute;margin-left:189.65pt;margin-top:7.85pt;width:2.1pt;height:2.3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">
                <v:imagedata r:id="rId15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1019516</wp:posOffset>
                </wp:positionH>
                <wp:positionV relativeFrom="paragraph">
                  <wp:posOffset>255745</wp:posOffset>
                </wp:positionV>
                <wp:extent cx="11880" cy="10080"/>
                <wp:effectExtent l="38100" t="38100" r="45720" b="47625"/>
                <wp:wrapNone/>
                <wp:docPr id="3767" name="Ink 3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1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7" o:spid="_x0000_s1026" type="#_x0000_t75" style="position:absolute;margin-left:79.3pt;margin-top:19.1pt;width:2.9pt;height:2.85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">
                <v:imagedata r:id="rId15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1973156</wp:posOffset>
                </wp:positionH>
                <wp:positionV relativeFrom="paragraph">
                  <wp:posOffset>182305</wp:posOffset>
                </wp:positionV>
                <wp:extent cx="5400" cy="12960"/>
                <wp:effectExtent l="38100" t="38100" r="33020" b="44450"/>
                <wp:wrapNone/>
                <wp:docPr id="3766" name="Ink 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5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6" o:spid="_x0000_s1026" type="#_x0000_t75" style="position:absolute;margin-left:154.55pt;margin-top:13.6pt;width:2.1pt;height:2.6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">
                <v:imagedata r:id="rId15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2756156</wp:posOffset>
                </wp:positionH>
                <wp:positionV relativeFrom="paragraph">
                  <wp:posOffset>434305</wp:posOffset>
                </wp:positionV>
                <wp:extent cx="1800" cy="2160"/>
                <wp:effectExtent l="57150" t="38100" r="55880" b="55245"/>
                <wp:wrapNone/>
                <wp:docPr id="3765" name="Ink 3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5" o:spid="_x0000_s1026" type="#_x0000_t75" style="position:absolute;margin-left:215.6pt;margin-top:32.85pt;width:2.9pt;height:2.8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">
                <v:imagedata r:id="rId15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3937676</wp:posOffset>
                </wp:positionH>
                <wp:positionV relativeFrom="paragraph">
                  <wp:posOffset>174745</wp:posOffset>
                </wp:positionV>
                <wp:extent cx="9720" cy="23760"/>
                <wp:effectExtent l="57150" t="38100" r="47625" b="52705"/>
                <wp:wrapNone/>
                <wp:docPr id="3764" name="Ink 3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9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4" o:spid="_x0000_s1026" type="#_x0000_t75" style="position:absolute;margin-left:308.9pt;margin-top:12.95pt;width:2.7pt;height:3.8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">
                <v:imagedata r:id="rId15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3872516</wp:posOffset>
                </wp:positionH>
                <wp:positionV relativeFrom="paragraph">
                  <wp:posOffset>67825</wp:posOffset>
                </wp:positionV>
                <wp:extent cx="2520" cy="14400"/>
                <wp:effectExtent l="57150" t="38100" r="55245" b="43180"/>
                <wp:wrapNone/>
                <wp:docPr id="3761" name="Ink 3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2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1" o:spid="_x0000_s1026" type="#_x0000_t75" style="position:absolute;margin-left:303.8pt;margin-top:4.4pt;width:2.4pt;height:2.9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">
                <v:imagedata r:id="rId158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4876556</wp:posOffset>
                </wp:positionH>
                <wp:positionV relativeFrom="paragraph">
                  <wp:posOffset>56053</wp:posOffset>
                </wp:positionV>
                <wp:extent cx="360" cy="360"/>
                <wp:effectExtent l="0" t="0" r="0" b="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383pt;margin-top:3.4pt;width:2.05pt;height:2.0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a6u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z65H405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">
                <v:imagedata r:id="rId158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007796</wp:posOffset>
                </wp:positionH>
                <wp:positionV relativeFrom="paragraph">
                  <wp:posOffset>300133</wp:posOffset>
                </wp:positionV>
                <wp:extent cx="419760" cy="35640"/>
                <wp:effectExtent l="38100" t="38100" r="37465" b="4064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419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36.2pt;margin-top:22.95pt;width:34.4pt;height:4.2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">
                <v:imagedata r:id="rId158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6053036</wp:posOffset>
                </wp:positionH>
                <wp:positionV relativeFrom="paragraph">
                  <wp:posOffset>252036</wp:posOffset>
                </wp:positionV>
                <wp:extent cx="164880" cy="39600"/>
                <wp:effectExtent l="38100" t="38100" r="45085" b="3683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648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475.9pt;margin-top:19.05pt;width:14.55pt;height:4.7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">
                <v:imagedata r:id="rId158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6054476</wp:posOffset>
                </wp:positionH>
                <wp:positionV relativeFrom="paragraph">
                  <wp:posOffset>333756</wp:posOffset>
                </wp:positionV>
                <wp:extent cx="101880" cy="93600"/>
                <wp:effectExtent l="38100" t="38100" r="31750" b="4000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018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476.05pt;margin-top:25.55pt;width:9.45pt;height:8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">
                <v:imagedata r:id="rId158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6030716</wp:posOffset>
                </wp:positionH>
                <wp:positionV relativeFrom="paragraph">
                  <wp:posOffset>271116</wp:posOffset>
                </wp:positionV>
                <wp:extent cx="108720" cy="239040"/>
                <wp:effectExtent l="38100" t="38100" r="5715" b="4699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0872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473.95pt;margin-top:20.55pt;width:10.25pt;height:20.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">
                <v:imagedata r:id="rId159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5642996</wp:posOffset>
                </wp:positionH>
                <wp:positionV relativeFrom="paragraph">
                  <wp:posOffset>269316</wp:posOffset>
                </wp:positionV>
                <wp:extent cx="210960" cy="212760"/>
                <wp:effectExtent l="19050" t="38100" r="17780" b="3492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2109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443.8pt;margin-top:20.35pt;width:17.95pt;height:18.3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">
                <v:imagedata r:id="rId159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5495756</wp:posOffset>
                </wp:positionH>
                <wp:positionV relativeFrom="paragraph">
                  <wp:posOffset>322236</wp:posOffset>
                </wp:positionV>
                <wp:extent cx="99360" cy="166320"/>
                <wp:effectExtent l="38100" t="38100" r="34290" b="4381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993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432.05pt;margin-top:24.45pt;width:9.4pt;height:14.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">
                <v:imagedata r:id="rId159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5437076</wp:posOffset>
                </wp:positionH>
                <wp:positionV relativeFrom="paragraph">
                  <wp:posOffset>308556</wp:posOffset>
                </wp:positionV>
                <wp:extent cx="10800" cy="24120"/>
                <wp:effectExtent l="38100" t="38100" r="27305" b="3365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0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427.4pt;margin-top:23.6pt;width:2.05pt;height:3.4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">
                <v:imagedata r:id="rId159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5423756</wp:posOffset>
                </wp:positionH>
                <wp:positionV relativeFrom="paragraph">
                  <wp:posOffset>360756</wp:posOffset>
                </wp:positionV>
                <wp:extent cx="17640" cy="99000"/>
                <wp:effectExtent l="38100" t="38100" r="40005" b="3492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76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426.55pt;margin-top:27.65pt;width:2.7pt;height:9.4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">
                <v:imagedata r:id="rId159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5265356</wp:posOffset>
                </wp:positionH>
                <wp:positionV relativeFrom="paragraph">
                  <wp:posOffset>301716</wp:posOffset>
                </wp:positionV>
                <wp:extent cx="121320" cy="165240"/>
                <wp:effectExtent l="38100" t="38100" r="50165" b="4445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121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413.7pt;margin-top:23.05pt;width:11.35pt;height:14.6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">
                <v:imagedata r:id="rId160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5160956</wp:posOffset>
                </wp:positionH>
                <wp:positionV relativeFrom="paragraph">
                  <wp:posOffset>247356</wp:posOffset>
                </wp:positionV>
                <wp:extent cx="117000" cy="183960"/>
                <wp:effectExtent l="38100" t="38100" r="54610" b="4508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170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405.45pt;margin-top:18.7pt;width:11pt;height:16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">
                <v:imagedata r:id="rId160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568396</wp:posOffset>
                </wp:positionH>
                <wp:positionV relativeFrom="paragraph">
                  <wp:posOffset>303156</wp:posOffset>
                </wp:positionV>
                <wp:extent cx="256680" cy="148680"/>
                <wp:effectExtent l="38100" t="38100" r="29210" b="4191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256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358.9pt;margin-top:23.1pt;width:21.95pt;height:13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">
                <v:imagedata r:id="rId160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916236</wp:posOffset>
                </wp:positionH>
                <wp:positionV relativeFrom="paragraph">
                  <wp:posOffset>-96084</wp:posOffset>
                </wp:positionV>
                <wp:extent cx="12240" cy="240120"/>
                <wp:effectExtent l="38100" t="38100" r="45085" b="4572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22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465.15pt;margin-top:-8.3pt;width:2.5pt;height:20.4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">
                <v:imagedata r:id="rId160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5084996</wp:posOffset>
                </wp:positionH>
                <wp:positionV relativeFrom="paragraph">
                  <wp:posOffset>-41004</wp:posOffset>
                </wp:positionV>
                <wp:extent cx="45360" cy="95760"/>
                <wp:effectExtent l="38100" t="38100" r="31115" b="3810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45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399.7pt;margin-top:-4.1pt;width:5.15pt;height:9.1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">
                <v:imagedata r:id="rId160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4635716</wp:posOffset>
                </wp:positionH>
                <wp:positionV relativeFrom="paragraph">
                  <wp:posOffset>-100764</wp:posOffset>
                </wp:positionV>
                <wp:extent cx="181440" cy="260280"/>
                <wp:effectExtent l="38100" t="38100" r="47625" b="4508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814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364.1pt;margin-top:-8.85pt;width:16.05pt;height:22.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">
                <v:imagedata r:id="rId16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972156</wp:posOffset>
                </wp:positionH>
                <wp:positionV relativeFrom="paragraph">
                  <wp:posOffset>244116</wp:posOffset>
                </wp:positionV>
                <wp:extent cx="510120" cy="16920"/>
                <wp:effectExtent l="38100" t="38100" r="42545" b="4064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5101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233.15pt;margin-top:18.3pt;width:41.95pt;height:3.2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">
                <v:imagedata r:id="rId1612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2677316</wp:posOffset>
                </wp:positionH>
                <wp:positionV relativeFrom="paragraph">
                  <wp:posOffset>424476</wp:posOffset>
                </wp:positionV>
                <wp:extent cx="6120" cy="111240"/>
                <wp:effectExtent l="38100" t="38100" r="51435" b="4127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6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209.85pt;margin-top:32.7pt;width:2.3pt;height:10.3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">
                <v:imagedata r:id="rId1614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2674436</wp:posOffset>
                </wp:positionH>
                <wp:positionV relativeFrom="paragraph">
                  <wp:posOffset>221076</wp:posOffset>
                </wp:positionV>
                <wp:extent cx="5760" cy="129240"/>
                <wp:effectExtent l="38100" t="38100" r="51435" b="4254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57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209.8pt;margin-top:16.9pt;width:2.15pt;height:11.6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">
                <v:imagedata r:id="rId1616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2667956</wp:posOffset>
                </wp:positionH>
                <wp:positionV relativeFrom="paragraph">
                  <wp:posOffset>20196</wp:posOffset>
                </wp:positionV>
                <wp:extent cx="9000" cy="127800"/>
                <wp:effectExtent l="38100" t="38100" r="48260" b="4381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9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209.25pt;margin-top:1.05pt;width:2.3pt;height:11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">
                <v:imagedata r:id="rId161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805396</wp:posOffset>
                </wp:positionH>
                <wp:positionV relativeFrom="paragraph">
                  <wp:posOffset>151236</wp:posOffset>
                </wp:positionV>
                <wp:extent cx="125280" cy="210240"/>
                <wp:effectExtent l="38100" t="38100" r="27305" b="3746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252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141.35pt;margin-top:11pt;width:11.5pt;height:18.3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">
                <v:imagedata r:id="rId1620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4187516</wp:posOffset>
                </wp:positionH>
                <wp:positionV relativeFrom="paragraph">
                  <wp:posOffset>352836</wp:posOffset>
                </wp:positionV>
                <wp:extent cx="23040" cy="30960"/>
                <wp:effectExtent l="38100" t="38100" r="53340" b="4572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23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328.9pt;margin-top:26.75pt;width:3.7pt;height:4.1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">
                <v:imagedata r:id="rId1622" o:title=""/>
              </v:shape>
            </w:pict>
          </mc:Fallback>
        </mc:AlternateContent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06855">
        <w:tab/>
      </w:r>
      <w:r w:rsidR="00F731D3" w:rsidRPr="00F06855">
        <w:rPr>
          <w:position w:val="-12"/>
        </w:rPr>
        <w:object w:dxaOrig="1900" w:dyaOrig="380">
          <v:shape id="_x0000_i1069" type="#_x0000_t75" style="width:95pt;height:19pt" o:ole="">
            <v:imagedata r:id="rId1623" o:title=""/>
          </v:shape>
          <o:OLEObject Type="Embed" ProgID="Equation.DSMT4" ShapeID="_x0000_i1069" DrawAspect="Content" ObjectID="_1672217829" r:id="rId1624"/>
        </w:object>
      </w:r>
    </w:p>
    <w:p w:rsidR="00F06855" w:rsidRDefault="00340EFC" w:rsidP="00F06855">
      <w:pPr>
        <w:pStyle w:val="Heading3"/>
      </w:pPr>
      <w: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-970204</wp:posOffset>
                </wp:positionH>
                <wp:positionV relativeFrom="paragraph">
                  <wp:posOffset>370190</wp:posOffset>
                </wp:positionV>
                <wp:extent cx="1015560" cy="657720"/>
                <wp:effectExtent l="38100" t="38100" r="32385" b="47625"/>
                <wp:wrapNone/>
                <wp:docPr id="3781" name="Ink 3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015560" cy="65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1" o:spid="_x0000_s1026" type="#_x0000_t75" style="position:absolute;margin-left:-77.15pt;margin-top:28.35pt;width:81.45pt;height:53.4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">
                <v:imagedata r:id="rId16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2915996</wp:posOffset>
                </wp:positionH>
                <wp:positionV relativeFrom="paragraph">
                  <wp:posOffset>344990</wp:posOffset>
                </wp:positionV>
                <wp:extent cx="217440" cy="41040"/>
                <wp:effectExtent l="38100" t="38100" r="30480" b="3556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217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229pt;margin-top:26.25pt;width:18.65pt;height:5.0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">
                <v:imagedata r:id="rId16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2946596</wp:posOffset>
                </wp:positionH>
                <wp:positionV relativeFrom="paragraph">
                  <wp:posOffset>448310</wp:posOffset>
                </wp:positionV>
                <wp:extent cx="133920" cy="88560"/>
                <wp:effectExtent l="38100" t="38100" r="38100" b="4508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33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231.35pt;margin-top:34.6pt;width:12.05pt;height:8.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">
                <v:imagedata r:id="rId16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2949116</wp:posOffset>
                </wp:positionH>
                <wp:positionV relativeFrom="paragraph">
                  <wp:posOffset>360110</wp:posOffset>
                </wp:positionV>
                <wp:extent cx="110160" cy="279720"/>
                <wp:effectExtent l="38100" t="38100" r="4445" b="4445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1016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231.5pt;margin-top:27.6pt;width:10.35pt;height:23.8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">
                <v:imagedata r:id="rId16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2619356</wp:posOffset>
                </wp:positionH>
                <wp:positionV relativeFrom="paragraph">
                  <wp:posOffset>527510</wp:posOffset>
                </wp:positionV>
                <wp:extent cx="201960" cy="128160"/>
                <wp:effectExtent l="38100" t="38100" r="7620" b="4381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2019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205.35pt;margin-top:40.65pt;width:17.7pt;height:11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">
                <v:imagedata r:id="rId16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2347556</wp:posOffset>
                </wp:positionH>
                <wp:positionV relativeFrom="paragraph">
                  <wp:posOffset>378830</wp:posOffset>
                </wp:positionV>
                <wp:extent cx="135000" cy="326520"/>
                <wp:effectExtent l="38100" t="38100" r="36830" b="54610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3500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184pt;margin-top:29pt;width:12.45pt;height:27.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">
                <v:imagedata r:id="rId16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2179076</wp:posOffset>
                </wp:positionH>
                <wp:positionV relativeFrom="paragraph">
                  <wp:posOffset>551630</wp:posOffset>
                </wp:positionV>
                <wp:extent cx="75600" cy="92520"/>
                <wp:effectExtent l="38100" t="38100" r="38735" b="4127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75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171.1pt;margin-top:42.55pt;width:7.35pt;height:9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">
                <v:imagedata r:id="rId16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2029676</wp:posOffset>
                </wp:positionH>
                <wp:positionV relativeFrom="paragraph">
                  <wp:posOffset>568550</wp:posOffset>
                </wp:positionV>
                <wp:extent cx="130320" cy="114480"/>
                <wp:effectExtent l="19050" t="38100" r="41275" b="38100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303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159.05pt;margin-top:44pt;width:11.8pt;height:10.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">
                <v:imagedata r:id="rId16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1818716</wp:posOffset>
                </wp:positionH>
                <wp:positionV relativeFrom="paragraph">
                  <wp:posOffset>447950</wp:posOffset>
                </wp:positionV>
                <wp:extent cx="5400" cy="31680"/>
                <wp:effectExtent l="38100" t="38100" r="33020" b="2603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54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142.45pt;margin-top:34.6pt;width:1.85pt;height:3.9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">
                <v:imagedata r:id="rId16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1682996</wp:posOffset>
                </wp:positionH>
                <wp:positionV relativeFrom="paragraph">
                  <wp:posOffset>369830</wp:posOffset>
                </wp:positionV>
                <wp:extent cx="168480" cy="303840"/>
                <wp:effectExtent l="38100" t="38100" r="41275" b="3937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6848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131.7pt;margin-top:28.3pt;width:14.75pt;height:25.4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">
                <v:imagedata r:id="rId164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1607396</wp:posOffset>
                </wp:positionH>
                <wp:positionV relativeFrom="paragraph">
                  <wp:posOffset>601670</wp:posOffset>
                </wp:positionV>
                <wp:extent cx="60840" cy="73440"/>
                <wp:effectExtent l="38100" t="38100" r="34925" b="4127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608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125.85pt;margin-top:46.5pt;width:6.4pt;height:7.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">
                <v:imagedata r:id="rId16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1474916</wp:posOffset>
                </wp:positionH>
                <wp:positionV relativeFrom="paragraph">
                  <wp:posOffset>414470</wp:posOffset>
                </wp:positionV>
                <wp:extent cx="69480" cy="293040"/>
                <wp:effectExtent l="38100" t="38100" r="45085" b="5016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694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115.35pt;margin-top:31.75pt;width:7.15pt;height:24.8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">
                <v:imagedata r:id="rId164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1401836</wp:posOffset>
                </wp:positionH>
                <wp:positionV relativeFrom="paragraph">
                  <wp:posOffset>596270</wp:posOffset>
                </wp:positionV>
                <wp:extent cx="52200" cy="106200"/>
                <wp:effectExtent l="38100" t="38100" r="43180" b="4635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52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09.8pt;margin-top:46.05pt;width:5.65pt;height:10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">
                <v:imagedata r:id="rId165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1169276</wp:posOffset>
                </wp:positionH>
                <wp:positionV relativeFrom="paragraph">
                  <wp:posOffset>539750</wp:posOffset>
                </wp:positionV>
                <wp:extent cx="201240" cy="277920"/>
                <wp:effectExtent l="38100" t="38100" r="46990" b="4635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20124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91.2pt;margin-top:41.6pt;width:17.65pt;height:23.6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">
                <v:imagedata r:id="rId165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920156</wp:posOffset>
                </wp:positionH>
                <wp:positionV relativeFrom="paragraph">
                  <wp:posOffset>419150</wp:posOffset>
                </wp:positionV>
                <wp:extent cx="15480" cy="35280"/>
                <wp:effectExtent l="38100" t="38100" r="41910" b="2222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5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71.7pt;margin-top:32.4pt;width:2.6pt;height:4.1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">
                <v:imagedata r:id="rId165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840236</wp:posOffset>
                </wp:positionH>
                <wp:positionV relativeFrom="paragraph">
                  <wp:posOffset>478190</wp:posOffset>
                </wp:positionV>
                <wp:extent cx="119880" cy="221040"/>
                <wp:effectExtent l="38100" t="38100" r="13970" b="4572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198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65.25pt;margin-top:36.85pt;width:11.15pt;height:19.1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">
                <v:imagedata r:id="rId165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451796</wp:posOffset>
                </wp:positionH>
                <wp:positionV relativeFrom="paragraph">
                  <wp:posOffset>476030</wp:posOffset>
                </wp:positionV>
                <wp:extent cx="177120" cy="17280"/>
                <wp:effectExtent l="38100" t="38100" r="33020" b="4000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77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34.7pt;margin-top:36.55pt;width:15.7pt;height:3.1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">
                <v:imagedata r:id="rId165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488156</wp:posOffset>
                </wp:positionH>
                <wp:positionV relativeFrom="paragraph">
                  <wp:posOffset>572510</wp:posOffset>
                </wp:positionV>
                <wp:extent cx="90720" cy="66960"/>
                <wp:effectExtent l="38100" t="38100" r="43180" b="4762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90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37.75pt;margin-top:44.25pt;width:8.8pt;height:7.0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">
                <v:imagedata r:id="rId166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502916</wp:posOffset>
                </wp:positionH>
                <wp:positionV relativeFrom="paragraph">
                  <wp:posOffset>555950</wp:posOffset>
                </wp:positionV>
                <wp:extent cx="12240" cy="247680"/>
                <wp:effectExtent l="38100" t="38100" r="45085" b="3810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122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38.9pt;margin-top:43.1pt;width:2.5pt;height:21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">
                <v:imagedata r:id="rId166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-185764</wp:posOffset>
                </wp:positionH>
                <wp:positionV relativeFrom="paragraph">
                  <wp:posOffset>553070</wp:posOffset>
                </wp:positionV>
                <wp:extent cx="105120" cy="10080"/>
                <wp:effectExtent l="38100" t="38100" r="47625" b="4762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105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-15.55pt;margin-top:42.55pt;width:10.2pt;height:2.7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">
                <v:imagedata r:id="rId166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-162004</wp:posOffset>
                </wp:positionH>
                <wp:positionV relativeFrom="paragraph">
                  <wp:posOffset>616790</wp:posOffset>
                </wp:positionV>
                <wp:extent cx="80640" cy="167400"/>
                <wp:effectExtent l="38100" t="38100" r="34290" b="4254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806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-13.65pt;margin-top:47.75pt;width:7.95pt;height:14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">
                <v:imagedata r:id="rId166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-159844</wp:posOffset>
                </wp:positionH>
                <wp:positionV relativeFrom="paragraph">
                  <wp:posOffset>620390</wp:posOffset>
                </wp:positionV>
                <wp:extent cx="99720" cy="105840"/>
                <wp:effectExtent l="38100" t="38100" r="33655" b="4699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997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-13.35pt;margin-top:48.1pt;width:9.45pt;height:10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">
                <v:imagedata r:id="rId166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-310324</wp:posOffset>
                </wp:positionH>
                <wp:positionV relativeFrom="paragraph">
                  <wp:posOffset>619310</wp:posOffset>
                </wp:positionV>
                <wp:extent cx="105480" cy="13320"/>
                <wp:effectExtent l="38100" t="38100" r="46990" b="4445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05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-25.2pt;margin-top:47.9pt;width:9.8pt;height:2.7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">
                <v:imagedata r:id="rId167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-330124</wp:posOffset>
                </wp:positionH>
                <wp:positionV relativeFrom="paragraph">
                  <wp:posOffset>499070</wp:posOffset>
                </wp:positionV>
                <wp:extent cx="109440" cy="263520"/>
                <wp:effectExtent l="38100" t="38100" r="43180" b="4191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094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-26.9pt;margin-top:38.4pt;width:10.25pt;height:22.5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">
                <v:imagedata r:id="rId167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-492124</wp:posOffset>
                </wp:positionH>
                <wp:positionV relativeFrom="paragraph">
                  <wp:posOffset>698870</wp:posOffset>
                </wp:positionV>
                <wp:extent cx="82080" cy="8280"/>
                <wp:effectExtent l="38100" t="38100" r="32385" b="2984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82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-39.35pt;margin-top:54.3pt;width:7.75pt;height:2.0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">
                <v:imagedata r:id="rId167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-507604</wp:posOffset>
                </wp:positionH>
                <wp:positionV relativeFrom="paragraph">
                  <wp:posOffset>658190</wp:posOffset>
                </wp:positionV>
                <wp:extent cx="86040" cy="15120"/>
                <wp:effectExtent l="38100" t="38100" r="47625" b="2349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86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-40.75pt;margin-top:51.05pt;width:8.3pt;height:2.5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">
                <v:imagedata r:id="rId167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-708124</wp:posOffset>
                </wp:positionH>
                <wp:positionV relativeFrom="paragraph">
                  <wp:posOffset>518870</wp:posOffset>
                </wp:positionV>
                <wp:extent cx="165240" cy="15480"/>
                <wp:effectExtent l="38100" t="38100" r="44450" b="4191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65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-56.55pt;margin-top:39.95pt;width:14.7pt;height:3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">
                <v:imagedata r:id="rId167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-691204</wp:posOffset>
                </wp:positionH>
                <wp:positionV relativeFrom="paragraph">
                  <wp:posOffset>618950</wp:posOffset>
                </wp:positionV>
                <wp:extent cx="117360" cy="115200"/>
                <wp:effectExtent l="38100" t="38100" r="35560" b="37465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173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-55.2pt;margin-top:47.95pt;width:10.85pt;height:10.7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">
                <v:imagedata r:id="rId168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6079676</wp:posOffset>
                </wp:positionH>
                <wp:positionV relativeFrom="paragraph">
                  <wp:posOffset>503750</wp:posOffset>
                </wp:positionV>
                <wp:extent cx="101520" cy="271080"/>
                <wp:effectExtent l="38100" t="38100" r="32385" b="3429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0152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477.75pt;margin-top:38.95pt;width:9.85pt;height:23.0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">
                <v:imagedata r:id="rId168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871956</wp:posOffset>
                </wp:positionH>
                <wp:positionV relativeFrom="paragraph">
                  <wp:posOffset>462710</wp:posOffset>
                </wp:positionV>
                <wp:extent cx="159840" cy="158400"/>
                <wp:effectExtent l="38100" t="38100" r="31115" b="5143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59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461.65pt;margin-top:35.55pt;width:14.25pt;height:14.3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">
                <v:imagedata r:id="rId168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849276</wp:posOffset>
                </wp:positionH>
                <wp:positionV relativeFrom="paragraph">
                  <wp:posOffset>505190</wp:posOffset>
                </wp:positionV>
                <wp:extent cx="66600" cy="334800"/>
                <wp:effectExtent l="38100" t="38100" r="29210" b="4635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6660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459.7pt;margin-top:39.05pt;width:6.8pt;height:28.0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">
                <v:imagedata r:id="rId168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764316</wp:posOffset>
                </wp:positionH>
                <wp:positionV relativeFrom="paragraph">
                  <wp:posOffset>659270</wp:posOffset>
                </wp:positionV>
                <wp:extent cx="96480" cy="21240"/>
                <wp:effectExtent l="38100" t="38100" r="37465" b="3619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96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453.25pt;margin-top:51.1pt;width:9.05pt;height:3.1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">
                <v:imagedata r:id="rId168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786636</wp:posOffset>
                </wp:positionH>
                <wp:positionV relativeFrom="paragraph">
                  <wp:posOffset>620030</wp:posOffset>
                </wp:positionV>
                <wp:extent cx="64080" cy="21240"/>
                <wp:effectExtent l="38100" t="19050" r="31750" b="3619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64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454.85pt;margin-top:48pt;width:6.6pt;height:2.8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">
                <v:imagedata r:id="rId169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261396</wp:posOffset>
                </wp:positionH>
                <wp:positionV relativeFrom="paragraph">
                  <wp:posOffset>661070</wp:posOffset>
                </wp:positionV>
                <wp:extent cx="65880" cy="80640"/>
                <wp:effectExtent l="38100" t="38100" r="48895" b="3429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658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413.45pt;margin-top:51.2pt;width:6.95pt;height:8.0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">
                <v:imagedata r:id="rId169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3904916</wp:posOffset>
                </wp:positionH>
                <wp:positionV relativeFrom="paragraph">
                  <wp:posOffset>627807</wp:posOffset>
                </wp:positionV>
                <wp:extent cx="1604520" cy="59040"/>
                <wp:effectExtent l="19050" t="19050" r="34290" b="3683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604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306.85pt;margin-top:48.9pt;width:127.5pt;height:5.8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">
                <v:imagedata r:id="rId169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583236</wp:posOffset>
                </wp:positionH>
                <wp:positionV relativeFrom="paragraph">
                  <wp:posOffset>434847</wp:posOffset>
                </wp:positionV>
                <wp:extent cx="124560" cy="337680"/>
                <wp:effectExtent l="38100" t="38100" r="46990" b="4381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12456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38.7pt;margin-top:33.55pt;width:11.55pt;height:28.2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">
                <v:imagedata r:id="rId169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231516</wp:posOffset>
                </wp:positionH>
                <wp:positionV relativeFrom="paragraph">
                  <wp:posOffset>642927</wp:posOffset>
                </wp:positionV>
                <wp:extent cx="118800" cy="93960"/>
                <wp:effectExtent l="38100" t="38100" r="14605" b="4000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118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411.1pt;margin-top:49.75pt;width:10.85pt;height:9.1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">
                <v:imagedata r:id="rId1698" o:title=""/>
              </v:shape>
            </w:pict>
          </mc:Fallback>
        </mc:AlternateContent>
      </w:r>
      <w:r w:rsidR="00364FF7"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2675876</wp:posOffset>
                </wp:positionH>
                <wp:positionV relativeFrom="paragraph">
                  <wp:posOffset>-81324</wp:posOffset>
                </wp:positionV>
                <wp:extent cx="30600" cy="405720"/>
                <wp:effectExtent l="38100" t="38100" r="45720" b="3302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3060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209.7pt;margin-top:-7.05pt;width:3.95pt;height:33.6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">
                <v:imagedata r:id="rId1700" o:title=""/>
              </v:shape>
            </w:pict>
          </mc:Fallback>
        </mc:AlternateContent>
      </w:r>
    </w:p>
    <w:p w:rsidR="0006561A" w:rsidRDefault="00340EFC">
      <w:pPr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</w:rPr>
      </w:pPr>
      <w: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974876</wp:posOffset>
                </wp:positionH>
                <wp:positionV relativeFrom="paragraph">
                  <wp:posOffset>881307</wp:posOffset>
                </wp:positionV>
                <wp:extent cx="202320" cy="11880"/>
                <wp:effectExtent l="38100" t="38100" r="26670" b="26670"/>
                <wp:wrapNone/>
                <wp:docPr id="3783" name="Ink 3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02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3" o:spid="_x0000_s1026" type="#_x0000_t75" style="position:absolute;margin-left:76.15pt;margin-top:68.75pt;width:17.3pt;height:2.35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">
                <v:imagedata r:id="rId17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-21604</wp:posOffset>
                </wp:positionH>
                <wp:positionV relativeFrom="paragraph">
                  <wp:posOffset>918027</wp:posOffset>
                </wp:positionV>
                <wp:extent cx="190440" cy="27000"/>
                <wp:effectExtent l="38100" t="38100" r="38735" b="30480"/>
                <wp:wrapNone/>
                <wp:docPr id="3782" name="Ink 3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1904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2" o:spid="_x0000_s1026" type="#_x0000_t75" style="position:absolute;margin-left:-2.4pt;margin-top:71.5pt;width:16.5pt;height:3.6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">
                <v:imagedata r:id="rId17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-869044</wp:posOffset>
                </wp:positionH>
                <wp:positionV relativeFrom="paragraph">
                  <wp:posOffset>-259390</wp:posOffset>
                </wp:positionV>
                <wp:extent cx="71280" cy="556920"/>
                <wp:effectExtent l="38100" t="38100" r="43180" b="33655"/>
                <wp:wrapNone/>
                <wp:docPr id="3780" name="Ink 3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71280" cy="55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0" o:spid="_x0000_s1026" type="#_x0000_t75" style="position:absolute;margin-left:-69.2pt;margin-top:-21.15pt;width:7.15pt;height:45.4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">
                <v:imagedata r:id="rId17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-776164</wp:posOffset>
                </wp:positionH>
                <wp:positionV relativeFrom="paragraph">
                  <wp:posOffset>250730</wp:posOffset>
                </wp:positionV>
                <wp:extent cx="632520" cy="26280"/>
                <wp:effectExtent l="38100" t="38100" r="34290" b="31115"/>
                <wp:wrapNone/>
                <wp:docPr id="3779" name="Ink 3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632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9" o:spid="_x0000_s1026" type="#_x0000_t75" style="position:absolute;margin-left:-61.85pt;margin-top:19pt;width:51.4pt;height:3.6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">
                <v:imagedata r:id="rId170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348516</wp:posOffset>
                </wp:positionH>
                <wp:positionV relativeFrom="paragraph">
                  <wp:posOffset>1229535</wp:posOffset>
                </wp:positionV>
                <wp:extent cx="8640" cy="16920"/>
                <wp:effectExtent l="38100" t="38100" r="48895" b="40640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8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420.4pt;margin-top:96.1pt;width:2.35pt;height:3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">
                <v:imagedata r:id="rId17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5200556</wp:posOffset>
                </wp:positionH>
                <wp:positionV relativeFrom="paragraph">
                  <wp:posOffset>1086975</wp:posOffset>
                </wp:positionV>
                <wp:extent cx="1080" cy="35280"/>
                <wp:effectExtent l="38100" t="38100" r="37465" b="4127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1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408.3pt;margin-top:85.05pt;width:2.55pt;height:4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">
                <v:imagedata r:id="rId171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5181836</wp:posOffset>
                </wp:positionH>
                <wp:positionV relativeFrom="paragraph">
                  <wp:posOffset>1174095</wp:posOffset>
                </wp:positionV>
                <wp:extent cx="85320" cy="64800"/>
                <wp:effectExtent l="38100" t="38100" r="29210" b="4953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853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407.5pt;margin-top:91.5pt;width:8.15pt;height:6.9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">
                <v:imagedata r:id="rId171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5082836</wp:posOffset>
                </wp:positionH>
                <wp:positionV relativeFrom="paragraph">
                  <wp:posOffset>1002735</wp:posOffset>
                </wp:positionV>
                <wp:extent cx="90000" cy="246240"/>
                <wp:effectExtent l="38100" t="38100" r="43815" b="4000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900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399.6pt;margin-top:78.1pt;width:8.65pt;height:21.1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">
                <v:imagedata r:id="rId171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5063756</wp:posOffset>
                </wp:positionH>
                <wp:positionV relativeFrom="paragraph">
                  <wp:posOffset>1165095</wp:posOffset>
                </wp:positionV>
                <wp:extent cx="49680" cy="83880"/>
                <wp:effectExtent l="38100" t="38100" r="45720" b="49530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496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397.9pt;margin-top:90.8pt;width:5.65pt;height:8.3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">
                <v:imagedata r:id="rId171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929476</wp:posOffset>
                </wp:positionH>
                <wp:positionV relativeFrom="paragraph">
                  <wp:posOffset>984735</wp:posOffset>
                </wp:positionV>
                <wp:extent cx="116640" cy="268200"/>
                <wp:effectExtent l="38100" t="38100" r="36195" b="5588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1166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387.5pt;margin-top:76.6pt;width:10.85pt;height:23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">
                <v:imagedata r:id="rId172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4580636</wp:posOffset>
                </wp:positionH>
                <wp:positionV relativeFrom="paragraph">
                  <wp:posOffset>1083015</wp:posOffset>
                </wp:positionV>
                <wp:extent cx="324720" cy="275040"/>
                <wp:effectExtent l="38100" t="38100" r="18415" b="4889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3247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359.9pt;margin-top:84.55pt;width:27.4pt;height:23.2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">
                <v:imagedata r:id="rId172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4313156</wp:posOffset>
                </wp:positionH>
                <wp:positionV relativeFrom="paragraph">
                  <wp:posOffset>1186335</wp:posOffset>
                </wp:positionV>
                <wp:extent cx="181440" cy="95400"/>
                <wp:effectExtent l="38100" t="38100" r="28575" b="3810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81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338.75pt;margin-top:92.55pt;width:16pt;height:9.3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">
                <v:imagedata r:id="rId172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916436</wp:posOffset>
                </wp:positionH>
                <wp:positionV relativeFrom="paragraph">
                  <wp:posOffset>1175535</wp:posOffset>
                </wp:positionV>
                <wp:extent cx="117000" cy="99720"/>
                <wp:effectExtent l="38100" t="38100" r="35560" b="5270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17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307.8pt;margin-top:91.45pt;width:10.9pt;height:9.9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">
                <v:imagedata r:id="rId17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643556</wp:posOffset>
                </wp:positionH>
                <wp:positionV relativeFrom="paragraph">
                  <wp:posOffset>1152135</wp:posOffset>
                </wp:positionV>
                <wp:extent cx="255960" cy="157680"/>
                <wp:effectExtent l="38100" t="38100" r="10795" b="3302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255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286.35pt;margin-top:90.15pt;width:21.5pt;height:13.7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">
                <v:imagedata r:id="rId17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3628796</wp:posOffset>
                </wp:positionH>
                <wp:positionV relativeFrom="paragraph">
                  <wp:posOffset>1103175</wp:posOffset>
                </wp:positionV>
                <wp:extent cx="7200" cy="25560"/>
                <wp:effectExtent l="38100" t="38100" r="31115" b="3175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7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285.05pt;margin-top:86.15pt;width:1.8pt;height:3.3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">
                <v:imagedata r:id="rId17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643196</wp:posOffset>
                </wp:positionH>
                <wp:positionV relativeFrom="paragraph">
                  <wp:posOffset>1173735</wp:posOffset>
                </wp:positionV>
                <wp:extent cx="11880" cy="106560"/>
                <wp:effectExtent l="38100" t="38100" r="26670" b="2730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1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286.2pt;margin-top:91.9pt;width:2.4pt;height:9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">
                <v:imagedata r:id="rId17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3458156</wp:posOffset>
                </wp:positionH>
                <wp:positionV relativeFrom="paragraph">
                  <wp:posOffset>1043775</wp:posOffset>
                </wp:positionV>
                <wp:extent cx="127440" cy="240120"/>
                <wp:effectExtent l="38100" t="38100" r="44450" b="4572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274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271.35pt;margin-top:81.4pt;width:11.8pt;height:20.5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">
                <v:imagedata r:id="rId17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3071876</wp:posOffset>
                </wp:positionH>
                <wp:positionV relativeFrom="paragraph">
                  <wp:posOffset>1121895</wp:posOffset>
                </wp:positionV>
                <wp:extent cx="248760" cy="170280"/>
                <wp:effectExtent l="38100" t="38100" r="18415" b="3937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2487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241pt;margin-top:87.6pt;width:21.4pt;height:1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">
                <v:imagedata r:id="rId17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2830676</wp:posOffset>
                </wp:positionH>
                <wp:positionV relativeFrom="paragraph">
                  <wp:posOffset>1146375</wp:posOffset>
                </wp:positionV>
                <wp:extent cx="94680" cy="81000"/>
                <wp:effectExtent l="38100" t="38100" r="38735" b="5270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46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222.35pt;margin-top:89.45pt;width:8.75pt;height:8.1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">
                <v:imagedata r:id="rId17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561396</wp:posOffset>
                </wp:positionH>
                <wp:positionV relativeFrom="paragraph">
                  <wp:posOffset>986535</wp:posOffset>
                </wp:positionV>
                <wp:extent cx="257040" cy="284760"/>
                <wp:effectExtent l="38100" t="38100" r="10160" b="3937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2570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200.95pt;margin-top:76.95pt;width:22pt;height:24.0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">
                <v:imagedata r:id="rId17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285276</wp:posOffset>
                </wp:positionH>
                <wp:positionV relativeFrom="paragraph">
                  <wp:posOffset>1157175</wp:posOffset>
                </wp:positionV>
                <wp:extent cx="307440" cy="133560"/>
                <wp:effectExtent l="38100" t="38100" r="35560" b="3810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07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179pt;margin-top:90.2pt;width:25.9pt;height:12.2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">
                <v:imagedata r:id="rId17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978916</wp:posOffset>
                </wp:positionH>
                <wp:positionV relativeFrom="paragraph">
                  <wp:posOffset>1111095</wp:posOffset>
                </wp:positionV>
                <wp:extent cx="140400" cy="169560"/>
                <wp:effectExtent l="38100" t="38100" r="31115" b="40005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1404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155.35pt;margin-top:86.7pt;width:12.25pt;height:1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">
                <v:imagedata r:id="rId174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1779476</wp:posOffset>
                </wp:positionH>
                <wp:positionV relativeFrom="paragraph">
                  <wp:posOffset>1157895</wp:posOffset>
                </wp:positionV>
                <wp:extent cx="211320" cy="120240"/>
                <wp:effectExtent l="38100" t="38100" r="36830" b="5143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2113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139.35pt;margin-top:90.3pt;width:18.3pt;height:11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">
                <v:imagedata r:id="rId17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835996</wp:posOffset>
                </wp:positionH>
                <wp:positionV relativeFrom="paragraph">
                  <wp:posOffset>1138095</wp:posOffset>
                </wp:positionV>
                <wp:extent cx="51840" cy="140760"/>
                <wp:effectExtent l="38100" t="38100" r="43815" b="3111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51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143.7pt;margin-top:88.85pt;width:5.7pt;height:12.6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">
                <v:imagedata r:id="rId174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430996</wp:posOffset>
                </wp:positionH>
                <wp:positionV relativeFrom="paragraph">
                  <wp:posOffset>1145655</wp:posOffset>
                </wp:positionV>
                <wp:extent cx="81000" cy="178920"/>
                <wp:effectExtent l="38100" t="38100" r="14605" b="3111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810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111.95pt;margin-top:89.65pt;width:8.1pt;height:15.5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">
                <v:imagedata r:id="rId175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1311476</wp:posOffset>
                </wp:positionH>
                <wp:positionV relativeFrom="paragraph">
                  <wp:posOffset>1036575</wp:posOffset>
                </wp:positionV>
                <wp:extent cx="28440" cy="72360"/>
                <wp:effectExtent l="38100" t="38100" r="29210" b="4254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284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102.45pt;margin-top:80.8pt;width:3.65pt;height:7.2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">
                <v:imagedata r:id="rId175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1200236</wp:posOffset>
                </wp:positionH>
                <wp:positionV relativeFrom="paragraph">
                  <wp:posOffset>1184175</wp:posOffset>
                </wp:positionV>
                <wp:extent cx="192240" cy="126720"/>
                <wp:effectExtent l="38100" t="38100" r="17780" b="4508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92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93.75pt;margin-top:92.45pt;width:16.65pt;height:11.6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">
                <v:imagedata r:id="rId175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961196</wp:posOffset>
                </wp:positionH>
                <wp:positionV relativeFrom="paragraph">
                  <wp:posOffset>1169775</wp:posOffset>
                </wp:positionV>
                <wp:extent cx="280080" cy="168840"/>
                <wp:effectExtent l="38100" t="38100" r="43815" b="2222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800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74.95pt;margin-top:91.6pt;width:23.6pt;height:14.6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">
                <v:imagedata r:id="rId175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804596</wp:posOffset>
                </wp:positionH>
                <wp:positionV relativeFrom="paragraph">
                  <wp:posOffset>971775</wp:posOffset>
                </wp:positionV>
                <wp:extent cx="117720" cy="362880"/>
                <wp:effectExtent l="38100" t="38100" r="34925" b="3746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1772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62.55pt;margin-top:75.7pt;width:10.9pt;height:30.2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">
                <v:imagedata r:id="rId175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701636</wp:posOffset>
                </wp:positionH>
                <wp:positionV relativeFrom="paragraph">
                  <wp:posOffset>1120815</wp:posOffset>
                </wp:positionV>
                <wp:extent cx="75240" cy="210600"/>
                <wp:effectExtent l="38100" t="38100" r="39370" b="3746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752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54.5pt;margin-top:87.7pt;width:7.3pt;height:17.9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">
                <v:imagedata r:id="rId176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595436</wp:posOffset>
                </wp:positionH>
                <wp:positionV relativeFrom="paragraph">
                  <wp:posOffset>1152855</wp:posOffset>
                </wp:positionV>
                <wp:extent cx="109080" cy="60840"/>
                <wp:effectExtent l="38100" t="38100" r="24765" b="3492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090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46.25pt;margin-top:90.15pt;width:9.9pt;height:6.1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">
                <v:imagedata r:id="rId176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514436</wp:posOffset>
                </wp:positionH>
                <wp:positionV relativeFrom="paragraph">
                  <wp:posOffset>1161855</wp:posOffset>
                </wp:positionV>
                <wp:extent cx="135720" cy="167400"/>
                <wp:effectExtent l="38100" t="38100" r="36195" b="4254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35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39.95pt;margin-top:90.95pt;width:12.05pt;height:14.5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">
                <v:imagedata r:id="rId176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70716</wp:posOffset>
                </wp:positionH>
                <wp:positionV relativeFrom="paragraph">
                  <wp:posOffset>1173735</wp:posOffset>
                </wp:positionV>
                <wp:extent cx="196920" cy="167400"/>
                <wp:effectExtent l="38100" t="38100" r="50800" b="4254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96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20.5pt;margin-top:91.6pt;width:17.2pt;height:14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">
                <v:imagedata r:id="rId176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-103684</wp:posOffset>
                </wp:positionH>
                <wp:positionV relativeFrom="paragraph">
                  <wp:posOffset>1178055</wp:posOffset>
                </wp:positionV>
                <wp:extent cx="161280" cy="159120"/>
                <wp:effectExtent l="38100" t="38100" r="48895" b="50800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612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-9pt;margin-top:91.85pt;width:14.35pt;height:14.3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">
                <v:imagedata r:id="rId176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-550804</wp:posOffset>
                </wp:positionH>
                <wp:positionV relativeFrom="paragraph">
                  <wp:posOffset>1166895</wp:posOffset>
                </wp:positionV>
                <wp:extent cx="297000" cy="196920"/>
                <wp:effectExtent l="38100" t="38100" r="8255" b="3175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2970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-43.9pt;margin-top:91.1pt;width:24.7pt;height:17.1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">
                <v:imagedata r:id="rId177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-712444</wp:posOffset>
                </wp:positionH>
                <wp:positionV relativeFrom="paragraph">
                  <wp:posOffset>1100295</wp:posOffset>
                </wp:positionV>
                <wp:extent cx="22680" cy="7560"/>
                <wp:effectExtent l="38100" t="38100" r="34925" b="3111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22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-56.95pt;margin-top:85.7pt;width:3.4pt;height:2.4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">
                <v:imagedata r:id="rId177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-806404</wp:posOffset>
                </wp:positionH>
                <wp:positionV relativeFrom="paragraph">
                  <wp:posOffset>1163295</wp:posOffset>
                </wp:positionV>
                <wp:extent cx="184320" cy="138960"/>
                <wp:effectExtent l="38100" t="38100" r="44450" b="33020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1843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-64.2pt;margin-top:90.85pt;width:16pt;height:12.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">
                <v:imagedata r:id="rId177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-802444</wp:posOffset>
                </wp:positionH>
                <wp:positionV relativeFrom="paragraph">
                  <wp:posOffset>1112535</wp:posOffset>
                </wp:positionV>
                <wp:extent cx="88920" cy="225720"/>
                <wp:effectExtent l="19050" t="38100" r="44450" b="4127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889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-64.15pt;margin-top:86.65pt;width:8.6pt;height:19.6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">
                <v:imagedata r:id="rId177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945516</wp:posOffset>
                </wp:positionH>
                <wp:positionV relativeFrom="paragraph">
                  <wp:posOffset>234135</wp:posOffset>
                </wp:positionV>
                <wp:extent cx="162720" cy="649080"/>
                <wp:effectExtent l="38100" t="38100" r="46990" b="3683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162720" cy="64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231.15pt;margin-top:17.65pt;width:14.5pt;height:52.6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">
                <v:imagedata r:id="rId177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689916</wp:posOffset>
                </wp:positionH>
                <wp:positionV relativeFrom="paragraph">
                  <wp:posOffset>179415</wp:posOffset>
                </wp:positionV>
                <wp:extent cx="87840" cy="665280"/>
                <wp:effectExtent l="38100" t="38100" r="45720" b="4000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87840" cy="6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211.05pt;margin-top:13.6pt;width:8.35pt;height:53.7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">
                <v:imagedata r:id="rId178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2818436</wp:posOffset>
                </wp:positionH>
                <wp:positionV relativeFrom="paragraph">
                  <wp:posOffset>526095</wp:posOffset>
                </wp:positionV>
                <wp:extent cx="140040" cy="22680"/>
                <wp:effectExtent l="38100" t="38100" r="31750" b="3492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140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221.1pt;margin-top:40.6pt;width:12.65pt;height:3.2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">
                <v:imagedata r:id="rId178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864156</wp:posOffset>
                </wp:positionH>
                <wp:positionV relativeFrom="paragraph">
                  <wp:posOffset>720135</wp:posOffset>
                </wp:positionV>
                <wp:extent cx="62640" cy="110520"/>
                <wp:effectExtent l="38100" t="38100" r="33020" b="4191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62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224.75pt;margin-top:56pt;width:6.5pt;height:10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">
                <v:imagedata r:id="rId178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792516</wp:posOffset>
                </wp:positionH>
                <wp:positionV relativeFrom="paragraph">
                  <wp:posOffset>618615</wp:posOffset>
                </wp:positionV>
                <wp:extent cx="96840" cy="163440"/>
                <wp:effectExtent l="38100" t="38100" r="36830" b="2730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968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219.15pt;margin-top:48.15pt;width:9pt;height:14.1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">
                <v:imagedata r:id="rId178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2807276</wp:posOffset>
                </wp:positionH>
                <wp:positionV relativeFrom="paragraph">
                  <wp:posOffset>600975</wp:posOffset>
                </wp:positionV>
                <wp:extent cx="73080" cy="125280"/>
                <wp:effectExtent l="38100" t="38100" r="41275" b="2730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73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220.45pt;margin-top:46.75pt;width:7.15pt;height:11.1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">
                <v:imagedata r:id="rId178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2877836</wp:posOffset>
                </wp:positionH>
                <wp:positionV relativeFrom="paragraph">
                  <wp:posOffset>358695</wp:posOffset>
                </wp:positionV>
                <wp:extent cx="38880" cy="129960"/>
                <wp:effectExtent l="38100" t="38100" r="37465" b="4191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388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225.9pt;margin-top:27.45pt;width:4.5pt;height:11.8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">
                <v:imagedata r:id="rId179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2758676</wp:posOffset>
                </wp:positionH>
                <wp:positionV relativeFrom="paragraph">
                  <wp:posOffset>267255</wp:posOffset>
                </wp:positionV>
                <wp:extent cx="81720" cy="158760"/>
                <wp:effectExtent l="38100" t="38100" r="33020" b="3175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817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216.5pt;margin-top:20.55pt;width:7.75pt;height:13.7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">
                <v:imagedata r:id="rId179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759396</wp:posOffset>
                </wp:positionH>
                <wp:positionV relativeFrom="paragraph">
                  <wp:posOffset>276975</wp:posOffset>
                </wp:positionV>
                <wp:extent cx="75960" cy="143640"/>
                <wp:effectExtent l="38100" t="38100" r="38735" b="4699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75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216.55pt;margin-top:21.05pt;width:7.6pt;height:12.8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">
                <v:imagedata r:id="rId179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510276</wp:posOffset>
                </wp:positionH>
                <wp:positionV relativeFrom="paragraph">
                  <wp:posOffset>564255</wp:posOffset>
                </wp:positionV>
                <wp:extent cx="91080" cy="36000"/>
                <wp:effectExtent l="38100" t="38100" r="42545" b="4064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910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197pt;margin-top:43.75pt;width:8.5pt;height:4.3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">
                <v:imagedata r:id="rId179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496956</wp:posOffset>
                </wp:positionH>
                <wp:positionV relativeFrom="paragraph">
                  <wp:posOffset>523935</wp:posOffset>
                </wp:positionV>
                <wp:extent cx="90000" cy="11160"/>
                <wp:effectExtent l="38100" t="38100" r="43815" b="4635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90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195.85pt;margin-top:40.45pt;width:8.65pt;height:2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">
                <v:imagedata r:id="rId179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343956</wp:posOffset>
                </wp:positionH>
                <wp:positionV relativeFrom="paragraph">
                  <wp:posOffset>379935</wp:posOffset>
                </wp:positionV>
                <wp:extent cx="180000" cy="9720"/>
                <wp:effectExtent l="38100" t="38100" r="48895" b="4762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180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183.7pt;margin-top:28.95pt;width:15.95pt;height:2.6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">
                <v:imagedata r:id="rId180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340716</wp:posOffset>
                </wp:positionH>
                <wp:positionV relativeFrom="paragraph">
                  <wp:posOffset>481815</wp:posOffset>
                </wp:positionV>
                <wp:extent cx="102240" cy="172800"/>
                <wp:effectExtent l="38100" t="38100" r="31115" b="3683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1022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183.6pt;margin-top:37.3pt;width:9.4pt;height:14.9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">
                <v:imagedata r:id="rId180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353316</wp:posOffset>
                </wp:positionH>
                <wp:positionV relativeFrom="paragraph">
                  <wp:posOffset>483615</wp:posOffset>
                </wp:positionV>
                <wp:extent cx="102960" cy="136080"/>
                <wp:effectExtent l="38100" t="38100" r="49530" b="3556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1029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184.55pt;margin-top:37.3pt;width:9.75pt;height:12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">
                <v:imagedata r:id="rId180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081876</wp:posOffset>
                </wp:positionH>
                <wp:positionV relativeFrom="paragraph">
                  <wp:posOffset>359055</wp:posOffset>
                </wp:positionV>
                <wp:extent cx="2520" cy="19440"/>
                <wp:effectExtent l="38100" t="38100" r="36195" b="3810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2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162.9pt;margin-top:27.6pt;width:2.25pt;height:2.9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">
                <v:imagedata r:id="rId180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973156</wp:posOffset>
                </wp:positionH>
                <wp:positionV relativeFrom="paragraph">
                  <wp:posOffset>542655</wp:posOffset>
                </wp:positionV>
                <wp:extent cx="172800" cy="122760"/>
                <wp:effectExtent l="38100" t="38100" r="36830" b="4889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172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154.6pt;margin-top:41.9pt;width:15.2pt;height:11.3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">
                <v:imagedata r:id="rId180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687676</wp:posOffset>
                </wp:positionH>
                <wp:positionV relativeFrom="paragraph">
                  <wp:posOffset>725895</wp:posOffset>
                </wp:positionV>
                <wp:extent cx="105840" cy="186120"/>
                <wp:effectExtent l="38100" t="38100" r="27940" b="4254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058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132.1pt;margin-top:56.35pt;width:10.1pt;height:16.2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">
                <v:imagedata r:id="rId18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1468076</wp:posOffset>
                </wp:positionH>
                <wp:positionV relativeFrom="paragraph">
                  <wp:posOffset>684170</wp:posOffset>
                </wp:positionV>
                <wp:extent cx="109080" cy="127080"/>
                <wp:effectExtent l="38100" t="38100" r="43815" b="4445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109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114.7pt;margin-top:52.95pt;width:10.35pt;height:11.8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">
                <v:imagedata r:id="rId181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261076</wp:posOffset>
                </wp:positionH>
                <wp:positionV relativeFrom="paragraph">
                  <wp:posOffset>552410</wp:posOffset>
                </wp:positionV>
                <wp:extent cx="163440" cy="178920"/>
                <wp:effectExtent l="38100" t="38100" r="27305" b="5016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634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98.4pt;margin-top:42.55pt;width:14.55pt;height:16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">
                <v:imagedata r:id="rId181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930236</wp:posOffset>
                </wp:positionH>
                <wp:positionV relativeFrom="paragraph">
                  <wp:posOffset>409850</wp:posOffset>
                </wp:positionV>
                <wp:extent cx="248400" cy="25560"/>
                <wp:effectExtent l="38100" t="38100" r="37465" b="5080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248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72.4pt;margin-top:31.4pt;width:21.2pt;height:3.7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">
                <v:imagedata r:id="rId181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077116</wp:posOffset>
                </wp:positionH>
                <wp:positionV relativeFrom="paragraph">
                  <wp:posOffset>689930</wp:posOffset>
                </wp:positionV>
                <wp:extent cx="95400" cy="126720"/>
                <wp:effectExtent l="38100" t="38100" r="38100" b="4508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95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83.9pt;margin-top:53.45pt;width:9.2pt;height:11.7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">
                <v:imagedata r:id="rId181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691916</wp:posOffset>
                </wp:positionH>
                <wp:positionV relativeFrom="paragraph">
                  <wp:posOffset>635930</wp:posOffset>
                </wp:positionV>
                <wp:extent cx="218520" cy="30960"/>
                <wp:effectExtent l="38100" t="38100" r="48260" b="4572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218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53.75pt;margin-top:49.05pt;width:18.8pt;height:4.3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">
                <v:imagedata r:id="rId182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785156</wp:posOffset>
                </wp:positionH>
                <wp:positionV relativeFrom="paragraph">
                  <wp:posOffset>533330</wp:posOffset>
                </wp:positionV>
                <wp:extent cx="21240" cy="244440"/>
                <wp:effectExtent l="38100" t="38100" r="36195" b="4191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124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60.95pt;margin-top:41.2pt;width:3.4pt;height:20.9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">
                <v:imagedata r:id="rId182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968756</wp:posOffset>
                </wp:positionH>
                <wp:positionV relativeFrom="paragraph">
                  <wp:posOffset>542690</wp:posOffset>
                </wp:positionV>
                <wp:extent cx="102240" cy="222840"/>
                <wp:effectExtent l="38100" t="38100" r="31115" b="4445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022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75.6pt;margin-top:41.95pt;width:9.55pt;height:19.1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">
                <v:imagedata r:id="rId182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989276</wp:posOffset>
                </wp:positionH>
                <wp:positionV relativeFrom="paragraph">
                  <wp:posOffset>567890</wp:posOffset>
                </wp:positionV>
                <wp:extent cx="92880" cy="141480"/>
                <wp:effectExtent l="38100" t="38100" r="40640" b="3048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92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77.1pt;margin-top:43.9pt;width:8.8pt;height:12.7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">
                <v:imagedata r:id="rId18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751316</wp:posOffset>
                </wp:positionH>
                <wp:positionV relativeFrom="paragraph">
                  <wp:posOffset>656090</wp:posOffset>
                </wp:positionV>
                <wp:extent cx="61560" cy="14040"/>
                <wp:effectExtent l="38100" t="38100" r="34290" b="43180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61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58.4pt;margin-top:51pt;width:6.4pt;height:2.5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">
                <v:imagedata r:id="rId18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743756</wp:posOffset>
                </wp:positionH>
                <wp:positionV relativeFrom="paragraph">
                  <wp:posOffset>616850</wp:posOffset>
                </wp:positionV>
                <wp:extent cx="94320" cy="8640"/>
                <wp:effectExtent l="38100" t="38100" r="39370" b="4889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9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57.65pt;margin-top:47.6pt;width:9.2pt;height:2.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">
                <v:imagedata r:id="rId18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51516</wp:posOffset>
                </wp:positionH>
                <wp:positionV relativeFrom="paragraph">
                  <wp:posOffset>667250</wp:posOffset>
                </wp:positionV>
                <wp:extent cx="37800" cy="165960"/>
                <wp:effectExtent l="19050" t="38100" r="38735" b="4381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378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42.75pt;margin-top:51.7pt;width:4.65pt;height:14.8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">
                <v:imagedata r:id="rId18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323996</wp:posOffset>
                </wp:positionH>
                <wp:positionV relativeFrom="paragraph">
                  <wp:posOffset>572210</wp:posOffset>
                </wp:positionV>
                <wp:extent cx="171000" cy="176400"/>
                <wp:effectExtent l="38100" t="38100" r="38735" b="52705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710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24.65pt;margin-top:44.15pt;width:15.1pt;height:15.6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">
                <v:imagedata r:id="rId18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-55804</wp:posOffset>
                </wp:positionH>
                <wp:positionV relativeFrom="paragraph">
                  <wp:posOffset>525410</wp:posOffset>
                </wp:positionV>
                <wp:extent cx="249480" cy="23040"/>
                <wp:effectExtent l="38100" t="38100" r="55880" b="3429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249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-5.3pt;margin-top:40.35pt;width:21.7pt;height:3.4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">
                <v:imagedata r:id="rId18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138236</wp:posOffset>
                </wp:positionH>
                <wp:positionV relativeFrom="paragraph">
                  <wp:posOffset>693530</wp:posOffset>
                </wp:positionV>
                <wp:extent cx="33480" cy="122760"/>
                <wp:effectExtent l="38100" t="38100" r="43180" b="4889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334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9" o:spid="_x0000_s1026" type="#_x0000_t75" style="position:absolute;margin-left:10pt;margin-top:53.7pt;width:4.35pt;height:11.3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">
                <v:imagedata r:id="rId18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8636</wp:posOffset>
                </wp:positionH>
                <wp:positionV relativeFrom="paragraph">
                  <wp:posOffset>603170</wp:posOffset>
                </wp:positionV>
                <wp:extent cx="80640" cy="174600"/>
                <wp:effectExtent l="38100" t="38100" r="34290" b="3556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80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8" o:spid="_x0000_s1026" type="#_x0000_t75" style="position:absolute;margin-left:-.05pt;margin-top:46.85pt;width:7.9pt;height:15.2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">
                <v:imagedata r:id="rId18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15116</wp:posOffset>
                </wp:positionH>
                <wp:positionV relativeFrom="paragraph">
                  <wp:posOffset>632690</wp:posOffset>
                </wp:positionV>
                <wp:extent cx="88200" cy="101520"/>
                <wp:effectExtent l="38100" t="38100" r="45720" b="3238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88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.5pt;margin-top:49.1pt;width:8.5pt;height:9.5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">
                <v:imagedata r:id="rId18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-329404</wp:posOffset>
                </wp:positionH>
                <wp:positionV relativeFrom="paragraph">
                  <wp:posOffset>770210</wp:posOffset>
                </wp:positionV>
                <wp:extent cx="62280" cy="9720"/>
                <wp:effectExtent l="38100" t="38100" r="33020" b="4762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62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-26.6pt;margin-top:59.95pt;width:6.25pt;height:2.3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">
                <v:imagedata r:id="rId184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-337684</wp:posOffset>
                </wp:positionH>
                <wp:positionV relativeFrom="paragraph">
                  <wp:posOffset>687410</wp:posOffset>
                </wp:positionV>
                <wp:extent cx="101160" cy="21600"/>
                <wp:effectExtent l="38100" t="38100" r="32385" b="35560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011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-27.35pt;margin-top:53.4pt;width:9.45pt;height:3.3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">
                <v:imagedata r:id="rId18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-896044</wp:posOffset>
                </wp:positionH>
                <wp:positionV relativeFrom="paragraph">
                  <wp:posOffset>797930</wp:posOffset>
                </wp:positionV>
                <wp:extent cx="52560" cy="6120"/>
                <wp:effectExtent l="38100" t="38100" r="24130" b="3238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52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-71.15pt;margin-top:62.1pt;width:5.5pt;height:2.1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">
                <v:imagedata r:id="rId184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-899644</wp:posOffset>
                </wp:positionH>
                <wp:positionV relativeFrom="paragraph">
                  <wp:posOffset>734210</wp:posOffset>
                </wp:positionV>
                <wp:extent cx="92160" cy="10080"/>
                <wp:effectExtent l="38100" t="38100" r="41275" b="4762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9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-71.65pt;margin-top:57pt;width:8.75pt;height:2.5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">
                <v:imagedata r:id="rId185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-1073884</wp:posOffset>
                </wp:positionH>
                <wp:positionV relativeFrom="paragraph">
                  <wp:posOffset>613250</wp:posOffset>
                </wp:positionV>
                <wp:extent cx="150120" cy="10080"/>
                <wp:effectExtent l="38100" t="38100" r="40640" b="47625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50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-85.3pt;margin-top:47.55pt;width:13.15pt;height:2.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">
                <v:imagedata r:id="rId185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-1050484</wp:posOffset>
                </wp:positionH>
                <wp:positionV relativeFrom="paragraph">
                  <wp:posOffset>738530</wp:posOffset>
                </wp:positionV>
                <wp:extent cx="108360" cy="79560"/>
                <wp:effectExtent l="38100" t="38100" r="44450" b="3492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1083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-83.4pt;margin-top:57.4pt;width:10.05pt;height:7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">
                <v:imagedata r:id="rId185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-1028524</wp:posOffset>
                </wp:positionH>
                <wp:positionV relativeFrom="paragraph">
                  <wp:posOffset>701450</wp:posOffset>
                </wp:positionV>
                <wp:extent cx="48960" cy="227160"/>
                <wp:effectExtent l="38100" t="38100" r="46355" b="40005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489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-81.9pt;margin-top:54.35pt;width:5.6pt;height:19.6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">
                <v:imagedata r:id="rId185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-628924</wp:posOffset>
                </wp:positionH>
                <wp:positionV relativeFrom="paragraph">
                  <wp:posOffset>574370</wp:posOffset>
                </wp:positionV>
                <wp:extent cx="179280" cy="23040"/>
                <wp:effectExtent l="38100" t="38100" r="49530" b="5334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1792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-50.3pt;margin-top:44.35pt;width:15.8pt;height:3.5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">
                <v:imagedata r:id="rId185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-583924</wp:posOffset>
                </wp:positionH>
                <wp:positionV relativeFrom="paragraph">
                  <wp:posOffset>639530</wp:posOffset>
                </wp:positionV>
                <wp:extent cx="110880" cy="189000"/>
                <wp:effectExtent l="38100" t="38100" r="41910" b="4000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1108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-46.75pt;margin-top:49.6pt;width:10.2pt;height:16.4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">
                <v:imagedata r:id="rId186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-572404</wp:posOffset>
                </wp:positionH>
                <wp:positionV relativeFrom="paragraph">
                  <wp:posOffset>643130</wp:posOffset>
                </wp:positionV>
                <wp:extent cx="103680" cy="151200"/>
                <wp:effectExtent l="38100" t="38100" r="29845" b="3937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03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-45.65pt;margin-top:49.85pt;width:9.6pt;height:13.4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">
                <v:imagedata r:id="rId186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-769324</wp:posOffset>
                </wp:positionH>
                <wp:positionV relativeFrom="paragraph">
                  <wp:posOffset>698930</wp:posOffset>
                </wp:positionV>
                <wp:extent cx="156600" cy="18720"/>
                <wp:effectExtent l="38100" t="38100" r="34290" b="3873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56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-61.4pt;margin-top:54.35pt;width:13.9pt;height:3.1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">
                <v:imagedata r:id="rId186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-742324</wp:posOffset>
                </wp:positionH>
                <wp:positionV relativeFrom="paragraph">
                  <wp:posOffset>507050</wp:posOffset>
                </wp:positionV>
                <wp:extent cx="134280" cy="344160"/>
                <wp:effectExtent l="38100" t="38100" r="37465" b="3746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1342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-59.3pt;margin-top:39.1pt;width:12.25pt;height:28.9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">
                <v:imagedata r:id="rId186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-204484</wp:posOffset>
                </wp:positionH>
                <wp:positionV relativeFrom="paragraph">
                  <wp:posOffset>153530</wp:posOffset>
                </wp:positionV>
                <wp:extent cx="95040" cy="10800"/>
                <wp:effectExtent l="38100" t="38100" r="38735" b="27305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95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-16.75pt;margin-top:11.35pt;width:8.95pt;height:2.2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">
                <v:imagedata r:id="rId186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-188644</wp:posOffset>
                </wp:positionH>
                <wp:positionV relativeFrom="paragraph">
                  <wp:posOffset>134450</wp:posOffset>
                </wp:positionV>
                <wp:extent cx="126360" cy="15840"/>
                <wp:effectExtent l="38100" t="38100" r="26670" b="4191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26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-15.4pt;margin-top:9.8pt;width:11.3pt;height:2.6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">
                <v:imagedata r:id="rId187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98636</wp:posOffset>
                </wp:positionH>
                <wp:positionV relativeFrom="paragraph">
                  <wp:posOffset>-18910</wp:posOffset>
                </wp:positionV>
                <wp:extent cx="41400" cy="110880"/>
                <wp:effectExtent l="38100" t="38100" r="34925" b="41910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414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6.95pt;margin-top:-2pt;width:5pt;height:10.1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">
                <v:imagedata r:id="rId187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-636484</wp:posOffset>
                </wp:positionH>
                <wp:positionV relativeFrom="paragraph">
                  <wp:posOffset>-91630</wp:posOffset>
                </wp:positionV>
                <wp:extent cx="25200" cy="222840"/>
                <wp:effectExtent l="38100" t="38100" r="32385" b="4445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252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-50.95pt;margin-top:-8pt;width:3.5pt;height:19.2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">
                <v:imagedata r:id="rId187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4687196</wp:posOffset>
                </wp:positionH>
                <wp:positionV relativeFrom="paragraph">
                  <wp:posOffset>-407</wp:posOffset>
                </wp:positionV>
                <wp:extent cx="360" cy="360"/>
                <wp:effectExtent l="0" t="0" r="0" b="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368.05pt;margin-top:-1.05pt;width:2.05pt;height:2.0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NMV+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o4Q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">
                <v:imagedata r:id="rId187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6011996</wp:posOffset>
                </wp:positionH>
                <wp:positionV relativeFrom="paragraph">
                  <wp:posOffset>206450</wp:posOffset>
                </wp:positionV>
                <wp:extent cx="154440" cy="30240"/>
                <wp:effectExtent l="38100" t="38100" r="36195" b="46355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544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472.6pt;margin-top:15.4pt;width:13.8pt;height:4.1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">
                <v:imagedata r:id="rId187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010196</wp:posOffset>
                </wp:positionH>
                <wp:positionV relativeFrom="paragraph">
                  <wp:posOffset>291410</wp:posOffset>
                </wp:positionV>
                <wp:extent cx="118800" cy="79920"/>
                <wp:effectExtent l="38100" t="38100" r="33655" b="3492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188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472.8pt;margin-top:22.05pt;width:10.7pt;height:8.0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">
                <v:imagedata r:id="rId188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6033236</wp:posOffset>
                </wp:positionH>
                <wp:positionV relativeFrom="paragraph">
                  <wp:posOffset>292850</wp:posOffset>
                </wp:positionV>
                <wp:extent cx="10800" cy="190440"/>
                <wp:effectExtent l="38100" t="38100" r="46355" b="3873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08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474.25pt;margin-top:22.5pt;width:2.45pt;height:16.4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">
                <v:imagedata r:id="rId188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5821916</wp:posOffset>
                </wp:positionH>
                <wp:positionV relativeFrom="paragraph">
                  <wp:posOffset>347930</wp:posOffset>
                </wp:positionV>
                <wp:extent cx="132480" cy="37800"/>
                <wp:effectExtent l="38100" t="38100" r="39370" b="3873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324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457.7pt;margin-top:26.85pt;width:11.75pt;height:4.3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">
                <v:imagedata r:id="rId188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5819036</wp:posOffset>
                </wp:positionH>
                <wp:positionV relativeFrom="paragraph">
                  <wp:posOffset>317330</wp:posOffset>
                </wp:positionV>
                <wp:extent cx="97920" cy="17280"/>
                <wp:effectExtent l="38100" t="38100" r="35560" b="4000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97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457.5pt;margin-top:24.35pt;width:9.05pt;height:2.8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">
                <v:imagedata r:id="rId188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975996</wp:posOffset>
                </wp:positionH>
                <wp:positionV relativeFrom="paragraph">
                  <wp:posOffset>-10270</wp:posOffset>
                </wp:positionV>
                <wp:extent cx="99720" cy="35280"/>
                <wp:effectExtent l="38100" t="38100" r="33655" b="4127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997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469.85pt;margin-top:-1.55pt;width:9.25pt;height:4.3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">
                <v:imagedata r:id="rId188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967356</wp:posOffset>
                </wp:positionH>
                <wp:positionV relativeFrom="paragraph">
                  <wp:posOffset>21770</wp:posOffset>
                </wp:positionV>
                <wp:extent cx="71640" cy="63360"/>
                <wp:effectExtent l="38100" t="38100" r="24130" b="3238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71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469.2pt;margin-top:1.1pt;width:6.95pt;height:6.3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">
                <v:imagedata r:id="rId189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947556</wp:posOffset>
                </wp:positionH>
                <wp:positionV relativeFrom="paragraph">
                  <wp:posOffset>34730</wp:posOffset>
                </wp:positionV>
                <wp:extent cx="95040" cy="126000"/>
                <wp:effectExtent l="38100" t="38100" r="19685" b="4572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95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467.35pt;margin-top:1.85pt;width:9.25pt;height:11.7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">
                <v:imagedata r:id="rId189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7666916</wp:posOffset>
                </wp:positionH>
                <wp:positionV relativeFrom="paragraph">
                  <wp:posOffset>1365290</wp:posOffset>
                </wp:positionV>
                <wp:extent cx="360" cy="360"/>
                <wp:effectExtent l="0" t="0" r="0" b="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602.7pt;margin-top:106.5pt;width:2.05pt;height:2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">
                <v:imagedata r:id="rId189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7148156</wp:posOffset>
                </wp:positionH>
                <wp:positionV relativeFrom="paragraph">
                  <wp:posOffset>1364210</wp:posOffset>
                </wp:positionV>
                <wp:extent cx="360" cy="360"/>
                <wp:effectExtent l="0" t="0" r="0" b="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561.85pt;margin-top:106.4pt;width:2.05pt;height:2.0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9ZMS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yYg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">
                <v:imagedata r:id="rId189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4801316</wp:posOffset>
                </wp:positionH>
                <wp:positionV relativeFrom="paragraph">
                  <wp:posOffset>968787</wp:posOffset>
                </wp:positionV>
                <wp:extent cx="20520" cy="2520"/>
                <wp:effectExtent l="38100" t="38100" r="36830" b="3619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20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377.35pt;margin-top:75.45pt;width:2.9pt;height:2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">
                <v:imagedata r:id="rId189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574076</wp:posOffset>
                </wp:positionH>
                <wp:positionV relativeFrom="paragraph">
                  <wp:posOffset>425547</wp:posOffset>
                </wp:positionV>
                <wp:extent cx="29880" cy="75240"/>
                <wp:effectExtent l="38100" t="38100" r="27305" b="3937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298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280.95pt;margin-top:32.75pt;width:3.55pt;height:7.3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">
                <v:imagedata r:id="rId190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3469676</wp:posOffset>
                </wp:positionH>
                <wp:positionV relativeFrom="paragraph">
                  <wp:posOffset>351387</wp:posOffset>
                </wp:positionV>
                <wp:extent cx="83880" cy="142200"/>
                <wp:effectExtent l="38100" t="38100" r="30480" b="2984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83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272.45pt;margin-top:26.85pt;width:8.15pt;height:12.7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">
                <v:imagedata r:id="rId190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3407036</wp:posOffset>
                </wp:positionH>
                <wp:positionV relativeFrom="paragraph">
                  <wp:posOffset>484587</wp:posOffset>
                </wp:positionV>
                <wp:extent cx="59760" cy="61560"/>
                <wp:effectExtent l="19050" t="38100" r="35560" b="3429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597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267.9pt;margin-top:37.45pt;width:5.8pt;height:6.3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">
                <v:imagedata r:id="rId190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368156</wp:posOffset>
                </wp:positionH>
                <wp:positionV relativeFrom="paragraph">
                  <wp:posOffset>413307</wp:posOffset>
                </wp:positionV>
                <wp:extent cx="52920" cy="108360"/>
                <wp:effectExtent l="38100" t="38100" r="23495" b="2540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529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264.5pt;margin-top:32.05pt;width:5.35pt;height:9.8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">
                <v:imagedata r:id="rId190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3338276</wp:posOffset>
                </wp:positionH>
                <wp:positionV relativeFrom="paragraph">
                  <wp:posOffset>410787</wp:posOffset>
                </wp:positionV>
                <wp:extent cx="92880" cy="103320"/>
                <wp:effectExtent l="38100" t="38100" r="40640" b="4953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92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262.05pt;margin-top:31.6pt;width:8.75pt;height:9.8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">
                <v:imagedata r:id="rId190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3558956</wp:posOffset>
                </wp:positionH>
                <wp:positionV relativeFrom="paragraph">
                  <wp:posOffset>-72693</wp:posOffset>
                </wp:positionV>
                <wp:extent cx="497520" cy="933120"/>
                <wp:effectExtent l="38100" t="38100" r="36195" b="3873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497520" cy="9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279.45pt;margin-top:-6.45pt;width:40.7pt;height:7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">
                <v:imagedata r:id="rId19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4351316</wp:posOffset>
                </wp:positionH>
                <wp:positionV relativeFrom="paragraph">
                  <wp:posOffset>1186947</wp:posOffset>
                </wp:positionV>
                <wp:extent cx="146520" cy="77760"/>
                <wp:effectExtent l="19050" t="38100" r="6350" b="3683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465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342.1pt;margin-top:92.6pt;width:12.7pt;height:7.8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">
                <v:imagedata r:id="rId191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4248716</wp:posOffset>
                </wp:positionH>
                <wp:positionV relativeFrom="paragraph">
                  <wp:posOffset>1088307</wp:posOffset>
                </wp:positionV>
                <wp:extent cx="79200" cy="126000"/>
                <wp:effectExtent l="19050" t="38100" r="35560" b="4572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79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333.75pt;margin-top:84.9pt;width:7.8pt;height:11.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">
                <v:imagedata r:id="rId191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140716</wp:posOffset>
                </wp:positionH>
                <wp:positionV relativeFrom="paragraph">
                  <wp:posOffset>1179027</wp:posOffset>
                </wp:positionV>
                <wp:extent cx="65160" cy="100080"/>
                <wp:effectExtent l="38100" t="38100" r="30480" b="3365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651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325.25pt;margin-top:92.05pt;width:6.7pt;height:9.4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">
                <v:imagedata r:id="rId191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057556</wp:posOffset>
                </wp:positionH>
                <wp:positionV relativeFrom="paragraph">
                  <wp:posOffset>1099107</wp:posOffset>
                </wp:positionV>
                <wp:extent cx="96840" cy="130320"/>
                <wp:effectExtent l="38100" t="38100" r="36830" b="2222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968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318.9pt;margin-top:85.95pt;width:8.9pt;height:11.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">
                <v:imagedata r:id="rId191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4074836</wp:posOffset>
                </wp:positionH>
                <wp:positionV relativeFrom="paragraph">
                  <wp:posOffset>1116027</wp:posOffset>
                </wp:positionV>
                <wp:extent cx="79920" cy="82800"/>
                <wp:effectExtent l="38100" t="38100" r="34925" b="5080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79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320pt;margin-top:87.05pt;width:8.05pt;height:8.2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">
                <v:imagedata r:id="rId192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3717716</wp:posOffset>
                </wp:positionH>
                <wp:positionV relativeFrom="paragraph">
                  <wp:posOffset>839907</wp:posOffset>
                </wp:positionV>
                <wp:extent cx="809640" cy="212040"/>
                <wp:effectExtent l="38100" t="38100" r="28575" b="3619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8096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292.15pt;margin-top:65.35pt;width:65.2pt;height:18.3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">
                <v:imagedata r:id="rId192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4451396</wp:posOffset>
                </wp:positionH>
                <wp:positionV relativeFrom="paragraph">
                  <wp:posOffset>-227493</wp:posOffset>
                </wp:positionV>
                <wp:extent cx="1020600" cy="1286280"/>
                <wp:effectExtent l="38100" t="38100" r="27305" b="2857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020600" cy="12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349.7pt;margin-top:-18.3pt;width:81.55pt;height:102.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">
                <v:imagedata r:id="rId192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783756</wp:posOffset>
                </wp:positionH>
                <wp:positionV relativeFrom="paragraph">
                  <wp:posOffset>21987</wp:posOffset>
                </wp:positionV>
                <wp:extent cx="15840" cy="10800"/>
                <wp:effectExtent l="38100" t="38100" r="41910" b="4635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15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454.8pt;margin-top:1.05pt;width:2.7pt;height:2.3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">
                <v:imagedata r:id="rId192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3020036</wp:posOffset>
                </wp:positionH>
                <wp:positionV relativeFrom="paragraph">
                  <wp:posOffset>-318933</wp:posOffset>
                </wp:positionV>
                <wp:extent cx="2579040" cy="1608840"/>
                <wp:effectExtent l="38100" t="38100" r="31115" b="2984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2579040" cy="160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237pt;margin-top:-25.65pt;width:204.75pt;height:128.2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">
                <v:imagedata r:id="rId192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3482996</wp:posOffset>
                </wp:positionH>
                <wp:positionV relativeFrom="paragraph">
                  <wp:posOffset>-465093</wp:posOffset>
                </wp:positionV>
                <wp:extent cx="2786400" cy="1779120"/>
                <wp:effectExtent l="38100" t="38100" r="33020" b="5016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2786400" cy="177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273.6pt;margin-top:-37.4pt;width:220.9pt;height:142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">
                <v:imagedata r:id="rId193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426636</wp:posOffset>
                </wp:positionH>
                <wp:positionV relativeFrom="paragraph">
                  <wp:posOffset>916947</wp:posOffset>
                </wp:positionV>
                <wp:extent cx="104760" cy="124200"/>
                <wp:effectExtent l="38100" t="38100" r="48260" b="4762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1047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426.8pt;margin-top:71.3pt;width:9.9pt;height:11.6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">
                <v:imagedata r:id="rId193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288396</wp:posOffset>
                </wp:positionH>
                <wp:positionV relativeFrom="paragraph">
                  <wp:posOffset>774387</wp:posOffset>
                </wp:positionV>
                <wp:extent cx="110880" cy="194400"/>
                <wp:effectExtent l="38100" t="38100" r="41910" b="5334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1108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415.5pt;margin-top:60.05pt;width:10.45pt;height:17.0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">
                <v:imagedata r:id="rId1934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3817076</wp:posOffset>
                </wp:positionH>
                <wp:positionV relativeFrom="paragraph">
                  <wp:posOffset>701307</wp:posOffset>
                </wp:positionV>
                <wp:extent cx="1463400" cy="164520"/>
                <wp:effectExtent l="38100" t="38100" r="41910" b="4508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14634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299.85pt;margin-top:54.35pt;width:116.85pt;height:14.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">
                <v:imagedata r:id="rId193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761996</wp:posOffset>
                </wp:positionH>
                <wp:positionV relativeFrom="paragraph">
                  <wp:posOffset>847827</wp:posOffset>
                </wp:positionV>
                <wp:extent cx="28440" cy="10080"/>
                <wp:effectExtent l="38100" t="38100" r="29210" b="2857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28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295.45pt;margin-top:66.3pt;width:3.45pt;height:2.1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">
                <v:imagedata r:id="rId1938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826796</wp:posOffset>
                </wp:positionH>
                <wp:positionV relativeFrom="paragraph">
                  <wp:posOffset>117387</wp:posOffset>
                </wp:positionV>
                <wp:extent cx="133920" cy="119160"/>
                <wp:effectExtent l="38100" t="38100" r="0" b="33655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133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300.8pt;margin-top:8.45pt;width:11.9pt;height:11.1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">
                <v:imagedata r:id="rId194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665156</wp:posOffset>
                </wp:positionH>
                <wp:positionV relativeFrom="paragraph">
                  <wp:posOffset>13347</wp:posOffset>
                </wp:positionV>
                <wp:extent cx="102600" cy="199080"/>
                <wp:effectExtent l="38100" t="38100" r="50165" b="4889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026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287.7pt;margin-top:.15pt;width:9.9pt;height:17.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">
                <v:imagedata r:id="rId1942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3709076</wp:posOffset>
                </wp:positionH>
                <wp:positionV relativeFrom="paragraph">
                  <wp:posOffset>295947</wp:posOffset>
                </wp:positionV>
                <wp:extent cx="282600" cy="580680"/>
                <wp:effectExtent l="38100" t="38100" r="41275" b="4826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282600" cy="58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291.15pt;margin-top:22.35pt;width:24.1pt;height:47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">
                <v:imagedata r:id="rId1944" o:title=""/>
              </v:shape>
            </w:pict>
          </mc:Fallback>
        </mc:AlternateContent>
      </w:r>
      <w:r w:rsidR="0006561A">
        <w:br w:type="page"/>
      </w:r>
    </w:p>
    <w:p w:rsidR="00F06855" w:rsidRPr="005551C0" w:rsidRDefault="00340EFC" w:rsidP="00F06855">
      <w:pPr>
        <w:pStyle w:val="Heading3"/>
      </w:pPr>
      <w:r>
        <w:lastRenderedPageBreak/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2780276</wp:posOffset>
                </wp:positionH>
                <wp:positionV relativeFrom="paragraph">
                  <wp:posOffset>-26253</wp:posOffset>
                </wp:positionV>
                <wp:extent cx="346320" cy="405000"/>
                <wp:effectExtent l="38100" t="38100" r="34925" b="52705"/>
                <wp:wrapNone/>
                <wp:docPr id="3784" name="Ink 3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34632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4" o:spid="_x0000_s1026" type="#_x0000_t75" style="position:absolute;margin-left:217.9pt;margin-top:-3.05pt;width:29.25pt;height:33.95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">
                <v:imagedata r:id="rId1946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696276</wp:posOffset>
                </wp:positionH>
                <wp:positionV relativeFrom="paragraph">
                  <wp:posOffset>-1172784</wp:posOffset>
                </wp:positionV>
                <wp:extent cx="88560" cy="199440"/>
                <wp:effectExtent l="38100" t="38100" r="26035" b="4826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885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447.55pt;margin-top:-93.35pt;width:8.95pt;height:17.7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">
                <v:imagedata r:id="rId1948" o:title=""/>
              </v:shape>
            </w:pict>
          </mc:Fallback>
        </mc:AlternateContent>
      </w:r>
      <w:r w:rsidR="00F06855" w:rsidRPr="00E402A2">
        <w:rPr>
          <w:highlight w:val="lightGray"/>
        </w:rPr>
        <w:t>Ίδιο πρόβλημα για οποιοδήποτε</w:t>
      </w:r>
      <w:r w:rsidR="00BA2F33">
        <w:rPr>
          <w:highlight w:val="lightGray"/>
        </w:rPr>
        <w:t xml:space="preserve"> </w:t>
      </w:r>
      <w:r w:rsidR="00BA2F33">
        <w:rPr>
          <w:highlight w:val="lightGray"/>
          <w:lang w:val="en-US"/>
        </w:rPr>
        <w:t>n</w:t>
      </w:r>
      <w:r w:rsidR="00F06855" w:rsidRPr="00E402A2">
        <w:rPr>
          <w:highlight w:val="lightGray"/>
        </w:rPr>
        <w:t xml:space="preserve"> </w:t>
      </w:r>
    </w:p>
    <w:p w:rsidR="00925E41" w:rsidRPr="00D23B0D" w:rsidRDefault="00F06855" w:rsidP="00F06855">
      <w:r w:rsidRPr="00FF45CB">
        <w:rPr>
          <w:u w:val="single"/>
        </w:rPr>
        <w:t>Γενικώς:</w:t>
      </w:r>
      <w:r w:rsidRPr="00FF45CB">
        <w:t xml:space="preserve"> </w:t>
      </w:r>
    </w:p>
    <w:p w:rsidR="00925E41" w:rsidRPr="00FF45CB" w:rsidRDefault="00340EFC" w:rsidP="00925E41"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5004356</wp:posOffset>
                </wp:positionH>
                <wp:positionV relativeFrom="paragraph">
                  <wp:posOffset>518644</wp:posOffset>
                </wp:positionV>
                <wp:extent cx="699840" cy="66960"/>
                <wp:effectExtent l="38100" t="38100" r="43180" b="47625"/>
                <wp:wrapNone/>
                <wp:docPr id="3785" name="Ink 3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6998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5" o:spid="_x0000_s1026" type="#_x0000_t75" style="position:absolute;margin-left:393.05pt;margin-top:39.85pt;width:57.1pt;height:7.25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">
                <v:imagedata r:id="rId1950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2196716</wp:posOffset>
                </wp:positionH>
                <wp:positionV relativeFrom="paragraph">
                  <wp:posOffset>186940</wp:posOffset>
                </wp:positionV>
                <wp:extent cx="162000" cy="78120"/>
                <wp:effectExtent l="38100" t="38100" r="47625" b="3619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620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172.15pt;margin-top:14pt;width:14.25pt;height:7.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">
                <v:imagedata r:id="rId1952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1973516</wp:posOffset>
                </wp:positionH>
                <wp:positionV relativeFrom="paragraph">
                  <wp:posOffset>285940</wp:posOffset>
                </wp:positionV>
                <wp:extent cx="191160" cy="286560"/>
                <wp:effectExtent l="38100" t="38100" r="37465" b="3746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911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154.7pt;margin-top:21.65pt;width:16.45pt;height:24.1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">
                <v:imagedata r:id="rId1954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2051276</wp:posOffset>
                </wp:positionH>
                <wp:positionV relativeFrom="paragraph">
                  <wp:posOffset>292420</wp:posOffset>
                </wp:positionV>
                <wp:extent cx="7200" cy="319320"/>
                <wp:effectExtent l="38100" t="38100" r="31115" b="24130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720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160.85pt;margin-top:22.35pt;width:2.05pt;height:26.4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">
                <v:imagedata r:id="rId1956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2002676</wp:posOffset>
                </wp:positionH>
                <wp:positionV relativeFrom="paragraph">
                  <wp:posOffset>325540</wp:posOffset>
                </wp:positionV>
                <wp:extent cx="14760" cy="259560"/>
                <wp:effectExtent l="38100" t="38100" r="42545" b="4572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4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156.95pt;margin-top:24.95pt;width:2.6pt;height:21.9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">
                <v:imagedata r:id="rId1958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1808636</wp:posOffset>
                </wp:positionH>
                <wp:positionV relativeFrom="paragraph">
                  <wp:posOffset>498700</wp:posOffset>
                </wp:positionV>
                <wp:extent cx="104760" cy="41040"/>
                <wp:effectExtent l="38100" t="38100" r="29210" b="3556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104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141.7pt;margin-top:38.7pt;width:9.55pt;height:4.5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">
                <v:imagedata r:id="rId1960" o:title=""/>
              </v:shape>
            </w:pict>
          </mc:Fallback>
        </mc:AlternateContent>
      </w:r>
      <w:r w:rsidR="00C47252">
        <w:rPr>
          <w:position w:val="-14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1808636</wp:posOffset>
                </wp:positionH>
                <wp:positionV relativeFrom="paragraph">
                  <wp:posOffset>448660</wp:posOffset>
                </wp:positionV>
                <wp:extent cx="87840" cy="127800"/>
                <wp:effectExtent l="38100" t="38100" r="45720" b="4381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878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141.5pt;margin-top:34.45pt;width:8.55pt;height:11.8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">
                <v:imagedata r:id="rId1962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466956</wp:posOffset>
                </wp:positionH>
                <wp:positionV relativeFrom="paragraph">
                  <wp:posOffset>379180</wp:posOffset>
                </wp:positionV>
                <wp:extent cx="161640" cy="77040"/>
                <wp:effectExtent l="19050" t="38100" r="10160" b="3746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616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429.65pt;margin-top:28.95pt;width:14.35pt;height:7.3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">
                <v:imagedata r:id="rId1964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276516</wp:posOffset>
                </wp:positionH>
                <wp:positionV relativeFrom="paragraph">
                  <wp:posOffset>365500</wp:posOffset>
                </wp:positionV>
                <wp:extent cx="107640" cy="173880"/>
                <wp:effectExtent l="38100" t="38100" r="6985" b="3619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076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414.65pt;margin-top:28pt;width:10.1pt;height:15.3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">
                <v:imagedata r:id="rId1966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229716</wp:posOffset>
                </wp:positionH>
                <wp:positionV relativeFrom="paragraph">
                  <wp:posOffset>377380</wp:posOffset>
                </wp:positionV>
                <wp:extent cx="110520" cy="113760"/>
                <wp:effectExtent l="38100" t="38100" r="3810" b="3873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105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410.9pt;margin-top:28.95pt;width:10.35pt;height:10.6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">
                <v:imagedata r:id="rId1968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4952156</wp:posOffset>
                </wp:positionH>
                <wp:positionV relativeFrom="paragraph">
                  <wp:posOffset>346060</wp:posOffset>
                </wp:positionV>
                <wp:extent cx="168840" cy="120960"/>
                <wp:effectExtent l="38100" t="38100" r="41275" b="5080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688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389.1pt;margin-top:26.4pt;width:15.1pt;height:11.3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">
                <v:imagedata r:id="rId1970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4149356</wp:posOffset>
                </wp:positionH>
                <wp:positionV relativeFrom="paragraph">
                  <wp:posOffset>206020</wp:posOffset>
                </wp:positionV>
                <wp:extent cx="137160" cy="85680"/>
                <wp:effectExtent l="38100" t="38100" r="34290" b="48260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1371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325.9pt;margin-top:15.35pt;width:12.45pt;height:8.5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">
                <v:imagedata r:id="rId1972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3718436</wp:posOffset>
                </wp:positionH>
                <wp:positionV relativeFrom="paragraph">
                  <wp:posOffset>-17180</wp:posOffset>
                </wp:positionV>
                <wp:extent cx="668880" cy="192960"/>
                <wp:effectExtent l="38100" t="38100" r="36195" b="3619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6688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292.05pt;margin-top:-2.1pt;width:54.15pt;height:16.8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">
                <v:imagedata r:id="rId1974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3182756</wp:posOffset>
                </wp:positionH>
                <wp:positionV relativeFrom="paragraph">
                  <wp:posOffset>573220</wp:posOffset>
                </wp:positionV>
                <wp:extent cx="167040" cy="88560"/>
                <wp:effectExtent l="38100" t="38100" r="42545" b="4508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167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250pt;margin-top:44.25pt;width:14.55pt;height:8.6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">
                <v:imagedata r:id="rId1976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3408476</wp:posOffset>
                </wp:positionH>
                <wp:positionV relativeFrom="paragraph">
                  <wp:posOffset>110980</wp:posOffset>
                </wp:positionV>
                <wp:extent cx="203040" cy="717840"/>
                <wp:effectExtent l="38100" t="38100" r="26035" b="4445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203040" cy="71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67.6pt;margin-top:8pt;width:17.6pt;height:58.1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">
                <v:imagedata r:id="rId1978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3643556</wp:posOffset>
                </wp:positionH>
                <wp:positionV relativeFrom="paragraph">
                  <wp:posOffset>-80180</wp:posOffset>
                </wp:positionV>
                <wp:extent cx="928440" cy="893880"/>
                <wp:effectExtent l="38100" t="38100" r="43180" b="4000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928440" cy="89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86.2pt;margin-top:-7.05pt;width:74.55pt;height:71.9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">
                <v:imagedata r:id="rId1980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3609356</wp:posOffset>
                </wp:positionH>
                <wp:positionV relativeFrom="paragraph">
                  <wp:posOffset>80020</wp:posOffset>
                </wp:positionV>
                <wp:extent cx="1003680" cy="789840"/>
                <wp:effectExtent l="38100" t="38100" r="6350" b="2984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1003680" cy="78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283.45pt;margin-top:5.55pt;width:80.55pt;height:63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">
                <v:imagedata r:id="rId1982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3112556</wp:posOffset>
                </wp:positionH>
                <wp:positionV relativeFrom="paragraph">
                  <wp:posOffset>476380</wp:posOffset>
                </wp:positionV>
                <wp:extent cx="142920" cy="30960"/>
                <wp:effectExtent l="38100" t="38100" r="28575" b="2667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1429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244.45pt;margin-top:36.85pt;width:12.55pt;height:3.8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">
                <v:imagedata r:id="rId1984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3059996</wp:posOffset>
                </wp:positionH>
                <wp:positionV relativeFrom="paragraph">
                  <wp:posOffset>424540</wp:posOffset>
                </wp:positionV>
                <wp:extent cx="171000" cy="47520"/>
                <wp:effectExtent l="38100" t="38100" r="38735" b="2921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1710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240.25pt;margin-top:32.75pt;width:14.85pt;height:5.2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">
                <v:imagedata r:id="rId1986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2711516</wp:posOffset>
                </wp:positionH>
                <wp:positionV relativeFrom="paragraph">
                  <wp:posOffset>540100</wp:posOffset>
                </wp:positionV>
                <wp:extent cx="172800" cy="30240"/>
                <wp:effectExtent l="38100" t="38100" r="36830" b="2730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72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212.75pt;margin-top:41.85pt;width:15.05pt;height:3.8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">
                <v:imagedata r:id="rId1988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2729156</wp:posOffset>
                </wp:positionH>
                <wp:positionV relativeFrom="paragraph">
                  <wp:posOffset>324100</wp:posOffset>
                </wp:positionV>
                <wp:extent cx="143640" cy="374760"/>
                <wp:effectExtent l="38100" t="38100" r="46990" b="4445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4364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214.1pt;margin-top:24.9pt;width:12.95pt;height:31.1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">
                <v:imagedata r:id="rId1990" o:title=""/>
              </v:shape>
            </w:pict>
          </mc:Fallback>
        </mc:AlternateContent>
      </w:r>
      <w:r w:rsidR="0035778C">
        <w:rPr>
          <w:position w:val="-14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337676</wp:posOffset>
                </wp:positionH>
                <wp:positionV relativeFrom="paragraph">
                  <wp:posOffset>621820</wp:posOffset>
                </wp:positionV>
                <wp:extent cx="678240" cy="151560"/>
                <wp:effectExtent l="38100" t="38100" r="26670" b="3937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6782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26.05pt;margin-top:48.15pt;width:54.75pt;height:13.5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">
                <v:imagedata r:id="rId1992" o:title=""/>
              </v:shape>
            </w:pict>
          </mc:Fallback>
        </mc:AlternateContent>
      </w:r>
      <w:r w:rsidR="00925E41" w:rsidRPr="00F06855">
        <w:rPr>
          <w:position w:val="-14"/>
        </w:rPr>
        <w:object w:dxaOrig="1700" w:dyaOrig="420">
          <v:shape id="_x0000_i1070" type="#_x0000_t75" style="width:85pt;height:21pt" o:ole="">
            <v:imagedata r:id="rId1993" o:title=""/>
          </v:shape>
          <o:OLEObject Type="Embed" ProgID="Equation.DSMT4" ShapeID="_x0000_i1070" DrawAspect="Content" ObjectID="_1672217830" r:id="rId1994"/>
        </w:object>
      </w:r>
      <w:r w:rsidR="00925E41" w:rsidRPr="00FF45CB">
        <w:t xml:space="preserve">, </w:t>
      </w:r>
      <w:r w:rsidR="00925E41" w:rsidRPr="00925E41">
        <w:rPr>
          <w:position w:val="-56"/>
        </w:rPr>
        <w:object w:dxaOrig="999" w:dyaOrig="1260">
          <v:shape id="_x0000_i1071" type="#_x0000_t75" style="width:49.95pt;height:63pt" o:ole="">
            <v:imagedata r:id="rId1995" o:title=""/>
          </v:shape>
          <o:OLEObject Type="Embed" ProgID="Equation.DSMT4" ShapeID="_x0000_i1071" DrawAspect="Content" ObjectID="_1672217831" r:id="rId1996"/>
        </w:object>
      </w:r>
    </w:p>
    <w:p w:rsidR="00925E41" w:rsidRPr="00FF45CB" w:rsidRDefault="00340EFC" w:rsidP="00925E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2371316</wp:posOffset>
                </wp:positionH>
                <wp:positionV relativeFrom="paragraph">
                  <wp:posOffset>602080</wp:posOffset>
                </wp:positionV>
                <wp:extent cx="171360" cy="5760"/>
                <wp:effectExtent l="38100" t="38100" r="57785" b="51435"/>
                <wp:wrapNone/>
                <wp:docPr id="3787" name="Ink 3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71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7" o:spid="_x0000_s1026" type="#_x0000_t75" style="position:absolute;margin-left:185.7pt;margin-top:46.4pt;width:15.55pt;height:2.4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">
                <v:imagedata r:id="rId19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2327396</wp:posOffset>
                </wp:positionH>
                <wp:positionV relativeFrom="paragraph">
                  <wp:posOffset>574360</wp:posOffset>
                </wp:positionV>
                <wp:extent cx="192960" cy="22680"/>
                <wp:effectExtent l="38100" t="38100" r="55245" b="53975"/>
                <wp:wrapNone/>
                <wp:docPr id="3786" name="Ink 3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1929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6" o:spid="_x0000_s1026" type="#_x0000_t75" style="position:absolute;margin-left:182.25pt;margin-top:44.25pt;width:17.25pt;height:3.85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">
                <v:imagedata r:id="rId200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3121196</wp:posOffset>
                </wp:positionH>
                <wp:positionV relativeFrom="paragraph">
                  <wp:posOffset>809046</wp:posOffset>
                </wp:positionV>
                <wp:extent cx="69840" cy="185400"/>
                <wp:effectExtent l="38100" t="38100" r="45085" b="4381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698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245pt;margin-top:62.95pt;width:7.2pt;height:16.2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">
                <v:imagedata r:id="rId200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3037316</wp:posOffset>
                </wp:positionH>
                <wp:positionV relativeFrom="paragraph">
                  <wp:posOffset>639846</wp:posOffset>
                </wp:positionV>
                <wp:extent cx="224640" cy="70560"/>
                <wp:effectExtent l="38100" t="38100" r="42545" b="4381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224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238.35pt;margin-top:49.6pt;width:19.4pt;height:7.1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">
                <v:imagedata r:id="rId200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3615836</wp:posOffset>
                </wp:positionH>
                <wp:positionV relativeFrom="paragraph">
                  <wp:posOffset>629440</wp:posOffset>
                </wp:positionV>
                <wp:extent cx="514080" cy="38880"/>
                <wp:effectExtent l="19050" t="38100" r="38735" b="37465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5140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283.95pt;margin-top:48.8pt;width:42.05pt;height:4.6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">
                <v:imagedata r:id="rId200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218316</wp:posOffset>
                </wp:positionH>
                <wp:positionV relativeFrom="paragraph">
                  <wp:posOffset>729160</wp:posOffset>
                </wp:positionV>
                <wp:extent cx="547920" cy="104760"/>
                <wp:effectExtent l="38100" t="38100" r="43180" b="48260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5479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173.95pt;margin-top:56.55pt;width:44.65pt;height:9.9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">
                <v:imagedata r:id="rId200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2332076</wp:posOffset>
                </wp:positionH>
                <wp:positionV relativeFrom="paragraph">
                  <wp:posOffset>582280</wp:posOffset>
                </wp:positionV>
                <wp:extent cx="183240" cy="41760"/>
                <wp:effectExtent l="38100" t="38100" r="45720" b="5397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183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182.75pt;margin-top:44.95pt;width:16.25pt;height:5.1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">
                <v:imagedata r:id="rId2010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890236</wp:posOffset>
                </wp:positionH>
                <wp:positionV relativeFrom="paragraph">
                  <wp:posOffset>902680</wp:posOffset>
                </wp:positionV>
                <wp:extent cx="360" cy="360"/>
                <wp:effectExtent l="0" t="0" r="0" b="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384.05pt;margin-top:70.1pt;width:2.05pt;height:2.0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d3q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70a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">
                <v:imagedata r:id="rId1558" o:title=""/>
              </v:shape>
            </w:pict>
          </mc:Fallback>
        </mc:AlternateContent>
      </w:r>
      <w:r w:rsidR="00925E41" w:rsidRPr="00E415EC">
        <w:rPr>
          <w:highlight w:val="yellow"/>
        </w:rPr>
        <w:t xml:space="preserve">Βρες </w:t>
      </w:r>
      <w:r w:rsidR="00925E41" w:rsidRPr="00925E41">
        <w:rPr>
          <w:position w:val="-56"/>
          <w:highlight w:val="yellow"/>
        </w:rPr>
        <w:object w:dxaOrig="4220" w:dyaOrig="1260">
          <v:shape id="_x0000_i1072" type="#_x0000_t75" style="width:211pt;height:63pt" o:ole="">
            <v:imagedata r:id="rId2012" o:title=""/>
          </v:shape>
          <o:OLEObject Type="Embed" ProgID="Equation.DSMT4" ShapeID="_x0000_i1072" DrawAspect="Content" ObjectID="_1672217832" r:id="rId2013"/>
        </w:object>
      </w:r>
    </w:p>
    <w:p w:rsidR="00925E41" w:rsidRDefault="00340EFC" w:rsidP="00F06855">
      <w: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4639316</wp:posOffset>
                </wp:positionH>
                <wp:positionV relativeFrom="paragraph">
                  <wp:posOffset>-164240</wp:posOffset>
                </wp:positionV>
                <wp:extent cx="1581120" cy="899640"/>
                <wp:effectExtent l="38100" t="38100" r="38735" b="34290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581120" cy="89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364.6pt;margin-top:-13.75pt;width:126.1pt;height:72.6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">
                <v:imagedata r:id="rId201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4809236</wp:posOffset>
                </wp:positionH>
                <wp:positionV relativeFrom="paragraph">
                  <wp:posOffset>119766</wp:posOffset>
                </wp:positionV>
                <wp:extent cx="197280" cy="52560"/>
                <wp:effectExtent l="38100" t="38100" r="50800" b="4318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972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377.75pt;margin-top:8.5pt;width:17.45pt;height:6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">
                <v:imagedata r:id="rId201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822916</wp:posOffset>
                </wp:positionH>
                <wp:positionV relativeFrom="paragraph">
                  <wp:posOffset>212286</wp:posOffset>
                </wp:positionV>
                <wp:extent cx="110880" cy="380520"/>
                <wp:effectExtent l="38100" t="38100" r="3810" b="3873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1088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79pt;margin-top:16pt;width:10.45pt;height:31.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">
                <v:imagedata r:id="rId201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6064196</wp:posOffset>
                </wp:positionH>
                <wp:positionV relativeFrom="paragraph">
                  <wp:posOffset>19326</wp:posOffset>
                </wp:positionV>
                <wp:extent cx="119160" cy="699120"/>
                <wp:effectExtent l="38100" t="38100" r="52705" b="4445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19160" cy="69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476.65pt;margin-top:.8pt;width:11.25pt;height:56.7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">
                <v:imagedata r:id="rId202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5708876</wp:posOffset>
                </wp:positionH>
                <wp:positionV relativeFrom="paragraph">
                  <wp:posOffset>-96234</wp:posOffset>
                </wp:positionV>
                <wp:extent cx="178200" cy="796680"/>
                <wp:effectExtent l="38100" t="38100" r="50800" b="4191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78200" cy="79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448.7pt;margin-top:-8.15pt;width:15.75pt;height:64.1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">
                <v:imagedata r:id="rId202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5852876</wp:posOffset>
                </wp:positionH>
                <wp:positionV relativeFrom="paragraph">
                  <wp:posOffset>251526</wp:posOffset>
                </wp:positionV>
                <wp:extent cx="271440" cy="86760"/>
                <wp:effectExtent l="38100" t="38100" r="33655" b="2794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271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460.1pt;margin-top:19.05pt;width:22.85pt;height:8.3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">
                <v:imagedata r:id="rId202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5873756</wp:posOffset>
                </wp:positionH>
                <wp:positionV relativeFrom="paragraph">
                  <wp:posOffset>66126</wp:posOffset>
                </wp:positionV>
                <wp:extent cx="167040" cy="370440"/>
                <wp:effectExtent l="38100" t="38100" r="42545" b="4889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6704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61.55pt;margin-top:4.3pt;width:14.85pt;height:30.8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">
                <v:imagedata r:id="rId202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5497196</wp:posOffset>
                </wp:positionH>
                <wp:positionV relativeFrom="paragraph">
                  <wp:posOffset>85566</wp:posOffset>
                </wp:positionV>
                <wp:extent cx="336240" cy="460080"/>
                <wp:effectExtent l="38100" t="38100" r="0" b="3556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33624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432.25pt;margin-top:6pt;width:27.9pt;height:37.9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">
                <v:imagedata r:id="rId202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5227196</wp:posOffset>
                </wp:positionH>
                <wp:positionV relativeFrom="paragraph">
                  <wp:posOffset>192846</wp:posOffset>
                </wp:positionV>
                <wp:extent cx="239040" cy="122040"/>
                <wp:effectExtent l="38100" t="38100" r="27940" b="3048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239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410.9pt;margin-top:14.65pt;width:20.05pt;height:10.9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">
                <v:imagedata r:id="rId203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5250956</wp:posOffset>
                </wp:positionH>
                <wp:positionV relativeFrom="paragraph">
                  <wp:posOffset>173406</wp:posOffset>
                </wp:positionV>
                <wp:extent cx="90000" cy="201240"/>
                <wp:effectExtent l="38100" t="38100" r="43815" b="4699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90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412.6pt;margin-top:12.85pt;width:8.55pt;height:17.4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">
                <v:imagedata r:id="rId203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995356</wp:posOffset>
                </wp:positionH>
                <wp:positionV relativeFrom="paragraph">
                  <wp:posOffset>173046</wp:posOffset>
                </wp:positionV>
                <wp:extent cx="188280" cy="166320"/>
                <wp:effectExtent l="38100" t="38100" r="21590" b="4381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1882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392.65pt;margin-top:12.8pt;width:16.45pt;height:14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">
                <v:imagedata r:id="rId203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5055836</wp:posOffset>
                </wp:positionH>
                <wp:positionV relativeFrom="paragraph">
                  <wp:posOffset>157566</wp:posOffset>
                </wp:positionV>
                <wp:extent cx="11880" cy="433440"/>
                <wp:effectExtent l="38100" t="38100" r="45720" b="4318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188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397.3pt;margin-top:11.65pt;width:2.7pt;height:35.8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">
                <v:imagedata r:id="rId203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352956</wp:posOffset>
                </wp:positionH>
                <wp:positionV relativeFrom="paragraph">
                  <wp:posOffset>362766</wp:posOffset>
                </wp:positionV>
                <wp:extent cx="97920" cy="11520"/>
                <wp:effectExtent l="19050" t="19050" r="16510" b="2667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97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184.95pt;margin-top:28.25pt;width:8.45pt;height:1.6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">
                <v:imagedata r:id="rId203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217956</wp:posOffset>
                </wp:positionH>
                <wp:positionV relativeFrom="paragraph">
                  <wp:posOffset>366366</wp:posOffset>
                </wp:positionV>
                <wp:extent cx="66240" cy="14400"/>
                <wp:effectExtent l="19050" t="19050" r="29210" b="2413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66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174.1pt;margin-top:28.3pt;width:6.3pt;height:2.3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">
                <v:imagedata r:id="rId204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061716</wp:posOffset>
                </wp:positionH>
                <wp:positionV relativeFrom="paragraph">
                  <wp:posOffset>339726</wp:posOffset>
                </wp:positionV>
                <wp:extent cx="17280" cy="5400"/>
                <wp:effectExtent l="19050" t="19050" r="20955" b="3302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7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161.95pt;margin-top:26.35pt;width:2.25pt;height:1.3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">
                <v:imagedata r:id="rId2043" o:title=""/>
              </v:shape>
            </w:pict>
          </mc:Fallback>
        </mc:AlternateContent>
      </w:r>
      <w:r w:rsidR="0035778C"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6965276</wp:posOffset>
                </wp:positionH>
                <wp:positionV relativeFrom="paragraph">
                  <wp:posOffset>42760</wp:posOffset>
                </wp:positionV>
                <wp:extent cx="360" cy="360"/>
                <wp:effectExtent l="0" t="0" r="0" b="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547.45pt;margin-top:2.35pt;width:2.05pt;height:2.0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">
                <v:imagedata r:id="rId262" o:title=""/>
              </v:shape>
            </w:pict>
          </mc:Fallback>
        </mc:AlternateContent>
      </w:r>
      <w:r w:rsidR="00925E41">
        <w:t xml:space="preserve">Θέτοντας </w:t>
      </w:r>
      <w:r w:rsidR="00925E41" w:rsidRPr="00F06855">
        <w:rPr>
          <w:position w:val="-12"/>
        </w:rPr>
        <w:object w:dxaOrig="5660" w:dyaOrig="380">
          <v:shape id="_x0000_i1073" type="#_x0000_t75" style="width:283pt;height:19pt" o:ole="">
            <v:imagedata r:id="rId2045" o:title=""/>
          </v:shape>
          <o:OLEObject Type="Embed" ProgID="Equation.DSMT4" ShapeID="_x0000_i1073" DrawAspect="Content" ObjectID="_1672217833" r:id="rId2046"/>
        </w:object>
      </w:r>
      <w:r w:rsidR="00925E41">
        <w:t xml:space="preserve"> και </w:t>
      </w:r>
    </w:p>
    <w:p w:rsidR="00F06855" w:rsidRDefault="00340EFC" w:rsidP="00F06855"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4065476</wp:posOffset>
                </wp:positionH>
                <wp:positionV relativeFrom="paragraph">
                  <wp:posOffset>137020</wp:posOffset>
                </wp:positionV>
                <wp:extent cx="1570320" cy="413280"/>
                <wp:effectExtent l="38100" t="38100" r="49530" b="44450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157032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319.35pt;margin-top:10pt;width:125.3pt;height:34.25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">
                <v:imagedata r:id="rId2048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4692596</wp:posOffset>
                </wp:positionH>
                <wp:positionV relativeFrom="paragraph">
                  <wp:posOffset>-389660</wp:posOffset>
                </wp:positionV>
                <wp:extent cx="69120" cy="805680"/>
                <wp:effectExtent l="38100" t="38100" r="45720" b="33020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69120" cy="80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368.8pt;margin-top:-31.45pt;width:6.95pt;height:65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">
                <v:imagedata r:id="rId2050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4870076</wp:posOffset>
                </wp:positionH>
                <wp:positionV relativeFrom="paragraph">
                  <wp:posOffset>336820</wp:posOffset>
                </wp:positionV>
                <wp:extent cx="1355040" cy="26640"/>
                <wp:effectExtent l="38100" t="38100" r="36195" b="31115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3550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382.7pt;margin-top:25.7pt;width:108.3pt;height:3.75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">
                <v:imagedata r:id="rId2052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4375076</wp:posOffset>
                </wp:positionH>
                <wp:positionV relativeFrom="paragraph">
                  <wp:posOffset>194260</wp:posOffset>
                </wp:positionV>
                <wp:extent cx="139680" cy="146520"/>
                <wp:effectExtent l="38100" t="38100" r="32385" b="4445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1396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343.8pt;margin-top:14.45pt;width:12.65pt;height:13.2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">
                <v:imagedata r:id="rId2054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4151156</wp:posOffset>
                </wp:positionH>
                <wp:positionV relativeFrom="paragraph">
                  <wp:posOffset>214420</wp:posOffset>
                </wp:positionV>
                <wp:extent cx="199800" cy="181440"/>
                <wp:effectExtent l="38100" t="38100" r="48260" b="47625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998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326.1pt;margin-top:16.05pt;width:17.35pt;height:15.9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">
                <v:imagedata r:id="rId2056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4063676</wp:posOffset>
                </wp:positionH>
                <wp:positionV relativeFrom="paragraph">
                  <wp:posOffset>200380</wp:posOffset>
                </wp:positionV>
                <wp:extent cx="63360" cy="88200"/>
                <wp:effectExtent l="38100" t="38100" r="32385" b="45720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63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319.3pt;margin-top:15.1pt;width:6.4pt;height:8.45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">
                <v:imagedata r:id="rId2058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3925796</wp:posOffset>
                </wp:positionH>
                <wp:positionV relativeFrom="paragraph">
                  <wp:posOffset>146380</wp:posOffset>
                </wp:positionV>
                <wp:extent cx="13680" cy="41400"/>
                <wp:effectExtent l="38100" t="38100" r="43815" b="34925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3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308.4pt;margin-top:10.85pt;width:2.55pt;height:4.7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">
                <v:imagedata r:id="rId2060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3856316</wp:posOffset>
                </wp:positionH>
                <wp:positionV relativeFrom="paragraph">
                  <wp:posOffset>192820</wp:posOffset>
                </wp:positionV>
                <wp:extent cx="160920" cy="114840"/>
                <wp:effectExtent l="38100" t="38100" r="29845" b="38100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60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302.75pt;margin-top:14.3pt;width:14.5pt;height:10.8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">
                <v:imagedata r:id="rId2062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3779996</wp:posOffset>
                </wp:positionH>
                <wp:positionV relativeFrom="paragraph">
                  <wp:posOffset>123340</wp:posOffset>
                </wp:positionV>
                <wp:extent cx="12960" cy="9000"/>
                <wp:effectExtent l="19050" t="19050" r="25400" b="29210"/>
                <wp:wrapNone/>
                <wp:docPr id="3791" name="Ink 3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2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1" o:spid="_x0000_s1026" type="#_x0000_t75" style="position:absolute;margin-left:297.25pt;margin-top:9.25pt;width:1.85pt;height:1.5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">
                <v:imagedata r:id="rId2064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3728156</wp:posOffset>
                </wp:positionH>
                <wp:positionV relativeFrom="paragraph">
                  <wp:posOffset>201460</wp:posOffset>
                </wp:positionV>
                <wp:extent cx="69480" cy="125280"/>
                <wp:effectExtent l="38100" t="38100" r="45085" b="46355"/>
                <wp:wrapNone/>
                <wp:docPr id="3790" name="Ink 3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69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0" o:spid="_x0000_s1026" type="#_x0000_t75" style="position:absolute;margin-left:292.75pt;margin-top:15pt;width:7.15pt;height:11.55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">
                <v:imagedata r:id="rId2066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2492636</wp:posOffset>
                </wp:positionH>
                <wp:positionV relativeFrom="paragraph">
                  <wp:posOffset>301900</wp:posOffset>
                </wp:positionV>
                <wp:extent cx="1118520" cy="58680"/>
                <wp:effectExtent l="0" t="38100" r="43815" b="55880"/>
                <wp:wrapNone/>
                <wp:docPr id="3789" name="Ink 3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11185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9" o:spid="_x0000_s1026" type="#_x0000_t75" style="position:absolute;margin-left:195.25pt;margin-top:22.75pt;width:90.05pt;height:6.6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">
                <v:imagedata r:id="rId2068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1837076</wp:posOffset>
                </wp:positionH>
                <wp:positionV relativeFrom="paragraph">
                  <wp:posOffset>327100</wp:posOffset>
                </wp:positionV>
                <wp:extent cx="523800" cy="17280"/>
                <wp:effectExtent l="38100" t="38100" r="48260" b="59055"/>
                <wp:wrapNone/>
                <wp:docPr id="3788" name="Ink 3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523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8" o:spid="_x0000_s1026" type="#_x0000_t75" style="position:absolute;margin-left:143.65pt;margin-top:24.75pt;width:43.3pt;height:3.35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">
                <v:imagedata r:id="rId2070" o:title=""/>
              </v:shape>
            </w:pict>
          </mc:Fallback>
        </mc:AlternateContent>
      </w:r>
      <w:r w:rsidR="00C47252">
        <w:rPr>
          <w:position w:val="-12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904636</wp:posOffset>
                </wp:positionH>
                <wp:positionV relativeFrom="paragraph">
                  <wp:posOffset>94866</wp:posOffset>
                </wp:positionV>
                <wp:extent cx="37800" cy="160200"/>
                <wp:effectExtent l="38100" t="38100" r="38735" b="3048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378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385.4pt;margin-top:6.7pt;width:4.75pt;height:14.1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">
                <v:imagedata r:id="rId2072" o:title=""/>
              </v:shape>
            </w:pict>
          </mc:Fallback>
        </mc:AlternateContent>
      </w:r>
      <w:r w:rsidR="00925E41" w:rsidRPr="00F06855">
        <w:rPr>
          <w:position w:val="-12"/>
        </w:rPr>
        <w:object w:dxaOrig="5679" w:dyaOrig="380">
          <v:shape id="_x0000_i1074" type="#_x0000_t75" style="width:283.95pt;height:19pt" o:ole="">
            <v:imagedata r:id="rId2073" o:title=""/>
          </v:shape>
          <o:OLEObject Type="Embed" ProgID="Equation.DSMT4" ShapeID="_x0000_i1074" DrawAspect="Content" ObjectID="_1672217834" r:id="rId2074"/>
        </w:object>
      </w:r>
      <w:r w:rsidR="00925E41">
        <w:t xml:space="preserve"> </w:t>
      </w:r>
    </w:p>
    <w:p w:rsidR="00925E41" w:rsidRPr="00925E41" w:rsidRDefault="00C47252" w:rsidP="00F06855">
      <w: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810396</wp:posOffset>
                </wp:positionH>
                <wp:positionV relativeFrom="paragraph">
                  <wp:posOffset>108451</wp:posOffset>
                </wp:positionV>
                <wp:extent cx="39240" cy="379800"/>
                <wp:effectExtent l="38100" t="38100" r="37465" b="3937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3924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456.9pt;margin-top:8pt;width:4.55pt;height:31.2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">
                <v:imagedata r:id="rId20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630396</wp:posOffset>
                </wp:positionH>
                <wp:positionV relativeFrom="paragraph">
                  <wp:posOffset>158491</wp:posOffset>
                </wp:positionV>
                <wp:extent cx="58680" cy="362520"/>
                <wp:effectExtent l="38100" t="38100" r="36830" b="3810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5868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442.6pt;margin-top:11.9pt;width:6pt;height:29.8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">
                <v:imagedata r:id="rId20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692316</wp:posOffset>
                </wp:positionH>
                <wp:positionV relativeFrom="paragraph">
                  <wp:posOffset>230131</wp:posOffset>
                </wp:positionV>
                <wp:extent cx="145440" cy="212400"/>
                <wp:effectExtent l="19050" t="38100" r="6985" b="35560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454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447.5pt;margin-top:17.25pt;width:12.8pt;height:18.3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">
                <v:imagedata r:id="rId20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537516</wp:posOffset>
                </wp:positionH>
                <wp:positionV relativeFrom="paragraph">
                  <wp:posOffset>165691</wp:posOffset>
                </wp:positionV>
                <wp:extent cx="117720" cy="289800"/>
                <wp:effectExtent l="38100" t="38100" r="34925" b="34290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1772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435.2pt;margin-top:12.25pt;width:10.7pt;height:24.4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">
                <v:imagedata r:id="rId20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230076</wp:posOffset>
                </wp:positionH>
                <wp:positionV relativeFrom="paragraph">
                  <wp:posOffset>337771</wp:posOffset>
                </wp:positionV>
                <wp:extent cx="149760" cy="124920"/>
                <wp:effectExtent l="38100" t="38100" r="41275" b="2794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497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411.25pt;margin-top:25.85pt;width:13.25pt;height:11.3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">
                <v:imagedata r:id="rId20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004356</wp:posOffset>
                </wp:positionH>
                <wp:positionV relativeFrom="paragraph">
                  <wp:posOffset>172171</wp:posOffset>
                </wp:positionV>
                <wp:extent cx="190080" cy="330840"/>
                <wp:effectExtent l="38100" t="38100" r="635" b="3111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900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393.3pt;margin-top:12.85pt;width:16.5pt;height:27.4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">
                <v:imagedata r:id="rId20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713116</wp:posOffset>
                </wp:positionH>
                <wp:positionV relativeFrom="paragraph">
                  <wp:posOffset>328446</wp:posOffset>
                </wp:positionV>
                <wp:extent cx="85680" cy="114840"/>
                <wp:effectExtent l="38100" t="38100" r="48260" b="5715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85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370.1pt;margin-top:24.85pt;width:8.8pt;height:11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">
                <v:imagedata r:id="rId2088" o:title=""/>
              </v:shape>
            </w:pict>
          </mc:Fallback>
        </mc:AlternateContent>
      </w:r>
      <w:r w:rsidR="00925E41">
        <w:t>το πρόβλημα γράφεται ιοσοδύναμα ως:</w:t>
      </w:r>
    </w:p>
    <w:p w:rsidR="00925E41" w:rsidRPr="00925E41" w:rsidRDefault="00C47252" w:rsidP="00F06855">
      <w: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6046916</wp:posOffset>
                </wp:positionH>
                <wp:positionV relativeFrom="paragraph">
                  <wp:posOffset>324031</wp:posOffset>
                </wp:positionV>
                <wp:extent cx="2160" cy="13680"/>
                <wp:effectExtent l="38100" t="38100" r="36195" b="2476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2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75.45pt;margin-top:24.95pt;width:1.65pt;height:2.4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">
                <v:imagedata r:id="rId20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5990756</wp:posOffset>
                </wp:positionH>
                <wp:positionV relativeFrom="paragraph">
                  <wp:posOffset>56191</wp:posOffset>
                </wp:positionV>
                <wp:extent cx="95400" cy="191160"/>
                <wp:effectExtent l="38100" t="38100" r="38100" b="3746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954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70.95pt;margin-top:3.5pt;width:9.15pt;height:16.6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">
                <v:imagedata r:id="rId20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5760356</wp:posOffset>
                </wp:positionH>
                <wp:positionV relativeFrom="paragraph">
                  <wp:posOffset>211711</wp:posOffset>
                </wp:positionV>
                <wp:extent cx="136440" cy="119160"/>
                <wp:effectExtent l="38100" t="38100" r="35560" b="5270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364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53.1pt;margin-top:15.7pt;width:12.1pt;height:11.3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">
                <v:imagedata r:id="rId20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5408996</wp:posOffset>
                </wp:positionH>
                <wp:positionV relativeFrom="paragraph">
                  <wp:posOffset>291991</wp:posOffset>
                </wp:positionV>
                <wp:extent cx="180000" cy="31320"/>
                <wp:effectExtent l="38100" t="38100" r="29845" b="4508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800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425.15pt;margin-top:22.4pt;width:15.55pt;height:3.9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">
                <v:imagedata r:id="rId20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5369396</wp:posOffset>
                </wp:positionH>
                <wp:positionV relativeFrom="paragraph">
                  <wp:posOffset>264271</wp:posOffset>
                </wp:positionV>
                <wp:extent cx="183600" cy="24120"/>
                <wp:effectExtent l="38100" t="38100" r="26035" b="3365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83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422.2pt;margin-top:20.1pt;width:15.75pt;height:3.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">
                <v:imagedata r:id="rId20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6479996</wp:posOffset>
                </wp:positionH>
                <wp:positionV relativeFrom="paragraph">
                  <wp:posOffset>95826</wp:posOffset>
                </wp:positionV>
                <wp:extent cx="360" cy="360"/>
                <wp:effectExtent l="0" t="0" r="0" b="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509.25pt;margin-top:6.55pt;width:2.05pt;height:2.0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">
                <v:imagedata r:id="rId1470" o:title=""/>
              </v:shape>
            </w:pict>
          </mc:Fallback>
        </mc:AlternateContent>
      </w:r>
    </w:p>
    <w:p w:rsidR="00F06855" w:rsidRPr="00FF45CB" w:rsidRDefault="00340EFC" w:rsidP="00925E4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2338196</wp:posOffset>
                </wp:positionH>
                <wp:positionV relativeFrom="paragraph">
                  <wp:posOffset>380777</wp:posOffset>
                </wp:positionV>
                <wp:extent cx="88560" cy="13680"/>
                <wp:effectExtent l="38100" t="38100" r="45085" b="43815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88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183.1pt;margin-top:29pt;width:8.95pt;height:3.1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">
                <v:imagedata r:id="rId2101" o:title=""/>
              </v:shape>
            </w:pict>
          </mc:Fallback>
        </mc:AlternateContent>
      </w:r>
      <w:r w:rsidR="00F06855" w:rsidRPr="00925E41">
        <w:rPr>
          <w:highlight w:val="yellow"/>
        </w:rPr>
        <w:t xml:space="preserve">Βρες </w:t>
      </w:r>
      <w:r w:rsidR="007A6513" w:rsidRPr="00925E41">
        <w:rPr>
          <w:position w:val="-12"/>
          <w:highlight w:val="yellow"/>
        </w:rPr>
        <w:object w:dxaOrig="4239" w:dyaOrig="360">
          <v:shape id="_x0000_i1075" type="#_x0000_t75" style="width:211.95pt;height:18pt" o:ole="">
            <v:imagedata r:id="rId2102" o:title=""/>
          </v:shape>
          <o:OLEObject Type="Embed" ProgID="Equation.DSMT4" ShapeID="_x0000_i1075" DrawAspect="Content" ObjectID="_1672217835" r:id="rId2103"/>
        </w:object>
      </w:r>
    </w:p>
    <w:p w:rsidR="00F06855" w:rsidRPr="00FF45CB" w:rsidRDefault="00340EFC" w:rsidP="00F06855">
      <w: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2386796</wp:posOffset>
                </wp:positionH>
                <wp:positionV relativeFrom="paragraph">
                  <wp:posOffset>40183</wp:posOffset>
                </wp:positionV>
                <wp:extent cx="55800" cy="332280"/>
                <wp:effectExtent l="38100" t="38100" r="40005" b="29845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5580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187.1pt;margin-top:2.45pt;width:6.15pt;height:27.6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">
                <v:imagedata r:id="rId21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2210756</wp:posOffset>
                </wp:positionH>
                <wp:positionV relativeFrom="paragraph">
                  <wp:posOffset>65383</wp:posOffset>
                </wp:positionV>
                <wp:extent cx="132480" cy="257400"/>
                <wp:effectExtent l="38100" t="38100" r="39370" b="28575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324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173.3pt;margin-top:4.55pt;width:11.85pt;height:21.5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">
                <v:imagedata r:id="rId21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2254316</wp:posOffset>
                </wp:positionH>
                <wp:positionV relativeFrom="paragraph">
                  <wp:posOffset>186703</wp:posOffset>
                </wp:positionV>
                <wp:extent cx="127440" cy="10800"/>
                <wp:effectExtent l="38100" t="38100" r="25400" b="27305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127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176.85pt;margin-top:14pt;width:11.45pt;height:2.3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">
                <v:imagedata r:id="rId21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2284196</wp:posOffset>
                </wp:positionH>
                <wp:positionV relativeFrom="paragraph">
                  <wp:posOffset>83023</wp:posOffset>
                </wp:positionV>
                <wp:extent cx="105840" cy="195840"/>
                <wp:effectExtent l="38100" t="38100" r="8890" b="33020"/>
                <wp:wrapNone/>
                <wp:docPr id="3805" name="Ink 3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058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5" o:spid="_x0000_s1026" type="#_x0000_t75" style="position:absolute;margin-left:179.05pt;margin-top:5.75pt;width:9.95pt;height:17.05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">
                <v:imagedata r:id="rId21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2028596</wp:posOffset>
                </wp:positionH>
                <wp:positionV relativeFrom="paragraph">
                  <wp:posOffset>29023</wp:posOffset>
                </wp:positionV>
                <wp:extent cx="171360" cy="281880"/>
                <wp:effectExtent l="38100" t="38100" r="635" b="42545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713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159.25pt;margin-top:1.6pt;width:14.75pt;height:23.7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">
                <v:imagedata r:id="rId21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1769396</wp:posOffset>
                </wp:positionH>
                <wp:positionV relativeFrom="paragraph">
                  <wp:posOffset>170863</wp:posOffset>
                </wp:positionV>
                <wp:extent cx="133200" cy="27720"/>
                <wp:effectExtent l="19050" t="38100" r="19685" b="29845"/>
                <wp:wrapNone/>
                <wp:docPr id="3803" name="Ink 3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1332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3" o:spid="_x0000_s1026" type="#_x0000_t75" style="position:absolute;margin-left:138.7pt;margin-top:12.95pt;width:11.65pt;height:3.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">
                <v:imagedata r:id="rId21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1788476</wp:posOffset>
                </wp:positionH>
                <wp:positionV relativeFrom="paragraph">
                  <wp:posOffset>104983</wp:posOffset>
                </wp:positionV>
                <wp:extent cx="144720" cy="145440"/>
                <wp:effectExtent l="38100" t="38100" r="46355" b="45085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447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139.95pt;margin-top:7.4pt;width:12.95pt;height:13.1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">
                <v:imagedata r:id="rId211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862356</wp:posOffset>
                </wp:positionH>
                <wp:positionV relativeFrom="paragraph">
                  <wp:posOffset>-45029</wp:posOffset>
                </wp:positionV>
                <wp:extent cx="392040" cy="96840"/>
                <wp:effectExtent l="38100" t="38100" r="27305" b="3683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392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224.7pt;margin-top:-4.4pt;width:32.3pt;height:9.2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">
                <v:imagedata r:id="rId211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4438436</wp:posOffset>
                </wp:positionH>
                <wp:positionV relativeFrom="paragraph">
                  <wp:posOffset>354606</wp:posOffset>
                </wp:positionV>
                <wp:extent cx="971280" cy="27720"/>
                <wp:effectExtent l="38100" t="38100" r="57785" b="48895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971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48.5pt;margin-top:26.9pt;width:78.5pt;height:4.2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">
                <v:imagedata r:id="rId2121" o:title=""/>
              </v:shape>
            </w:pict>
          </mc:Fallback>
        </mc:AlternateContent>
      </w:r>
      <w:r w:rsidR="00F06855" w:rsidRPr="00FF45CB">
        <w:t xml:space="preserve">με </w:t>
      </w:r>
      <w:r w:rsidR="007A6513" w:rsidRPr="00F06855">
        <w:rPr>
          <w:position w:val="-12"/>
        </w:rPr>
        <w:object w:dxaOrig="880" w:dyaOrig="360">
          <v:shape id="_x0000_i1076" type="#_x0000_t75" style="width:44pt;height:18pt" o:ole="">
            <v:imagedata r:id="rId2122" o:title=""/>
          </v:shape>
          <o:OLEObject Type="Embed" ProgID="Equation.DSMT4" ShapeID="_x0000_i1076" DrawAspect="Content" ObjectID="_1672217836" r:id="rId2123"/>
        </w:object>
      </w:r>
      <w:r w:rsidR="00F06855" w:rsidRPr="00FF45CB">
        <w:t xml:space="preserve"> και </w:t>
      </w:r>
      <w:r w:rsidR="007A6513" w:rsidRPr="00F06855">
        <w:rPr>
          <w:position w:val="-12"/>
        </w:rPr>
        <w:object w:dxaOrig="859" w:dyaOrig="360">
          <v:shape id="_x0000_i1077" type="#_x0000_t75" style="width:42.95pt;height:18pt" o:ole="">
            <v:imagedata r:id="rId2124" o:title=""/>
          </v:shape>
          <o:OLEObject Type="Embed" ProgID="Equation.DSMT4" ShapeID="_x0000_i1077" DrawAspect="Content" ObjectID="_1672217837" r:id="rId2125"/>
        </w:object>
      </w:r>
      <w:r w:rsidR="00F06855" w:rsidRPr="00FF45CB">
        <w:t>.</w:t>
      </w:r>
    </w:p>
    <w:p w:rsidR="00F06855" w:rsidRPr="00925E41" w:rsidRDefault="00340EFC" w:rsidP="00F06855">
      <w:pPr>
        <w:rPr>
          <w:b/>
          <w:color w:val="FF0000"/>
        </w:rPr>
      </w:pP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-129604</wp:posOffset>
                </wp:positionH>
                <wp:positionV relativeFrom="paragraph">
                  <wp:posOffset>149060</wp:posOffset>
                </wp:positionV>
                <wp:extent cx="16920" cy="424440"/>
                <wp:effectExtent l="38100" t="38100" r="59690" b="52070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692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-11.2pt;margin-top:10.75pt;width:3.4pt;height:35.4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">
                <v:imagedata r:id="rId2127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973836</wp:posOffset>
                </wp:positionH>
                <wp:positionV relativeFrom="paragraph">
                  <wp:posOffset>529436</wp:posOffset>
                </wp:positionV>
                <wp:extent cx="68040" cy="124200"/>
                <wp:effectExtent l="38100" t="38100" r="27305" b="2857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680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469.95pt;margin-top:40.8pt;width:6.7pt;height:11.2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">
                <v:imagedata r:id="rId2129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912276</wp:posOffset>
                </wp:positionH>
                <wp:positionV relativeFrom="paragraph">
                  <wp:posOffset>529436</wp:posOffset>
                </wp:positionV>
                <wp:extent cx="23040" cy="112680"/>
                <wp:effectExtent l="38100" t="19050" r="34290" b="2095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230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464.95pt;margin-top:41.2pt;width:3.15pt;height:10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">
                <v:imagedata r:id="rId2131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746676</wp:posOffset>
                </wp:positionH>
                <wp:positionV relativeFrom="paragraph">
                  <wp:posOffset>559316</wp:posOffset>
                </wp:positionV>
                <wp:extent cx="112680" cy="113040"/>
                <wp:effectExtent l="38100" t="38100" r="40005" b="3937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12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451.7pt;margin-top:43.25pt;width:10.5pt;height:10.4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">
                <v:imagedata r:id="rId2133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690156</wp:posOffset>
                </wp:positionH>
                <wp:positionV relativeFrom="paragraph">
                  <wp:posOffset>406676</wp:posOffset>
                </wp:positionV>
                <wp:extent cx="15480" cy="75240"/>
                <wp:effectExtent l="38100" t="38100" r="22860" b="2032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5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447.45pt;margin-top:31.45pt;width:2.35pt;height:7.0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">
                <v:imagedata r:id="rId2135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520596</wp:posOffset>
                </wp:positionH>
                <wp:positionV relativeFrom="paragraph">
                  <wp:posOffset>549236</wp:posOffset>
                </wp:positionV>
                <wp:extent cx="173880" cy="134280"/>
                <wp:effectExtent l="38100" t="38100" r="0" b="3746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73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434pt;margin-top:42.45pt;width:15.1pt;height:12.2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">
                <v:imagedata r:id="rId2137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545076</wp:posOffset>
                </wp:positionH>
                <wp:positionV relativeFrom="paragraph">
                  <wp:posOffset>574796</wp:posOffset>
                </wp:positionV>
                <wp:extent cx="9000" cy="75960"/>
                <wp:effectExtent l="38100" t="38100" r="29210" b="3873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9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436pt;margin-top:44.55pt;width:1.85pt;height:7.3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">
                <v:imagedata r:id="rId2139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358596</wp:posOffset>
                </wp:positionH>
                <wp:positionV relativeFrom="paragraph">
                  <wp:posOffset>553196</wp:posOffset>
                </wp:positionV>
                <wp:extent cx="12240" cy="112680"/>
                <wp:effectExtent l="38100" t="38100" r="26035" b="4000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122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421.2pt;margin-top:43pt;width:2.3pt;height:10.2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">
                <v:imagedata r:id="rId2141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124596</wp:posOffset>
                </wp:positionH>
                <wp:positionV relativeFrom="paragraph">
                  <wp:posOffset>552116</wp:posOffset>
                </wp:positionV>
                <wp:extent cx="199800" cy="132120"/>
                <wp:effectExtent l="38100" t="38100" r="10160" b="39370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1998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402.7pt;margin-top:42.9pt;width:17.35pt;height:11.7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">
                <v:imagedata r:id="rId2143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5071316</wp:posOffset>
                </wp:positionH>
                <wp:positionV relativeFrom="paragraph">
                  <wp:posOffset>497036</wp:posOffset>
                </wp:positionV>
                <wp:extent cx="7560" cy="31320"/>
                <wp:effectExtent l="38100" t="38100" r="31115" b="2603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7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398.5pt;margin-top:38.45pt;width:2.05pt;height:3.7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">
                <v:imagedata r:id="rId2145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961516</wp:posOffset>
                </wp:positionH>
                <wp:positionV relativeFrom="paragraph">
                  <wp:posOffset>485876</wp:posOffset>
                </wp:positionV>
                <wp:extent cx="103680" cy="188640"/>
                <wp:effectExtent l="38100" t="38100" r="48895" b="4000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036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389.9pt;margin-top:37.55pt;width:9.7pt;height:16.3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">
                <v:imagedata r:id="rId2147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602236</wp:posOffset>
                </wp:positionH>
                <wp:positionV relativeFrom="paragraph">
                  <wp:posOffset>443036</wp:posOffset>
                </wp:positionV>
                <wp:extent cx="238680" cy="43560"/>
                <wp:effectExtent l="38100" t="38100" r="47625" b="3302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238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361.65pt;margin-top:33.95pt;width:20.55pt;height:5.1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">
                <v:imagedata r:id="rId2149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640756</wp:posOffset>
                </wp:positionH>
                <wp:positionV relativeFrom="paragraph">
                  <wp:posOffset>540956</wp:posOffset>
                </wp:positionV>
                <wp:extent cx="128160" cy="113400"/>
                <wp:effectExtent l="38100" t="38100" r="43815" b="3937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128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364.65pt;margin-top:41.8pt;width:11.75pt;height:10.6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">
                <v:imagedata r:id="rId2151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4430876</wp:posOffset>
                </wp:positionH>
                <wp:positionV relativeFrom="paragraph">
                  <wp:posOffset>572276</wp:posOffset>
                </wp:positionV>
                <wp:extent cx="23040" cy="2160"/>
                <wp:effectExtent l="38100" t="38100" r="34290" b="3619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230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48.35pt;margin-top:44.45pt;width:3pt;height:1.3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">
                <v:imagedata r:id="rId2153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3445196</wp:posOffset>
                </wp:positionH>
                <wp:positionV relativeFrom="paragraph">
                  <wp:posOffset>524973</wp:posOffset>
                </wp:positionV>
                <wp:extent cx="6120" cy="12240"/>
                <wp:effectExtent l="38100" t="38100" r="32385" b="2603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6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70.7pt;margin-top:40.8pt;width:1.85pt;height:2.2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">
                <v:imagedata r:id="rId2155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3232076</wp:posOffset>
                </wp:positionH>
                <wp:positionV relativeFrom="paragraph">
                  <wp:posOffset>371613</wp:posOffset>
                </wp:positionV>
                <wp:extent cx="112680" cy="214560"/>
                <wp:effectExtent l="38100" t="38100" r="1905" b="33655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11268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253.65pt;margin-top:28.6pt;width:10.65pt;height:18.4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">
                <v:imagedata r:id="rId2157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2945516</wp:posOffset>
                </wp:positionH>
                <wp:positionV relativeFrom="paragraph">
                  <wp:posOffset>506973</wp:posOffset>
                </wp:positionV>
                <wp:extent cx="49680" cy="56880"/>
                <wp:effectExtent l="38100" t="38100" r="26670" b="3873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496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31.1pt;margin-top:39.05pt;width:5.25pt;height:6.2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">
                <v:imagedata r:id="rId2159" o:title=""/>
              </v:shape>
            </w:pict>
          </mc:Fallback>
        </mc:AlternateContent>
      </w:r>
      <w:r w:rsidR="00C47252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1193756</wp:posOffset>
                </wp:positionH>
                <wp:positionV relativeFrom="paragraph">
                  <wp:posOffset>513453</wp:posOffset>
                </wp:positionV>
                <wp:extent cx="167400" cy="91440"/>
                <wp:effectExtent l="38100" t="38100" r="4445" b="4191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67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93.25pt;margin-top:39.65pt;width:14.75pt;height:8.5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">
                <v:imagedata r:id="rId2161" o:title=""/>
              </v:shape>
            </w:pict>
          </mc:Fallback>
        </mc:AlternateContent>
      </w:r>
      <w:r w:rsidR="00F06855" w:rsidRPr="00925E41">
        <w:rPr>
          <w:b/>
          <w:color w:val="FF0000"/>
          <w:highlight w:val="yellow"/>
        </w:rPr>
        <w:t xml:space="preserve">Βρες εκείνο το σημείο </w:t>
      </w:r>
      <w:r w:rsidR="007A6513" w:rsidRPr="00925E41">
        <w:rPr>
          <w:b/>
          <w:color w:val="FF0000"/>
          <w:position w:val="-12"/>
          <w:highlight w:val="yellow"/>
        </w:rPr>
        <w:object w:dxaOrig="1080" w:dyaOrig="360">
          <v:shape id="_x0000_i1078" type="#_x0000_t75" style="width:54pt;height:18pt" o:ole="">
            <v:imagedata r:id="rId2162" o:title=""/>
          </v:shape>
          <o:OLEObject Type="Embed" ProgID="Equation.DSMT4" ShapeID="_x0000_i1078" DrawAspect="Content" ObjectID="_1672217838" r:id="rId2163"/>
        </w:object>
      </w:r>
      <w:r w:rsidR="00F06855" w:rsidRPr="00925E41">
        <w:rPr>
          <w:b/>
          <w:color w:val="FF0000"/>
          <w:highlight w:val="yellow"/>
        </w:rPr>
        <w:t xml:space="preserve"> που να ελαχιστοποιεί την απόσταση από το </w:t>
      </w:r>
      <w:r w:rsidR="00F06855" w:rsidRPr="00925E41">
        <w:rPr>
          <w:b/>
          <w:color w:val="FF0000"/>
          <w:position w:val="-6"/>
          <w:highlight w:val="yellow"/>
        </w:rPr>
        <w:object w:dxaOrig="200" w:dyaOrig="300">
          <v:shape id="_x0000_i1079" type="#_x0000_t75" style="width:10pt;height:15pt" o:ole="">
            <v:imagedata r:id="rId2164" o:title=""/>
          </v:shape>
          <o:OLEObject Type="Embed" ProgID="Equation.DSMT4" ShapeID="_x0000_i1079" DrawAspect="Content" ObjectID="_1672217839" r:id="rId2165"/>
        </w:object>
      </w:r>
      <w:r w:rsidR="00F06855" w:rsidRPr="00925E41">
        <w:rPr>
          <w:b/>
          <w:color w:val="FF0000"/>
          <w:highlight w:val="yellow"/>
        </w:rPr>
        <w:t>.</w:t>
      </w:r>
    </w:p>
    <w:p w:rsidR="00925E41" w:rsidRDefault="00340EFC">
      <w:pPr>
        <w:spacing w:before="0" w:after="0" w:line="240" w:lineRule="auto"/>
        <w:jc w:val="left"/>
      </w:pPr>
      <w: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5339516</wp:posOffset>
                </wp:positionH>
                <wp:positionV relativeFrom="paragraph">
                  <wp:posOffset>921693</wp:posOffset>
                </wp:positionV>
                <wp:extent cx="755640" cy="49320"/>
                <wp:effectExtent l="38100" t="38100" r="26035" b="27305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7556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419.8pt;margin-top:72.1pt;width:60.9pt;height:5.1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">
                <v:imagedata r:id="rId216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4602236</wp:posOffset>
                </wp:positionH>
                <wp:positionV relativeFrom="paragraph">
                  <wp:posOffset>681573</wp:posOffset>
                </wp:positionV>
                <wp:extent cx="630000" cy="28800"/>
                <wp:effectExtent l="38100" t="38100" r="36830" b="47625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6300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361.6pt;margin-top:52.7pt;width:51.4pt;height:3.75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">
                <v:imagedata r:id="rId216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2828876</wp:posOffset>
                </wp:positionH>
                <wp:positionV relativeFrom="paragraph">
                  <wp:posOffset>-40587</wp:posOffset>
                </wp:positionV>
                <wp:extent cx="275760" cy="206280"/>
                <wp:effectExtent l="38100" t="38100" r="10160" b="41910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27576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221.95pt;margin-top:-4.1pt;width:23.35pt;height:17.95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">
                <v:imagedata r:id="rId217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2980796</wp:posOffset>
                </wp:positionH>
                <wp:positionV relativeFrom="paragraph">
                  <wp:posOffset>25653</wp:posOffset>
                </wp:positionV>
                <wp:extent cx="26280" cy="773280"/>
                <wp:effectExtent l="38100" t="38100" r="50165" b="46355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26280" cy="77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233.9pt;margin-top:1.2pt;width:3.8pt;height:62.7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">
                <v:imagedata r:id="rId217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6257876</wp:posOffset>
                </wp:positionH>
                <wp:positionV relativeFrom="paragraph">
                  <wp:posOffset>2115453</wp:posOffset>
                </wp:positionV>
                <wp:extent cx="2160" cy="5040"/>
                <wp:effectExtent l="38100" t="38100" r="36195" b="33655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21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492.05pt;margin-top:165.95pt;width:1.55pt;height:1.75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">
                <v:imagedata r:id="rId217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6251036</wp:posOffset>
                </wp:positionH>
                <wp:positionV relativeFrom="paragraph">
                  <wp:posOffset>2055333</wp:posOffset>
                </wp:positionV>
                <wp:extent cx="16920" cy="6120"/>
                <wp:effectExtent l="19050" t="19050" r="21590" b="32385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6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491.7pt;margin-top:161.3pt;width:2.4pt;height:1.6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">
                <v:imagedata r:id="rId217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6146996</wp:posOffset>
                </wp:positionH>
                <wp:positionV relativeFrom="paragraph">
                  <wp:posOffset>2008173</wp:posOffset>
                </wp:positionV>
                <wp:extent cx="76320" cy="82440"/>
                <wp:effectExtent l="38100" t="38100" r="38100" b="3238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763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483.2pt;margin-top:157.55pt;width:7.45pt;height:7.75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">
                <v:imagedata r:id="rId217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6077156</wp:posOffset>
                </wp:positionH>
                <wp:positionV relativeFrom="paragraph">
                  <wp:posOffset>1977573</wp:posOffset>
                </wp:positionV>
                <wp:extent cx="10080" cy="208080"/>
                <wp:effectExtent l="38100" t="38100" r="47625" b="40005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00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477.7pt;margin-top:155.1pt;width:2.5pt;height:17.7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">
                <v:imagedata r:id="rId21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6069596</wp:posOffset>
                </wp:positionH>
                <wp:positionV relativeFrom="paragraph">
                  <wp:posOffset>2050653</wp:posOffset>
                </wp:positionV>
                <wp:extent cx="84240" cy="36720"/>
                <wp:effectExtent l="38100" t="38100" r="30480" b="40005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84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477.35pt;margin-top:160.65pt;width:8pt;height:4.4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">
                <v:imagedata r:id="rId21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5984996</wp:posOffset>
                </wp:positionH>
                <wp:positionV relativeFrom="paragraph">
                  <wp:posOffset>1971453</wp:posOffset>
                </wp:positionV>
                <wp:extent cx="6480" cy="16560"/>
                <wp:effectExtent l="38100" t="38100" r="31750" b="40640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6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470.55pt;margin-top:154.55pt;width:1.8pt;height:2.7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">
                <v:imagedata r:id="rId21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5905436</wp:posOffset>
                </wp:positionH>
                <wp:positionV relativeFrom="paragraph">
                  <wp:posOffset>2028693</wp:posOffset>
                </wp:positionV>
                <wp:extent cx="124200" cy="90720"/>
                <wp:effectExtent l="19050" t="38100" r="28575" b="43180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1242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7" o:spid="_x0000_s1026" type="#_x0000_t75" style="position:absolute;margin-left:464.55pt;margin-top:159pt;width:10.95pt;height:8.75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">
                <v:imagedata r:id="rId218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5831276</wp:posOffset>
                </wp:positionH>
                <wp:positionV relativeFrom="paragraph">
                  <wp:posOffset>2033013</wp:posOffset>
                </wp:positionV>
                <wp:extent cx="70920" cy="92520"/>
                <wp:effectExtent l="38100" t="38100" r="24765" b="41275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70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458.45pt;margin-top:159.55pt;width:6.9pt;height:8.6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">
                <v:imagedata r:id="rId21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5744876</wp:posOffset>
                </wp:positionH>
                <wp:positionV relativeFrom="paragraph">
                  <wp:posOffset>2031213</wp:posOffset>
                </wp:positionV>
                <wp:extent cx="164880" cy="116640"/>
                <wp:effectExtent l="38100" t="38100" r="45085" b="36195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64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451.5pt;margin-top:159.1pt;width:14.7pt;height:10.95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">
                <v:imagedata r:id="rId21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-435964</wp:posOffset>
                </wp:positionH>
                <wp:positionV relativeFrom="paragraph">
                  <wp:posOffset>577533</wp:posOffset>
                </wp:positionV>
                <wp:extent cx="34200" cy="40320"/>
                <wp:effectExtent l="38100" t="38100" r="23495" b="36195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34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-34.9pt;margin-top:44.95pt;width:3.95pt;height:4.4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">
                <v:imagedata r:id="rId21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-467284</wp:posOffset>
                </wp:positionH>
                <wp:positionV relativeFrom="paragraph">
                  <wp:posOffset>552693</wp:posOffset>
                </wp:positionV>
                <wp:extent cx="16560" cy="10800"/>
                <wp:effectExtent l="19050" t="19050" r="21590" b="27305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6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-37.3pt;margin-top:42.95pt;width:2.3pt;height:1.95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">
                <v:imagedata r:id="rId21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-571324</wp:posOffset>
                </wp:positionH>
                <wp:positionV relativeFrom="paragraph">
                  <wp:posOffset>528213</wp:posOffset>
                </wp:positionV>
                <wp:extent cx="59400" cy="98280"/>
                <wp:effectExtent l="38100" t="38100" r="36195" b="35560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594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-45.75pt;margin-top:41.15pt;width:6.2pt;height:8.95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">
                <v:imagedata r:id="rId21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-670684</wp:posOffset>
                </wp:positionH>
                <wp:positionV relativeFrom="paragraph">
                  <wp:posOffset>518853</wp:posOffset>
                </wp:positionV>
                <wp:extent cx="77760" cy="236520"/>
                <wp:effectExtent l="38100" t="38100" r="36830" b="30480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777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-53.4pt;margin-top:40.3pt;width:7.4pt;height:19.85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">
                <v:imagedata r:id="rId21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-639364</wp:posOffset>
                </wp:positionH>
                <wp:positionV relativeFrom="paragraph">
                  <wp:posOffset>598413</wp:posOffset>
                </wp:positionV>
                <wp:extent cx="72000" cy="31680"/>
                <wp:effectExtent l="19050" t="38100" r="23495" b="26035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72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-50.75pt;margin-top:46.4pt;width:6.7pt;height:3.9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">
                <v:imagedata r:id="rId22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-776164</wp:posOffset>
                </wp:positionH>
                <wp:positionV relativeFrom="paragraph">
                  <wp:posOffset>608853</wp:posOffset>
                </wp:positionV>
                <wp:extent cx="79560" cy="72360"/>
                <wp:effectExtent l="38100" t="38100" r="34925" b="42545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795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-61.6pt;margin-top:47.3pt;width:7.5pt;height:7.1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">
                <v:imagedata r:id="rId22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-850684</wp:posOffset>
                </wp:positionH>
                <wp:positionV relativeFrom="paragraph">
                  <wp:posOffset>598053</wp:posOffset>
                </wp:positionV>
                <wp:extent cx="17280" cy="134640"/>
                <wp:effectExtent l="38100" t="38100" r="20955" b="36830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72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-67.65pt;margin-top:46.55pt;width:2.55pt;height:11.8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">
                <v:imagedata r:id="rId22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-988564</wp:posOffset>
                </wp:positionH>
                <wp:positionV relativeFrom="paragraph">
                  <wp:posOffset>621813</wp:posOffset>
                </wp:positionV>
                <wp:extent cx="184680" cy="141120"/>
                <wp:effectExtent l="38100" t="38100" r="6350" b="30480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846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-78.6pt;margin-top:48.2pt;width:16.05pt;height:12.65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">
                <v:imagedata r:id="rId22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258116</wp:posOffset>
                </wp:positionH>
                <wp:positionV relativeFrom="paragraph">
                  <wp:posOffset>200973</wp:posOffset>
                </wp:positionV>
                <wp:extent cx="25560" cy="96840"/>
                <wp:effectExtent l="19050" t="19050" r="31750" b="36830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25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19.75pt;margin-top:15.25pt;width:3.1pt;height:8.75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">
                <v:imagedata r:id="rId22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118436</wp:posOffset>
                </wp:positionH>
                <wp:positionV relativeFrom="paragraph">
                  <wp:posOffset>226533</wp:posOffset>
                </wp:positionV>
                <wp:extent cx="82080" cy="93240"/>
                <wp:effectExtent l="38100" t="38100" r="32385" b="40640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82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8.6pt;margin-top:17.1pt;width:7.85pt;height:8.8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">
                <v:imagedata r:id="rId22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-300604</wp:posOffset>
                </wp:positionH>
                <wp:positionV relativeFrom="paragraph">
                  <wp:posOffset>279453</wp:posOffset>
                </wp:positionV>
                <wp:extent cx="12600" cy="95760"/>
                <wp:effectExtent l="38100" t="38100" r="26035" b="38100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12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-24.3pt;margin-top:21.5pt;width:2.4pt;height:8.75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">
                <v:imagedata r:id="rId22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-394924</wp:posOffset>
                </wp:positionH>
                <wp:positionV relativeFrom="paragraph">
                  <wp:posOffset>269373</wp:posOffset>
                </wp:positionV>
                <wp:extent cx="38160" cy="126360"/>
                <wp:effectExtent l="38100" t="38100" r="38100" b="26670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38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-31.9pt;margin-top:20.55pt;width:4.4pt;height:11.4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">
                <v:imagedata r:id="rId22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6154196</wp:posOffset>
                </wp:positionH>
                <wp:positionV relativeFrom="paragraph">
                  <wp:posOffset>2298693</wp:posOffset>
                </wp:positionV>
                <wp:extent cx="22680" cy="129240"/>
                <wp:effectExtent l="38100" t="38100" r="34925" b="23495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22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483.8pt;margin-top:180.5pt;width:3.5pt;height:11.5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">
                <v:imagedata r:id="rId22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6080756</wp:posOffset>
                </wp:positionH>
                <wp:positionV relativeFrom="paragraph">
                  <wp:posOffset>2315973</wp:posOffset>
                </wp:positionV>
                <wp:extent cx="33120" cy="65520"/>
                <wp:effectExtent l="38100" t="38100" r="43180" b="48895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33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478.25pt;margin-top:181.55pt;width:3.95pt;height:6.8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">
                <v:imagedata r:id="rId22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5753876</wp:posOffset>
                </wp:positionH>
                <wp:positionV relativeFrom="paragraph">
                  <wp:posOffset>2265933</wp:posOffset>
                </wp:positionV>
                <wp:extent cx="55440" cy="143640"/>
                <wp:effectExtent l="38100" t="38100" r="20955" b="27940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554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452.45pt;margin-top:177.85pt;width:5.55pt;height:12.4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">
                <v:imagedata r:id="rId22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5691236</wp:posOffset>
                </wp:positionH>
                <wp:positionV relativeFrom="paragraph">
                  <wp:posOffset>2273493</wp:posOffset>
                </wp:positionV>
                <wp:extent cx="81360" cy="101880"/>
                <wp:effectExtent l="38100" t="38100" r="33020" b="31750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81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447.35pt;margin-top:178.2pt;width:7.7pt;height:9.6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">
                <v:imagedata r:id="rId22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5765396</wp:posOffset>
                </wp:positionH>
                <wp:positionV relativeFrom="paragraph">
                  <wp:posOffset>2715933</wp:posOffset>
                </wp:positionV>
                <wp:extent cx="343800" cy="30240"/>
                <wp:effectExtent l="38100" t="38100" r="37465" b="46355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343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453.15pt;margin-top:213.05pt;width:28.65pt;height:4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">
                <v:imagedata r:id="rId22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5933516</wp:posOffset>
                </wp:positionH>
                <wp:positionV relativeFrom="paragraph">
                  <wp:posOffset>2471493</wp:posOffset>
                </wp:positionV>
                <wp:extent cx="156600" cy="167400"/>
                <wp:effectExtent l="38100" t="38100" r="34290" b="42545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566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466.4pt;margin-top:193.75pt;width:14.05pt;height:1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">
                <v:imagedata r:id="rId22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5795996</wp:posOffset>
                </wp:positionH>
                <wp:positionV relativeFrom="paragraph">
                  <wp:posOffset>2544933</wp:posOffset>
                </wp:positionV>
                <wp:extent cx="102600" cy="30240"/>
                <wp:effectExtent l="38100" t="38100" r="31115" b="46355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02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455.65pt;margin-top:199.65pt;width:9.6pt;height:3.9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">
                <v:imagedata r:id="rId22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5774756</wp:posOffset>
                </wp:positionH>
                <wp:positionV relativeFrom="paragraph">
                  <wp:posOffset>2537013</wp:posOffset>
                </wp:positionV>
                <wp:extent cx="105480" cy="5400"/>
                <wp:effectExtent l="38100" t="38100" r="46990" b="3302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105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453.9pt;margin-top:198.95pt;width:9.85pt;height:2.1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">
                <v:imagedata r:id="rId22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-195844</wp:posOffset>
                </wp:positionH>
                <wp:positionV relativeFrom="paragraph">
                  <wp:posOffset>503625</wp:posOffset>
                </wp:positionV>
                <wp:extent cx="414720" cy="102600"/>
                <wp:effectExtent l="38100" t="38100" r="42545" b="31115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4147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-16.15pt;margin-top:38.95pt;width:34.1pt;height:9.6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">
                <v:imagedata r:id="rId223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47156</wp:posOffset>
                </wp:positionH>
                <wp:positionV relativeFrom="paragraph">
                  <wp:posOffset>377985</wp:posOffset>
                </wp:positionV>
                <wp:extent cx="101160" cy="101160"/>
                <wp:effectExtent l="38100" t="38100" r="32385" b="32385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101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2.95pt;margin-top:28.95pt;width:9.5pt;height:9.5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">
                <v:imagedata r:id="rId223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-57964</wp:posOffset>
                </wp:positionH>
                <wp:positionV relativeFrom="paragraph">
                  <wp:posOffset>436665</wp:posOffset>
                </wp:positionV>
                <wp:extent cx="65520" cy="37440"/>
                <wp:effectExtent l="38100" t="38100" r="29845" b="39370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65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-5.1pt;margin-top:33.75pt;width:6.35pt;height:4.35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">
                <v:imagedata r:id="rId223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-108724</wp:posOffset>
                </wp:positionH>
                <wp:positionV relativeFrom="paragraph">
                  <wp:posOffset>420465</wp:posOffset>
                </wp:positionV>
                <wp:extent cx="95760" cy="22680"/>
                <wp:effectExtent l="19050" t="38100" r="19050" b="34925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95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-9.05pt;margin-top:32.5pt;width:8.7pt;height:3.0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">
                <v:imagedata r:id="rId223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-267124</wp:posOffset>
                </wp:positionH>
                <wp:positionV relativeFrom="paragraph">
                  <wp:posOffset>394905</wp:posOffset>
                </wp:positionV>
                <wp:extent cx="130680" cy="89640"/>
                <wp:effectExtent l="38100" t="38100" r="41275" b="4381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306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-21.8pt;margin-top:30.3pt;width:11.85pt;height:8.4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">
                <v:imagedata r:id="rId224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3920396</wp:posOffset>
                </wp:positionH>
                <wp:positionV relativeFrom="paragraph">
                  <wp:posOffset>131821</wp:posOffset>
                </wp:positionV>
                <wp:extent cx="143280" cy="37440"/>
                <wp:effectExtent l="38100" t="38100" r="28575" b="3937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1432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307.95pt;margin-top:9.65pt;width:12.8pt;height:4.4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">
                <v:imagedata r:id="rId224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3940556</wp:posOffset>
                </wp:positionH>
                <wp:positionV relativeFrom="paragraph">
                  <wp:posOffset>230101</wp:posOffset>
                </wp:positionV>
                <wp:extent cx="76680" cy="184320"/>
                <wp:effectExtent l="19050" t="38100" r="38100" b="44450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766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309.45pt;margin-top:17.4pt;width:7.7pt;height:16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">
                <v:imagedata r:id="rId224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3833636</wp:posOffset>
                </wp:positionH>
                <wp:positionV relativeFrom="paragraph">
                  <wp:posOffset>267181</wp:posOffset>
                </wp:positionV>
                <wp:extent cx="121320" cy="51480"/>
                <wp:effectExtent l="38100" t="38100" r="31115" b="2476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21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301.3pt;margin-top:20.35pt;width:10.75pt;height:5.3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">
                <v:imagedata r:id="rId224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3695756</wp:posOffset>
                </wp:positionH>
                <wp:positionV relativeFrom="paragraph">
                  <wp:posOffset>69541</wp:posOffset>
                </wp:positionV>
                <wp:extent cx="124920" cy="365760"/>
                <wp:effectExtent l="19050" t="38100" r="46990" b="3429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2492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290.15pt;margin-top:4.8pt;width:11.55pt;height:30.3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">
                <v:imagedata r:id="rId224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3712316</wp:posOffset>
                </wp:positionH>
                <wp:positionV relativeFrom="paragraph">
                  <wp:posOffset>234061</wp:posOffset>
                </wp:positionV>
                <wp:extent cx="91080" cy="102240"/>
                <wp:effectExtent l="38100" t="38100" r="42545" b="3111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91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291.6pt;margin-top:17.75pt;width:8.6pt;height:9.4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">
                <v:imagedata r:id="rId225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3730676</wp:posOffset>
                </wp:positionH>
                <wp:positionV relativeFrom="paragraph">
                  <wp:posOffset>223621</wp:posOffset>
                </wp:positionV>
                <wp:extent cx="19800" cy="208800"/>
                <wp:effectExtent l="38100" t="38100" r="37465" b="3937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98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293.15pt;margin-top:17pt;width:3pt;height:17.9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">
                <v:imagedata r:id="rId225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2958836</wp:posOffset>
                </wp:positionH>
                <wp:positionV relativeFrom="paragraph">
                  <wp:posOffset>288421</wp:posOffset>
                </wp:positionV>
                <wp:extent cx="173880" cy="110880"/>
                <wp:effectExtent l="38100" t="38100" r="36195" b="4191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73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232.25pt;margin-top:21.95pt;width:15.3pt;height:10.3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">
                <v:imagedata r:id="rId225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2969636</wp:posOffset>
                </wp:positionH>
                <wp:positionV relativeFrom="paragraph">
                  <wp:posOffset>292381</wp:posOffset>
                </wp:positionV>
                <wp:extent cx="700920" cy="93600"/>
                <wp:effectExtent l="38100" t="38100" r="42545" b="4000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70092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233.15pt;margin-top:22.2pt;width:56.7pt;height:8.7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">
                <v:imagedata r:id="rId225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1258556</wp:posOffset>
                </wp:positionH>
                <wp:positionV relativeFrom="paragraph">
                  <wp:posOffset>1185867</wp:posOffset>
                </wp:positionV>
                <wp:extent cx="79920" cy="100440"/>
                <wp:effectExtent l="19050" t="38100" r="34925" b="3302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799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98.6pt;margin-top:92.7pt;width:7.45pt;height:9.2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">
                <v:imagedata r:id="rId225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1049756</wp:posOffset>
                </wp:positionH>
                <wp:positionV relativeFrom="paragraph">
                  <wp:posOffset>1100187</wp:posOffset>
                </wp:positionV>
                <wp:extent cx="138960" cy="180000"/>
                <wp:effectExtent l="38100" t="38100" r="33020" b="2984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1389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81.9pt;margin-top:85.95pt;width:12.3pt;height:15.6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">
                <v:imagedata r:id="rId226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346036</wp:posOffset>
                </wp:positionH>
                <wp:positionV relativeFrom="paragraph">
                  <wp:posOffset>1029267</wp:posOffset>
                </wp:positionV>
                <wp:extent cx="204840" cy="147240"/>
                <wp:effectExtent l="38100" t="38100" r="24130" b="247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04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105.45pt;margin-top:80.5pt;width:17.45pt;height:12.9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">
                <v:imagedata r:id="rId226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1408676</wp:posOffset>
                </wp:positionH>
                <wp:positionV relativeFrom="paragraph">
                  <wp:posOffset>1037547</wp:posOffset>
                </wp:positionV>
                <wp:extent cx="725040" cy="402480"/>
                <wp:effectExtent l="38100" t="38100" r="37465" b="3619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725040" cy="40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110.2pt;margin-top:81pt;width:58.55pt;height:33.1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">
                <v:imagedata r:id="rId226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3445556</wp:posOffset>
                </wp:positionH>
                <wp:positionV relativeFrom="paragraph">
                  <wp:posOffset>1341387</wp:posOffset>
                </wp:positionV>
                <wp:extent cx="118440" cy="68400"/>
                <wp:effectExtent l="38100" t="38100" r="34290" b="46355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18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270.5pt;margin-top:104.8pt;width:10.9pt;height:7.0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">
                <v:imagedata r:id="rId226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5158076</wp:posOffset>
                </wp:positionH>
                <wp:positionV relativeFrom="paragraph">
                  <wp:posOffset>2735667</wp:posOffset>
                </wp:positionV>
                <wp:extent cx="60120" cy="57960"/>
                <wp:effectExtent l="38100" t="38100" r="54610" b="5651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601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405.15pt;margin-top:214.4pt;width:6.8pt;height:6.5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">
                <v:imagedata r:id="rId226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3275996</wp:posOffset>
                </wp:positionH>
                <wp:positionV relativeFrom="paragraph">
                  <wp:posOffset>1214558</wp:posOffset>
                </wp:positionV>
                <wp:extent cx="119520" cy="192600"/>
                <wp:effectExtent l="38100" t="38100" r="33020" b="36195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19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257.2pt;margin-top:94.9pt;width:10.9pt;height:16.6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">
                <v:imagedata r:id="rId227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198876</wp:posOffset>
                </wp:positionH>
                <wp:positionV relativeFrom="paragraph">
                  <wp:posOffset>1247678</wp:posOffset>
                </wp:positionV>
                <wp:extent cx="1060560" cy="191520"/>
                <wp:effectExtent l="38100" t="38100" r="44450" b="3746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10605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172.5pt;margin-top:97.5pt;width:84.9pt;height:16.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">
                <v:imagedata r:id="rId227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069276</wp:posOffset>
                </wp:positionH>
                <wp:positionV relativeFrom="paragraph">
                  <wp:posOffset>852398</wp:posOffset>
                </wp:positionV>
                <wp:extent cx="31320" cy="107280"/>
                <wp:effectExtent l="19050" t="38100" r="26035" b="2667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31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162.55pt;margin-top:66.4pt;width:3.5pt;height:9.8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">
                <v:imagedata r:id="rId227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895036</wp:posOffset>
                </wp:positionH>
                <wp:positionV relativeFrom="paragraph">
                  <wp:posOffset>780398</wp:posOffset>
                </wp:positionV>
                <wp:extent cx="162360" cy="187920"/>
                <wp:effectExtent l="38100" t="38100" r="9525" b="4127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1623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148.5pt;margin-top:60.7pt;width:14.15pt;height:16.4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">
                <v:imagedata r:id="rId227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288516</wp:posOffset>
                </wp:positionH>
                <wp:positionV relativeFrom="paragraph">
                  <wp:posOffset>861758</wp:posOffset>
                </wp:positionV>
                <wp:extent cx="153720" cy="168840"/>
                <wp:effectExtent l="38100" t="38100" r="36830" b="4127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537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179.5pt;margin-top:67pt;width:13.6pt;height:14.9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">
                <v:imagedata r:id="rId227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182676</wp:posOffset>
                </wp:positionH>
                <wp:positionV relativeFrom="paragraph">
                  <wp:posOffset>863198</wp:posOffset>
                </wp:positionV>
                <wp:extent cx="257760" cy="641160"/>
                <wp:effectExtent l="38100" t="38100" r="28575" b="2603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257760" cy="64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171.1pt;margin-top:67.4pt;width:21.7pt;height:51.8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">
                <v:imagedata r:id="rId228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855156</wp:posOffset>
                </wp:positionH>
                <wp:positionV relativeFrom="paragraph">
                  <wp:posOffset>588878</wp:posOffset>
                </wp:positionV>
                <wp:extent cx="21960" cy="8280"/>
                <wp:effectExtent l="38100" t="38100" r="35560" b="2984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219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224.3pt;margin-top:45.65pt;width:2.95pt;height:1.8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">
                <v:imagedata r:id="rId228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2812316</wp:posOffset>
                </wp:positionH>
                <wp:positionV relativeFrom="paragraph">
                  <wp:posOffset>422198</wp:posOffset>
                </wp:positionV>
                <wp:extent cx="170280" cy="205560"/>
                <wp:effectExtent l="38100" t="38100" r="20320" b="4254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1702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220.6pt;margin-top:32.4pt;width:14.8pt;height:17.9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">
                <v:imagedata r:id="rId228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085556</wp:posOffset>
                </wp:positionH>
                <wp:positionV relativeFrom="paragraph">
                  <wp:posOffset>663038</wp:posOffset>
                </wp:positionV>
                <wp:extent cx="22320" cy="9720"/>
                <wp:effectExtent l="38100" t="38100" r="34925" b="2857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22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242.15pt;margin-top:51.6pt;width:3.15pt;height:2.1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">
                <v:imagedata r:id="rId228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990876</wp:posOffset>
                </wp:positionH>
                <wp:positionV relativeFrom="paragraph">
                  <wp:posOffset>475118</wp:posOffset>
                </wp:positionV>
                <wp:extent cx="230040" cy="158400"/>
                <wp:effectExtent l="38100" t="38100" r="36830" b="3238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230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234.7pt;margin-top:36.6pt;width:19.75pt;height:14.0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">
                <v:imagedata r:id="rId228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557076</wp:posOffset>
                </wp:positionH>
                <wp:positionV relativeFrom="paragraph">
                  <wp:posOffset>2482730</wp:posOffset>
                </wp:positionV>
                <wp:extent cx="134280" cy="50760"/>
                <wp:effectExtent l="38100" t="38100" r="37465" b="4508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342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200.6pt;margin-top:194.6pt;width:12.2pt;height:5.7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">
                <v:imagedata r:id="rId229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2530436</wp:posOffset>
                </wp:positionH>
                <wp:positionV relativeFrom="paragraph">
                  <wp:posOffset>2421170</wp:posOffset>
                </wp:positionV>
                <wp:extent cx="204120" cy="33120"/>
                <wp:effectExtent l="38100" t="38100" r="43815" b="4318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204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198.45pt;margin-top:189.9pt;width:17.6pt;height:4.1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">
                <v:imagedata r:id="rId229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212196</wp:posOffset>
                </wp:positionH>
                <wp:positionV relativeFrom="paragraph">
                  <wp:posOffset>2221730</wp:posOffset>
                </wp:positionV>
                <wp:extent cx="271080" cy="66960"/>
                <wp:effectExtent l="38100" t="38100" r="53340" b="4762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2710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173.3pt;margin-top:173.9pt;width:23.35pt;height:7.2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">
                <v:imagedata r:id="rId229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219756</wp:posOffset>
                </wp:positionH>
                <wp:positionV relativeFrom="paragraph">
                  <wp:posOffset>2337290</wp:posOffset>
                </wp:positionV>
                <wp:extent cx="135000" cy="379440"/>
                <wp:effectExtent l="38100" t="38100" r="17780" b="4000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3500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173.95pt;margin-top:183.15pt;width:12.35pt;height:31.6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">
                <v:imagedata r:id="rId229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227676</wp:posOffset>
                </wp:positionH>
                <wp:positionV relativeFrom="paragraph">
                  <wp:posOffset>2463650</wp:posOffset>
                </wp:positionV>
                <wp:extent cx="1800" cy="8640"/>
                <wp:effectExtent l="19050" t="19050" r="17780" b="2984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1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174.85pt;margin-top:193.55pt;width:1.25pt;height:1.6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">
                <v:imagedata r:id="rId229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3269156</wp:posOffset>
                </wp:positionH>
                <wp:positionV relativeFrom="paragraph">
                  <wp:posOffset>2456090</wp:posOffset>
                </wp:positionV>
                <wp:extent cx="54360" cy="259920"/>
                <wp:effectExtent l="38100" t="38100" r="41275" b="2603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5436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256.7pt;margin-top:192.85pt;width:5.8pt;height:21.7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">
                <v:imagedata r:id="rId230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130916</wp:posOffset>
                </wp:positionH>
                <wp:positionV relativeFrom="paragraph">
                  <wp:posOffset>2458250</wp:posOffset>
                </wp:positionV>
                <wp:extent cx="38880" cy="297000"/>
                <wp:effectExtent l="38100" t="38100" r="37465" b="2730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388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45.8pt;margin-top:192.95pt;width:4.5pt;height:24.7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">
                <v:imagedata r:id="rId230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186356</wp:posOffset>
                </wp:positionH>
                <wp:positionV relativeFrom="paragraph">
                  <wp:posOffset>2605490</wp:posOffset>
                </wp:positionV>
                <wp:extent cx="133920" cy="15120"/>
                <wp:effectExtent l="38100" t="38100" r="38100" b="4254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133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50.25pt;margin-top:204.45pt;width:11.95pt;height:2.7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">
                <v:imagedata r:id="rId230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3207596</wp:posOffset>
                </wp:positionH>
                <wp:positionV relativeFrom="paragraph">
                  <wp:posOffset>2527730</wp:posOffset>
                </wp:positionV>
                <wp:extent cx="70560" cy="175320"/>
                <wp:effectExtent l="19050" t="38100" r="24765" b="3429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705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52.05pt;margin-top:198.25pt;width:6.75pt;height:15.4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">
                <v:imagedata r:id="rId230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3027956</wp:posOffset>
                </wp:positionH>
                <wp:positionV relativeFrom="paragraph">
                  <wp:posOffset>2502890</wp:posOffset>
                </wp:positionV>
                <wp:extent cx="119520" cy="225720"/>
                <wp:effectExtent l="38100" t="38100" r="13970" b="4127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195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37.65pt;margin-top:196.3pt;width:10.85pt;height:19.4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">
                <v:imagedata r:id="rId230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3376796</wp:posOffset>
                </wp:positionH>
                <wp:positionV relativeFrom="paragraph">
                  <wp:posOffset>2096810</wp:posOffset>
                </wp:positionV>
                <wp:extent cx="102600" cy="322560"/>
                <wp:effectExtent l="38100" t="38100" r="50165" b="4000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1026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65.1pt;margin-top:164.25pt;width:9.8pt;height:27.1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">
                <v:imagedata r:id="rId231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925356</wp:posOffset>
                </wp:positionH>
                <wp:positionV relativeFrom="paragraph">
                  <wp:posOffset>2041010</wp:posOffset>
                </wp:positionV>
                <wp:extent cx="194760" cy="562320"/>
                <wp:effectExtent l="38100" t="38100" r="34290" b="4762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94760" cy="56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29.6pt;margin-top:159.85pt;width:17pt;height:46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">
                <v:imagedata r:id="rId231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829596</wp:posOffset>
                </wp:positionH>
                <wp:positionV relativeFrom="paragraph">
                  <wp:posOffset>871730</wp:posOffset>
                </wp:positionV>
                <wp:extent cx="185760" cy="237240"/>
                <wp:effectExtent l="38100" t="38100" r="24130" b="4889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857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22.3pt;margin-top:67.8pt;width:15.95pt;height:20.3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">
                <v:imagedata r:id="rId231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841836</wp:posOffset>
                </wp:positionH>
                <wp:positionV relativeFrom="paragraph">
                  <wp:posOffset>925730</wp:posOffset>
                </wp:positionV>
                <wp:extent cx="224280" cy="1214280"/>
                <wp:effectExtent l="38100" t="38100" r="4445" b="4318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224280" cy="12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222.85pt;margin-top:72.1pt;width:19pt;height:97.2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">
                <v:imagedata r:id="rId231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4469756</wp:posOffset>
                </wp:positionH>
                <wp:positionV relativeFrom="paragraph">
                  <wp:posOffset>770636</wp:posOffset>
                </wp:positionV>
                <wp:extent cx="637200" cy="51120"/>
                <wp:effectExtent l="38100" t="38100" r="10795" b="2540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6372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351.25pt;margin-top:60pt;width:51.5pt;height:5.4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">
                <v:imagedata r:id="rId231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6139796</wp:posOffset>
                </wp:positionH>
                <wp:positionV relativeFrom="paragraph">
                  <wp:posOffset>435836</wp:posOffset>
                </wp:positionV>
                <wp:extent cx="119160" cy="424800"/>
                <wp:effectExtent l="38100" t="38100" r="52705" b="3302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11916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482.75pt;margin-top:33.6pt;width:11.15pt;height:35.1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">
                <v:imagedata r:id="rId232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959076</wp:posOffset>
                </wp:positionH>
                <wp:positionV relativeFrom="paragraph">
                  <wp:posOffset>385436</wp:posOffset>
                </wp:positionV>
                <wp:extent cx="118080" cy="412920"/>
                <wp:effectExtent l="38100" t="38100" r="34925" b="4445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11808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468.35pt;margin-top:29.55pt;width:10.7pt;height:34.0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">
                <v:imagedata r:id="rId232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6002996</wp:posOffset>
                </wp:positionH>
                <wp:positionV relativeFrom="paragraph">
                  <wp:posOffset>624476</wp:posOffset>
                </wp:positionV>
                <wp:extent cx="150120" cy="43920"/>
                <wp:effectExtent l="38100" t="38100" r="40640" b="3238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1501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472.15pt;margin-top:48.45pt;width:13.1pt;height:4.8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">
                <v:imagedata r:id="rId232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6054836</wp:posOffset>
                </wp:positionH>
                <wp:positionV relativeFrom="paragraph">
                  <wp:posOffset>496316</wp:posOffset>
                </wp:positionV>
                <wp:extent cx="68760" cy="225720"/>
                <wp:effectExtent l="38100" t="38100" r="45720" b="4127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687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475.8pt;margin-top:38.2pt;width:7.15pt;height:19.3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">
                <v:imagedata r:id="rId232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796356</wp:posOffset>
                </wp:positionH>
                <wp:positionV relativeFrom="paragraph">
                  <wp:posOffset>435116</wp:posOffset>
                </wp:positionV>
                <wp:extent cx="191880" cy="267840"/>
                <wp:effectExtent l="38100" t="38100" r="36830" b="3746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1918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455.5pt;margin-top:33.35pt;width:16.75pt;height:22.9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">
                <v:imagedata r:id="rId232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802476</wp:posOffset>
                </wp:positionH>
                <wp:positionV relativeFrom="paragraph">
                  <wp:posOffset>392636</wp:posOffset>
                </wp:positionV>
                <wp:extent cx="15120" cy="358920"/>
                <wp:effectExtent l="38100" t="38100" r="42545" b="4127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1512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456.2pt;margin-top:30.1pt;width:2.85pt;height:29.9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">
                <v:imagedata r:id="rId233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244116</wp:posOffset>
                </wp:positionH>
                <wp:positionV relativeFrom="paragraph">
                  <wp:posOffset>365636</wp:posOffset>
                </wp:positionV>
                <wp:extent cx="321120" cy="288720"/>
                <wp:effectExtent l="38100" t="38100" r="3175" b="5461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32112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411.95pt;margin-top:27.9pt;width:27.3pt;height:24.6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">
                <v:imagedata r:id="rId233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6997676</wp:posOffset>
                </wp:positionH>
                <wp:positionV relativeFrom="paragraph">
                  <wp:posOffset>1594316</wp:posOffset>
                </wp:positionV>
                <wp:extent cx="360" cy="360"/>
                <wp:effectExtent l="0" t="0" r="0" b="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550pt;margin-top:124.55pt;width:2.05pt;height:2.0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qPv6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542MOHMCUusSDobcjLouIDVJQJ1okPrL+xOo+1dIcqsyzgZv+u/g+mqC0xScdLf&#10;g6R6H5xh7v89TjjbPo298Pk87ymd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">
                <v:imagedata r:id="rId147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2888636</wp:posOffset>
                </wp:positionH>
                <wp:positionV relativeFrom="paragraph">
                  <wp:posOffset>-76804</wp:posOffset>
                </wp:positionV>
                <wp:extent cx="199080" cy="193320"/>
                <wp:effectExtent l="38100" t="38100" r="48895" b="3556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990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226.65pt;margin-top:-6.85pt;width:17.45pt;height:16.9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">
                <v:imagedata r:id="rId233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6015956</wp:posOffset>
                </wp:positionH>
                <wp:positionV relativeFrom="paragraph">
                  <wp:posOffset>113996</wp:posOffset>
                </wp:positionV>
                <wp:extent cx="132120" cy="105480"/>
                <wp:effectExtent l="38100" t="38100" r="1270" b="4699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321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473.2pt;margin-top:8.2pt;width:11.7pt;height:9.8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">
                <v:imagedata r:id="rId233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5921636</wp:posOffset>
                </wp:positionH>
                <wp:positionV relativeFrom="paragraph">
                  <wp:posOffset>132716</wp:posOffset>
                </wp:positionV>
                <wp:extent cx="89280" cy="114840"/>
                <wp:effectExtent l="19050" t="38100" r="44450" b="3810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892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465.7pt;margin-top:9.65pt;width:8.45pt;height:10.7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">
                <v:imagedata r:id="rId234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772236</wp:posOffset>
                </wp:positionH>
                <wp:positionV relativeFrom="paragraph">
                  <wp:posOffset>126596</wp:posOffset>
                </wp:positionV>
                <wp:extent cx="132480" cy="101520"/>
                <wp:effectExtent l="38100" t="38100" r="20320" b="5143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32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453.7pt;margin-top:9.1pt;width:11.8pt;height:9.7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">
                <v:imagedata r:id="rId234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665236</wp:posOffset>
                </wp:positionH>
                <wp:positionV relativeFrom="paragraph">
                  <wp:posOffset>-95884</wp:posOffset>
                </wp:positionV>
                <wp:extent cx="21240" cy="189720"/>
                <wp:effectExtent l="38100" t="38100" r="36195" b="3937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212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366.65pt;margin-top:-8.35pt;width:3.2pt;height:16.5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">
                <v:imagedata r:id="rId234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4939196</wp:posOffset>
                </wp:positionH>
                <wp:positionV relativeFrom="paragraph">
                  <wp:posOffset>270956</wp:posOffset>
                </wp:positionV>
                <wp:extent cx="293040" cy="21600"/>
                <wp:effectExtent l="38100" t="38100" r="50165" b="5461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293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387.9pt;margin-top:20.4pt;width:25.15pt;height:3.5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">
                <v:imagedata r:id="rId234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015156</wp:posOffset>
                </wp:positionH>
                <wp:positionV relativeFrom="paragraph">
                  <wp:posOffset>395156</wp:posOffset>
                </wp:positionV>
                <wp:extent cx="151920" cy="135360"/>
                <wp:effectExtent l="38100" t="38100" r="19685" b="5524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51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94pt;margin-top:30.15pt;width:13.85pt;height:12.6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">
                <v:imagedata r:id="rId234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006156</wp:posOffset>
                </wp:positionH>
                <wp:positionV relativeFrom="paragraph">
                  <wp:posOffset>415676</wp:posOffset>
                </wp:positionV>
                <wp:extent cx="37080" cy="324720"/>
                <wp:effectExtent l="38100" t="38100" r="39370" b="3746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370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93.3pt;margin-top:31.95pt;width:4.6pt;height:27.3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">
                <v:imagedata r:id="rId235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786916</wp:posOffset>
                </wp:positionH>
                <wp:positionV relativeFrom="paragraph">
                  <wp:posOffset>458516</wp:posOffset>
                </wp:positionV>
                <wp:extent cx="191520" cy="21240"/>
                <wp:effectExtent l="38100" t="38100" r="56515" b="5524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915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376pt;margin-top:35.1pt;width:17pt;height:3.5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">
                <v:imagedata r:id="rId235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569836</wp:posOffset>
                </wp:positionH>
                <wp:positionV relativeFrom="paragraph">
                  <wp:posOffset>190316</wp:posOffset>
                </wp:positionV>
                <wp:extent cx="135360" cy="389160"/>
                <wp:effectExtent l="19050" t="38100" r="55245" b="4953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3536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58.85pt;margin-top:14.15pt;width:12.6pt;height:32.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">
                <v:imagedata r:id="rId235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3153956</wp:posOffset>
                </wp:positionH>
                <wp:positionV relativeFrom="paragraph">
                  <wp:posOffset>696333</wp:posOffset>
                </wp:positionV>
                <wp:extent cx="128880" cy="19800"/>
                <wp:effectExtent l="38100" t="38100" r="43180" b="3746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28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247.5pt;margin-top:54.1pt;width:11.85pt;height:3.2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">
                <v:imagedata r:id="rId235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3224156</wp:posOffset>
                </wp:positionH>
                <wp:positionV relativeFrom="paragraph">
                  <wp:posOffset>754653</wp:posOffset>
                </wp:positionV>
                <wp:extent cx="105840" cy="98640"/>
                <wp:effectExtent l="38100" t="38100" r="46990" b="3492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105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253.15pt;margin-top:58.6pt;width:9.95pt;height:9.3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">
                <v:imagedata r:id="rId235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3221996</wp:posOffset>
                </wp:positionH>
                <wp:positionV relativeFrom="paragraph">
                  <wp:posOffset>738813</wp:posOffset>
                </wp:positionV>
                <wp:extent cx="54360" cy="281160"/>
                <wp:effectExtent l="38100" t="38100" r="41275" b="4318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5436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253pt;margin-top:57.3pt;width:5.8pt;height:23.9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">
                <v:imagedata r:id="rId236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2950196</wp:posOffset>
                </wp:positionH>
                <wp:positionV relativeFrom="paragraph">
                  <wp:posOffset>728733</wp:posOffset>
                </wp:positionV>
                <wp:extent cx="92520" cy="109800"/>
                <wp:effectExtent l="38100" t="38100" r="41275" b="4318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92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31.3pt;margin-top:56.45pt;width:9.15pt;height:10.6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">
                <v:imagedata r:id="rId236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2962076</wp:posOffset>
                </wp:positionH>
                <wp:positionV relativeFrom="paragraph">
                  <wp:posOffset>-68307</wp:posOffset>
                </wp:positionV>
                <wp:extent cx="30600" cy="789480"/>
                <wp:effectExtent l="38100" t="38100" r="45720" b="4889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30600" cy="78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32.55pt;margin-top:-6.15pt;width:4.1pt;height:63.9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">
                <v:imagedata r:id="rId236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721396</wp:posOffset>
                </wp:positionH>
                <wp:positionV relativeFrom="paragraph">
                  <wp:posOffset>1009533</wp:posOffset>
                </wp:positionV>
                <wp:extent cx="360" cy="360"/>
                <wp:effectExtent l="0" t="0" r="0" b="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370.75pt;margin-top:78.5pt;width:2.05pt;height:2.0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N4mBAQAAMAMAAA4AAABkcnMvZTJvRG9jLnhtbJxSy07DMBC8I/EP&#10;lu80SUGF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yfjxz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">
                <v:imagedata r:id="rId236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5630396</wp:posOffset>
                </wp:positionH>
                <wp:positionV relativeFrom="paragraph">
                  <wp:posOffset>2517213</wp:posOffset>
                </wp:positionV>
                <wp:extent cx="149040" cy="144000"/>
                <wp:effectExtent l="38100" t="38100" r="3810" b="46990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490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442.55pt;margin-top:197.3pt;width:13.5pt;height:13.2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">
                <v:imagedata r:id="rId236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5391716</wp:posOffset>
                </wp:positionH>
                <wp:positionV relativeFrom="paragraph">
                  <wp:posOffset>2672373</wp:posOffset>
                </wp:positionV>
                <wp:extent cx="40320" cy="10800"/>
                <wp:effectExtent l="38100" t="38100" r="36195" b="2730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40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423.95pt;margin-top:209.8pt;width:4.5pt;height:2.2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">
                <v:imagedata r:id="rId237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5383076</wp:posOffset>
                </wp:positionH>
                <wp:positionV relativeFrom="paragraph">
                  <wp:posOffset>2599293</wp:posOffset>
                </wp:positionV>
                <wp:extent cx="117360" cy="30960"/>
                <wp:effectExtent l="38100" t="38100" r="35560" b="4572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17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422.95pt;margin-top:203.85pt;width:10.9pt;height:4.3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">
                <v:imagedata r:id="rId237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199116</wp:posOffset>
                </wp:positionH>
                <wp:positionV relativeFrom="paragraph">
                  <wp:posOffset>2427573</wp:posOffset>
                </wp:positionV>
                <wp:extent cx="43560" cy="380160"/>
                <wp:effectExtent l="38100" t="38100" r="33020" b="39370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4356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408.85pt;margin-top:190.45pt;width:4.85pt;height:31.4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">
                <v:imagedata r:id="rId237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5038916</wp:posOffset>
                </wp:positionH>
                <wp:positionV relativeFrom="paragraph">
                  <wp:posOffset>2446653</wp:posOffset>
                </wp:positionV>
                <wp:extent cx="131040" cy="389520"/>
                <wp:effectExtent l="38100" t="38100" r="21590" b="2984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3104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396pt;margin-top:192.15pt;width:11.55pt;height:31.9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">
                <v:imagedata r:id="rId237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5132876</wp:posOffset>
                </wp:positionH>
                <wp:positionV relativeFrom="paragraph">
                  <wp:posOffset>2524773</wp:posOffset>
                </wp:positionV>
                <wp:extent cx="85680" cy="237600"/>
                <wp:effectExtent l="38100" t="38100" r="10160" b="4826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856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403.3pt;margin-top:197.95pt;width:8.35pt;height:20.4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">
                <v:imagedata r:id="rId237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904636</wp:posOffset>
                </wp:positionH>
                <wp:positionV relativeFrom="paragraph">
                  <wp:posOffset>2502093</wp:posOffset>
                </wp:positionV>
                <wp:extent cx="130680" cy="341640"/>
                <wp:effectExtent l="38100" t="38100" r="41275" b="3937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3068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85.4pt;margin-top:196.15pt;width:11.95pt;height:28.5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">
                <v:imagedata r:id="rId238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539236</wp:posOffset>
                </wp:positionH>
                <wp:positionV relativeFrom="paragraph">
                  <wp:posOffset>2670213</wp:posOffset>
                </wp:positionV>
                <wp:extent cx="215640" cy="132120"/>
                <wp:effectExtent l="38100" t="38100" r="32385" b="3937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2156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356.85pt;margin-top:209.5pt;width:18.4pt;height:12.0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">
                <v:imagedata r:id="rId238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4507916</wp:posOffset>
                </wp:positionH>
                <wp:positionV relativeFrom="paragraph">
                  <wp:posOffset>2649693</wp:posOffset>
                </wp:positionV>
                <wp:extent cx="4680" cy="17640"/>
                <wp:effectExtent l="38100" t="38100" r="33655" b="40005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4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54.2pt;margin-top:207.95pt;width:1.8pt;height:2.7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">
                <v:imagedata r:id="rId238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4334756</wp:posOffset>
                </wp:positionH>
                <wp:positionV relativeFrom="paragraph">
                  <wp:posOffset>2504253</wp:posOffset>
                </wp:positionV>
                <wp:extent cx="196560" cy="373680"/>
                <wp:effectExtent l="38100" t="38100" r="32385" b="4572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9656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340.5pt;margin-top:196.4pt;width:17.05pt;height:31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">
                <v:imagedata r:id="rId238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5233676</wp:posOffset>
                </wp:positionH>
                <wp:positionV relativeFrom="paragraph">
                  <wp:posOffset>1867053</wp:posOffset>
                </wp:positionV>
                <wp:extent cx="186480" cy="553320"/>
                <wp:effectExtent l="38100" t="38100" r="42545" b="3746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86480" cy="5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411.55pt;margin-top:146.25pt;width:16.3pt;height:45.2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">
                <v:imagedata r:id="rId238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4944956</wp:posOffset>
                </wp:positionH>
                <wp:positionV relativeFrom="paragraph">
                  <wp:posOffset>1916373</wp:posOffset>
                </wp:positionV>
                <wp:extent cx="132480" cy="512640"/>
                <wp:effectExtent l="38100" t="38100" r="39370" b="4000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32480" cy="51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88.45pt;margin-top:150.2pt;width:12pt;height:41.8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">
                <v:imagedata r:id="rId239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033876</wp:posOffset>
                </wp:positionH>
                <wp:positionV relativeFrom="paragraph">
                  <wp:posOffset>2178093</wp:posOffset>
                </wp:positionV>
                <wp:extent cx="210600" cy="55800"/>
                <wp:effectExtent l="38100" t="38100" r="37465" b="4000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2106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395.65pt;margin-top:170.8pt;width:18pt;height:6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">
                <v:imagedata r:id="rId239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063756</wp:posOffset>
                </wp:positionH>
                <wp:positionV relativeFrom="paragraph">
                  <wp:posOffset>2030853</wp:posOffset>
                </wp:positionV>
                <wp:extent cx="117000" cy="274320"/>
                <wp:effectExtent l="38100" t="38100" r="35560" b="3048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1700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397.8pt;margin-top:159.3pt;width:10.95pt;height:23.1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">
                <v:imagedata r:id="rId239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4649036</wp:posOffset>
                </wp:positionH>
                <wp:positionV relativeFrom="paragraph">
                  <wp:posOffset>1944813</wp:posOffset>
                </wp:positionV>
                <wp:extent cx="304560" cy="462960"/>
                <wp:effectExtent l="38100" t="38100" r="0" b="3238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3045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365.3pt;margin-top:152.55pt;width:25.5pt;height:37.9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">
                <v:imagedata r:id="rId239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4485596</wp:posOffset>
                </wp:positionH>
                <wp:positionV relativeFrom="paragraph">
                  <wp:posOffset>1675893</wp:posOffset>
                </wp:positionV>
                <wp:extent cx="103320" cy="396000"/>
                <wp:effectExtent l="38100" t="38100" r="30480" b="42545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0332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352.6pt;margin-top:131.35pt;width:9.5pt;height:32.8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">
                <v:imagedata r:id="rId239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673796</wp:posOffset>
                </wp:positionH>
                <wp:positionV relativeFrom="paragraph">
                  <wp:posOffset>1362693</wp:posOffset>
                </wp:positionV>
                <wp:extent cx="531360" cy="73800"/>
                <wp:effectExtent l="38100" t="38100" r="40640" b="2159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5313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288.55pt;margin-top:106.8pt;width:43.3pt;height:7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">
                <v:imagedata r:id="rId240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09036</wp:posOffset>
                </wp:positionH>
                <wp:positionV relativeFrom="paragraph">
                  <wp:posOffset>1436133</wp:posOffset>
                </wp:positionV>
                <wp:extent cx="3246480" cy="1048680"/>
                <wp:effectExtent l="38100" t="38100" r="30480" b="3746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3246480" cy="10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39.6pt;margin-top:112.15pt;width:256.95pt;height:84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">
                <v:imagedata r:id="rId240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715676</wp:posOffset>
                </wp:positionH>
                <wp:positionV relativeFrom="paragraph">
                  <wp:posOffset>-71187</wp:posOffset>
                </wp:positionV>
                <wp:extent cx="3519000" cy="1380960"/>
                <wp:effectExtent l="38100" t="38100" r="43815" b="4826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3519000" cy="13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55.75pt;margin-top:-6.4pt;width:278.55pt;height:110.4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">
                <v:imagedata r:id="rId240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111316</wp:posOffset>
                </wp:positionH>
                <wp:positionV relativeFrom="paragraph">
                  <wp:posOffset>1303293</wp:posOffset>
                </wp:positionV>
                <wp:extent cx="2629080" cy="970560"/>
                <wp:effectExtent l="38100" t="38100" r="38100" b="3937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2629080" cy="9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87.05pt;margin-top:101.5pt;width:208.5pt;height:77.9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">
                <v:imagedata r:id="rId240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473036</wp:posOffset>
                </wp:positionH>
                <wp:positionV relativeFrom="paragraph">
                  <wp:posOffset>1088373</wp:posOffset>
                </wp:positionV>
                <wp:extent cx="132480" cy="1340280"/>
                <wp:effectExtent l="38100" t="38100" r="39370" b="3175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32480" cy="13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36.5pt;margin-top:84.95pt;width:11.85pt;height:107.1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">
                <v:imagedata r:id="rId240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890276</wp:posOffset>
                </wp:positionH>
                <wp:positionV relativeFrom="paragraph">
                  <wp:posOffset>-98907</wp:posOffset>
                </wp:positionV>
                <wp:extent cx="311760" cy="459360"/>
                <wp:effectExtent l="38100" t="38100" r="31750" b="3619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311760" cy="45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69.45pt;margin-top:-8.65pt;width:26pt;height:37.8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">
                <v:imagedata r:id="rId241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1016636</wp:posOffset>
                </wp:positionH>
                <wp:positionV relativeFrom="paragraph">
                  <wp:posOffset>-42747</wp:posOffset>
                </wp:positionV>
                <wp:extent cx="27360" cy="591480"/>
                <wp:effectExtent l="38100" t="38100" r="29845" b="3746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7360" cy="59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79.5pt;margin-top:-4.1pt;width:3.55pt;height:48.1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">
                <v:imagedata r:id="rId241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935636</wp:posOffset>
                </wp:positionH>
                <wp:positionV relativeFrom="paragraph">
                  <wp:posOffset>-26907</wp:posOffset>
                </wp:positionV>
                <wp:extent cx="31320" cy="505080"/>
                <wp:effectExtent l="38100" t="38100" r="26035" b="2857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3132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73.15pt;margin-top:-2.7pt;width:3.75pt;height:41.1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">
                <v:imagedata r:id="rId2414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1144436</wp:posOffset>
                </wp:positionH>
                <wp:positionV relativeFrom="paragraph">
                  <wp:posOffset>1501653</wp:posOffset>
                </wp:positionV>
                <wp:extent cx="965160" cy="1306800"/>
                <wp:effectExtent l="38100" t="38100" r="45085" b="4635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965160" cy="13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89.1pt;margin-top:117.7pt;width:77.7pt;height:104.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">
                <v:imagedata r:id="rId2416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2004836</wp:posOffset>
                </wp:positionH>
                <wp:positionV relativeFrom="paragraph">
                  <wp:posOffset>1658253</wp:posOffset>
                </wp:positionV>
                <wp:extent cx="3960" cy="17280"/>
                <wp:effectExtent l="19050" t="19050" r="34290" b="2095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39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157.35pt;margin-top:130pt;width:1.4pt;height:2.4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">
                <v:imagedata r:id="rId2418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2192036</wp:posOffset>
                </wp:positionH>
                <wp:positionV relativeFrom="paragraph">
                  <wp:posOffset>1459173</wp:posOffset>
                </wp:positionV>
                <wp:extent cx="1790280" cy="95040"/>
                <wp:effectExtent l="38100" t="38100" r="38735" b="38735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790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171.85pt;margin-top:114.15pt;width:142.5pt;height:9.0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">
                <v:imagedata r:id="rId2420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2156036</wp:posOffset>
                </wp:positionH>
                <wp:positionV relativeFrom="paragraph">
                  <wp:posOffset>4773</wp:posOffset>
                </wp:positionV>
                <wp:extent cx="66240" cy="1398600"/>
                <wp:effectExtent l="38100" t="38100" r="48260" b="4953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66240" cy="13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168.95pt;margin-top:-.3pt;width:6.75pt;height:111.7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">
                <v:imagedata r:id="rId2422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4320356</wp:posOffset>
                </wp:positionH>
                <wp:positionV relativeFrom="paragraph">
                  <wp:posOffset>619111</wp:posOffset>
                </wp:positionV>
                <wp:extent cx="360" cy="360"/>
                <wp:effectExtent l="0" t="0" r="0" b="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39.2pt;margin-top:47.75pt;width:2.05pt;height:2.0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M2O6AAQAAMAMAAA4AAABkcnMvZTJvRG9jLnhtbJxSy07DMBC8I/EP&#10;lu80j6K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LkUTaYSXBBubAS&#10;GI776xu3jLAVraB9hYIcEk0AfkCkBf1vyJ70HGRjic/eFVSVCHQSvjS15wwzU+QcF0Vy5u82z2cF&#10;KzzrWm5WyLr3yTgdcuaEJVYknfU5GXRcwPIagTrRofUX9laj7VwhymybczJ+131709U2MEnFYX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">
                <v:imagedata r:id="rId1558" o:title=""/>
              </v:shape>
            </w:pict>
          </mc:Fallback>
        </mc:AlternateContent>
      </w:r>
      <w:r w:rsidR="00925E41">
        <w:br w:type="page"/>
      </w:r>
    </w:p>
    <w:p w:rsidR="00F06855" w:rsidRPr="00FF45CB" w:rsidRDefault="00340EFC" w:rsidP="00F06855">
      <w:r>
        <w:lastRenderedPageBreak/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5723276</wp:posOffset>
                </wp:positionH>
                <wp:positionV relativeFrom="paragraph">
                  <wp:posOffset>27300</wp:posOffset>
                </wp:positionV>
                <wp:extent cx="295200" cy="18360"/>
                <wp:effectExtent l="38100" t="38100" r="48260" b="58420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2952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449.65pt;margin-top:1.15pt;width:25.3pt;height:3.5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">
                <v:imagedata r:id="rId242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4830836</wp:posOffset>
                </wp:positionH>
                <wp:positionV relativeFrom="paragraph">
                  <wp:posOffset>97073</wp:posOffset>
                </wp:positionV>
                <wp:extent cx="434880" cy="23760"/>
                <wp:effectExtent l="38100" t="38100" r="22860" b="33655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434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79.9pt;margin-top:6.95pt;width:35.5pt;height:3.0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">
                <v:imagedata r:id="rId242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5881316</wp:posOffset>
                </wp:positionH>
                <wp:positionV relativeFrom="paragraph">
                  <wp:posOffset>-791407</wp:posOffset>
                </wp:positionV>
                <wp:extent cx="164880" cy="21600"/>
                <wp:effectExtent l="38100" t="38100" r="45085" b="3556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164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62.3pt;margin-top:-63.2pt;width:14.7pt;height:3.4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">
                <v:imagedata r:id="rId242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5940356</wp:posOffset>
                </wp:positionH>
                <wp:positionV relativeFrom="paragraph">
                  <wp:posOffset>-713647</wp:posOffset>
                </wp:positionV>
                <wp:extent cx="87840" cy="90720"/>
                <wp:effectExtent l="38100" t="38100" r="26670" b="4318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878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467.1pt;margin-top:-56.95pt;width:8.35pt;height:8.7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">
                <v:imagedata r:id="rId243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5939636</wp:posOffset>
                </wp:positionH>
                <wp:positionV relativeFrom="paragraph">
                  <wp:posOffset>-694207</wp:posOffset>
                </wp:positionV>
                <wp:extent cx="24480" cy="176040"/>
                <wp:effectExtent l="38100" t="38100" r="33020" b="3365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244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467.15pt;margin-top:-55.15pt;width:3.3pt;height:15.1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">
                <v:imagedata r:id="rId243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770796</wp:posOffset>
                </wp:positionH>
                <wp:positionV relativeFrom="paragraph">
                  <wp:posOffset>-677287</wp:posOffset>
                </wp:positionV>
                <wp:extent cx="90000" cy="12240"/>
                <wp:effectExtent l="38100" t="38100" r="43815" b="45085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90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453.7pt;margin-top:-54.1pt;width:8.6pt;height:2.4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">
                <v:imagedata r:id="rId243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619956</wp:posOffset>
                </wp:positionH>
                <wp:positionV relativeFrom="paragraph">
                  <wp:posOffset>-721567</wp:posOffset>
                </wp:positionV>
                <wp:extent cx="90000" cy="105480"/>
                <wp:effectExtent l="38100" t="38100" r="24765" b="4699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900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441.85pt;margin-top:-57.5pt;width:8.6pt;height:9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">
                <v:imagedata r:id="rId243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622836</wp:posOffset>
                </wp:positionH>
                <wp:positionV relativeFrom="paragraph">
                  <wp:posOffset>-695287</wp:posOffset>
                </wp:positionV>
                <wp:extent cx="14760" cy="246960"/>
                <wp:effectExtent l="38100" t="38100" r="42545" b="3937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147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442pt;margin-top:-55.55pt;width:2.7pt;height:21.0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">
                <v:imagedata r:id="rId243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811836</wp:posOffset>
                </wp:positionH>
                <wp:positionV relativeFrom="paragraph">
                  <wp:posOffset>-427087</wp:posOffset>
                </wp:positionV>
                <wp:extent cx="32400" cy="160920"/>
                <wp:effectExtent l="38100" t="38100" r="43815" b="48895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324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456.75pt;margin-top:-34.45pt;width:4.15pt;height:14.3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">
                <v:imagedata r:id="rId244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757836</wp:posOffset>
                </wp:positionH>
                <wp:positionV relativeFrom="paragraph">
                  <wp:posOffset>322433</wp:posOffset>
                </wp:positionV>
                <wp:extent cx="130680" cy="34560"/>
                <wp:effectExtent l="38100" t="38100" r="41275" b="41910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130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452.7pt;margin-top:24.7pt;width:11.7pt;height:4.2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">
                <v:imagedata r:id="rId244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5775116</wp:posOffset>
                </wp:positionH>
                <wp:positionV relativeFrom="paragraph">
                  <wp:posOffset>216953</wp:posOffset>
                </wp:positionV>
                <wp:extent cx="98640" cy="223560"/>
                <wp:effectExtent l="38100" t="38100" r="34925" b="4318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986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453.95pt;margin-top:16.35pt;width:9.3pt;height:19.0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">
                <v:imagedata r:id="rId244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545076</wp:posOffset>
                </wp:positionH>
                <wp:positionV relativeFrom="paragraph">
                  <wp:posOffset>201833</wp:posOffset>
                </wp:positionV>
                <wp:extent cx="122400" cy="245160"/>
                <wp:effectExtent l="38100" t="38100" r="30480" b="40640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12240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435.85pt;margin-top:15.15pt;width:11.25pt;height:20.8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">
                <v:imagedata r:id="rId244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5339516</wp:posOffset>
                </wp:positionH>
                <wp:positionV relativeFrom="paragraph">
                  <wp:posOffset>308033</wp:posOffset>
                </wp:positionV>
                <wp:extent cx="163080" cy="39600"/>
                <wp:effectExtent l="38100" t="38100" r="27940" b="3683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1630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419.75pt;margin-top:23.55pt;width:14.3pt;height:4.6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">
                <v:imagedata r:id="rId244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5366156</wp:posOffset>
                </wp:positionH>
                <wp:positionV relativeFrom="paragraph">
                  <wp:posOffset>207953</wp:posOffset>
                </wp:positionV>
                <wp:extent cx="111240" cy="174960"/>
                <wp:effectExtent l="38100" t="38100" r="41275" b="3492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111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21.65pt;margin-top:15.55pt;width:10.35pt;height:15.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">
                <v:imagedata r:id="rId245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5152676</wp:posOffset>
                </wp:positionH>
                <wp:positionV relativeFrom="paragraph">
                  <wp:posOffset>300113</wp:posOffset>
                </wp:positionV>
                <wp:extent cx="176040" cy="30240"/>
                <wp:effectExtent l="38100" t="38100" r="33655" b="2730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76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405.1pt;margin-top:22.95pt;width:15.15pt;height:3.8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">
                <v:imagedata r:id="rId245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5167076</wp:posOffset>
                </wp:positionH>
                <wp:positionV relativeFrom="paragraph">
                  <wp:posOffset>218033</wp:posOffset>
                </wp:positionV>
                <wp:extent cx="112680" cy="178560"/>
                <wp:effectExtent l="38100" t="38100" r="40005" b="3111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126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406.15pt;margin-top:16.4pt;width:10.25pt;height:15.6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">
                <v:imagedata r:id="rId245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903916</wp:posOffset>
                </wp:positionH>
                <wp:positionV relativeFrom="paragraph">
                  <wp:posOffset>296513</wp:posOffset>
                </wp:positionV>
                <wp:extent cx="168120" cy="45000"/>
                <wp:effectExtent l="38100" t="38100" r="41910" b="3175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681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385.4pt;margin-top:22.5pt;width:14.85pt;height:5.0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">
                <v:imagedata r:id="rId245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922276</wp:posOffset>
                </wp:positionH>
                <wp:positionV relativeFrom="paragraph">
                  <wp:posOffset>180953</wp:posOffset>
                </wp:positionV>
                <wp:extent cx="87120" cy="256680"/>
                <wp:effectExtent l="38100" t="38100" r="46355" b="4826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871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386.95pt;margin-top:13.45pt;width:8.35pt;height:21.9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">
                <v:imagedata r:id="rId245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5765036</wp:posOffset>
                </wp:positionH>
                <wp:positionV relativeFrom="paragraph">
                  <wp:posOffset>-153847</wp:posOffset>
                </wp:positionV>
                <wp:extent cx="187560" cy="46440"/>
                <wp:effectExtent l="38100" t="38100" r="41275" b="48895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1875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453.15pt;margin-top:-13.05pt;width:16.5pt;height:5.2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">
                <v:imagedata r:id="rId246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5791676</wp:posOffset>
                </wp:positionH>
                <wp:positionV relativeFrom="paragraph">
                  <wp:posOffset>-243847</wp:posOffset>
                </wp:positionV>
                <wp:extent cx="146520" cy="170280"/>
                <wp:effectExtent l="19050" t="38100" r="44450" b="3937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465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455.15pt;margin-top:-20.1pt;width:13.3pt;height:15.1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">
                <v:imagedata r:id="rId246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5343836</wp:posOffset>
                </wp:positionH>
                <wp:positionV relativeFrom="paragraph">
                  <wp:posOffset>-39727</wp:posOffset>
                </wp:positionV>
                <wp:extent cx="308880" cy="21240"/>
                <wp:effectExtent l="38100" t="38100" r="34290" b="5524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3088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420.05pt;margin-top:-4.05pt;width:25.95pt;height:3.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">
                <v:imagedata r:id="rId246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5488196</wp:posOffset>
                </wp:positionH>
                <wp:positionV relativeFrom="paragraph">
                  <wp:posOffset>-431407</wp:posOffset>
                </wp:positionV>
                <wp:extent cx="27720" cy="353160"/>
                <wp:effectExtent l="38100" t="38100" r="48895" b="4699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2772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431.4pt;margin-top:-34.65pt;width:3.85pt;height:29.3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">
                <v:imagedata r:id="rId246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5135036</wp:posOffset>
                </wp:positionH>
                <wp:positionV relativeFrom="paragraph">
                  <wp:posOffset>-313687</wp:posOffset>
                </wp:positionV>
                <wp:extent cx="144720" cy="6480"/>
                <wp:effectExtent l="38100" t="38100" r="46355" b="5080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44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403.6pt;margin-top:-25.5pt;width:13.1pt;height:2.2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">
                <v:imagedata r:id="rId246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5133596</wp:posOffset>
                </wp:positionH>
                <wp:positionV relativeFrom="paragraph">
                  <wp:posOffset>-226927</wp:posOffset>
                </wp:positionV>
                <wp:extent cx="141480" cy="288360"/>
                <wp:effectExtent l="38100" t="38100" r="30480" b="3556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4148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403.45pt;margin-top:-18.65pt;width:12.75pt;height:24.2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">
                <v:imagedata r:id="rId247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043956</wp:posOffset>
                </wp:positionH>
                <wp:positionV relativeFrom="paragraph">
                  <wp:posOffset>-125407</wp:posOffset>
                </wp:positionV>
                <wp:extent cx="98640" cy="12240"/>
                <wp:effectExtent l="38100" t="38100" r="34925" b="4508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98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96.6pt;margin-top:-10.6pt;width:9.05pt;height:2.4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">
                <v:imagedata r:id="rId247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4812116</wp:posOffset>
                </wp:positionH>
                <wp:positionV relativeFrom="paragraph">
                  <wp:posOffset>-422767</wp:posOffset>
                </wp:positionV>
                <wp:extent cx="165240" cy="381600"/>
                <wp:effectExtent l="38100" t="38100" r="44450" b="3810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16524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78.1pt;margin-top:-34.1pt;width:14.7pt;height:31.8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">
                <v:imagedata r:id="rId247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4524476</wp:posOffset>
                </wp:positionH>
                <wp:positionV relativeFrom="paragraph">
                  <wp:posOffset>-262207</wp:posOffset>
                </wp:positionV>
                <wp:extent cx="88920" cy="271080"/>
                <wp:effectExtent l="38100" t="38100" r="6350" b="3429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8892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55.75pt;margin-top:-21.15pt;width:8.35pt;height:22.5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">
                <v:imagedata r:id="rId247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4306676</wp:posOffset>
                </wp:positionH>
                <wp:positionV relativeFrom="paragraph">
                  <wp:posOffset>-250327</wp:posOffset>
                </wp:positionV>
                <wp:extent cx="58320" cy="263880"/>
                <wp:effectExtent l="38100" t="38100" r="37465" b="2222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5832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38.35pt;margin-top:-20.25pt;width:6pt;height:22.1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">
                <v:imagedata r:id="rId247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4268516</wp:posOffset>
                </wp:positionH>
                <wp:positionV relativeFrom="paragraph">
                  <wp:posOffset>-137647</wp:posOffset>
                </wp:positionV>
                <wp:extent cx="275400" cy="60120"/>
                <wp:effectExtent l="38100" t="38100" r="29845" b="3556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275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35.45pt;margin-top:-11.55pt;width:23.1pt;height:6.3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">
                <v:imagedata r:id="rId248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4318916</wp:posOffset>
                </wp:positionH>
                <wp:positionV relativeFrom="paragraph">
                  <wp:posOffset>-187687</wp:posOffset>
                </wp:positionV>
                <wp:extent cx="253080" cy="44280"/>
                <wp:effectExtent l="38100" t="38100" r="33020" b="3238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2530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339.35pt;margin-top:-15.55pt;width:21.5pt;height:5.1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">
                <v:imagedata r:id="rId248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4187156</wp:posOffset>
                </wp:positionH>
                <wp:positionV relativeFrom="paragraph">
                  <wp:posOffset>-468847</wp:posOffset>
                </wp:positionV>
                <wp:extent cx="59400" cy="474480"/>
                <wp:effectExtent l="38100" t="38100" r="36195" b="2095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5940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329.1pt;margin-top:-37.5pt;width:6.15pt;height:38.5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">
                <v:imagedata r:id="rId248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3901676</wp:posOffset>
                </wp:positionH>
                <wp:positionV relativeFrom="paragraph">
                  <wp:posOffset>-422407</wp:posOffset>
                </wp:positionV>
                <wp:extent cx="83880" cy="480600"/>
                <wp:effectExtent l="38100" t="38100" r="30480" b="3429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83880" cy="48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306.45pt;margin-top:-34pt;width:8.1pt;height:39.3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">
                <v:imagedata r:id="rId248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3983396</wp:posOffset>
                </wp:positionH>
                <wp:positionV relativeFrom="paragraph">
                  <wp:posOffset>-157447</wp:posOffset>
                </wp:positionV>
                <wp:extent cx="173160" cy="27720"/>
                <wp:effectExtent l="38100" t="38100" r="36830" b="2984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1731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312.95pt;margin-top:-12.95pt;width:14.95pt;height:3.6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">
                <v:imagedata r:id="rId248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028036</wp:posOffset>
                </wp:positionH>
                <wp:positionV relativeFrom="paragraph">
                  <wp:posOffset>-348607</wp:posOffset>
                </wp:positionV>
                <wp:extent cx="73440" cy="293760"/>
                <wp:effectExtent l="38100" t="38100" r="41275" b="4953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734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316.35pt;margin-top:-28.25pt;width:7.35pt;height:24.8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">
                <v:imagedata r:id="rId249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3763076</wp:posOffset>
                </wp:positionH>
                <wp:positionV relativeFrom="paragraph">
                  <wp:posOffset>-350767</wp:posOffset>
                </wp:positionV>
                <wp:extent cx="182520" cy="374400"/>
                <wp:effectExtent l="19050" t="38100" r="46355" b="4508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18252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295.45pt;margin-top:-28.35pt;width:16.05pt;height:31.1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">
                <v:imagedata r:id="rId249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144236</wp:posOffset>
                </wp:positionH>
                <wp:positionV relativeFrom="paragraph">
                  <wp:posOffset>4913</wp:posOffset>
                </wp:positionV>
                <wp:extent cx="485280" cy="23040"/>
                <wp:effectExtent l="38100" t="38100" r="48260" b="5334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4852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246.7pt;margin-top:-.5pt;width:40.1pt;height:3.6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">
                <v:imagedata r:id="rId249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335036</wp:posOffset>
                </wp:positionH>
                <wp:positionV relativeFrom="paragraph">
                  <wp:posOffset>-357967</wp:posOffset>
                </wp:positionV>
                <wp:extent cx="19800" cy="353160"/>
                <wp:effectExtent l="38100" t="38100" r="37465" b="4699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1980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262.05pt;margin-top:-29pt;width:3pt;height:29.5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">
                <v:imagedata r:id="rId249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2887196</wp:posOffset>
                </wp:positionH>
                <wp:positionV relativeFrom="paragraph">
                  <wp:posOffset>-274087</wp:posOffset>
                </wp:positionV>
                <wp:extent cx="207720" cy="9360"/>
                <wp:effectExtent l="38100" t="38100" r="40005" b="4826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8">
                      <w14:nvContentPartPr>
                        <w14:cNvContentPartPr/>
                      </w14:nvContentPartPr>
                      <w14:xfrm>
                        <a:off x="0" y="0"/>
                        <a:ext cx="207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226.55pt;margin-top:-22.45pt;width:18.05pt;height:2.5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">
                <v:imagedata r:id="rId249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2937236</wp:posOffset>
                </wp:positionH>
                <wp:positionV relativeFrom="paragraph">
                  <wp:posOffset>-187327</wp:posOffset>
                </wp:positionV>
                <wp:extent cx="157320" cy="375120"/>
                <wp:effectExtent l="38100" t="38100" r="14605" b="4445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1573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230.4pt;margin-top:-15.5pt;width:14.15pt;height:31.2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">
                <v:imagedata r:id="rId250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2719436</wp:posOffset>
                </wp:positionH>
                <wp:positionV relativeFrom="paragraph">
                  <wp:posOffset>-108847</wp:posOffset>
                </wp:positionV>
                <wp:extent cx="168120" cy="16200"/>
                <wp:effectExtent l="38100" t="38100" r="41910" b="41275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1681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213.4pt;margin-top:-9.35pt;width:14.9pt;height:2.9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">
                <v:imagedata r:id="rId250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2528996</wp:posOffset>
                </wp:positionH>
                <wp:positionV relativeFrom="paragraph">
                  <wp:posOffset>-401167</wp:posOffset>
                </wp:positionV>
                <wp:extent cx="156240" cy="425880"/>
                <wp:effectExtent l="38100" t="38100" r="53340" b="5080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56240" cy="42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198.25pt;margin-top:-32.35pt;width:14.1pt;height:35.3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">
                <v:imagedata r:id="rId2505" o:title=""/>
              </v:shape>
            </w:pict>
          </mc:Fallback>
        </mc:AlternateContent>
      </w:r>
    </w:p>
    <w:p w:rsidR="00F06855" w:rsidRPr="00925E41" w:rsidRDefault="00340EFC" w:rsidP="00F0685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</w:rPr>
      </w:pP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1906196</wp:posOffset>
                </wp:positionH>
                <wp:positionV relativeFrom="paragraph">
                  <wp:posOffset>569605</wp:posOffset>
                </wp:positionV>
                <wp:extent cx="146880" cy="16920"/>
                <wp:effectExtent l="38100" t="38100" r="43815" b="4064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146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149.4pt;margin-top:44.05pt;width:13pt;height:2.95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">
                <v:imagedata r:id="rId250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1942196</wp:posOffset>
                </wp:positionH>
                <wp:positionV relativeFrom="paragraph">
                  <wp:posOffset>431365</wp:posOffset>
                </wp:positionV>
                <wp:extent cx="29880" cy="193320"/>
                <wp:effectExtent l="38100" t="38100" r="46355" b="3556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298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152.15pt;margin-top:33.2pt;width:3.95pt;height:16.8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">
                <v:imagedata r:id="rId250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1859756</wp:posOffset>
                </wp:positionH>
                <wp:positionV relativeFrom="paragraph">
                  <wp:posOffset>536485</wp:posOffset>
                </wp:positionV>
                <wp:extent cx="186840" cy="35640"/>
                <wp:effectExtent l="38100" t="38100" r="41910" b="4064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868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145.6pt;margin-top:41.5pt;width:16.4pt;height:4.35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">
                <v:imagedata r:id="rId251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1943276</wp:posOffset>
                </wp:positionH>
                <wp:positionV relativeFrom="paragraph">
                  <wp:posOffset>419485</wp:posOffset>
                </wp:positionV>
                <wp:extent cx="57240" cy="143640"/>
                <wp:effectExtent l="38100" t="38100" r="38100" b="46990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57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152.2pt;margin-top:32.2pt;width:6pt;height:13.0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">
                <v:imagedata r:id="rId251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6156716</wp:posOffset>
                </wp:positionH>
                <wp:positionV relativeFrom="paragraph">
                  <wp:posOffset>386365</wp:posOffset>
                </wp:positionV>
                <wp:extent cx="52200" cy="223200"/>
                <wp:effectExtent l="38100" t="38100" r="24130" b="24765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522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484.35pt;margin-top:29.95pt;width:5.35pt;height:18.75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">
                <v:imagedata r:id="rId251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6010196</wp:posOffset>
                </wp:positionH>
                <wp:positionV relativeFrom="paragraph">
                  <wp:posOffset>385285</wp:posOffset>
                </wp:positionV>
                <wp:extent cx="94320" cy="250920"/>
                <wp:effectExtent l="38100" t="19050" r="20320" b="34925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943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472.55pt;margin-top:29.85pt;width:8.65pt;height:20.85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">
                <v:imagedata r:id="rId251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6050516</wp:posOffset>
                </wp:positionH>
                <wp:positionV relativeFrom="paragraph">
                  <wp:posOffset>440365</wp:posOffset>
                </wp:positionV>
                <wp:extent cx="122400" cy="120240"/>
                <wp:effectExtent l="38100" t="38100" r="30480" b="32385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1224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475.7pt;margin-top:33.8pt;width:11pt;height:11.05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">
                <v:imagedata r:id="rId251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5872676</wp:posOffset>
                </wp:positionH>
                <wp:positionV relativeFrom="paragraph">
                  <wp:posOffset>417325</wp:posOffset>
                </wp:positionV>
                <wp:extent cx="130320" cy="180000"/>
                <wp:effectExtent l="19050" t="38100" r="22225" b="48895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1303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461.6pt;margin-top:32.05pt;width:11.8pt;height:15.8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">
                <v:imagedata r:id="rId252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5439956</wp:posOffset>
                </wp:positionH>
                <wp:positionV relativeFrom="paragraph">
                  <wp:posOffset>487885</wp:posOffset>
                </wp:positionV>
                <wp:extent cx="309600" cy="97200"/>
                <wp:effectExtent l="38100" t="38100" r="33655" b="36195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3096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427.55pt;margin-top:37.6pt;width:25.9pt;height:9.2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">
                <v:imagedata r:id="rId252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5210276</wp:posOffset>
                </wp:positionH>
                <wp:positionV relativeFrom="paragraph">
                  <wp:posOffset>412645</wp:posOffset>
                </wp:positionV>
                <wp:extent cx="126720" cy="172080"/>
                <wp:effectExtent l="19050" t="38100" r="26035" b="38100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267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409.8pt;margin-top:31.8pt;width:11.1pt;height:15.1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">
                <v:imagedata r:id="rId252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5061956</wp:posOffset>
                </wp:positionH>
                <wp:positionV relativeFrom="paragraph">
                  <wp:posOffset>410125</wp:posOffset>
                </wp:positionV>
                <wp:extent cx="138240" cy="175680"/>
                <wp:effectExtent l="19050" t="38100" r="33655" b="34290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38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397.9pt;margin-top:31.6pt;width:12.45pt;height:15.35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">
                <v:imagedata r:id="rId252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5002556</wp:posOffset>
                </wp:positionH>
                <wp:positionV relativeFrom="paragraph">
                  <wp:posOffset>521725</wp:posOffset>
                </wp:positionV>
                <wp:extent cx="43200" cy="43560"/>
                <wp:effectExtent l="38100" t="38100" r="33020" b="33020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432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393.2pt;margin-top:40.3pt;width:4.9pt;height:5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">
                <v:imagedata r:id="rId252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4848476</wp:posOffset>
                </wp:positionH>
                <wp:positionV relativeFrom="paragraph">
                  <wp:posOffset>518845</wp:posOffset>
                </wp:positionV>
                <wp:extent cx="127080" cy="126720"/>
                <wp:effectExtent l="38100" t="38100" r="44450" b="45085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127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380.95pt;margin-top:40.1pt;width:11.55pt;height:11.5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">
                <v:imagedata r:id="rId253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4572356</wp:posOffset>
                </wp:positionH>
                <wp:positionV relativeFrom="paragraph">
                  <wp:posOffset>372685</wp:posOffset>
                </wp:positionV>
                <wp:extent cx="165240" cy="280080"/>
                <wp:effectExtent l="38100" t="38100" r="6350" b="4381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16524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359.5pt;margin-top:28.7pt;width:14.35pt;height:23.5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">
                <v:imagedata r:id="rId2533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4514756</wp:posOffset>
                </wp:positionH>
                <wp:positionV relativeFrom="paragraph">
                  <wp:posOffset>415525</wp:posOffset>
                </wp:positionV>
                <wp:extent cx="3240" cy="12240"/>
                <wp:effectExtent l="19050" t="19050" r="34925" b="2603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3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354.95pt;margin-top:32.2pt;width:1.3pt;height:1.9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">
                <v:imagedata r:id="rId2535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4492076</wp:posOffset>
                </wp:positionH>
                <wp:positionV relativeFrom="paragraph">
                  <wp:posOffset>488965</wp:posOffset>
                </wp:positionV>
                <wp:extent cx="16200" cy="58320"/>
                <wp:effectExtent l="38100" t="38100" r="41275" b="37465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162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353.05pt;margin-top:37.95pt;width:2.65pt;height:5.85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">
                <v:imagedata r:id="rId253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4298396</wp:posOffset>
                </wp:positionH>
                <wp:positionV relativeFrom="paragraph">
                  <wp:posOffset>445045</wp:posOffset>
                </wp:positionV>
                <wp:extent cx="180720" cy="156960"/>
                <wp:effectExtent l="38100" t="38100" r="29210" b="33655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1807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337.9pt;margin-top:34.25pt;width:15.6pt;height:13.9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">
                <v:imagedata r:id="rId253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3968636</wp:posOffset>
                </wp:positionH>
                <wp:positionV relativeFrom="paragraph">
                  <wp:posOffset>344605</wp:posOffset>
                </wp:positionV>
                <wp:extent cx="424080" cy="40320"/>
                <wp:effectExtent l="38100" t="38100" r="33655" b="36195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4240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311.7pt;margin-top:26.35pt;width:34.95pt;height:4.7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">
                <v:imagedata r:id="rId254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5213876</wp:posOffset>
                </wp:positionH>
                <wp:positionV relativeFrom="paragraph">
                  <wp:posOffset>148440</wp:posOffset>
                </wp:positionV>
                <wp:extent cx="776880" cy="29880"/>
                <wp:effectExtent l="38100" t="38100" r="42545" b="46355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776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409.55pt;margin-top:10.7pt;width:63.15pt;height:4.35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">
                <v:imagedata r:id="rId2543" o:title=""/>
              </v:shape>
            </w:pict>
          </mc:Fallback>
        </mc:AlternateContent>
      </w:r>
      <w:r w:rsidR="000A630D">
        <w:rPr>
          <w:u w:val="single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5889596</wp:posOffset>
                </wp:positionH>
                <wp:positionV relativeFrom="paragraph">
                  <wp:posOffset>-187867</wp:posOffset>
                </wp:positionV>
                <wp:extent cx="73080" cy="430200"/>
                <wp:effectExtent l="38100" t="38100" r="41275" b="2730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7308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462.9pt;margin-top:-15.35pt;width:7.45pt;height:35.3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">
                <v:imagedata r:id="rId2545" o:title=""/>
              </v:shape>
            </w:pict>
          </mc:Fallback>
        </mc:AlternateContent>
      </w:r>
      <w:r w:rsidR="000A630D">
        <w:rPr>
          <w:u w:val="single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672516</wp:posOffset>
                </wp:positionH>
                <wp:positionV relativeFrom="paragraph">
                  <wp:posOffset>-206227</wp:posOffset>
                </wp:positionV>
                <wp:extent cx="113040" cy="420840"/>
                <wp:effectExtent l="38100" t="38100" r="39370" b="3683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11304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445.9pt;margin-top:-16.8pt;width:10.2pt;height:34.4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">
                <v:imagedata r:id="rId254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1504796</wp:posOffset>
                </wp:positionH>
                <wp:positionV relativeFrom="paragraph">
                  <wp:posOffset>687577</wp:posOffset>
                </wp:positionV>
                <wp:extent cx="327960" cy="57240"/>
                <wp:effectExtent l="38100" t="38100" r="34290" b="3810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3279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117.75pt;margin-top:53.65pt;width:27.35pt;height:5.8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">
                <v:imagedata r:id="rId254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5273636</wp:posOffset>
                </wp:positionH>
                <wp:positionV relativeFrom="paragraph">
                  <wp:posOffset>650497</wp:posOffset>
                </wp:positionV>
                <wp:extent cx="220680" cy="28440"/>
                <wp:effectExtent l="38100" t="38100" r="46355" b="4826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2206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414.45pt;margin-top:50.2pt;width:19.2pt;height:3.9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">
                <v:imagedata r:id="rId255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2057756</wp:posOffset>
                </wp:positionH>
                <wp:positionV relativeFrom="paragraph">
                  <wp:posOffset>670657</wp:posOffset>
                </wp:positionV>
                <wp:extent cx="1667880" cy="51120"/>
                <wp:effectExtent l="38100" t="38100" r="46990" b="4445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16678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161.25pt;margin-top:51.85pt;width:133.1pt;height:5.8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">
                <v:imagedata r:id="rId255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2084756</wp:posOffset>
                </wp:positionH>
                <wp:positionV relativeFrom="paragraph">
                  <wp:posOffset>651577</wp:posOffset>
                </wp:positionV>
                <wp:extent cx="1667520" cy="38160"/>
                <wp:effectExtent l="38100" t="38100" r="46990" b="3810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16675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163.45pt;margin-top:50.45pt;width:132.95pt;height:4.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">
                <v:imagedata r:id="rId2555" o:title=""/>
              </v:shape>
            </w:pict>
          </mc:Fallback>
        </mc:AlternateContent>
      </w:r>
      <w:r w:rsidR="00F06855" w:rsidRPr="00925E41">
        <w:rPr>
          <w:highlight w:val="lightGray"/>
          <w:u w:val="single"/>
        </w:rPr>
        <w:t>Απάντηση:</w:t>
      </w:r>
      <w:r w:rsidR="00F06855" w:rsidRPr="00FF45CB">
        <w:t xml:space="preserve"> </w:t>
      </w:r>
      <w:r w:rsidR="00F06855" w:rsidRPr="00925E41">
        <w:rPr>
          <w:b/>
          <w:color w:val="FF0000"/>
          <w:highlight w:val="yellow"/>
        </w:rPr>
        <w:t xml:space="preserve">Θα είναι η προβολή του </w:t>
      </w:r>
      <w:r w:rsidR="007A6513" w:rsidRPr="00925E41">
        <w:rPr>
          <w:b/>
          <w:color w:val="FF0000"/>
          <w:position w:val="-6"/>
          <w:highlight w:val="yellow"/>
        </w:rPr>
        <w:object w:dxaOrig="220" w:dyaOrig="300">
          <v:shape id="_x0000_i1080" type="#_x0000_t75" style="width:11pt;height:15pt" o:ole="">
            <v:imagedata r:id="rId2556" o:title=""/>
          </v:shape>
          <o:OLEObject Type="Embed" ProgID="Equation.DSMT4" ShapeID="_x0000_i1080" DrawAspect="Content" ObjectID="_1672217840" r:id="rId2557"/>
        </w:object>
      </w:r>
      <w:r w:rsidR="00F06855" w:rsidRPr="00925E41">
        <w:rPr>
          <w:b/>
          <w:color w:val="FF0000"/>
          <w:highlight w:val="yellow"/>
        </w:rPr>
        <w:t xml:space="preserve"> στο </w:t>
      </w:r>
      <w:r w:rsidR="007A6513" w:rsidRPr="00925E41">
        <w:rPr>
          <w:b/>
          <w:color w:val="FF0000"/>
          <w:position w:val="-12"/>
          <w:highlight w:val="yellow"/>
        </w:rPr>
        <w:object w:dxaOrig="680" w:dyaOrig="360">
          <v:shape id="_x0000_i1081" type="#_x0000_t75" style="width:34pt;height:18pt" o:ole="">
            <v:imagedata r:id="rId2558" o:title=""/>
          </v:shape>
          <o:OLEObject Type="Embed" ProgID="Equation.DSMT4" ShapeID="_x0000_i1081" DrawAspect="Content" ObjectID="_1672217841" r:id="rId2559"/>
        </w:object>
      </w:r>
      <w:r w:rsidR="00F06855" w:rsidRPr="00925E41">
        <w:rPr>
          <w:b/>
          <w:color w:val="FF0000"/>
          <w:highlight w:val="yellow"/>
        </w:rPr>
        <w:t xml:space="preserve">, δηλαδή εκείνο το σημείο </w:t>
      </w:r>
      <w:r w:rsidR="007A6513" w:rsidRPr="00925E41">
        <w:rPr>
          <w:b/>
          <w:color w:val="FF0000"/>
          <w:position w:val="-12"/>
          <w:highlight w:val="yellow"/>
        </w:rPr>
        <w:object w:dxaOrig="1080" w:dyaOrig="360">
          <v:shape id="_x0000_i1082" type="#_x0000_t75" style="width:54pt;height:18pt" o:ole="">
            <v:imagedata r:id="rId2560" o:title=""/>
          </v:shape>
          <o:OLEObject Type="Embed" ProgID="Equation.DSMT4" ShapeID="_x0000_i1082" DrawAspect="Content" ObjectID="_1672217842" r:id="rId2561"/>
        </w:object>
      </w:r>
      <w:r w:rsidR="00F06855" w:rsidRPr="00925E41">
        <w:rPr>
          <w:b/>
          <w:color w:val="FF0000"/>
          <w:highlight w:val="yellow"/>
        </w:rPr>
        <w:t xml:space="preserve"> με </w:t>
      </w:r>
      <w:r w:rsidR="007A6513" w:rsidRPr="00925E41">
        <w:rPr>
          <w:b/>
          <w:color w:val="FF0000"/>
          <w:position w:val="-12"/>
          <w:highlight w:val="yellow"/>
        </w:rPr>
        <w:object w:dxaOrig="820" w:dyaOrig="360">
          <v:shape id="_x0000_i1083" type="#_x0000_t75" style="width:41pt;height:18pt" o:ole="">
            <v:imagedata r:id="rId2562" o:title=""/>
          </v:shape>
          <o:OLEObject Type="Embed" ProgID="Equation.DSMT4" ShapeID="_x0000_i1083" DrawAspect="Content" ObjectID="_1672217843" r:id="rId2563"/>
        </w:object>
      </w:r>
      <w:r w:rsidR="00F06855" w:rsidRPr="00925E41">
        <w:rPr>
          <w:b/>
          <w:color w:val="FF0000"/>
          <w:highlight w:val="yellow"/>
          <w:bdr w:val="single" w:sz="4" w:space="0" w:color="auto"/>
        </w:rPr>
        <w:t xml:space="preserve"> σε κάθε στοιχείο του </w:t>
      </w:r>
      <w:r w:rsidR="007A6513" w:rsidRPr="00925E41">
        <w:rPr>
          <w:b/>
          <w:color w:val="FF0000"/>
          <w:position w:val="-12"/>
          <w:highlight w:val="yellow"/>
        </w:rPr>
        <w:object w:dxaOrig="680" w:dyaOrig="360">
          <v:shape id="_x0000_i1084" type="#_x0000_t75" style="width:34pt;height:18pt" o:ole="">
            <v:imagedata r:id="rId2564" o:title=""/>
          </v:shape>
          <o:OLEObject Type="Embed" ProgID="Equation.DSMT4" ShapeID="_x0000_i1084" DrawAspect="Content" ObjectID="_1672217844" r:id="rId2565"/>
        </w:object>
      </w:r>
      <w:r w:rsidR="00F06855" w:rsidRPr="00925E41">
        <w:rPr>
          <w:b/>
          <w:color w:val="FF0000"/>
          <w:highlight w:val="yellow"/>
        </w:rPr>
        <w:t>.</w:t>
      </w:r>
    </w:p>
    <w:p w:rsidR="00F06855" w:rsidRPr="00FF45CB" w:rsidRDefault="00340EFC" w:rsidP="00F06855">
      <w: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1527476</wp:posOffset>
                </wp:positionH>
                <wp:positionV relativeFrom="paragraph">
                  <wp:posOffset>14185</wp:posOffset>
                </wp:positionV>
                <wp:extent cx="288000" cy="43920"/>
                <wp:effectExtent l="38100" t="38100" r="36195" b="32385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2880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119.5pt;margin-top:.3pt;width:24.3pt;height:5.0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">
                <v:imagedata r:id="rId256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4708796</wp:posOffset>
                </wp:positionH>
                <wp:positionV relativeFrom="paragraph">
                  <wp:posOffset>64553</wp:posOffset>
                </wp:positionV>
                <wp:extent cx="360" cy="360"/>
                <wp:effectExtent l="0" t="0" r="0" b="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369.75pt;margin-top:4.1pt;width:2.05pt;height:2.0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lG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4ex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">
                <v:imagedata r:id="rId256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5772596</wp:posOffset>
                </wp:positionH>
                <wp:positionV relativeFrom="paragraph">
                  <wp:posOffset>336997</wp:posOffset>
                </wp:positionV>
                <wp:extent cx="226440" cy="30600"/>
                <wp:effectExtent l="38100" t="38100" r="40640" b="457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226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453.9pt;margin-top:25.9pt;width:19.2pt;height:3.8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">
                <v:imagedata r:id="rId257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5934596</wp:posOffset>
                </wp:positionH>
                <wp:positionV relativeFrom="paragraph">
                  <wp:posOffset>146917</wp:posOffset>
                </wp:positionV>
                <wp:extent cx="88920" cy="104400"/>
                <wp:effectExtent l="38100" t="38100" r="44450" b="4826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88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466.55pt;margin-top:10.75pt;width:8.5pt;height:9.7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">
                <v:imagedata r:id="rId257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5808236</wp:posOffset>
                </wp:positionH>
                <wp:positionV relativeFrom="paragraph">
                  <wp:posOffset>-4283</wp:posOffset>
                </wp:positionV>
                <wp:extent cx="119160" cy="179280"/>
                <wp:effectExtent l="38100" t="38100" r="33655" b="49530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1191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456.5pt;margin-top:-1.2pt;width:11pt;height:15.8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">
                <v:imagedata r:id="rId257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5524196</wp:posOffset>
                </wp:positionH>
                <wp:positionV relativeFrom="paragraph">
                  <wp:posOffset>187237</wp:posOffset>
                </wp:positionV>
                <wp:extent cx="172440" cy="19080"/>
                <wp:effectExtent l="38100" t="38100" r="56515" b="3810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17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434.2pt;margin-top:14.25pt;width:15.5pt;height:2.8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">
                <v:imagedata r:id="rId257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5606276</wp:posOffset>
                </wp:positionH>
                <wp:positionV relativeFrom="paragraph">
                  <wp:posOffset>20557</wp:posOffset>
                </wp:positionV>
                <wp:extent cx="21960" cy="163080"/>
                <wp:effectExtent l="38100" t="38100" r="35560" b="46990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219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440.65pt;margin-top:.85pt;width:3.45pt;height:14.4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">
                <v:imagedata r:id="rId257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5336996</wp:posOffset>
                </wp:positionH>
                <wp:positionV relativeFrom="paragraph">
                  <wp:posOffset>-36323</wp:posOffset>
                </wp:positionV>
                <wp:extent cx="92160" cy="255240"/>
                <wp:effectExtent l="38100" t="38100" r="22225" b="3111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921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419.4pt;margin-top:-3.4pt;width:8.95pt;height:21.6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">
                <v:imagedata r:id="rId258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5209916</wp:posOffset>
                </wp:positionH>
                <wp:positionV relativeFrom="paragraph">
                  <wp:posOffset>122797</wp:posOffset>
                </wp:positionV>
                <wp:extent cx="97200" cy="8640"/>
                <wp:effectExtent l="38100" t="38100" r="36195" b="4889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9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409.35pt;margin-top:8.75pt;width:9.35pt;height:2.6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">
                <v:imagedata r:id="rId258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5104076</wp:posOffset>
                </wp:positionH>
                <wp:positionV relativeFrom="paragraph">
                  <wp:posOffset>86797</wp:posOffset>
                </wp:positionV>
                <wp:extent cx="93960" cy="111600"/>
                <wp:effectExtent l="38100" t="38100" r="40005" b="4127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93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401.25pt;margin-top:5.95pt;width:9pt;height:10.5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">
                <v:imagedata r:id="rId258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5095436</wp:posOffset>
                </wp:positionH>
                <wp:positionV relativeFrom="paragraph">
                  <wp:posOffset>89317</wp:posOffset>
                </wp:positionV>
                <wp:extent cx="22320" cy="254520"/>
                <wp:effectExtent l="38100" t="38100" r="34925" b="3175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223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400.4pt;margin-top:6.3pt;width:3.45pt;height:21.7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">
                <v:imagedata r:id="rId258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4918316</wp:posOffset>
                </wp:positionH>
                <wp:positionV relativeFrom="paragraph">
                  <wp:posOffset>252757</wp:posOffset>
                </wp:positionV>
                <wp:extent cx="46800" cy="189000"/>
                <wp:effectExtent l="38100" t="38100" r="29845" b="4000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468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386.4pt;margin-top:19.3pt;width:5.55pt;height:16.4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">
                <v:imagedata r:id="rId258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4783676</wp:posOffset>
                </wp:positionH>
                <wp:positionV relativeFrom="paragraph">
                  <wp:posOffset>249157</wp:posOffset>
                </wp:positionV>
                <wp:extent cx="32760" cy="11880"/>
                <wp:effectExtent l="38100" t="38100" r="43815" b="2667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32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376.1pt;margin-top:18.95pt;width:4pt;height:2.4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">
                <v:imagedata r:id="rId259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4670636</wp:posOffset>
                </wp:positionH>
                <wp:positionV relativeFrom="paragraph">
                  <wp:posOffset>227197</wp:posOffset>
                </wp:positionV>
                <wp:extent cx="20880" cy="45360"/>
                <wp:effectExtent l="38100" t="38100" r="36830" b="3111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208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367.15pt;margin-top:17.3pt;width:3.05pt;height:4.9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">
                <v:imagedata r:id="rId259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4543556</wp:posOffset>
                </wp:positionH>
                <wp:positionV relativeFrom="paragraph">
                  <wp:posOffset>261397</wp:posOffset>
                </wp:positionV>
                <wp:extent cx="27000" cy="10800"/>
                <wp:effectExtent l="38100" t="38100" r="30480" b="4635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27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356.95pt;margin-top:19.8pt;width:3.7pt;height:2.3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">
                <v:imagedata r:id="rId259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4413236</wp:posOffset>
                </wp:positionH>
                <wp:positionV relativeFrom="paragraph">
                  <wp:posOffset>324757</wp:posOffset>
                </wp:positionV>
                <wp:extent cx="28440" cy="82440"/>
                <wp:effectExtent l="38100" t="38100" r="48260" b="3238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284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346.7pt;margin-top:25.05pt;width:3.95pt;height:7.8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">
                <v:imagedata r:id="rId259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4239356</wp:posOffset>
                </wp:positionH>
                <wp:positionV relativeFrom="paragraph">
                  <wp:posOffset>242317</wp:posOffset>
                </wp:positionV>
                <wp:extent cx="68760" cy="115200"/>
                <wp:effectExtent l="38100" t="38100" r="45720" b="3746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687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333pt;margin-top:18.3pt;width:7.05pt;height:10.7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">
                <v:imagedata r:id="rId259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4075196</wp:posOffset>
                </wp:positionH>
                <wp:positionV relativeFrom="paragraph">
                  <wp:posOffset>78517</wp:posOffset>
                </wp:positionV>
                <wp:extent cx="142920" cy="201960"/>
                <wp:effectExtent l="38100" t="38100" r="47625" b="4572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142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320.1pt;margin-top:5.4pt;width:12.8pt;height:17.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">
                <v:imagedata r:id="rId260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3637076</wp:posOffset>
                </wp:positionH>
                <wp:positionV relativeFrom="paragraph">
                  <wp:posOffset>233677</wp:posOffset>
                </wp:positionV>
                <wp:extent cx="290520" cy="24840"/>
                <wp:effectExtent l="38100" t="38100" r="52705" b="5143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290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285.65pt;margin-top:17.45pt;width:24.65pt;height:3.6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">
                <v:imagedata r:id="rId260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3750476</wp:posOffset>
                </wp:positionH>
                <wp:positionV relativeFrom="paragraph">
                  <wp:posOffset>42517</wp:posOffset>
                </wp:positionV>
                <wp:extent cx="17280" cy="207000"/>
                <wp:effectExtent l="38100" t="38100" r="40005" b="4127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172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294.4pt;margin-top:2.55pt;width:2.8pt;height:17.9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">
                <v:imagedata r:id="rId260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3354836</wp:posOffset>
                </wp:positionH>
                <wp:positionV relativeFrom="paragraph">
                  <wp:posOffset>8677</wp:posOffset>
                </wp:positionV>
                <wp:extent cx="200520" cy="21960"/>
                <wp:effectExtent l="38100" t="38100" r="47625" b="5461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200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263.2pt;margin-top:-.2pt;width:17.75pt;height:3.6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">
                <v:imagedata r:id="rId260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3406316</wp:posOffset>
                </wp:positionH>
                <wp:positionV relativeFrom="paragraph">
                  <wp:posOffset>80677</wp:posOffset>
                </wp:positionV>
                <wp:extent cx="86760" cy="242640"/>
                <wp:effectExtent l="38100" t="38100" r="27940" b="4318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867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267.25pt;margin-top:5.6pt;width:8.75pt;height:20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">
                <v:imagedata r:id="rId260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3261596</wp:posOffset>
                </wp:positionH>
                <wp:positionV relativeFrom="paragraph">
                  <wp:posOffset>192637</wp:posOffset>
                </wp:positionV>
                <wp:extent cx="82080" cy="14400"/>
                <wp:effectExtent l="38100" t="38100" r="51435" b="4318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82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255.95pt;margin-top:14.35pt;width:8.2pt;height:2.8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">
                <v:imagedata r:id="rId261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3090596</wp:posOffset>
                </wp:positionH>
                <wp:positionV relativeFrom="paragraph">
                  <wp:posOffset>134317</wp:posOffset>
                </wp:positionV>
                <wp:extent cx="89640" cy="131040"/>
                <wp:effectExtent l="38100" t="38100" r="24765" b="4064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896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242.9pt;margin-top:9.8pt;width:8.35pt;height:11.9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">
                <v:imagedata r:id="rId261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113276</wp:posOffset>
                </wp:positionH>
                <wp:positionV relativeFrom="paragraph">
                  <wp:posOffset>95077</wp:posOffset>
                </wp:positionV>
                <wp:extent cx="36360" cy="251640"/>
                <wp:effectExtent l="38100" t="38100" r="40005" b="3429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363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244.35pt;margin-top:6.7pt;width:4.55pt;height:21.4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">
                <v:imagedata r:id="rId2615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2781716</wp:posOffset>
                </wp:positionH>
                <wp:positionV relativeFrom="paragraph">
                  <wp:posOffset>73477</wp:posOffset>
                </wp:positionV>
                <wp:extent cx="10080" cy="11880"/>
                <wp:effectExtent l="38100" t="38100" r="28575" b="2667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10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218.35pt;margin-top:5.15pt;width:2.2pt;height:2.3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">
                <v:imagedata r:id="rId2617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2688476</wp:posOffset>
                </wp:positionH>
                <wp:positionV relativeFrom="paragraph">
                  <wp:posOffset>95797</wp:posOffset>
                </wp:positionV>
                <wp:extent cx="94680" cy="150840"/>
                <wp:effectExtent l="38100" t="38100" r="38735" b="40005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94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210.9pt;margin-top:6.85pt;width:9pt;height:13.3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">
                <v:imagedata r:id="rId2619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2542676</wp:posOffset>
                </wp:positionH>
                <wp:positionV relativeFrom="paragraph">
                  <wp:posOffset>125677</wp:posOffset>
                </wp:positionV>
                <wp:extent cx="114840" cy="96480"/>
                <wp:effectExtent l="38100" t="38100" r="38100" b="3746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114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199.45pt;margin-top:9.15pt;width:10.6pt;height:9.1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">
                <v:imagedata r:id="rId2621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2538356</wp:posOffset>
                </wp:positionH>
                <wp:positionV relativeFrom="paragraph">
                  <wp:posOffset>87877</wp:posOffset>
                </wp:positionV>
                <wp:extent cx="25560" cy="158400"/>
                <wp:effectExtent l="38100" t="38100" r="31750" b="3238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25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199.25pt;margin-top:6.35pt;width:3.35pt;height:13.8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">
                <v:imagedata r:id="rId2623" o:title=""/>
              </v:shape>
            </w:pict>
          </mc:Fallback>
        </mc:AlternateContent>
      </w:r>
      <w:r w:rsidR="00C47252"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2245676</wp:posOffset>
                </wp:positionH>
                <wp:positionV relativeFrom="paragraph">
                  <wp:posOffset>56917</wp:posOffset>
                </wp:positionV>
                <wp:extent cx="260280" cy="317880"/>
                <wp:effectExtent l="38100" t="38100" r="26035" b="4445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26028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176pt;margin-top:3.8pt;width:22.15pt;height:26.6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">
                <v:imagedata r:id="rId2625" o:title=""/>
              </v:shape>
            </w:pict>
          </mc:Fallback>
        </mc:AlternateContent>
      </w:r>
    </w:p>
    <w:p w:rsidR="00F06855" w:rsidRDefault="00340EFC" w:rsidP="00F06855">
      <w:r>
        <w:rPr>
          <w:u w:val="single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3495236</wp:posOffset>
                </wp:positionH>
                <wp:positionV relativeFrom="paragraph">
                  <wp:posOffset>377114</wp:posOffset>
                </wp:positionV>
                <wp:extent cx="319680" cy="16920"/>
                <wp:effectExtent l="38100" t="38100" r="42545" b="59690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319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274.2pt;margin-top:28.7pt;width:27.15pt;height:3.4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">
                <v:imagedata r:id="rId2627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2768036</wp:posOffset>
                </wp:positionH>
                <wp:positionV relativeFrom="paragraph">
                  <wp:posOffset>382514</wp:posOffset>
                </wp:positionV>
                <wp:extent cx="391320" cy="16920"/>
                <wp:effectExtent l="38100" t="38100" r="46990" b="59690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391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216.95pt;margin-top:29.1pt;width:32.8pt;height:3.4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">
                <v:imagedata r:id="rId2629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-592204</wp:posOffset>
                </wp:positionH>
                <wp:positionV relativeFrom="paragraph">
                  <wp:posOffset>7971</wp:posOffset>
                </wp:positionV>
                <wp:extent cx="100800" cy="408240"/>
                <wp:effectExtent l="38100" t="38100" r="52070" b="49530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10080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-47.65pt;margin-top:-.35pt;width:10pt;height:34.2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">
                <v:imagedata r:id="rId2631" o:title=""/>
              </v:shape>
            </w:pict>
          </mc:Fallback>
        </mc:AlternateContent>
      </w:r>
      <w:r>
        <w:rPr>
          <w:u w:val="single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-768604</wp:posOffset>
                </wp:positionH>
                <wp:positionV relativeFrom="paragraph">
                  <wp:posOffset>104811</wp:posOffset>
                </wp:positionV>
                <wp:extent cx="144360" cy="223200"/>
                <wp:effectExtent l="38100" t="38100" r="46355" b="43815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443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-61.5pt;margin-top:7.25pt;width:13.35pt;height:19.55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">
                <v:imagedata r:id="rId2633" o:title=""/>
              </v:shape>
            </w:pict>
          </mc:Fallback>
        </mc:AlternateContent>
      </w:r>
      <w:r w:rsidR="000A630D">
        <w:rPr>
          <w:u w:val="single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251516</wp:posOffset>
                </wp:positionH>
                <wp:positionV relativeFrom="paragraph">
                  <wp:posOffset>349002</wp:posOffset>
                </wp:positionV>
                <wp:extent cx="184680" cy="23400"/>
                <wp:effectExtent l="38100" t="38100" r="44450" b="3429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184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255.25pt;margin-top:26.75pt;width:16.05pt;height:3.4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">
                <v:imagedata r:id="rId263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014356</wp:posOffset>
                </wp:positionH>
                <wp:positionV relativeFrom="paragraph">
                  <wp:posOffset>-1823</wp:posOffset>
                </wp:positionV>
                <wp:extent cx="269280" cy="24480"/>
                <wp:effectExtent l="19050" t="38100" r="35560" b="5207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269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315.45pt;margin-top:-1.15pt;width:22.55pt;height:3.8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">
                <v:imagedata r:id="rId263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6118916</wp:posOffset>
                </wp:positionH>
                <wp:positionV relativeFrom="paragraph">
                  <wp:posOffset>-383</wp:posOffset>
                </wp:positionV>
                <wp:extent cx="120600" cy="499680"/>
                <wp:effectExtent l="38100" t="38100" r="32385" b="3429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12060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481.25pt;margin-top:-.75pt;width:11.1pt;height:40.9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">
                <v:imagedata r:id="rId263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5908316</wp:posOffset>
                </wp:positionH>
                <wp:positionV relativeFrom="paragraph">
                  <wp:posOffset>21577</wp:posOffset>
                </wp:positionV>
                <wp:extent cx="44640" cy="381600"/>
                <wp:effectExtent l="38100" t="38100" r="31750" b="3810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44640" cy="38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464.4pt;margin-top:1.15pt;width:5.05pt;height:31.4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">
                <v:imagedata r:id="rId264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5977796</wp:posOffset>
                </wp:positionH>
                <wp:positionV relativeFrom="paragraph">
                  <wp:posOffset>197977</wp:posOffset>
                </wp:positionV>
                <wp:extent cx="162360" cy="44280"/>
                <wp:effectExtent l="38100" t="38100" r="28575" b="3238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1623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470.05pt;margin-top:14.95pt;width:14.1pt;height:4.9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">
                <v:imagedata r:id="rId264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6008036</wp:posOffset>
                </wp:positionH>
                <wp:positionV relativeFrom="paragraph">
                  <wp:posOffset>106177</wp:posOffset>
                </wp:positionV>
                <wp:extent cx="85320" cy="204840"/>
                <wp:effectExtent l="38100" t="38100" r="10160" b="4318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853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72.2pt;margin-top:7.55pt;width:8.35pt;height:17.8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">
                <v:imagedata r:id="rId264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836676</wp:posOffset>
                </wp:positionH>
                <wp:positionV relativeFrom="paragraph">
                  <wp:posOffset>77017</wp:posOffset>
                </wp:positionV>
                <wp:extent cx="119520" cy="241200"/>
                <wp:effectExtent l="38100" t="38100" r="33020" b="4508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195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458.75pt;margin-top:5.45pt;width:11.05pt;height:20.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">
                <v:imagedata r:id="rId264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691236</wp:posOffset>
                </wp:positionH>
                <wp:positionV relativeFrom="paragraph">
                  <wp:posOffset>233257</wp:posOffset>
                </wp:positionV>
                <wp:extent cx="96120" cy="20880"/>
                <wp:effectExtent l="38100" t="38100" r="37465" b="3683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96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447.45pt;margin-top:17.8pt;width:8.8pt;height:3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">
                <v:imagedata r:id="rId264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5676476</wp:posOffset>
                </wp:positionH>
                <wp:positionV relativeFrom="paragraph">
                  <wp:posOffset>195097</wp:posOffset>
                </wp:positionV>
                <wp:extent cx="86040" cy="18000"/>
                <wp:effectExtent l="38100" t="38100" r="47625" b="3937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86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446.15pt;margin-top:14.65pt;width:8.35pt;height:2.8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">
                <v:imagedata r:id="rId265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5488196</wp:posOffset>
                </wp:positionH>
                <wp:positionV relativeFrom="paragraph">
                  <wp:posOffset>-27023</wp:posOffset>
                </wp:positionV>
                <wp:extent cx="81000" cy="500040"/>
                <wp:effectExtent l="38100" t="38100" r="33655" b="3365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81000" cy="50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431.55pt;margin-top:-2.75pt;width:7.9pt;height:40.7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">
                <v:imagedata r:id="rId265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605116</wp:posOffset>
                </wp:positionH>
                <wp:positionV relativeFrom="paragraph">
                  <wp:posOffset>29857</wp:posOffset>
                </wp:positionV>
                <wp:extent cx="33840" cy="433080"/>
                <wp:effectExtent l="19050" t="38100" r="42545" b="24130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3384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361.85pt;margin-top:1.8pt;width:4.1pt;height:35.3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">
                <v:imagedata r:id="rId265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469756</wp:posOffset>
                </wp:positionH>
                <wp:positionV relativeFrom="paragraph">
                  <wp:posOffset>233257</wp:posOffset>
                </wp:positionV>
                <wp:extent cx="114480" cy="74880"/>
                <wp:effectExtent l="38100" t="38100" r="38100" b="4000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114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351.25pt;margin-top:17.8pt;width:10.45pt;height:7.2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">
                <v:imagedata r:id="rId265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422956</wp:posOffset>
                </wp:positionH>
                <wp:positionV relativeFrom="paragraph">
                  <wp:posOffset>238657</wp:posOffset>
                </wp:positionV>
                <wp:extent cx="48240" cy="113400"/>
                <wp:effectExtent l="38100" t="38100" r="28575" b="3937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48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347.55pt;margin-top:18.05pt;width:5.3pt;height:10.4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">
                <v:imagedata r:id="rId265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4340156</wp:posOffset>
                </wp:positionH>
                <wp:positionV relativeFrom="paragraph">
                  <wp:posOffset>112297</wp:posOffset>
                </wp:positionV>
                <wp:extent cx="95400" cy="215640"/>
                <wp:effectExtent l="38100" t="38100" r="38100" b="3238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954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340.95pt;margin-top:8.1pt;width:9.15pt;height:18.6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">
                <v:imagedata r:id="rId266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5701316</wp:posOffset>
                </wp:positionH>
                <wp:positionV relativeFrom="paragraph">
                  <wp:posOffset>64057</wp:posOffset>
                </wp:positionV>
                <wp:extent cx="4680" cy="6840"/>
                <wp:effectExtent l="38100" t="38100" r="33655" b="3175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46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448.15pt;margin-top:4.35pt;width:1.65pt;height:1.8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">
                <v:imagedata r:id="rId266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5513396</wp:posOffset>
                </wp:positionH>
                <wp:positionV relativeFrom="paragraph">
                  <wp:posOffset>245497</wp:posOffset>
                </wp:positionV>
                <wp:extent cx="103320" cy="27360"/>
                <wp:effectExtent l="38100" t="19050" r="49530" b="2984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03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33.35pt;margin-top:19.05pt;width:9.85pt;height:3.1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">
                <v:imagedata r:id="rId266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5510156</wp:posOffset>
                </wp:positionH>
                <wp:positionV relativeFrom="paragraph">
                  <wp:posOffset>245857</wp:posOffset>
                </wp:positionV>
                <wp:extent cx="46080" cy="7560"/>
                <wp:effectExtent l="38100" t="38100" r="30480" b="31115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46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433.15pt;margin-top:18.65pt;width:5.05pt;height:2.2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">
                <v:imagedata r:id="rId266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5496116</wp:posOffset>
                </wp:positionH>
                <wp:positionV relativeFrom="paragraph">
                  <wp:posOffset>190417</wp:posOffset>
                </wp:positionV>
                <wp:extent cx="105840" cy="9360"/>
                <wp:effectExtent l="38100" t="38100" r="46990" b="4826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105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431.95pt;margin-top:14.2pt;width:10pt;height:2.4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">
                <v:imagedata r:id="rId266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5449676</wp:posOffset>
                </wp:positionH>
                <wp:positionV relativeFrom="paragraph">
                  <wp:posOffset>272497</wp:posOffset>
                </wp:positionV>
                <wp:extent cx="65880" cy="87120"/>
                <wp:effectExtent l="19050" t="38100" r="48895" b="4635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65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428.3pt;margin-top:20.6pt;width:6.85pt;height:8.6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">
                <v:imagedata r:id="rId267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291636</wp:posOffset>
                </wp:positionH>
                <wp:positionV relativeFrom="paragraph">
                  <wp:posOffset>137857</wp:posOffset>
                </wp:positionV>
                <wp:extent cx="116640" cy="160200"/>
                <wp:effectExtent l="38100" t="38100" r="36195" b="4953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1166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415.85pt;margin-top:9.95pt;width:10.95pt;height:14.4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">
                <v:imagedata r:id="rId267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5225396</wp:posOffset>
                </wp:positionH>
                <wp:positionV relativeFrom="paragraph">
                  <wp:posOffset>300217</wp:posOffset>
                </wp:positionV>
                <wp:extent cx="24480" cy="80280"/>
                <wp:effectExtent l="38100" t="38100" r="33020" b="3429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244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410.95pt;margin-top:22.95pt;width:3.25pt;height:7.6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">
                <v:imagedata r:id="rId267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5190116</wp:posOffset>
                </wp:positionH>
                <wp:positionV relativeFrom="paragraph">
                  <wp:posOffset>310657</wp:posOffset>
                </wp:positionV>
                <wp:extent cx="22320" cy="20520"/>
                <wp:effectExtent l="19050" t="19050" r="34925" b="17780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22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408.15pt;margin-top:23.95pt;width:2.8pt;height:2.6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">
                <v:imagedata r:id="rId267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5128916</wp:posOffset>
                </wp:positionH>
                <wp:positionV relativeFrom="paragraph">
                  <wp:posOffset>309217</wp:posOffset>
                </wp:positionV>
                <wp:extent cx="54000" cy="6120"/>
                <wp:effectExtent l="19050" t="38100" r="22225" b="3238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54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403.4pt;margin-top:23.65pt;width:5.3pt;height:1.9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">
                <v:imagedata r:id="rId267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5025596</wp:posOffset>
                </wp:positionH>
                <wp:positionV relativeFrom="paragraph">
                  <wp:posOffset>313537</wp:posOffset>
                </wp:positionV>
                <wp:extent cx="34200" cy="20880"/>
                <wp:effectExtent l="38100" t="38100" r="23495" b="3683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34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395.1pt;margin-top:24pt;width:4pt;height:3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">
                <v:imagedata r:id="rId2681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4949276</wp:posOffset>
                </wp:positionH>
                <wp:positionV relativeFrom="paragraph">
                  <wp:posOffset>323977</wp:posOffset>
                </wp:positionV>
                <wp:extent cx="35640" cy="72720"/>
                <wp:effectExtent l="38100" t="38100" r="40640" b="4191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356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389.1pt;margin-top:24.75pt;width:4.15pt;height:7.3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">
                <v:imagedata r:id="rId2683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4830116</wp:posOffset>
                </wp:positionH>
                <wp:positionV relativeFrom="paragraph">
                  <wp:posOffset>231457</wp:posOffset>
                </wp:positionV>
                <wp:extent cx="101880" cy="138240"/>
                <wp:effectExtent l="38100" t="38100" r="31750" b="3365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01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379.5pt;margin-top:17.4pt;width:9.6pt;height:12.6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">
                <v:imagedata r:id="rId2685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842916</wp:posOffset>
                </wp:positionH>
                <wp:positionV relativeFrom="paragraph">
                  <wp:posOffset>-117023</wp:posOffset>
                </wp:positionV>
                <wp:extent cx="2648520" cy="732240"/>
                <wp:effectExtent l="38100" t="38100" r="38100" b="4889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2648520" cy="73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223.1pt;margin-top:-10pt;width:210.2pt;height:59.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">
                <v:imagedata r:id="rId2687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4634276</wp:posOffset>
                </wp:positionH>
                <wp:positionV relativeFrom="paragraph">
                  <wp:posOffset>133537</wp:posOffset>
                </wp:positionV>
                <wp:extent cx="190800" cy="155160"/>
                <wp:effectExtent l="38100" t="38100" r="19050" b="3556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190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364.2pt;margin-top:9.6pt;width:16.55pt;height:13.9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">
                <v:imagedata r:id="rId2689" o:title=""/>
              </v:shape>
            </w:pict>
          </mc:Fallback>
        </mc:AlternateContent>
      </w:r>
      <w:r w:rsidR="00C47252">
        <w:rPr>
          <w:u w:val="single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273196</wp:posOffset>
                </wp:positionH>
                <wp:positionV relativeFrom="paragraph">
                  <wp:posOffset>285817</wp:posOffset>
                </wp:positionV>
                <wp:extent cx="58680" cy="191160"/>
                <wp:effectExtent l="38100" t="38100" r="17780" b="3746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586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335.7pt;margin-top:21.75pt;width:6.25pt;height:16.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">
                <v:imagedata r:id="rId2691" o:title=""/>
              </v:shape>
            </w:pict>
          </mc:Fallback>
        </mc:AlternateContent>
      </w:r>
      <w:r w:rsidR="00F06855" w:rsidRPr="00573C22">
        <w:rPr>
          <w:u w:val="single"/>
        </w:rPr>
        <w:t>Διότι:</w:t>
      </w:r>
      <w:r w:rsidR="00F06855">
        <w:t xml:space="preserve"> Έστω </w:t>
      </w:r>
      <w:r w:rsidR="00635E4A" w:rsidRPr="00F06855">
        <w:rPr>
          <w:position w:val="-12"/>
        </w:rPr>
        <w:object w:dxaOrig="1080" w:dyaOrig="360">
          <v:shape id="_x0000_i1085" type="#_x0000_t75" style="width:54pt;height:18pt" o:ole="">
            <v:imagedata r:id="rId2692" o:title=""/>
          </v:shape>
          <o:OLEObject Type="Embed" ProgID="Equation.DSMT4" ShapeID="_x0000_i1085" DrawAspect="Content" ObjectID="_1672217845" r:id="rId2693"/>
        </w:object>
      </w:r>
      <w:r w:rsidR="00925E41">
        <w:t>. Θ</w:t>
      </w:r>
      <w:r w:rsidR="00F06855">
        <w:t xml:space="preserve">α δείξουμε </w:t>
      </w:r>
      <w:r w:rsidR="00635E4A" w:rsidRPr="00F06855">
        <w:rPr>
          <w:position w:val="-12"/>
        </w:rPr>
        <w:object w:dxaOrig="2060" w:dyaOrig="420">
          <v:shape id="_x0000_i1086" type="#_x0000_t75" style="width:103pt;height:21pt" o:ole="">
            <v:imagedata r:id="rId2694" o:title=""/>
          </v:shape>
          <o:OLEObject Type="Embed" ProgID="Equation.DSMT4" ShapeID="_x0000_i1086" DrawAspect="Content" ObjectID="_1672217846" r:id="rId2695"/>
        </w:object>
      </w:r>
    </w:p>
    <w:p w:rsidR="00925E41" w:rsidRDefault="00340EFC" w:rsidP="00F06855">
      <w: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4464716</wp:posOffset>
                </wp:positionH>
                <wp:positionV relativeFrom="paragraph">
                  <wp:posOffset>21625</wp:posOffset>
                </wp:positionV>
                <wp:extent cx="1135080" cy="30240"/>
                <wp:effectExtent l="38100" t="38100" r="46355" b="46355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1135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350.55pt;margin-top:.7pt;width:91.4pt;height:4.45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">
                <v:imagedata r:id="rId26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5720396</wp:posOffset>
                </wp:positionH>
                <wp:positionV relativeFrom="paragraph">
                  <wp:posOffset>12985</wp:posOffset>
                </wp:positionV>
                <wp:extent cx="512640" cy="28080"/>
                <wp:effectExtent l="38100" t="38100" r="59055" b="48260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512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449.4pt;margin-top:0;width:42.35pt;height:4.2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">
                <v:imagedata r:id="rId269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604316</wp:posOffset>
                </wp:positionH>
                <wp:positionV relativeFrom="paragraph">
                  <wp:posOffset>-22218</wp:posOffset>
                </wp:positionV>
                <wp:extent cx="189360" cy="51480"/>
                <wp:effectExtent l="19050" t="38100" r="39370" b="4381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89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282.95pt;margin-top:-2.6pt;width:16.6pt;height:5.7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">
                <v:imagedata r:id="rId270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829076</wp:posOffset>
                </wp:positionH>
                <wp:positionV relativeFrom="paragraph">
                  <wp:posOffset>-22578</wp:posOffset>
                </wp:positionV>
                <wp:extent cx="800640" cy="47880"/>
                <wp:effectExtent l="38100" t="38100" r="38100" b="4762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8006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64.45pt;margin-top:-2.55pt;width:64.7pt;height:5.3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">
                <v:imagedata r:id="rId2703" o:title=""/>
              </v:shape>
            </w:pict>
          </mc:Fallback>
        </mc:AlternateContent>
      </w:r>
    </w:p>
    <w:p w:rsidR="00F06855" w:rsidRDefault="000A630D" w:rsidP="00F06855">
      <w:pPr>
        <w:rPr>
          <w:lang w:val="en-US"/>
        </w:rPr>
      </w:pP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6590516</wp:posOffset>
                </wp:positionH>
                <wp:positionV relativeFrom="paragraph">
                  <wp:posOffset>274613</wp:posOffset>
                </wp:positionV>
                <wp:extent cx="360" cy="360"/>
                <wp:effectExtent l="0" t="0" r="0" b="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517.95pt;margin-top:20.6pt;width:2.05pt;height:2.0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+BO+B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k9GE7oeJyyxIumsy8mg0wJW1wjUiY6tv7B3Gm3rClFmu4yT8fv225mudoFJKo7a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">
                <v:imagedata r:id="rId270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82436</wp:posOffset>
                </wp:positionH>
                <wp:positionV relativeFrom="paragraph">
                  <wp:posOffset>390573</wp:posOffset>
                </wp:positionV>
                <wp:extent cx="346680" cy="38880"/>
                <wp:effectExtent l="38100" t="38100" r="34925" b="3746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3466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5.8pt;margin-top:29.95pt;width:28.75pt;height:4.6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">
                <v:imagedata r:id="rId2707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-16564</wp:posOffset>
                </wp:positionH>
                <wp:positionV relativeFrom="paragraph">
                  <wp:posOffset>362527</wp:posOffset>
                </wp:positionV>
                <wp:extent cx="655200" cy="83520"/>
                <wp:effectExtent l="38100" t="38100" r="31115" b="3111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6552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-1.7pt;margin-top:27.85pt;width:52.8pt;height:7.9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">
                <v:imagedata r:id="rId2709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5441396</wp:posOffset>
                </wp:positionH>
                <wp:positionV relativeFrom="paragraph">
                  <wp:posOffset>236167</wp:posOffset>
                </wp:positionV>
                <wp:extent cx="149400" cy="175320"/>
                <wp:effectExtent l="38100" t="38100" r="3175" b="3429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1494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427.8pt;margin-top:17.75pt;width:13.1pt;height:15.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">
                <v:imagedata r:id="rId2711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2195996</wp:posOffset>
                </wp:positionH>
                <wp:positionV relativeFrom="paragraph">
                  <wp:posOffset>-144713</wp:posOffset>
                </wp:positionV>
                <wp:extent cx="1647720" cy="359280"/>
                <wp:effectExtent l="38100" t="38100" r="29210" b="4127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64772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172.3pt;margin-top:-12.1pt;width:131.1pt;height:29.7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">
                <v:imagedata r:id="rId2713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4144316</wp:posOffset>
                </wp:positionH>
                <wp:positionV relativeFrom="paragraph">
                  <wp:posOffset>402487</wp:posOffset>
                </wp:positionV>
                <wp:extent cx="119880" cy="15840"/>
                <wp:effectExtent l="38100" t="38100" r="33020" b="4191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1198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325.5pt;margin-top:30.9pt;width:11.05pt;height:2.9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">
                <v:imagedata r:id="rId271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024076</wp:posOffset>
                </wp:positionH>
                <wp:positionV relativeFrom="paragraph">
                  <wp:posOffset>66607</wp:posOffset>
                </wp:positionV>
                <wp:extent cx="135720" cy="106200"/>
                <wp:effectExtent l="38100" t="38100" r="36195" b="4635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357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316.1pt;margin-top:4.45pt;width:12.2pt;height:9.9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">
                <v:imagedata r:id="rId2717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3983036</wp:posOffset>
                </wp:positionH>
                <wp:positionV relativeFrom="paragraph">
                  <wp:posOffset>137527</wp:posOffset>
                </wp:positionV>
                <wp:extent cx="16560" cy="457200"/>
                <wp:effectExtent l="38100" t="38100" r="40640" b="3810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16560" cy="45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312.85pt;margin-top:10.1pt;width:2.85pt;height:37.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">
                <v:imagedata r:id="rId2719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3930476</wp:posOffset>
                </wp:positionH>
                <wp:positionV relativeFrom="paragraph">
                  <wp:posOffset>153727</wp:posOffset>
                </wp:positionV>
                <wp:extent cx="6840" cy="390600"/>
                <wp:effectExtent l="38100" t="38100" r="31750" b="2857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684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308.8pt;margin-top:11.55pt;width:2.1pt;height:32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">
                <v:imagedata r:id="rId2721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3689636</wp:posOffset>
                </wp:positionH>
                <wp:positionV relativeFrom="paragraph">
                  <wp:posOffset>198727</wp:posOffset>
                </wp:positionV>
                <wp:extent cx="150480" cy="395640"/>
                <wp:effectExtent l="38100" t="38100" r="40640" b="4254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5048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289.9pt;margin-top:14.95pt;width:13.35pt;height:32.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">
                <v:imagedata r:id="rId2723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3221996</wp:posOffset>
                </wp:positionH>
                <wp:positionV relativeFrom="paragraph">
                  <wp:posOffset>143287</wp:posOffset>
                </wp:positionV>
                <wp:extent cx="73440" cy="453960"/>
                <wp:effectExtent l="38100" t="38100" r="41275" b="4191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73440" cy="4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252.9pt;margin-top:10.75pt;width:7.15pt;height:37.1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">
                <v:imagedata r:id="rId272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2731676</wp:posOffset>
                </wp:positionH>
                <wp:positionV relativeFrom="paragraph">
                  <wp:posOffset>160207</wp:posOffset>
                </wp:positionV>
                <wp:extent cx="154080" cy="335520"/>
                <wp:effectExtent l="38100" t="38100" r="36830" b="4572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15408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214.5pt;margin-top:11.9pt;width:13.55pt;height:27.8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">
                <v:imagedata r:id="rId2727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2238476</wp:posOffset>
                </wp:positionH>
                <wp:positionV relativeFrom="paragraph">
                  <wp:posOffset>168847</wp:posOffset>
                </wp:positionV>
                <wp:extent cx="123480" cy="451440"/>
                <wp:effectExtent l="38100" t="38100" r="29210" b="4445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12348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175.45pt;margin-top:12.55pt;width:11.25pt;height:37.0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">
                <v:imagedata r:id="rId2729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3372476</wp:posOffset>
                </wp:positionH>
                <wp:positionV relativeFrom="paragraph">
                  <wp:posOffset>295567</wp:posOffset>
                </wp:positionV>
                <wp:extent cx="109440" cy="5040"/>
                <wp:effectExtent l="38100" t="38100" r="24130" b="33655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09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264.85pt;margin-top:22.4pt;width:9.95pt;height:2.1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">
                <v:imagedata r:id="rId2731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2560676</wp:posOffset>
                </wp:positionH>
                <wp:positionV relativeFrom="paragraph">
                  <wp:posOffset>308887</wp:posOffset>
                </wp:positionV>
                <wp:extent cx="153000" cy="24480"/>
                <wp:effectExtent l="38100" t="38100" r="38100" b="3302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153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200.8pt;margin-top:23.45pt;width:13.75pt;height:3.6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">
                <v:imagedata r:id="rId2733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352596</wp:posOffset>
                </wp:positionH>
                <wp:positionV relativeFrom="paragraph">
                  <wp:posOffset>226447</wp:posOffset>
                </wp:positionV>
                <wp:extent cx="97200" cy="293760"/>
                <wp:effectExtent l="38100" t="38100" r="17145" b="3048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972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184.4pt;margin-top:17.1pt;width:9.35pt;height:24.7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">
                <v:imagedata r:id="rId273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380156</wp:posOffset>
                </wp:positionH>
                <wp:positionV relativeFrom="paragraph">
                  <wp:posOffset>311767</wp:posOffset>
                </wp:positionV>
                <wp:extent cx="85320" cy="12960"/>
                <wp:effectExtent l="38100" t="38100" r="29210" b="2540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85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29.25pt;margin-top:24.05pt;width:8.05pt;height:2.2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">
                <v:imagedata r:id="rId2737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66236</wp:posOffset>
                </wp:positionH>
                <wp:positionV relativeFrom="paragraph">
                  <wp:posOffset>298087</wp:posOffset>
                </wp:positionV>
                <wp:extent cx="162720" cy="24480"/>
                <wp:effectExtent l="38100" t="38100" r="27940" b="3302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162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4.45pt;margin-top:22.75pt;width:14.3pt;height:3.1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">
                <v:imagedata r:id="rId2739" o:title=""/>
              </v:shape>
            </w:pict>
          </mc:Fallback>
        </mc:AlternateContent>
      </w:r>
      <w:r w:rsidR="00C47252">
        <w:rPr>
          <w:position w:val="-12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4511156</wp:posOffset>
                </wp:positionH>
                <wp:positionV relativeFrom="paragraph">
                  <wp:posOffset>106057</wp:posOffset>
                </wp:positionV>
                <wp:extent cx="128520" cy="122040"/>
                <wp:effectExtent l="38100" t="38100" r="43180" b="4953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128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354.2pt;margin-top:7.35pt;width:12.1pt;height:11.6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">
                <v:imagedata r:id="rId2741" o:title=""/>
              </v:shape>
            </w:pict>
          </mc:Fallback>
        </mc:AlternateContent>
      </w:r>
      <w:r w:rsidR="00D23B0D" w:rsidRPr="00D23B0D">
        <w:rPr>
          <w:position w:val="-12"/>
        </w:rPr>
        <w:object w:dxaOrig="1160" w:dyaOrig="420">
          <v:shape id="_x0000_i1087" type="#_x0000_t75" style="width:58pt;height:21pt" o:ole="">
            <v:imagedata r:id="rId2742" o:title=""/>
          </v:shape>
          <o:OLEObject Type="Embed" ProgID="Equation.DSMT4" ShapeID="_x0000_i1087" DrawAspect="Content" ObjectID="_1672217847" r:id="rId2743"/>
        </w:object>
      </w:r>
    </w:p>
    <w:p w:rsidR="00D23B0D" w:rsidRDefault="00340EFC" w:rsidP="00F06855">
      <w:pPr>
        <w:rPr>
          <w:lang w:val="en-US"/>
        </w:rPr>
      </w:pP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-364</wp:posOffset>
                </wp:positionH>
                <wp:positionV relativeFrom="paragraph">
                  <wp:posOffset>-37461</wp:posOffset>
                </wp:positionV>
                <wp:extent cx="546480" cy="61200"/>
                <wp:effectExtent l="38100" t="38100" r="44450" b="3429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5464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-.8pt;margin-top:-3.85pt;width:44.7pt;height:6.4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">
                <v:imagedata r:id="rId274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3655436</wp:posOffset>
                </wp:positionH>
                <wp:positionV relativeFrom="paragraph">
                  <wp:posOffset>4585</wp:posOffset>
                </wp:positionV>
                <wp:extent cx="360" cy="360"/>
                <wp:effectExtent l="0" t="0" r="0" b="0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286.85pt;margin-top:-.65pt;width:2.05pt;height:2.05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w3YKB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8nTxx5oQlViSddTkZdFrA+hqBOtGx9Rd2o9G2rhBl1qScjN+338501QQmqThu&#10;70FSvQ16mId/TxN626exVz7385ZS79D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">
                <v:imagedata r:id="rId2747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5941076</wp:posOffset>
                </wp:positionH>
                <wp:positionV relativeFrom="paragraph">
                  <wp:posOffset>-4055</wp:posOffset>
                </wp:positionV>
                <wp:extent cx="360" cy="360"/>
                <wp:effectExtent l="0" t="0" r="0" b="0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466.8pt;margin-top:-1.3pt;width:2.05pt;height:2.05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">
                <v:imagedata r:id="rId2749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458156</wp:posOffset>
                </wp:positionH>
                <wp:positionV relativeFrom="paragraph">
                  <wp:posOffset>298747</wp:posOffset>
                </wp:positionV>
                <wp:extent cx="221760" cy="210960"/>
                <wp:effectExtent l="38100" t="38100" r="6985" b="3683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2217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271.5pt;margin-top:22.65pt;width:19.3pt;height:18.3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">
                <v:imagedata r:id="rId2751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2512796</wp:posOffset>
                </wp:positionH>
                <wp:positionV relativeFrom="paragraph">
                  <wp:posOffset>330787</wp:posOffset>
                </wp:positionV>
                <wp:extent cx="74160" cy="98280"/>
                <wp:effectExtent l="38100" t="38100" r="40640" b="3556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74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97pt;margin-top:25.3pt;width:7.3pt;height:9.3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">
                <v:imagedata r:id="rId2753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2507396</wp:posOffset>
                </wp:positionH>
                <wp:positionV relativeFrom="paragraph">
                  <wp:posOffset>327907</wp:posOffset>
                </wp:positionV>
                <wp:extent cx="110520" cy="76320"/>
                <wp:effectExtent l="38100" t="38100" r="41910" b="3810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1105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196.7pt;margin-top:24.95pt;width:10.3pt;height:7.7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">
                <v:imagedata r:id="rId2755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401076</wp:posOffset>
                </wp:positionH>
                <wp:positionV relativeFrom="paragraph">
                  <wp:posOffset>-69893</wp:posOffset>
                </wp:positionV>
                <wp:extent cx="36360" cy="338400"/>
                <wp:effectExtent l="38100" t="38100" r="40005" b="2413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3636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424.55pt;margin-top:-6pt;width:4.1pt;height:27.9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">
                <v:imagedata r:id="rId2757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385236</wp:posOffset>
                </wp:positionH>
                <wp:positionV relativeFrom="paragraph">
                  <wp:posOffset>-47573</wp:posOffset>
                </wp:positionV>
                <wp:extent cx="11160" cy="275400"/>
                <wp:effectExtent l="38100" t="19050" r="27305" b="2984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111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423.5pt;margin-top:-4.3pt;width:2.3pt;height:22.8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">
                <v:imagedata r:id="rId2759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209556</wp:posOffset>
                </wp:positionH>
                <wp:positionV relativeFrom="paragraph">
                  <wp:posOffset>-1133</wp:posOffset>
                </wp:positionV>
                <wp:extent cx="88560" cy="364680"/>
                <wp:effectExtent l="38100" t="38100" r="26035" b="3556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8856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409.65pt;margin-top:-.9pt;width:8.3pt;height:30.3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">
                <v:imagedata r:id="rId2761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069516</wp:posOffset>
                </wp:positionH>
                <wp:positionV relativeFrom="paragraph">
                  <wp:posOffset>96787</wp:posOffset>
                </wp:positionV>
                <wp:extent cx="131760" cy="20880"/>
                <wp:effectExtent l="38100" t="38100" r="20955" b="3683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31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398.55pt;margin-top:7.05pt;width:11.5pt;height:2.9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">
                <v:imagedata r:id="rId2763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5115236</wp:posOffset>
                </wp:positionH>
                <wp:positionV relativeFrom="paragraph">
                  <wp:posOffset>27307</wp:posOffset>
                </wp:positionV>
                <wp:extent cx="23040" cy="138960"/>
                <wp:effectExtent l="19050" t="38100" r="34290" b="33020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23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402.2pt;margin-top:1.6pt;width:3.1pt;height:12.2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">
                <v:imagedata r:id="rId2765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4981316</wp:posOffset>
                </wp:positionH>
                <wp:positionV relativeFrom="paragraph">
                  <wp:posOffset>42427</wp:posOffset>
                </wp:positionV>
                <wp:extent cx="61920" cy="129600"/>
                <wp:effectExtent l="38100" t="38100" r="33655" b="22860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61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391.55pt;margin-top:2.8pt;width:6.15pt;height:11.4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">
                <v:imagedata r:id="rId2767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4942796</wp:posOffset>
                </wp:positionH>
                <wp:positionV relativeFrom="paragraph">
                  <wp:posOffset>35947</wp:posOffset>
                </wp:positionV>
                <wp:extent cx="115560" cy="119160"/>
                <wp:effectExtent l="38100" t="38100" r="37465" b="3365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15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388.45pt;margin-top:2.25pt;width:10.65pt;height:10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">
                <v:imagedata r:id="rId2769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4876196</wp:posOffset>
                </wp:positionH>
                <wp:positionV relativeFrom="paragraph">
                  <wp:posOffset>-81413</wp:posOffset>
                </wp:positionV>
                <wp:extent cx="23040" cy="361440"/>
                <wp:effectExtent l="38100" t="38100" r="34290" b="3873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2304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383.15pt;margin-top:-7.05pt;width:3.25pt;height:29.8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">
                <v:imagedata r:id="rId2771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4852076</wp:posOffset>
                </wp:positionH>
                <wp:positionV relativeFrom="paragraph">
                  <wp:posOffset>-70973</wp:posOffset>
                </wp:positionV>
                <wp:extent cx="26280" cy="311040"/>
                <wp:effectExtent l="38100" t="38100" r="31115" b="3238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2628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381.45pt;margin-top:-6.3pt;width:3.35pt;height:25.9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">
                <v:imagedata r:id="rId2773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4128116</wp:posOffset>
                </wp:positionH>
                <wp:positionV relativeFrom="paragraph">
                  <wp:posOffset>44227</wp:posOffset>
                </wp:positionV>
                <wp:extent cx="88200" cy="10440"/>
                <wp:effectExtent l="38100" t="38100" r="26670" b="2794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88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324.45pt;margin-top:2.9pt;width:8.35pt;height:2.2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">
                <v:imagedata r:id="rId2775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3317756</wp:posOffset>
                </wp:positionH>
                <wp:positionV relativeFrom="paragraph">
                  <wp:posOffset>143227</wp:posOffset>
                </wp:positionV>
                <wp:extent cx="412920" cy="94680"/>
                <wp:effectExtent l="38100" t="38100" r="44450" b="3873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4129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260.6pt;margin-top:10.25pt;width:34.2pt;height:9.2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">
                <v:imagedata r:id="rId2777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2343236</wp:posOffset>
                </wp:positionH>
                <wp:positionV relativeFrom="paragraph">
                  <wp:posOffset>169867</wp:posOffset>
                </wp:positionV>
                <wp:extent cx="404280" cy="99000"/>
                <wp:effectExtent l="38100" t="38100" r="34290" b="3492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4042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183.8pt;margin-top:12.65pt;width:33.4pt;height:9.3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">
                <v:imagedata r:id="rId2779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3667676</wp:posOffset>
                </wp:positionH>
                <wp:positionV relativeFrom="paragraph">
                  <wp:posOffset>-45053</wp:posOffset>
                </wp:positionV>
                <wp:extent cx="86040" cy="129960"/>
                <wp:effectExtent l="38100" t="38100" r="47625" b="4191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86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in;margin-top:-4.15pt;width:8.35pt;height:11.6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">
                <v:imagedata r:id="rId2781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3554276</wp:posOffset>
                </wp:positionH>
                <wp:positionV relativeFrom="paragraph">
                  <wp:posOffset>-6173</wp:posOffset>
                </wp:positionV>
                <wp:extent cx="74880" cy="8280"/>
                <wp:effectExtent l="38100" t="38100" r="40005" b="2984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74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279.15pt;margin-top:-1.2pt;width:7.35pt;height:2.1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">
                <v:imagedata r:id="rId2783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3335036</wp:posOffset>
                </wp:positionH>
                <wp:positionV relativeFrom="paragraph">
                  <wp:posOffset>-68093</wp:posOffset>
                </wp:positionV>
                <wp:extent cx="132480" cy="190080"/>
                <wp:effectExtent l="38100" t="38100" r="39370" b="3873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1324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261.95pt;margin-top:-6.1pt;width:11.95pt;height:16.4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">
                <v:imagedata r:id="rId2785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2978636</wp:posOffset>
                </wp:positionH>
                <wp:positionV relativeFrom="paragraph">
                  <wp:posOffset>14347</wp:posOffset>
                </wp:positionV>
                <wp:extent cx="112680" cy="11160"/>
                <wp:effectExtent l="19050" t="38100" r="20955" b="2730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112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234pt;margin-top:.6pt;width:10pt;height:2.2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">
                <v:imagedata r:id="rId2787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3032276</wp:posOffset>
                </wp:positionH>
                <wp:positionV relativeFrom="paragraph">
                  <wp:posOffset>-41813</wp:posOffset>
                </wp:positionV>
                <wp:extent cx="22680" cy="86760"/>
                <wp:effectExtent l="38100" t="38100" r="34925" b="4699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22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238.05pt;margin-top:-4.1pt;width:3.05pt;height:8.4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">
                <v:imagedata r:id="rId2789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2604236</wp:posOffset>
                </wp:positionH>
                <wp:positionV relativeFrom="paragraph">
                  <wp:posOffset>-29933</wp:posOffset>
                </wp:positionV>
                <wp:extent cx="89280" cy="145440"/>
                <wp:effectExtent l="38100" t="38100" r="25400" b="450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89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204.5pt;margin-top:-3.1pt;width:8.4pt;height:13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">
                <v:imagedata r:id="rId2791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467076</wp:posOffset>
                </wp:positionH>
                <wp:positionV relativeFrom="paragraph">
                  <wp:posOffset>-4013</wp:posOffset>
                </wp:positionV>
                <wp:extent cx="90000" cy="21960"/>
                <wp:effectExtent l="38100" t="38100" r="24765" b="3556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900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193.75pt;margin-top:-.9pt;width:8.35pt;height:3.1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">
                <v:imagedata r:id="rId2793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1847156</wp:posOffset>
                </wp:positionH>
                <wp:positionV relativeFrom="paragraph">
                  <wp:posOffset>-145853</wp:posOffset>
                </wp:positionV>
                <wp:extent cx="20520" cy="438120"/>
                <wp:effectExtent l="38100" t="38100" r="36830" b="3873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20520" cy="43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144.6pt;margin-top:-12.2pt;width:3.25pt;height:36.1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">
                <v:imagedata r:id="rId2795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1801436</wp:posOffset>
                </wp:positionH>
                <wp:positionV relativeFrom="paragraph">
                  <wp:posOffset>-105893</wp:posOffset>
                </wp:positionV>
                <wp:extent cx="20160" cy="391680"/>
                <wp:effectExtent l="38100" t="38100" r="37465" b="27940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2016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141.1pt;margin-top:-9.05pt;width:3.2pt;height:32.3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">
                <v:imagedata r:id="rId2797" o:title=""/>
              </v:shape>
            </w:pict>
          </mc:Fallback>
        </mc:AlternateContent>
      </w:r>
      <w:r w:rsidR="000A630D">
        <w:rPr>
          <w:position w:val="-12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311756</wp:posOffset>
                </wp:positionH>
                <wp:positionV relativeFrom="paragraph">
                  <wp:posOffset>349507</wp:posOffset>
                </wp:positionV>
                <wp:extent cx="449640" cy="49320"/>
                <wp:effectExtent l="38100" t="38100" r="26670" b="2730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4496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23.9pt;margin-top:26.75pt;width:36.75pt;height:5.3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">
                <v:imagedata r:id="rId2799" o:title=""/>
              </v:shape>
            </w:pict>
          </mc:Fallback>
        </mc:AlternateContent>
      </w:r>
      <w:r w:rsidR="00D23B0D" w:rsidRPr="00D23B0D">
        <w:rPr>
          <w:position w:val="-12"/>
        </w:rPr>
        <w:object w:dxaOrig="2079" w:dyaOrig="420">
          <v:shape id="_x0000_i1088" type="#_x0000_t75" style="width:103.95pt;height:21pt" o:ole="">
            <v:imagedata r:id="rId2800" o:title=""/>
          </v:shape>
          <o:OLEObject Type="Embed" ProgID="Equation.DSMT4" ShapeID="_x0000_i1088" DrawAspect="Content" ObjectID="_1672217848" r:id="rId2801"/>
        </w:object>
      </w:r>
    </w:p>
    <w:p w:rsidR="00D23B0D" w:rsidRPr="00D23B0D" w:rsidRDefault="000A630D" w:rsidP="00F06855">
      <w:pPr>
        <w:rPr>
          <w:lang w:val="en-US"/>
        </w:rPr>
      </w:pP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5007236</wp:posOffset>
                </wp:positionH>
                <wp:positionV relativeFrom="paragraph">
                  <wp:posOffset>26527</wp:posOffset>
                </wp:positionV>
                <wp:extent cx="688680" cy="154440"/>
                <wp:effectExtent l="38100" t="38100" r="35560" b="3619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6886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393.75pt;margin-top:1.3pt;width:55.6pt;height:13.8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">
                <v:imagedata r:id="rId2803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4984196</wp:posOffset>
                </wp:positionH>
                <wp:positionV relativeFrom="paragraph">
                  <wp:posOffset>158647</wp:posOffset>
                </wp:positionV>
                <wp:extent cx="7200" cy="15840"/>
                <wp:effectExtent l="19050" t="19050" r="31115" b="2286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7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392pt;margin-top:12pt;width:1.5pt;height:2.2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">
                <v:imagedata r:id="rId2805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4940276</wp:posOffset>
                </wp:positionH>
                <wp:positionV relativeFrom="paragraph">
                  <wp:posOffset>123727</wp:posOffset>
                </wp:positionV>
                <wp:extent cx="411840" cy="43560"/>
                <wp:effectExtent l="38100" t="38100" r="45720" b="33020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4118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388.3pt;margin-top:8.95pt;width:34pt;height:5.0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">
                <v:imagedata r:id="rId2807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4681436</wp:posOffset>
                </wp:positionH>
                <wp:positionV relativeFrom="paragraph">
                  <wp:posOffset>-72833</wp:posOffset>
                </wp:positionV>
                <wp:extent cx="942840" cy="194040"/>
                <wp:effectExtent l="38100" t="38100" r="29210" b="3492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9428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367.95pt;margin-top:-6.6pt;width:75.8pt;height:16.7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">
                <v:imagedata r:id="rId2809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709876</wp:posOffset>
                </wp:positionH>
                <wp:positionV relativeFrom="paragraph">
                  <wp:posOffset>-19913</wp:posOffset>
                </wp:positionV>
                <wp:extent cx="641520" cy="140760"/>
                <wp:effectExtent l="38100" t="38100" r="25400" b="3111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641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370.1pt;margin-top:-2.35pt;width:52.05pt;height:12.6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">
                <v:imagedata r:id="rId2811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541836</wp:posOffset>
                </wp:positionH>
                <wp:positionV relativeFrom="paragraph">
                  <wp:posOffset>81607</wp:posOffset>
                </wp:positionV>
                <wp:extent cx="4680" cy="15480"/>
                <wp:effectExtent l="19050" t="19050" r="33655" b="2286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4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435.95pt;margin-top:6.05pt;width:1.15pt;height:2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">
                <v:imagedata r:id="rId2813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5709596</wp:posOffset>
                </wp:positionH>
                <wp:positionV relativeFrom="paragraph">
                  <wp:posOffset>34087</wp:posOffset>
                </wp:positionV>
                <wp:extent cx="119520" cy="291960"/>
                <wp:effectExtent l="38100" t="38100" r="13970" b="5143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1195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448.65pt;margin-top:1.8pt;width:11.3pt;height:24.7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">
                <v:imagedata r:id="rId2815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4547876</wp:posOffset>
                </wp:positionH>
                <wp:positionV relativeFrom="paragraph">
                  <wp:posOffset>32647</wp:posOffset>
                </wp:positionV>
                <wp:extent cx="159480" cy="302760"/>
                <wp:effectExtent l="38100" t="38100" r="31115" b="4064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594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357.3pt;margin-top:1.95pt;width:14.15pt;height:25.2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">
                <v:imagedata r:id="rId2817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5370836</wp:posOffset>
                </wp:positionH>
                <wp:positionV relativeFrom="paragraph">
                  <wp:posOffset>159727</wp:posOffset>
                </wp:positionV>
                <wp:extent cx="244440" cy="299880"/>
                <wp:effectExtent l="38100" t="38100" r="41910" b="4318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24444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422.25pt;margin-top:11.7pt;width:20.85pt;height:25.3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">
                <v:imagedata r:id="rId2819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5467676</wp:posOffset>
                </wp:positionH>
                <wp:positionV relativeFrom="paragraph">
                  <wp:posOffset>126967</wp:posOffset>
                </wp:positionV>
                <wp:extent cx="17280" cy="130320"/>
                <wp:effectExtent l="38100" t="38100" r="40005" b="4127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17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429.95pt;margin-top:9.25pt;width:2.7pt;height:11.7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">
                <v:imagedata r:id="rId2821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5292356</wp:posOffset>
                </wp:positionH>
                <wp:positionV relativeFrom="paragraph">
                  <wp:posOffset>113647</wp:posOffset>
                </wp:positionV>
                <wp:extent cx="84600" cy="170640"/>
                <wp:effectExtent l="38100" t="38100" r="48895" b="3937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84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415.65pt;margin-top:8.35pt;width:8.3pt;height:15.1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">
                <v:imagedata r:id="rId2823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5300996</wp:posOffset>
                </wp:positionH>
                <wp:positionV relativeFrom="paragraph">
                  <wp:posOffset>148927</wp:posOffset>
                </wp:positionV>
                <wp:extent cx="77400" cy="131040"/>
                <wp:effectExtent l="38100" t="38100" r="37465" b="4064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77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416.65pt;margin-top:11pt;width:7.7pt;height:11.8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">
                <v:imagedata r:id="rId2825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5072756</wp:posOffset>
                </wp:positionH>
                <wp:positionV relativeFrom="paragraph">
                  <wp:posOffset>260167</wp:posOffset>
                </wp:positionV>
                <wp:extent cx="81000" cy="137160"/>
                <wp:effectExtent l="38100" t="38100" r="14605" b="3429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810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398.7pt;margin-top:19.75pt;width:8.05pt;height:12.3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">
                <v:imagedata r:id="rId2827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4762076</wp:posOffset>
                </wp:positionH>
                <wp:positionV relativeFrom="paragraph">
                  <wp:posOffset>144247</wp:posOffset>
                </wp:positionV>
                <wp:extent cx="194040" cy="285120"/>
                <wp:effectExtent l="38100" t="38100" r="34925" b="3873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19404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374.25pt;margin-top:10.45pt;width:16.85pt;height:24.1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">
                <v:imagedata r:id="rId2829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4811756</wp:posOffset>
                </wp:positionH>
                <wp:positionV relativeFrom="paragraph">
                  <wp:posOffset>162247</wp:posOffset>
                </wp:positionV>
                <wp:extent cx="12600" cy="106560"/>
                <wp:effectExtent l="38100" t="38100" r="45085" b="4635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126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378.05pt;margin-top:12pt;width:2.75pt;height:10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">
                <v:imagedata r:id="rId2831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4652636</wp:posOffset>
                </wp:positionH>
                <wp:positionV relativeFrom="paragraph">
                  <wp:posOffset>143887</wp:posOffset>
                </wp:positionV>
                <wp:extent cx="61200" cy="134640"/>
                <wp:effectExtent l="38100" t="38100" r="34290" b="3683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61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365.6pt;margin-top:10.6pt;width:6.3pt;height:12.1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">
                <v:imagedata r:id="rId2833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4614836</wp:posOffset>
                </wp:positionH>
                <wp:positionV relativeFrom="paragraph">
                  <wp:posOffset>145327</wp:posOffset>
                </wp:positionV>
                <wp:extent cx="132120" cy="147960"/>
                <wp:effectExtent l="38100" t="38100" r="39370" b="4254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132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362.75pt;margin-top:10.55pt;width:11.85pt;height:13.3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">
                <v:imagedata r:id="rId2835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4341596</wp:posOffset>
                </wp:positionH>
                <wp:positionV relativeFrom="paragraph">
                  <wp:posOffset>329647</wp:posOffset>
                </wp:positionV>
                <wp:extent cx="136800" cy="23400"/>
                <wp:effectExtent l="38100" t="38100" r="34925" b="3429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136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341.3pt;margin-top:25.25pt;width:12pt;height:3.3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">
                <v:imagedata r:id="rId2837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4321436</wp:posOffset>
                </wp:positionH>
                <wp:positionV relativeFrom="paragraph">
                  <wp:posOffset>283927</wp:posOffset>
                </wp:positionV>
                <wp:extent cx="139320" cy="14400"/>
                <wp:effectExtent l="38100" t="38100" r="32385" b="4318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139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339.55pt;margin-top:21.55pt;width:12.4pt;height:2.8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">
                <v:imagedata r:id="rId2839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4755596</wp:posOffset>
                </wp:positionH>
                <wp:positionV relativeFrom="paragraph">
                  <wp:posOffset>121927</wp:posOffset>
                </wp:positionV>
                <wp:extent cx="1440" cy="12240"/>
                <wp:effectExtent l="19050" t="19050" r="17780" b="2603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374pt;margin-top:9.1pt;width:1pt;height:1.7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">
                <v:imagedata r:id="rId2841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1362236</wp:posOffset>
                </wp:positionH>
                <wp:positionV relativeFrom="paragraph">
                  <wp:posOffset>308407</wp:posOffset>
                </wp:positionV>
                <wp:extent cx="1000440" cy="109440"/>
                <wp:effectExtent l="38100" t="38100" r="28575" b="2413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000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106.7pt;margin-top:23.6pt;width:80pt;height:9.9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">
                <v:imagedata r:id="rId2843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1272596</wp:posOffset>
                </wp:positionH>
                <wp:positionV relativeFrom="paragraph">
                  <wp:posOffset>349447</wp:posOffset>
                </wp:positionV>
                <wp:extent cx="37800" cy="114480"/>
                <wp:effectExtent l="38100" t="38100" r="38735" b="3810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378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99.5pt;margin-top:27.05pt;width:4.45pt;height:10.2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">
                <v:imagedata r:id="rId2845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1222916</wp:posOffset>
                </wp:positionH>
                <wp:positionV relativeFrom="paragraph">
                  <wp:posOffset>308767</wp:posOffset>
                </wp:positionV>
                <wp:extent cx="30240" cy="111240"/>
                <wp:effectExtent l="19050" t="38100" r="27305" b="4127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30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95.8pt;margin-top:23.7pt;width:3.5pt;height:10.0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">
                <v:imagedata r:id="rId2847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338756</wp:posOffset>
                </wp:positionH>
                <wp:positionV relativeFrom="paragraph">
                  <wp:posOffset>333607</wp:posOffset>
                </wp:positionV>
                <wp:extent cx="536400" cy="137880"/>
                <wp:effectExtent l="38100" t="38100" r="35560" b="3365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5364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25.95pt;margin-top:25.6pt;width:43.55pt;height:12.0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">
                <v:imagedata r:id="rId2849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5208476</wp:posOffset>
                </wp:positionH>
                <wp:positionV relativeFrom="paragraph">
                  <wp:posOffset>156522</wp:posOffset>
                </wp:positionV>
                <wp:extent cx="360" cy="360"/>
                <wp:effectExtent l="0" t="0" r="0" b="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409.1pt;margin-top:11.3pt;width:2.05pt;height:2.0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h9zm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kPOb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">
                <v:imagedata r:id="rId1090" o:title=""/>
              </v:shape>
            </w:pict>
          </mc:Fallback>
        </mc:AlternateContent>
      </w:r>
      <w:r w:rsidR="00D23B0D" w:rsidRPr="00F06855">
        <w:rPr>
          <w:position w:val="-14"/>
        </w:rPr>
        <w:object w:dxaOrig="4060" w:dyaOrig="420">
          <v:shape id="_x0000_i1089" type="#_x0000_t75" style="width:203pt;height:21pt" o:ole="">
            <v:imagedata r:id="rId2851" o:title=""/>
          </v:shape>
          <o:OLEObject Type="Embed" ProgID="Equation.DSMT4" ShapeID="_x0000_i1089" DrawAspect="Content" ObjectID="_1672217849" r:id="rId2852"/>
        </w:object>
      </w:r>
    </w:p>
    <w:p w:rsidR="00F06855" w:rsidRDefault="00340EFC" w:rsidP="00F06855"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132116</wp:posOffset>
                </wp:positionH>
                <wp:positionV relativeFrom="paragraph">
                  <wp:posOffset>364253</wp:posOffset>
                </wp:positionV>
                <wp:extent cx="444240" cy="52560"/>
                <wp:effectExtent l="38100" t="38100" r="32385" b="43180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4442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9.7pt;margin-top:27.95pt;width:36.4pt;height:5.6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">
                <v:imagedata r:id="rId2854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2928236</wp:posOffset>
                </wp:positionH>
                <wp:positionV relativeFrom="paragraph">
                  <wp:posOffset>-2947</wp:posOffset>
                </wp:positionV>
                <wp:extent cx="138600" cy="170640"/>
                <wp:effectExtent l="38100" t="38100" r="33020" b="39370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386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229.8pt;margin-top:-1.15pt;width:12.55pt;height:15.15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">
                <v:imagedata r:id="rId2856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2667236</wp:posOffset>
                </wp:positionH>
                <wp:positionV relativeFrom="paragraph">
                  <wp:posOffset>104693</wp:posOffset>
                </wp:positionV>
                <wp:extent cx="216720" cy="73440"/>
                <wp:effectExtent l="38100" t="38100" r="31115" b="41275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216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209.3pt;margin-top:7.55pt;width:18.45pt;height:7.2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">
                <v:imagedata r:id="rId2858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2671196</wp:posOffset>
                </wp:positionH>
                <wp:positionV relativeFrom="paragraph">
                  <wp:posOffset>70133</wp:posOffset>
                </wp:positionV>
                <wp:extent cx="225720" cy="20880"/>
                <wp:effectExtent l="19050" t="38100" r="41275" b="36830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225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209.65pt;margin-top:4.85pt;width:19.2pt;height:2.95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">
                <v:imagedata r:id="rId2860" o:title=""/>
              </v:shape>
            </w:pict>
          </mc:Fallback>
        </mc:AlternateContent>
      </w:r>
      <w:r>
        <w:rPr>
          <w:position w:val="-14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172436</wp:posOffset>
                </wp:positionH>
                <wp:positionV relativeFrom="paragraph">
                  <wp:posOffset>376853</wp:posOffset>
                </wp:positionV>
                <wp:extent cx="545400" cy="68400"/>
                <wp:effectExtent l="19050" t="19050" r="26670" b="2730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5454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13.3pt;margin-top:29.05pt;width:44pt;height:6.4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">
                <v:imagedata r:id="rId286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1529636</wp:posOffset>
                </wp:positionH>
                <wp:positionV relativeFrom="paragraph">
                  <wp:posOffset>-270533</wp:posOffset>
                </wp:positionV>
                <wp:extent cx="1413360" cy="1015560"/>
                <wp:effectExtent l="38100" t="38100" r="34925" b="3238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1413360" cy="10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119.65pt;margin-top:-22.1pt;width:112.95pt;height:81.6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">
                <v:imagedata r:id="rId286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1468436</wp:posOffset>
                </wp:positionH>
                <wp:positionV relativeFrom="paragraph">
                  <wp:posOffset>-94853</wp:posOffset>
                </wp:positionV>
                <wp:extent cx="1205640" cy="690840"/>
                <wp:effectExtent l="38100" t="38100" r="33020" b="3365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1205640" cy="69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114.85pt;margin-top:-8.35pt;width:96.5pt;height:56.0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">
                <v:imagedata r:id="rId286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1757876</wp:posOffset>
                </wp:positionH>
                <wp:positionV relativeFrom="paragraph">
                  <wp:posOffset>365587</wp:posOffset>
                </wp:positionV>
                <wp:extent cx="310320" cy="91440"/>
                <wp:effectExtent l="38100" t="38100" r="33020" b="4191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310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137.65pt;margin-top:28pt;width:26.15pt;height:8.8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">
                <v:imagedata r:id="rId286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2969636</wp:posOffset>
                </wp:positionH>
                <wp:positionV relativeFrom="paragraph">
                  <wp:posOffset>250027</wp:posOffset>
                </wp:positionV>
                <wp:extent cx="95040" cy="271080"/>
                <wp:effectExtent l="38100" t="38100" r="38735" b="3429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950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233.25pt;margin-top:19.05pt;width:9pt;height:23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">
                <v:imagedata r:id="rId287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2736716</wp:posOffset>
                </wp:positionH>
                <wp:positionV relativeFrom="paragraph">
                  <wp:posOffset>288547</wp:posOffset>
                </wp:positionV>
                <wp:extent cx="77760" cy="258840"/>
                <wp:effectExtent l="38100" t="38100" r="36830" b="2730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7776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214.75pt;margin-top:22.1pt;width:7.5pt;height:21.7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">
                <v:imagedata r:id="rId287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2820236</wp:posOffset>
                </wp:positionH>
                <wp:positionV relativeFrom="paragraph">
                  <wp:posOffset>413827</wp:posOffset>
                </wp:positionV>
                <wp:extent cx="108360" cy="16920"/>
                <wp:effectExtent l="38100" t="38100" r="25400" b="4064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1083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221.4pt;margin-top:31.9pt;width:9.9pt;height:2.8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">
                <v:imagedata r:id="rId287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2822756</wp:posOffset>
                </wp:positionH>
                <wp:positionV relativeFrom="paragraph">
                  <wp:posOffset>321307</wp:posOffset>
                </wp:positionV>
                <wp:extent cx="120240" cy="156960"/>
                <wp:effectExtent l="38100" t="38100" r="32385" b="33655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120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221.4pt;margin-top:24.45pt;width:11.1pt;height:13.9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">
                <v:imagedata r:id="rId287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2406956</wp:posOffset>
                </wp:positionH>
                <wp:positionV relativeFrom="paragraph">
                  <wp:posOffset>364147</wp:posOffset>
                </wp:positionV>
                <wp:extent cx="111240" cy="115920"/>
                <wp:effectExtent l="19050" t="38100" r="41275" b="3683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11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188.55pt;margin-top:27.7pt;width:10.3pt;height:11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">
                <v:imagedata r:id="rId287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2294276</wp:posOffset>
                </wp:positionH>
                <wp:positionV relativeFrom="paragraph">
                  <wp:posOffset>330667</wp:posOffset>
                </wp:positionV>
                <wp:extent cx="74880" cy="182160"/>
                <wp:effectExtent l="38100" t="38100" r="40005" b="46990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748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180pt;margin-top:25.35pt;width:7.45pt;height:15.9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">
                <v:imagedata r:id="rId288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1928156</wp:posOffset>
                </wp:positionH>
                <wp:positionV relativeFrom="paragraph">
                  <wp:posOffset>357667</wp:posOffset>
                </wp:positionV>
                <wp:extent cx="34200" cy="67320"/>
                <wp:effectExtent l="38100" t="38100" r="42545" b="4699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342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151.05pt;margin-top:27.35pt;width:4.3pt;height:6.8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">
                <v:imagedata r:id="rId288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1893596</wp:posOffset>
                </wp:positionH>
                <wp:positionV relativeFrom="paragraph">
                  <wp:posOffset>353707</wp:posOffset>
                </wp:positionV>
                <wp:extent cx="68400" cy="70560"/>
                <wp:effectExtent l="38100" t="38100" r="27305" b="4381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68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148.6pt;margin-top:27pt;width:6.7pt;height:7.2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">
                <v:imagedata r:id="rId288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50996</wp:posOffset>
                </wp:positionH>
                <wp:positionV relativeFrom="paragraph">
                  <wp:posOffset>377827</wp:posOffset>
                </wp:positionV>
                <wp:extent cx="93960" cy="97200"/>
                <wp:effectExtent l="38100" t="38100" r="40005" b="36195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939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26.7pt;margin-top:28.8pt;width:9.3pt;height:9.4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">
                <v:imagedata r:id="rId288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6205316</wp:posOffset>
                </wp:positionH>
                <wp:positionV relativeFrom="paragraph">
                  <wp:posOffset>142747</wp:posOffset>
                </wp:positionV>
                <wp:extent cx="114120" cy="170280"/>
                <wp:effectExtent l="38100" t="38100" r="19685" b="3937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1141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487.85pt;margin-top:10.4pt;width:10.7pt;height:15.2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">
                <v:imagedata r:id="rId288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6105596</wp:posOffset>
                </wp:positionH>
                <wp:positionV relativeFrom="paragraph">
                  <wp:posOffset>177307</wp:posOffset>
                </wp:positionV>
                <wp:extent cx="107640" cy="329040"/>
                <wp:effectExtent l="38100" t="38100" r="26035" b="3302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10764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480.05pt;margin-top:13.05pt;width:9.9pt;height:27.4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">
                <v:imagedata r:id="rId289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6095156</wp:posOffset>
                </wp:positionH>
                <wp:positionV relativeFrom="paragraph">
                  <wp:posOffset>279907</wp:posOffset>
                </wp:positionV>
                <wp:extent cx="2880" cy="57600"/>
                <wp:effectExtent l="38100" t="38100" r="35560" b="38100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2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479.2pt;margin-top:21.4pt;width:1.7pt;height:5.9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">
                <v:imagedata r:id="rId289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940356</wp:posOffset>
                </wp:positionH>
                <wp:positionV relativeFrom="paragraph">
                  <wp:posOffset>180907</wp:posOffset>
                </wp:positionV>
                <wp:extent cx="74160" cy="134280"/>
                <wp:effectExtent l="38100" t="38100" r="40640" b="3746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741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467pt;margin-top:13.65pt;width:7.25pt;height:11.9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">
                <v:imagedata r:id="rId289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948276</wp:posOffset>
                </wp:positionH>
                <wp:positionV relativeFrom="paragraph">
                  <wp:posOffset>219787</wp:posOffset>
                </wp:positionV>
                <wp:extent cx="78840" cy="84960"/>
                <wp:effectExtent l="38100" t="38100" r="35560" b="2984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78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467.75pt;margin-top:16.7pt;width:7.55pt;height:8.1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">
                <v:imagedata r:id="rId289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816516</wp:posOffset>
                </wp:positionH>
                <wp:positionV relativeFrom="paragraph">
                  <wp:posOffset>118987</wp:posOffset>
                </wp:positionV>
                <wp:extent cx="96480" cy="186840"/>
                <wp:effectExtent l="38100" t="38100" r="37465" b="2286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96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457.25pt;margin-top:8.8pt;width:9.15pt;height:15.9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">
                <v:imagedata r:id="rId289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680796</wp:posOffset>
                </wp:positionH>
                <wp:positionV relativeFrom="paragraph">
                  <wp:posOffset>167587</wp:posOffset>
                </wp:positionV>
                <wp:extent cx="105480" cy="190440"/>
                <wp:effectExtent l="38100" t="38100" r="46990" b="3873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1054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446.5pt;margin-top:12.4pt;width:10pt;height:16.9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">
                <v:imagedata r:id="rId290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5610956</wp:posOffset>
                </wp:positionH>
                <wp:positionV relativeFrom="paragraph">
                  <wp:posOffset>276307</wp:posOffset>
                </wp:positionV>
                <wp:extent cx="72000" cy="18000"/>
                <wp:effectExtent l="38100" t="38100" r="23495" b="2032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720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441.2pt;margin-top:21.1pt;width:6.95pt;height:2.5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">
                <v:imagedata r:id="rId290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5630396</wp:posOffset>
                </wp:positionH>
                <wp:positionV relativeFrom="paragraph">
                  <wp:posOffset>228787</wp:posOffset>
                </wp:positionV>
                <wp:extent cx="7920" cy="113040"/>
                <wp:effectExtent l="38100" t="38100" r="30480" b="3937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79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442.8pt;margin-top:17.45pt;width:1.9pt;height:10.2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">
                <v:imagedata r:id="rId290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462276</wp:posOffset>
                </wp:positionH>
                <wp:positionV relativeFrom="paragraph">
                  <wp:posOffset>90547</wp:posOffset>
                </wp:positionV>
                <wp:extent cx="72720" cy="115200"/>
                <wp:effectExtent l="19050" t="38100" r="22860" b="3746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727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429.6pt;margin-top:6.25pt;width:7pt;height:10.7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">
                <v:imagedata r:id="rId290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5426996</wp:posOffset>
                </wp:positionH>
                <wp:positionV relativeFrom="paragraph">
                  <wp:posOffset>147067</wp:posOffset>
                </wp:positionV>
                <wp:extent cx="29880" cy="230400"/>
                <wp:effectExtent l="38100" t="38100" r="27305" b="36830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298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426.75pt;margin-top:11.05pt;width:3.7pt;height:19.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">
                <v:imagedata r:id="rId290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5397476</wp:posOffset>
                </wp:positionH>
                <wp:positionV relativeFrom="paragraph">
                  <wp:posOffset>149947</wp:posOffset>
                </wp:positionV>
                <wp:extent cx="16200" cy="232560"/>
                <wp:effectExtent l="38100" t="38100" r="41275" b="3429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62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24.3pt;margin-top:11.25pt;width:2.8pt;height:19.6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">
                <v:imagedata r:id="rId291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5165276</wp:posOffset>
                </wp:positionH>
                <wp:positionV relativeFrom="paragraph">
                  <wp:posOffset>146347</wp:posOffset>
                </wp:positionV>
                <wp:extent cx="19080" cy="206640"/>
                <wp:effectExtent l="38100" t="38100" r="38100" b="4127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190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406.2pt;margin-top:10.8pt;width:2.75pt;height:17.7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">
                <v:imagedata r:id="rId291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5130716</wp:posOffset>
                </wp:positionH>
                <wp:positionV relativeFrom="paragraph">
                  <wp:posOffset>130867</wp:posOffset>
                </wp:positionV>
                <wp:extent cx="6120" cy="192960"/>
                <wp:effectExtent l="38100" t="38100" r="32385" b="3619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61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403.15pt;margin-top:9.6pt;width:2.25pt;height:16.7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">
                <v:imagedata r:id="rId291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5203076</wp:posOffset>
                </wp:positionH>
                <wp:positionV relativeFrom="paragraph">
                  <wp:posOffset>183787</wp:posOffset>
                </wp:positionV>
                <wp:extent cx="138600" cy="280800"/>
                <wp:effectExtent l="38100" t="38100" r="33020" b="4318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386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408.9pt;margin-top:13.6pt;width:12.55pt;height:23.8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">
                <v:imagedata r:id="rId291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4937036</wp:posOffset>
                </wp:positionH>
                <wp:positionV relativeFrom="paragraph">
                  <wp:posOffset>302947</wp:posOffset>
                </wp:positionV>
                <wp:extent cx="153720" cy="21600"/>
                <wp:effectExtent l="38100" t="38100" r="36830" b="3556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537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388.05pt;margin-top:23.25pt;width:13.4pt;height:2.8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">
                <v:imagedata r:id="rId291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4998956</wp:posOffset>
                </wp:positionH>
                <wp:positionV relativeFrom="paragraph">
                  <wp:posOffset>262267</wp:posOffset>
                </wp:positionV>
                <wp:extent cx="23760" cy="106920"/>
                <wp:effectExtent l="38100" t="38100" r="33655" b="4572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23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393pt;margin-top:19.85pt;width:3.35pt;height:9.9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">
                <v:imagedata r:id="rId292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4783316</wp:posOffset>
                </wp:positionH>
                <wp:positionV relativeFrom="paragraph">
                  <wp:posOffset>66787</wp:posOffset>
                </wp:positionV>
                <wp:extent cx="127440" cy="96840"/>
                <wp:effectExtent l="38100" t="38100" r="25400" b="3683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27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376.2pt;margin-top:4.35pt;width:11.4pt;height:9.4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">
                <v:imagedata r:id="rId292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559036</wp:posOffset>
                </wp:positionH>
                <wp:positionV relativeFrom="paragraph">
                  <wp:posOffset>157147</wp:posOffset>
                </wp:positionV>
                <wp:extent cx="93600" cy="265320"/>
                <wp:effectExtent l="38100" t="38100" r="40005" b="40005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936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58.05pt;margin-top:11.75pt;width:9pt;height:22.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">
                <v:imagedata r:id="rId292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4569116</wp:posOffset>
                </wp:positionH>
                <wp:positionV relativeFrom="paragraph">
                  <wp:posOffset>152467</wp:posOffset>
                </wp:positionV>
                <wp:extent cx="82080" cy="232200"/>
                <wp:effectExtent l="38100" t="38100" r="51435" b="3492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820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359pt;margin-top:11.3pt;width:8.2pt;height:20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">
                <v:imagedata r:id="rId292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4755596</wp:posOffset>
                </wp:positionH>
                <wp:positionV relativeFrom="paragraph">
                  <wp:posOffset>72907</wp:posOffset>
                </wp:positionV>
                <wp:extent cx="11160" cy="334440"/>
                <wp:effectExtent l="38100" t="38100" r="46355" b="27940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11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373.65pt;margin-top:5.1pt;width:2.7pt;height:27.8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">
                <v:imagedata r:id="rId292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4687916</wp:posOffset>
                </wp:positionH>
                <wp:positionV relativeFrom="paragraph">
                  <wp:posOffset>83347</wp:posOffset>
                </wp:positionV>
                <wp:extent cx="30600" cy="311400"/>
                <wp:effectExtent l="38100" t="38100" r="45720" b="3175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3060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68.4pt;margin-top:5.8pt;width:4pt;height:26.0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">
                <v:imagedata r:id="rId293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4562276</wp:posOffset>
                </wp:positionH>
                <wp:positionV relativeFrom="paragraph">
                  <wp:posOffset>197467</wp:posOffset>
                </wp:positionV>
                <wp:extent cx="82440" cy="117360"/>
                <wp:effectExtent l="38100" t="38100" r="32385" b="3556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82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358.55pt;margin-top:14.65pt;width:8.2pt;height:11.0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">
                <v:imagedata r:id="rId293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503236</wp:posOffset>
                </wp:positionH>
                <wp:positionV relativeFrom="paragraph">
                  <wp:posOffset>93787</wp:posOffset>
                </wp:positionV>
                <wp:extent cx="17280" cy="318960"/>
                <wp:effectExtent l="38100" t="38100" r="40005" b="4318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72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353.85pt;margin-top:6.75pt;width:2.85pt;height:26.5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">
                <v:imagedata r:id="rId2934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463636</wp:posOffset>
                </wp:positionH>
                <wp:positionV relativeFrom="paragraph">
                  <wp:posOffset>59227</wp:posOffset>
                </wp:positionV>
                <wp:extent cx="19440" cy="329400"/>
                <wp:effectExtent l="38100" t="38100" r="38100" b="3302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194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350.75pt;margin-top:4pt;width:3pt;height:27.4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">
                <v:imagedata r:id="rId2936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224596</wp:posOffset>
                </wp:positionH>
                <wp:positionV relativeFrom="paragraph">
                  <wp:posOffset>251107</wp:posOffset>
                </wp:positionV>
                <wp:extent cx="192600" cy="34920"/>
                <wp:effectExtent l="38100" t="38100" r="36195" b="4191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926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331.9pt;margin-top:19.25pt;width:16.65pt;height:4.1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">
                <v:imagedata r:id="rId2938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211636</wp:posOffset>
                </wp:positionH>
                <wp:positionV relativeFrom="paragraph">
                  <wp:posOffset>220147</wp:posOffset>
                </wp:positionV>
                <wp:extent cx="119880" cy="12240"/>
                <wp:effectExtent l="38100" t="38100" r="33020" b="4508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19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330.8pt;margin-top:16.55pt;width:11.1pt;height:2.6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">
                <v:imagedata r:id="rId2940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857156</wp:posOffset>
                </wp:positionH>
                <wp:positionV relativeFrom="paragraph">
                  <wp:posOffset>-66053</wp:posOffset>
                </wp:positionV>
                <wp:extent cx="384480" cy="150120"/>
                <wp:effectExtent l="38100" t="38100" r="34925" b="40640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3844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66.95pt;margin-top:-5.95pt;width:31.55pt;height:13.1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">
                <v:imagedata r:id="rId2942" o:title=""/>
              </v:shape>
            </w:pict>
          </mc:Fallback>
        </mc:AlternateContent>
      </w:r>
      <w:r w:rsidR="000A630D">
        <w:rPr>
          <w:position w:val="-14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077436</wp:posOffset>
                </wp:positionH>
                <wp:positionV relativeFrom="paragraph">
                  <wp:posOffset>63942</wp:posOffset>
                </wp:positionV>
                <wp:extent cx="360" cy="360"/>
                <wp:effectExtent l="0" t="0" r="0" b="0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398.8pt;margin-top:4.05pt;width:2.05pt;height:2.0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eV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k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">
                <v:imagedata r:id="rId2944" o:title=""/>
              </v:shape>
            </w:pict>
          </mc:Fallback>
        </mc:AlternateContent>
      </w:r>
      <w:r w:rsidR="00D23B0D" w:rsidRPr="00F06855">
        <w:rPr>
          <w:position w:val="-14"/>
        </w:rPr>
        <w:object w:dxaOrig="4020" w:dyaOrig="440">
          <v:shape id="_x0000_i1090" type="#_x0000_t75" style="width:201pt;height:22pt" o:ole="">
            <v:imagedata r:id="rId2945" o:title=""/>
          </v:shape>
          <o:OLEObject Type="Embed" ProgID="Equation.DSMT4" ShapeID="_x0000_i1090" DrawAspect="Content" ObjectID="_1672217850" r:id="rId2946"/>
        </w:object>
      </w:r>
      <w:r w:rsidR="00F06855"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AE8311" wp14:editId="5AE71CDC">
                <wp:simplePos x="0" y="0"/>
                <wp:positionH relativeFrom="column">
                  <wp:posOffset>1804035</wp:posOffset>
                </wp:positionH>
                <wp:positionV relativeFrom="paragraph">
                  <wp:posOffset>468630</wp:posOffset>
                </wp:positionV>
                <wp:extent cx="2583180" cy="472440"/>
                <wp:effectExtent l="3810" t="1905" r="3810" b="1905"/>
                <wp:wrapNone/>
                <wp:docPr id="1384" name="Text Box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318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6EE7" w:rsidRPr="003F2784" w:rsidRDefault="00F36EE7" w:rsidP="00F06855">
                            <w:pPr>
                              <w:rPr>
                                <w:lang w:val="en-US"/>
                              </w:rPr>
                            </w:pPr>
                            <w:r w:rsidRPr="003A1CD8">
                              <w:rPr>
                                <w:position w:val="-14"/>
                              </w:rPr>
                              <w:object w:dxaOrig="1380" w:dyaOrig="420">
                                <v:shape id="_x0000_i1227" type="#_x0000_t75" style="width:76.95pt;height:23.4pt" o:ole="">
                                  <v:imagedata r:id="rId2947" o:title=""/>
                                </v:shape>
                                <o:OLEObject Type="Embed" ProgID="Equation.DSMT4" ShapeID="_x0000_i1227" DrawAspect="Content" ObjectID="_1672217987" r:id="rId2948"/>
                              </w:object>
                            </w:r>
                            <w:r w:rsidRPr="00F06855">
                              <w:rPr>
                                <w:position w:val="-6"/>
                              </w:rPr>
                              <w:object w:dxaOrig="420" w:dyaOrig="300">
                                <v:shape id="_x0000_i1228" type="#_x0000_t75" style="width:21pt;height:15pt" o:ole="">
                                  <v:imagedata r:id="rId2949" o:title=""/>
                                </v:shape>
                                <o:OLEObject Type="Embed" ProgID="Equation.DSMT4" ShapeID="_x0000_i1228" DrawAspect="Content" ObjectID="_1672217988" r:id="rId295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 xml:space="preserve">εκ κατασκευής διότι </w:t>
                            </w:r>
                            <w:r w:rsidRPr="00F06855">
                              <w:rPr>
                                <w:position w:val="-12"/>
                              </w:rPr>
                              <w:object w:dxaOrig="1540" w:dyaOrig="360">
                                <v:shape id="_x0000_i1229" type="#_x0000_t75" style="width:77pt;height:18pt" o:ole="">
                                  <v:imagedata r:id="rId2951" o:title=""/>
                                </v:shape>
                                <o:OLEObject Type="Embed" ProgID="Equation.DSMT4" ShapeID="_x0000_i1229" DrawAspect="Content" ObjectID="_1672217989" r:id="rId295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0" o:spid="_x0000_s1058" type="#_x0000_t202" style="position:absolute;left:0;text-align:left;margin-left:142.05pt;margin-top:36.9pt;width:203.4pt;height:37.2pt;z-index:25166233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" stroked="f">
                <v:textbox style="mso-fit-shape-to-text:t">
                  <w:txbxContent>
                    <w:p w:rsidR="000A630D" w:rsidRPr="003F2784" w:rsidRDefault="000A630D" w:rsidP="00F06855">
                      <w:pPr>
                        <w:rPr>
                          <w:lang w:val="en-US"/>
                        </w:rPr>
                      </w:pPr>
                      <w:r w:rsidRPr="003A1CD8">
                        <w:rPr>
                          <w:position w:val="-14"/>
                        </w:rPr>
                        <w:object w:dxaOrig="1380" w:dyaOrig="420">
                          <v:shape id="_x0000_i1305" type="#_x0000_t75" style="width:76.95pt;height:23.4pt" o:ole="">
                            <v:imagedata r:id="rId2953" o:title=""/>
                          </v:shape>
                          <o:OLEObject Type="Embed" ProgID="Equation.DSMT4" ShapeID="_x0000_i1305" DrawAspect="Content" ObjectID="_1671966459" r:id="rId2954"/>
                        </w:object>
                      </w:r>
                      <w:r w:rsidRPr="00F06855">
                        <w:rPr>
                          <w:position w:val="-6"/>
                        </w:rPr>
                        <w:object w:dxaOrig="420" w:dyaOrig="300">
                          <v:shape id="_x0000_i1306" type="#_x0000_t75" style="width:21pt;height:15pt" o:ole="">
                            <v:imagedata r:id="rId2955" o:title=""/>
                          </v:shape>
                          <o:OLEObject Type="Embed" ProgID="Equation.DSMT4" ShapeID="_x0000_i1306" DrawAspect="Content" ObjectID="_1671966460" r:id="rId2956"/>
                        </w:object>
                      </w:r>
                      <w:r>
                        <w:t xml:space="preserve"> </w:t>
                      </w:r>
                      <w:r>
                        <w:t xml:space="preserve">εκ κατασκευής διότι </w:t>
                      </w:r>
                      <w:r w:rsidRPr="00F06855">
                        <w:rPr>
                          <w:position w:val="-12"/>
                        </w:rPr>
                        <w:object w:dxaOrig="1540" w:dyaOrig="360">
                          <v:shape id="_x0000_i1307" type="#_x0000_t75" style="width:77pt;height:18pt" o:ole="">
                            <v:imagedata r:id="rId2957" o:title=""/>
                          </v:shape>
                          <o:OLEObject Type="Embed" ProgID="Equation.DSMT4" ShapeID="_x0000_i1307" DrawAspect="Content" ObjectID="_1671966461" r:id="rId29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06855" w:rsidRPr="00AD61B8" w:rsidRDefault="00340EFC" w:rsidP="00F06855">
      <w: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970916</wp:posOffset>
                </wp:positionH>
                <wp:positionV relativeFrom="paragraph">
                  <wp:posOffset>340441</wp:posOffset>
                </wp:positionV>
                <wp:extent cx="388080" cy="41040"/>
                <wp:effectExtent l="38100" t="38100" r="50165" b="35560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3880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75.65pt;margin-top:25.9pt;width:32.2pt;height:5.0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">
                <v:imagedata r:id="rId29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898916</wp:posOffset>
                </wp:positionH>
                <wp:positionV relativeFrom="paragraph">
                  <wp:posOffset>220561</wp:posOffset>
                </wp:positionV>
                <wp:extent cx="472680" cy="117720"/>
                <wp:effectExtent l="19050" t="38100" r="41910" b="34925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472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69.9pt;margin-top:16.7pt;width:38.95pt;height:10.75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">
                <v:imagedata r:id="rId29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1058036</wp:posOffset>
                </wp:positionH>
                <wp:positionV relativeFrom="paragraph">
                  <wp:posOffset>200041</wp:posOffset>
                </wp:positionV>
                <wp:extent cx="23400" cy="25920"/>
                <wp:effectExtent l="19050" t="19050" r="34290" b="31750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23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82.75pt;margin-top:15.2pt;width:3pt;height:3.15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">
                <v:imagedata r:id="rId29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1969556</wp:posOffset>
                </wp:positionH>
                <wp:positionV relativeFrom="paragraph">
                  <wp:posOffset>-1741</wp:posOffset>
                </wp:positionV>
                <wp:extent cx="64800" cy="82440"/>
                <wp:effectExtent l="38100" t="38100" r="49530" b="51435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64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154.1pt;margin-top:-1.15pt;width:7.1pt;height:8.55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">
                <v:imagedata r:id="rId2966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1769396</wp:posOffset>
                </wp:positionH>
                <wp:positionV relativeFrom="paragraph">
                  <wp:posOffset>70227</wp:posOffset>
                </wp:positionV>
                <wp:extent cx="647280" cy="68400"/>
                <wp:effectExtent l="38100" t="38100" r="38735" b="4635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6472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138.5pt;margin-top:4.8pt;width:52.55pt;height:7.1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">
                <v:imagedata r:id="rId2968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199436</wp:posOffset>
                </wp:positionH>
                <wp:positionV relativeFrom="paragraph">
                  <wp:posOffset>183593</wp:posOffset>
                </wp:positionV>
                <wp:extent cx="236880" cy="67320"/>
                <wp:effectExtent l="19050" t="19050" r="29845" b="2794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236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15.25pt;margin-top:13.85pt;width:19.7pt;height:6.4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">
                <v:imagedata r:id="rId2970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984236</wp:posOffset>
                </wp:positionH>
                <wp:positionV relativeFrom="paragraph">
                  <wp:posOffset>218873</wp:posOffset>
                </wp:positionV>
                <wp:extent cx="275400" cy="13680"/>
                <wp:effectExtent l="38100" t="38100" r="29845" b="2476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275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76.9pt;margin-top:16.65pt;width:22.95pt;height:2.4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">
                <v:imagedata r:id="rId2972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152636</wp:posOffset>
                </wp:positionH>
                <wp:positionV relativeFrom="paragraph">
                  <wp:posOffset>162027</wp:posOffset>
                </wp:positionV>
                <wp:extent cx="414360" cy="13320"/>
                <wp:effectExtent l="38100" t="38100" r="43180" b="2540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414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11.35pt;margin-top:12.2pt;width:34.05pt;height:2.4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">
                <v:imagedata r:id="rId2974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99356</wp:posOffset>
                </wp:positionH>
                <wp:positionV relativeFrom="paragraph">
                  <wp:posOffset>94707</wp:posOffset>
                </wp:positionV>
                <wp:extent cx="1440" cy="360"/>
                <wp:effectExtent l="0" t="0" r="0" b="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7.5pt;margin-top:7.15pt;width:.7pt;height:.7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">
                <v:imagedata r:id="rId2976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941036</wp:posOffset>
                </wp:positionH>
                <wp:positionV relativeFrom="paragraph">
                  <wp:posOffset>191907</wp:posOffset>
                </wp:positionV>
                <wp:extent cx="466920" cy="21240"/>
                <wp:effectExtent l="38100" t="38100" r="28575" b="3619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466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73.4pt;margin-top:14.25pt;width:38.25pt;height:3.3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">
                <v:imagedata r:id="rId2978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178916</wp:posOffset>
                </wp:positionH>
                <wp:positionV relativeFrom="paragraph">
                  <wp:posOffset>144027</wp:posOffset>
                </wp:positionV>
                <wp:extent cx="403560" cy="50760"/>
                <wp:effectExtent l="38100" t="38100" r="34925" b="2603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403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13.35pt;margin-top:10.35pt;width:33.55pt;height:5.4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">
                <v:imagedata r:id="rId2980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4642196</wp:posOffset>
                </wp:positionH>
                <wp:positionV relativeFrom="paragraph">
                  <wp:posOffset>159867</wp:posOffset>
                </wp:positionV>
                <wp:extent cx="582480" cy="490320"/>
                <wp:effectExtent l="38100" t="38100" r="46355" b="4318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58248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364.85pt;margin-top:11.8pt;width:47.35pt;height:40.1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">
                <v:imagedata r:id="rId2982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2633396</wp:posOffset>
                </wp:positionH>
                <wp:positionV relativeFrom="paragraph">
                  <wp:posOffset>-92493</wp:posOffset>
                </wp:positionV>
                <wp:extent cx="154080" cy="187560"/>
                <wp:effectExtent l="38100" t="38100" r="17780" b="4127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540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206.55pt;margin-top:-8.05pt;width:13.65pt;height:16.3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">
                <v:imagedata r:id="rId2984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2402636</wp:posOffset>
                </wp:positionH>
                <wp:positionV relativeFrom="paragraph">
                  <wp:posOffset>-6093</wp:posOffset>
                </wp:positionV>
                <wp:extent cx="143280" cy="26280"/>
                <wp:effectExtent l="38100" t="38100" r="47625" b="50165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43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188.4pt;margin-top:-1.4pt;width:13pt;height:3.7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">
                <v:imagedata r:id="rId2986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1062356</wp:posOffset>
                </wp:positionH>
                <wp:positionV relativeFrom="paragraph">
                  <wp:posOffset>-36333</wp:posOffset>
                </wp:positionV>
                <wp:extent cx="93960" cy="216720"/>
                <wp:effectExtent l="38100" t="38100" r="20955" b="50165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939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82.7pt;margin-top:-3.75pt;width:9.25pt;height:18.8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">
                <v:imagedata r:id="rId2988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374396</wp:posOffset>
                </wp:positionH>
                <wp:positionV relativeFrom="paragraph">
                  <wp:posOffset>-66933</wp:posOffset>
                </wp:positionV>
                <wp:extent cx="64440" cy="144360"/>
                <wp:effectExtent l="38100" t="38100" r="31115" b="4635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644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28.7pt;margin-top:-5.95pt;width:6.5pt;height:12.8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">
                <v:imagedata r:id="rId2990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614476</wp:posOffset>
                </wp:positionH>
                <wp:positionV relativeFrom="paragraph">
                  <wp:posOffset>84627</wp:posOffset>
                </wp:positionV>
                <wp:extent cx="1556640" cy="45720"/>
                <wp:effectExtent l="38100" t="38100" r="43815" b="4953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15566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362.65pt;margin-top:5.95pt;width:124.05pt;height:5.2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">
                <v:imagedata r:id="rId2992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3603236</wp:posOffset>
                </wp:positionH>
                <wp:positionV relativeFrom="paragraph">
                  <wp:posOffset>33147</wp:posOffset>
                </wp:positionV>
                <wp:extent cx="360" cy="360"/>
                <wp:effectExtent l="0" t="0" r="0" b="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282.7pt;margin-top:1.6pt;width:2.05pt;height:2.0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QdT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kTNfj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">
                <v:imagedata r:id="rId10" o:title=""/>
              </v:shape>
            </w:pict>
          </mc:Fallback>
        </mc:AlternateContent>
      </w:r>
    </w:p>
    <w:p w:rsidR="00D23B0D" w:rsidRDefault="000A630D" w:rsidP="00F06855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4813916</wp:posOffset>
                </wp:positionH>
                <wp:positionV relativeFrom="paragraph">
                  <wp:posOffset>151167</wp:posOffset>
                </wp:positionV>
                <wp:extent cx="86400" cy="393840"/>
                <wp:effectExtent l="38100" t="38100" r="46990" b="2540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86400" cy="3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78.25pt;margin-top:11.35pt;width:8.5pt;height:32.3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">
                <v:imagedata r:id="rId29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623836</wp:posOffset>
                </wp:positionH>
                <wp:positionV relativeFrom="paragraph">
                  <wp:posOffset>200487</wp:posOffset>
                </wp:positionV>
                <wp:extent cx="78120" cy="304560"/>
                <wp:effectExtent l="38100" t="38100" r="36195" b="3873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7812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363.35pt;margin-top:15.2pt;width:7.6pt;height:25.3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">
                <v:imagedata r:id="rId29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720676</wp:posOffset>
                </wp:positionH>
                <wp:positionV relativeFrom="paragraph">
                  <wp:posOffset>315687</wp:posOffset>
                </wp:positionV>
                <wp:extent cx="93600" cy="23760"/>
                <wp:effectExtent l="38100" t="38100" r="40005" b="3365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93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371.15pt;margin-top:24.15pt;width:8.6pt;height:3.1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">
                <v:imagedata r:id="rId29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700876</wp:posOffset>
                </wp:positionH>
                <wp:positionV relativeFrom="paragraph">
                  <wp:posOffset>232887</wp:posOffset>
                </wp:positionV>
                <wp:extent cx="111600" cy="180000"/>
                <wp:effectExtent l="38100" t="38100" r="3175" b="2984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116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369.4pt;margin-top:17.8pt;width:10.35pt;height:15.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">
                <v:imagedata r:id="rId30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418636</wp:posOffset>
                </wp:positionH>
                <wp:positionV relativeFrom="paragraph">
                  <wp:posOffset>223887</wp:posOffset>
                </wp:positionV>
                <wp:extent cx="162720" cy="225360"/>
                <wp:effectExtent l="38100" t="38100" r="27940" b="4191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1627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347.15pt;margin-top:16.95pt;width:14.25pt;height:19.2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">
                <v:imagedata r:id="rId30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464716</wp:posOffset>
                </wp:positionH>
                <wp:positionV relativeFrom="paragraph">
                  <wp:posOffset>219567</wp:posOffset>
                </wp:positionV>
                <wp:extent cx="33480" cy="237960"/>
                <wp:effectExtent l="38100" t="38100" r="43180" b="4826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334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50.7pt;margin-top:16.55pt;width:4.05pt;height:20.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">
                <v:imagedata r:id="rId30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4010396</wp:posOffset>
                </wp:positionH>
                <wp:positionV relativeFrom="paragraph">
                  <wp:posOffset>395967</wp:posOffset>
                </wp:positionV>
                <wp:extent cx="275400" cy="5400"/>
                <wp:effectExtent l="38100" t="38100" r="48895" b="5207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275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15pt;margin-top:30.25pt;width:23.45pt;height:2.35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">
                <v:imagedata r:id="rId30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4117676</wp:posOffset>
                </wp:positionH>
                <wp:positionV relativeFrom="paragraph">
                  <wp:posOffset>186087</wp:posOffset>
                </wp:positionV>
                <wp:extent cx="19080" cy="221400"/>
                <wp:effectExtent l="38100" t="38100" r="38100" b="26670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190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323.55pt;margin-top:14pt;width:2.9pt;height:18.8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">
                <v:imagedata r:id="rId30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3823556</wp:posOffset>
                </wp:positionH>
                <wp:positionV relativeFrom="paragraph">
                  <wp:posOffset>265287</wp:posOffset>
                </wp:positionV>
                <wp:extent cx="167400" cy="28080"/>
                <wp:effectExtent l="38100" t="38100" r="42545" b="2921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1674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300.3pt;margin-top:20.2pt;width:14.7pt;height:3.4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">
                <v:imagedata r:id="rId30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805196</wp:posOffset>
                </wp:positionH>
                <wp:positionV relativeFrom="paragraph">
                  <wp:posOffset>237207</wp:posOffset>
                </wp:positionV>
                <wp:extent cx="21240" cy="2520"/>
                <wp:effectExtent l="38100" t="38100" r="36195" b="3619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21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298.8pt;margin-top:17.7pt;width:3pt;height:2.3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">
                <v:imagedata r:id="rId30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848756</wp:posOffset>
                </wp:positionH>
                <wp:positionV relativeFrom="paragraph">
                  <wp:posOffset>303447</wp:posOffset>
                </wp:positionV>
                <wp:extent cx="99360" cy="64800"/>
                <wp:effectExtent l="38100" t="38100" r="34290" b="3048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993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302.45pt;margin-top:23.2pt;width:9.2pt;height:6.5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">
                <v:imagedata r:id="rId30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3866756</wp:posOffset>
                </wp:positionH>
                <wp:positionV relativeFrom="paragraph">
                  <wp:posOffset>310287</wp:posOffset>
                </wp:positionV>
                <wp:extent cx="15480" cy="145440"/>
                <wp:effectExtent l="38100" t="38100" r="41910" b="4508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154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03.85pt;margin-top:23.7pt;width:2.6pt;height:12.9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">
                <v:imagedata r:id="rId30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3719516</wp:posOffset>
                </wp:positionH>
                <wp:positionV relativeFrom="paragraph">
                  <wp:posOffset>349527</wp:posOffset>
                </wp:positionV>
                <wp:extent cx="110880" cy="9360"/>
                <wp:effectExtent l="38100" t="38100" r="41910" b="2921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110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292.3pt;margin-top:26.65pt;width:10.1pt;height:2.3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">
                <v:imagedata r:id="rId30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3608276</wp:posOffset>
                </wp:positionH>
                <wp:positionV relativeFrom="paragraph">
                  <wp:posOffset>183927</wp:posOffset>
                </wp:positionV>
                <wp:extent cx="112320" cy="224280"/>
                <wp:effectExtent l="38100" t="38100" r="21590" b="4254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11232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283.25pt;margin-top:13.7pt;width:10.55pt;height:19.2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">
                <v:imagedata r:id="rId30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3261596</wp:posOffset>
                </wp:positionH>
                <wp:positionV relativeFrom="paragraph">
                  <wp:posOffset>257367</wp:posOffset>
                </wp:positionV>
                <wp:extent cx="150840" cy="168480"/>
                <wp:effectExtent l="38100" t="38100" r="40005" b="4127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150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256.05pt;margin-top:19.45pt;width:13.5pt;height:14.8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">
                <v:imagedata r:id="rId30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4561196</wp:posOffset>
                </wp:positionH>
                <wp:positionV relativeFrom="paragraph">
                  <wp:posOffset>150087</wp:posOffset>
                </wp:positionV>
                <wp:extent cx="945720" cy="17640"/>
                <wp:effectExtent l="38100" t="38100" r="45085" b="4000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945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358.4pt;margin-top:11pt;width:76pt;height:2.9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">
                <v:imagedata r:id="rId30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6064196</wp:posOffset>
                </wp:positionH>
                <wp:positionV relativeFrom="paragraph">
                  <wp:posOffset>183927</wp:posOffset>
                </wp:positionV>
                <wp:extent cx="360" cy="360"/>
                <wp:effectExtent l="0" t="0" r="0" b="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76.5pt;margin-top:13.5pt;width:2.05pt;height:2.0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X29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mO6Hi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">
                <v:imagedata r:id="rId3027" o:title=""/>
              </v:shape>
            </w:pict>
          </mc:Fallback>
        </mc:AlternateContent>
      </w:r>
    </w:p>
    <w:p w:rsidR="00F06855" w:rsidRDefault="000A630D" w:rsidP="00F06855"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-255244</wp:posOffset>
                </wp:positionH>
                <wp:positionV relativeFrom="paragraph">
                  <wp:posOffset>57113</wp:posOffset>
                </wp:positionV>
                <wp:extent cx="385200" cy="483480"/>
                <wp:effectExtent l="38100" t="38100" r="15240" b="5016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385200" cy="4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-21.05pt;margin-top:3.7pt;width:32.15pt;height:39.8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">
                <v:imagedata r:id="rId3029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-220684</wp:posOffset>
                </wp:positionH>
                <wp:positionV relativeFrom="paragraph">
                  <wp:posOffset>46313</wp:posOffset>
                </wp:positionV>
                <wp:extent cx="362160" cy="450720"/>
                <wp:effectExtent l="38100" t="38100" r="19050" b="4508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362160" cy="4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-18.35pt;margin-top:2.8pt;width:30.35pt;height:37.4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">
                <v:imagedata r:id="rId3031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30236</wp:posOffset>
                </wp:positionH>
                <wp:positionV relativeFrom="paragraph">
                  <wp:posOffset>285027</wp:posOffset>
                </wp:positionV>
                <wp:extent cx="121320" cy="7560"/>
                <wp:effectExtent l="38100" t="38100" r="31115" b="3111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213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1.65pt;margin-top:21.65pt;width:11.05pt;height:2.2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">
                <v:imagedata r:id="rId3033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46076</wp:posOffset>
                </wp:positionH>
                <wp:positionV relativeFrom="paragraph">
                  <wp:posOffset>126987</wp:posOffset>
                </wp:positionV>
                <wp:extent cx="98280" cy="106920"/>
                <wp:effectExtent l="38100" t="38100" r="16510" b="2667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982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2.9pt;margin-top:9.25pt;width:9.3pt;height:9.8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">
                <v:imagedata r:id="rId3035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3544196</wp:posOffset>
                </wp:positionH>
                <wp:positionV relativeFrom="paragraph">
                  <wp:posOffset>88827</wp:posOffset>
                </wp:positionV>
                <wp:extent cx="420480" cy="42840"/>
                <wp:effectExtent l="38100" t="38100" r="36830" b="3365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420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278.3pt;margin-top:6.2pt;width:34.45pt;height:4.7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">
                <v:imagedata r:id="rId3037" o:title=""/>
              </v:shape>
            </w:pict>
          </mc:Fallback>
        </mc:AlternateContent>
      </w:r>
      <w:r w:rsidR="00D23B0D" w:rsidRPr="003A1CD8">
        <w:rPr>
          <w:position w:val="-12"/>
        </w:rPr>
        <w:object w:dxaOrig="1140" w:dyaOrig="420">
          <v:shape id="_x0000_i1091" type="#_x0000_t75" style="width:57pt;height:21pt" o:ole="">
            <v:imagedata r:id="rId3038" o:title=""/>
          </v:shape>
          <o:OLEObject Type="Embed" ProgID="Equation.DSMT4" ShapeID="_x0000_i1091" DrawAspect="Content" ObjectID="_1672217851" r:id="rId3039"/>
        </w:object>
      </w:r>
    </w:p>
    <w:p w:rsidR="00315A12" w:rsidRDefault="00340EFC">
      <w:pPr>
        <w:spacing w:before="0" w:after="0" w:line="240" w:lineRule="auto"/>
        <w:jc w:val="left"/>
      </w:pPr>
      <w: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525236</wp:posOffset>
                </wp:positionH>
                <wp:positionV relativeFrom="paragraph">
                  <wp:posOffset>2447558</wp:posOffset>
                </wp:positionV>
                <wp:extent cx="1180440" cy="45000"/>
                <wp:effectExtent l="38100" t="38100" r="39370" b="31750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11804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40.7pt;margin-top:191.9pt;width:94.6pt;height:5.1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">
                <v:imagedata r:id="rId304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423716</wp:posOffset>
                </wp:positionH>
                <wp:positionV relativeFrom="paragraph">
                  <wp:posOffset>2438558</wp:posOffset>
                </wp:positionV>
                <wp:extent cx="1324080" cy="37440"/>
                <wp:effectExtent l="38100" t="38100" r="47625" b="3937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13240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32.65pt;margin-top:191.25pt;width:105.75pt;height:4.5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">
                <v:imagedata r:id="rId304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476276</wp:posOffset>
                </wp:positionH>
                <wp:positionV relativeFrom="paragraph">
                  <wp:posOffset>1688210</wp:posOffset>
                </wp:positionV>
                <wp:extent cx="553320" cy="83880"/>
                <wp:effectExtent l="38100" t="38100" r="37465" b="49530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553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36.6pt;margin-top:132.15pt;width:45.4pt;height:8.2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">
                <v:imagedata r:id="rId304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1827716</wp:posOffset>
                </wp:positionH>
                <wp:positionV relativeFrom="paragraph">
                  <wp:posOffset>1717587</wp:posOffset>
                </wp:positionV>
                <wp:extent cx="96120" cy="722160"/>
                <wp:effectExtent l="38100" t="38100" r="37465" b="40005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96120" cy="72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143.05pt;margin-top:134.4pt;width:9.35pt;height:58.7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">
                <v:imagedata r:id="rId304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1860116</wp:posOffset>
                </wp:positionH>
                <wp:positionV relativeFrom="paragraph">
                  <wp:posOffset>1598427</wp:posOffset>
                </wp:positionV>
                <wp:extent cx="38520" cy="763560"/>
                <wp:effectExtent l="38100" t="38100" r="38100" b="36830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38520" cy="76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145.6pt;margin-top:125.1pt;width:4.75pt;height:61.7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">
                <v:imagedata r:id="rId304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3972956</wp:posOffset>
                </wp:positionH>
                <wp:positionV relativeFrom="paragraph">
                  <wp:posOffset>2599947</wp:posOffset>
                </wp:positionV>
                <wp:extent cx="360" cy="360"/>
                <wp:effectExtent l="0" t="0" r="0" b="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311.85pt;margin-top:203.7pt;width:2.05pt;height:2.05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">
                <v:imagedata r:id="rId305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6304" behindDoc="0" locked="0" layoutInCell="1" allowOverlap="1">
                <wp:simplePos x="0" y="0"/>
                <wp:positionH relativeFrom="column">
                  <wp:posOffset>2390756</wp:posOffset>
                </wp:positionH>
                <wp:positionV relativeFrom="paragraph">
                  <wp:posOffset>227907</wp:posOffset>
                </wp:positionV>
                <wp:extent cx="216000" cy="82440"/>
                <wp:effectExtent l="38100" t="38100" r="50800" b="51435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2160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187.25pt;margin-top:16.95pt;width:19pt;height:8.55pt;z-index:2543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">
                <v:imagedata r:id="rId305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1731596</wp:posOffset>
                </wp:positionH>
                <wp:positionV relativeFrom="paragraph">
                  <wp:posOffset>2297078</wp:posOffset>
                </wp:positionV>
                <wp:extent cx="51120" cy="47160"/>
                <wp:effectExtent l="38100" t="38100" r="44450" b="4826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511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135.4pt;margin-top:180.1pt;width:5.6pt;height:5.3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">
                <v:imagedata r:id="rId305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1565996</wp:posOffset>
                </wp:positionH>
                <wp:positionV relativeFrom="paragraph">
                  <wp:posOffset>2207798</wp:posOffset>
                </wp:positionV>
                <wp:extent cx="286920" cy="210960"/>
                <wp:effectExtent l="38100" t="38100" r="37465" b="3683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2869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122.45pt;margin-top:173.05pt;width:24.15pt;height:18.25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">
                <v:imagedata r:id="rId305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1303916</wp:posOffset>
                </wp:positionH>
                <wp:positionV relativeFrom="paragraph">
                  <wp:posOffset>2564918</wp:posOffset>
                </wp:positionV>
                <wp:extent cx="99360" cy="74880"/>
                <wp:effectExtent l="38100" t="38100" r="34290" b="4000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99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102pt;margin-top:201.05pt;width:9.25pt;height:7.7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">
                <v:imagedata r:id="rId305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1280516</wp:posOffset>
                </wp:positionH>
                <wp:positionV relativeFrom="paragraph">
                  <wp:posOffset>2625398</wp:posOffset>
                </wp:positionV>
                <wp:extent cx="12240" cy="241560"/>
                <wp:effectExtent l="38100" t="38100" r="45085" b="44450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122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100.05pt;margin-top:206.1pt;width:2.55pt;height:20.4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">
                <v:imagedata r:id="rId306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1220756</wp:posOffset>
                </wp:positionH>
                <wp:positionV relativeFrom="paragraph">
                  <wp:posOffset>2615318</wp:posOffset>
                </wp:positionV>
                <wp:extent cx="53280" cy="218520"/>
                <wp:effectExtent l="38100" t="38100" r="42545" b="29210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532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95.55pt;margin-top:205.25pt;width:5.6pt;height:18.7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">
                <v:imagedata r:id="rId306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713876</wp:posOffset>
                </wp:positionH>
                <wp:positionV relativeFrom="paragraph">
                  <wp:posOffset>2639798</wp:posOffset>
                </wp:positionV>
                <wp:extent cx="18000" cy="268560"/>
                <wp:effectExtent l="38100" t="38100" r="39370" b="36830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1800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55.35pt;margin-top:207.2pt;width:3.1pt;height:22.65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">
                <v:imagedata r:id="rId306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620996</wp:posOffset>
                </wp:positionH>
                <wp:positionV relativeFrom="paragraph">
                  <wp:posOffset>2688038</wp:posOffset>
                </wp:positionV>
                <wp:extent cx="51480" cy="199800"/>
                <wp:effectExtent l="38100" t="38100" r="43815" b="2921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514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48.2pt;margin-top:210.85pt;width:5.4pt;height:17.25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">
                <v:imagedata r:id="rId306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1087196</wp:posOffset>
                </wp:positionH>
                <wp:positionV relativeFrom="paragraph">
                  <wp:posOffset>2642678</wp:posOffset>
                </wp:positionV>
                <wp:extent cx="110520" cy="30600"/>
                <wp:effectExtent l="38100" t="38100" r="41910" b="45720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1105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84.8pt;margin-top:207.35pt;width:10.25pt;height:3.95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">
                <v:imagedata r:id="rId306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1124996</wp:posOffset>
                </wp:positionH>
                <wp:positionV relativeFrom="paragraph">
                  <wp:posOffset>2720438</wp:posOffset>
                </wp:positionV>
                <wp:extent cx="66600" cy="71280"/>
                <wp:effectExtent l="38100" t="38100" r="29210" b="4318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666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88.05pt;margin-top:213.45pt;width:6.75pt;height:7.2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">
                <v:imagedata r:id="rId307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2992" behindDoc="0" locked="0" layoutInCell="1" allowOverlap="1">
                <wp:simplePos x="0" y="0"/>
                <wp:positionH relativeFrom="column">
                  <wp:posOffset>1123196</wp:posOffset>
                </wp:positionH>
                <wp:positionV relativeFrom="paragraph">
                  <wp:posOffset>2699198</wp:posOffset>
                </wp:positionV>
                <wp:extent cx="17280" cy="199800"/>
                <wp:effectExtent l="38100" t="38100" r="40005" b="2921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172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87.7pt;margin-top:211.95pt;width:3pt;height:17.1pt;z-index:2542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">
                <v:imagedata r:id="rId307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1968" behindDoc="0" locked="0" layoutInCell="1" allowOverlap="1">
                <wp:simplePos x="0" y="0"/>
                <wp:positionH relativeFrom="column">
                  <wp:posOffset>1004756</wp:posOffset>
                </wp:positionH>
                <wp:positionV relativeFrom="paragraph">
                  <wp:posOffset>2730518</wp:posOffset>
                </wp:positionV>
                <wp:extent cx="37440" cy="2160"/>
                <wp:effectExtent l="38100" t="38100" r="39370" b="36195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37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78.45pt;margin-top:214.1pt;width:4.4pt;height:2pt;z-index:2542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">
                <v:imagedata r:id="rId307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849956</wp:posOffset>
                </wp:positionH>
                <wp:positionV relativeFrom="paragraph">
                  <wp:posOffset>2704598</wp:posOffset>
                </wp:positionV>
                <wp:extent cx="84240" cy="95040"/>
                <wp:effectExtent l="38100" t="38100" r="30480" b="38735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842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66.4pt;margin-top:212.1pt;width:8.15pt;height:9.15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">
                <v:imagedata r:id="rId307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840236</wp:posOffset>
                </wp:positionH>
                <wp:positionV relativeFrom="paragraph">
                  <wp:posOffset>2705678</wp:posOffset>
                </wp:positionV>
                <wp:extent cx="33480" cy="229320"/>
                <wp:effectExtent l="38100" t="38100" r="43180" b="3746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334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65.4pt;margin-top:212.3pt;width:4.25pt;height:19.6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">
                <v:imagedata r:id="rId307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2532956</wp:posOffset>
                </wp:positionH>
                <wp:positionV relativeFrom="paragraph">
                  <wp:posOffset>1721078</wp:posOffset>
                </wp:positionV>
                <wp:extent cx="112680" cy="183600"/>
                <wp:effectExtent l="38100" t="38100" r="40005" b="45085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1126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198.9pt;margin-top:134.55pt;width:10.15pt;height:16.15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">
                <v:imagedata r:id="rId30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2468516</wp:posOffset>
                </wp:positionH>
                <wp:positionV relativeFrom="paragraph">
                  <wp:posOffset>1847078</wp:posOffset>
                </wp:positionV>
                <wp:extent cx="34920" cy="319680"/>
                <wp:effectExtent l="38100" t="38100" r="41910" b="42545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349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193.55pt;margin-top:144.75pt;width:4.35pt;height:26.6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">
                <v:imagedata r:id="rId30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2428556</wp:posOffset>
                </wp:positionH>
                <wp:positionV relativeFrom="paragraph">
                  <wp:posOffset>1809638</wp:posOffset>
                </wp:positionV>
                <wp:extent cx="45000" cy="372600"/>
                <wp:effectExtent l="38100" t="38100" r="31750" b="2794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4500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190.6pt;margin-top:141.9pt;width:4.9pt;height:30.6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">
                <v:imagedata r:id="rId30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1940756</wp:posOffset>
                </wp:positionH>
                <wp:positionV relativeFrom="paragraph">
                  <wp:posOffset>1885238</wp:posOffset>
                </wp:positionV>
                <wp:extent cx="4320" cy="292680"/>
                <wp:effectExtent l="38100" t="38100" r="34290" b="31750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43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151.95pt;margin-top:147.7pt;width:2.15pt;height:24.5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">
                <v:imagedata r:id="rId308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1900436</wp:posOffset>
                </wp:positionH>
                <wp:positionV relativeFrom="paragraph">
                  <wp:posOffset>1843478</wp:posOffset>
                </wp:positionV>
                <wp:extent cx="56520" cy="356400"/>
                <wp:effectExtent l="38100" t="38100" r="38735" b="43815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5652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148.95pt;margin-top:144.35pt;width:5.75pt;height:29.6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">
                <v:imagedata r:id="rId30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2180156</wp:posOffset>
                </wp:positionH>
                <wp:positionV relativeFrom="paragraph">
                  <wp:posOffset>1911878</wp:posOffset>
                </wp:positionV>
                <wp:extent cx="104400" cy="14040"/>
                <wp:effectExtent l="38100" t="38100" r="48260" b="43180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104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170.85pt;margin-top:149.5pt;width:10.05pt;height:2.8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">
                <v:imagedata r:id="rId30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2198156</wp:posOffset>
                </wp:positionH>
                <wp:positionV relativeFrom="paragraph">
                  <wp:posOffset>1982798</wp:posOffset>
                </wp:positionV>
                <wp:extent cx="59760" cy="178200"/>
                <wp:effectExtent l="38100" t="38100" r="16510" b="31750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597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172.35pt;margin-top:155.6pt;width:6.35pt;height:15.45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">
                <v:imagedata r:id="rId30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2057036</wp:posOffset>
                </wp:positionH>
                <wp:positionV relativeFrom="paragraph">
                  <wp:posOffset>2042918</wp:posOffset>
                </wp:positionV>
                <wp:extent cx="65520" cy="6120"/>
                <wp:effectExtent l="38100" t="38100" r="29845" b="3238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65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161.4pt;margin-top:160.1pt;width:6.4pt;height:1.9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">
                <v:imagedata r:id="rId30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1976396</wp:posOffset>
                </wp:positionH>
                <wp:positionV relativeFrom="paragraph">
                  <wp:posOffset>1913678</wp:posOffset>
                </wp:positionV>
                <wp:extent cx="86040" cy="211680"/>
                <wp:effectExtent l="38100" t="38100" r="9525" b="3619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860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154.9pt;margin-top:150pt;width:8.35pt;height:18.25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">
                <v:imagedata r:id="rId30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1780556</wp:posOffset>
                </wp:positionH>
                <wp:positionV relativeFrom="paragraph">
                  <wp:posOffset>1601558</wp:posOffset>
                </wp:positionV>
                <wp:extent cx="90000" cy="835560"/>
                <wp:effectExtent l="38100" t="38100" r="43815" b="60325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90000" cy="83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139.25pt;margin-top:125.15pt;width:9.15pt;height:67.85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">
                <v:imagedata r:id="rId30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966956</wp:posOffset>
                </wp:positionH>
                <wp:positionV relativeFrom="paragraph">
                  <wp:posOffset>1257073</wp:posOffset>
                </wp:positionV>
                <wp:extent cx="172080" cy="144720"/>
                <wp:effectExtent l="38100" t="38100" r="19050" b="46355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172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75.5pt;margin-top:98.05pt;width:15.15pt;height:13.3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">
                <v:imagedata r:id="rId31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978116</wp:posOffset>
                </wp:positionH>
                <wp:positionV relativeFrom="paragraph">
                  <wp:posOffset>1381273</wp:posOffset>
                </wp:positionV>
                <wp:extent cx="17280" cy="234360"/>
                <wp:effectExtent l="38100" t="38100" r="40005" b="3238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172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76.3pt;margin-top:108pt;width:2.85pt;height:20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">
                <v:imagedata r:id="rId31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916556</wp:posOffset>
                </wp:positionH>
                <wp:positionV relativeFrom="paragraph">
                  <wp:posOffset>1410073</wp:posOffset>
                </wp:positionV>
                <wp:extent cx="25200" cy="189720"/>
                <wp:effectExtent l="38100" t="38100" r="32385" b="39370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25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71.3pt;margin-top:110.3pt;width:3.6pt;height:16.45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">
                <v:imagedata r:id="rId31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832676</wp:posOffset>
                </wp:positionH>
                <wp:positionV relativeFrom="paragraph">
                  <wp:posOffset>1453273</wp:posOffset>
                </wp:positionV>
                <wp:extent cx="77040" cy="158400"/>
                <wp:effectExtent l="38100" t="38100" r="37465" b="3238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77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64.75pt;margin-top:113.9pt;width:7.75pt;height:13.85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">
                <v:imagedata r:id="rId31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719636</wp:posOffset>
                </wp:positionH>
                <wp:positionV relativeFrom="paragraph">
                  <wp:posOffset>1514113</wp:posOffset>
                </wp:positionV>
                <wp:extent cx="91440" cy="12960"/>
                <wp:effectExtent l="38100" t="38100" r="22860" b="44450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9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56.1pt;margin-top:118.5pt;width:8.45pt;height:2.4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">
                <v:imagedata r:id="rId31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604076</wp:posOffset>
                </wp:positionH>
                <wp:positionV relativeFrom="paragraph">
                  <wp:posOffset>1440673</wp:posOffset>
                </wp:positionV>
                <wp:extent cx="72720" cy="172440"/>
                <wp:effectExtent l="38100" t="38100" r="22860" b="37465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727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46.75pt;margin-top:112.7pt;width:7.45pt;height:15.25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">
                <v:imagedata r:id="rId31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471236</wp:posOffset>
                </wp:positionH>
                <wp:positionV relativeFrom="paragraph">
                  <wp:posOffset>1470553</wp:posOffset>
                </wp:positionV>
                <wp:extent cx="34560" cy="201600"/>
                <wp:effectExtent l="38100" t="38100" r="41910" b="46355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345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36.3pt;margin-top:115pt;width:4.45pt;height:17.55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">
                <v:imagedata r:id="rId31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422276</wp:posOffset>
                </wp:positionH>
                <wp:positionV relativeFrom="paragraph">
                  <wp:posOffset>1518793</wp:posOffset>
                </wp:positionV>
                <wp:extent cx="28080" cy="177840"/>
                <wp:effectExtent l="38100" t="38100" r="48260" b="3175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28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32.35pt;margin-top:118.85pt;width:3.9pt;height:15.55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">
                <v:imagedata r:id="rId31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331556</wp:posOffset>
                </wp:positionH>
                <wp:positionV relativeFrom="paragraph">
                  <wp:posOffset>1507850</wp:posOffset>
                </wp:positionV>
                <wp:extent cx="1381680" cy="931320"/>
                <wp:effectExtent l="38100" t="38100" r="28575" b="21590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1381680" cy="9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25.35pt;margin-top:117.95pt;width:110.45pt;height:74.6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">
                <v:imagedata r:id="rId31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316076</wp:posOffset>
                </wp:positionH>
                <wp:positionV relativeFrom="paragraph">
                  <wp:posOffset>2613410</wp:posOffset>
                </wp:positionV>
                <wp:extent cx="90000" cy="43200"/>
                <wp:effectExtent l="38100" t="38100" r="43815" b="52070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900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24.25pt;margin-top:204.95pt;width:8.65pt;height:5.1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">
                <v:imagedata r:id="rId31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363236</wp:posOffset>
                </wp:positionH>
                <wp:positionV relativeFrom="paragraph">
                  <wp:posOffset>2606210</wp:posOffset>
                </wp:positionV>
                <wp:extent cx="26640" cy="146160"/>
                <wp:effectExtent l="38100" t="38100" r="50165" b="44450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266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27.65pt;margin-top:204.25pt;width:4pt;height:13.25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">
                <v:imagedata r:id="rId31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-84244</wp:posOffset>
                </wp:positionH>
                <wp:positionV relativeFrom="paragraph">
                  <wp:posOffset>2404610</wp:posOffset>
                </wp:positionV>
                <wp:extent cx="85320" cy="167040"/>
                <wp:effectExtent l="19050" t="38100" r="29210" b="4254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85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-7.35pt;margin-top:188.45pt;width:8.2pt;height:14.75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">
                <v:imagedata r:id="rId31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2054156</wp:posOffset>
                </wp:positionH>
                <wp:positionV relativeFrom="paragraph">
                  <wp:posOffset>1335410</wp:posOffset>
                </wp:positionV>
                <wp:extent cx="139680" cy="241200"/>
                <wp:effectExtent l="38100" t="38100" r="13335" b="45085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1396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161pt;margin-top:104.4pt;width:12.7pt;height:20.6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">
                <v:imagedata r:id="rId31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322916</wp:posOffset>
                </wp:positionH>
                <wp:positionV relativeFrom="paragraph">
                  <wp:posOffset>1574450</wp:posOffset>
                </wp:positionV>
                <wp:extent cx="1451880" cy="932760"/>
                <wp:effectExtent l="38100" t="38100" r="34290" b="39370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1451880" cy="9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24.65pt;margin-top:123.35pt;width:115.7pt;height:74.95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">
                <v:imagedata r:id="rId31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1870196</wp:posOffset>
                </wp:positionH>
                <wp:positionV relativeFrom="paragraph">
                  <wp:posOffset>1418570</wp:posOffset>
                </wp:positionV>
                <wp:extent cx="79200" cy="86400"/>
                <wp:effectExtent l="38100" t="38100" r="35560" b="46990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79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146.35pt;margin-top:110.95pt;width:8.05pt;height:8.45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">
                <v:imagedata r:id="rId31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1783436</wp:posOffset>
                </wp:positionH>
                <wp:positionV relativeFrom="paragraph">
                  <wp:posOffset>1409570</wp:posOffset>
                </wp:positionV>
                <wp:extent cx="7920" cy="3960"/>
                <wp:effectExtent l="19050" t="19050" r="30480" b="3429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7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140pt;margin-top:110.55pt;width:1.55pt;height:1.2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">
                <v:imagedata r:id="rId31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2028596</wp:posOffset>
                </wp:positionH>
                <wp:positionV relativeFrom="paragraph">
                  <wp:posOffset>2368970</wp:posOffset>
                </wp:positionV>
                <wp:extent cx="139680" cy="51120"/>
                <wp:effectExtent l="38100" t="38100" r="32385" b="44450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1396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158.95pt;margin-top:185.75pt;width:12.65pt;height:5.65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">
                <v:imagedata r:id="rId313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2007716</wp:posOffset>
                </wp:positionH>
                <wp:positionV relativeFrom="paragraph">
                  <wp:posOffset>2457170</wp:posOffset>
                </wp:positionV>
                <wp:extent cx="128160" cy="90720"/>
                <wp:effectExtent l="38100" t="38100" r="24765" b="43180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1281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157.4pt;margin-top:192.75pt;width:11.7pt;height:8.75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">
                <v:imagedata r:id="rId313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2053436</wp:posOffset>
                </wp:positionH>
                <wp:positionV relativeFrom="paragraph">
                  <wp:posOffset>2454650</wp:posOffset>
                </wp:positionV>
                <wp:extent cx="21240" cy="227160"/>
                <wp:effectExtent l="38100" t="38100" r="36195" b="40005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212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160.85pt;margin-top:192.5pt;width:3.45pt;height:19.65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">
                <v:imagedata r:id="rId313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1847516</wp:posOffset>
                </wp:positionH>
                <wp:positionV relativeFrom="paragraph">
                  <wp:posOffset>2452850</wp:posOffset>
                </wp:positionV>
                <wp:extent cx="95760" cy="186120"/>
                <wp:effectExtent l="38100" t="38100" r="38100" b="42545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95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144.6pt;margin-top:192.4pt;width:8.95pt;height:16.15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">
                <v:imagedata r:id="rId313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1849676</wp:posOffset>
                </wp:positionH>
                <wp:positionV relativeFrom="paragraph">
                  <wp:posOffset>2373650</wp:posOffset>
                </wp:positionV>
                <wp:extent cx="63360" cy="53640"/>
                <wp:effectExtent l="38100" t="38100" r="51435" b="4191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633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144.85pt;margin-top:186pt;width:6.75pt;height:5.9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">
                <v:imagedata r:id="rId314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1818356</wp:posOffset>
                </wp:positionH>
                <wp:positionV relativeFrom="paragraph">
                  <wp:posOffset>2416850</wp:posOffset>
                </wp:positionV>
                <wp:extent cx="106920" cy="85320"/>
                <wp:effectExtent l="38100" t="38100" r="26670" b="29210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1069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142.45pt;margin-top:189.6pt;width:9.95pt;height:8.15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">
                <v:imagedata r:id="rId314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1857596</wp:posOffset>
                </wp:positionH>
                <wp:positionV relativeFrom="paragraph">
                  <wp:posOffset>2440250</wp:posOffset>
                </wp:positionV>
                <wp:extent cx="38520" cy="200880"/>
                <wp:effectExtent l="38100" t="38100" r="38100" b="46990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3852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145.4pt;margin-top:191.3pt;width:4.75pt;height:17.45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">
                <v:imagedata r:id="rId314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79556</wp:posOffset>
                </wp:positionH>
                <wp:positionV relativeFrom="paragraph">
                  <wp:posOffset>2430530</wp:posOffset>
                </wp:positionV>
                <wp:extent cx="1831320" cy="140400"/>
                <wp:effectExtent l="38100" t="38100" r="36195" b="3111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831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5.4pt;margin-top:190.65pt;width:145.95pt;height:12.6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">
                <v:imagedata r:id="rId314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6253916</wp:posOffset>
                </wp:positionH>
                <wp:positionV relativeFrom="paragraph">
                  <wp:posOffset>1492589</wp:posOffset>
                </wp:positionV>
                <wp:extent cx="14760" cy="4320"/>
                <wp:effectExtent l="38100" t="38100" r="23495" b="34290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4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491.9pt;margin-top:116.95pt;width:2.45pt;height:1.8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">
                <v:imagedata r:id="rId314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6068876</wp:posOffset>
                </wp:positionH>
                <wp:positionV relativeFrom="paragraph">
                  <wp:posOffset>1074989</wp:posOffset>
                </wp:positionV>
                <wp:extent cx="167760" cy="453600"/>
                <wp:effectExtent l="38100" t="38100" r="41910" b="4191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16776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77.25pt;margin-top:83.9pt;width:14.85pt;height:37.2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">
                <v:imagedata r:id="rId315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5813996</wp:posOffset>
                </wp:positionH>
                <wp:positionV relativeFrom="paragraph">
                  <wp:posOffset>1076429</wp:posOffset>
                </wp:positionV>
                <wp:extent cx="95760" cy="443160"/>
                <wp:effectExtent l="38100" t="38100" r="38100" b="3365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9576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456.95pt;margin-top:84.15pt;width:9.05pt;height:36.3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">
                <v:imagedata r:id="rId315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5900756</wp:posOffset>
                </wp:positionH>
                <wp:positionV relativeFrom="paragraph">
                  <wp:posOffset>1306109</wp:posOffset>
                </wp:positionV>
                <wp:extent cx="160200" cy="28440"/>
                <wp:effectExtent l="38100" t="38100" r="30480" b="4826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1602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464.05pt;margin-top:101.95pt;width:14.15pt;height:4.0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">
                <v:imagedata r:id="rId315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5936756</wp:posOffset>
                </wp:positionH>
                <wp:positionV relativeFrom="paragraph">
                  <wp:posOffset>1157429</wp:posOffset>
                </wp:positionV>
                <wp:extent cx="118080" cy="253080"/>
                <wp:effectExtent l="38100" t="38100" r="53975" b="3302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6">
                      <w14:nvContentPartPr>
                        <w14:cNvContentPartPr/>
                      </w14:nvContentPartPr>
                      <w14:xfrm>
                        <a:off x="0" y="0"/>
                        <a:ext cx="1180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466.55pt;margin-top:90.55pt;width:11.15pt;height:21.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">
                <v:imagedata r:id="rId315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5687996</wp:posOffset>
                </wp:positionH>
                <wp:positionV relativeFrom="paragraph">
                  <wp:posOffset>1070669</wp:posOffset>
                </wp:positionV>
                <wp:extent cx="180360" cy="381960"/>
                <wp:effectExtent l="38100" t="38100" r="29210" b="37465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8">
                      <w14:nvContentPartPr>
                        <w14:cNvContentPartPr/>
                      </w14:nvContentPartPr>
                      <w14:xfrm>
                        <a:off x="0" y="0"/>
                        <a:ext cx="18036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447.3pt;margin-top:83.6pt;width:15.55pt;height:31.7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">
                <v:imagedata r:id="rId315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5486036</wp:posOffset>
                </wp:positionH>
                <wp:positionV relativeFrom="paragraph">
                  <wp:posOffset>1308269</wp:posOffset>
                </wp:positionV>
                <wp:extent cx="143640" cy="21240"/>
                <wp:effectExtent l="38100" t="38100" r="46990" b="3619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0">
                      <w14:nvContentPartPr>
                        <w14:cNvContentPartPr/>
                      </w14:nvContentPartPr>
                      <w14:xfrm>
                        <a:off x="0" y="0"/>
                        <a:ext cx="143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431.15pt;margin-top:102.3pt;width:12.8pt;height:3.2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">
                <v:imagedata r:id="rId316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5540756</wp:posOffset>
                </wp:positionH>
                <wp:positionV relativeFrom="paragraph">
                  <wp:posOffset>1240589</wp:posOffset>
                </wp:positionV>
                <wp:extent cx="80640" cy="168120"/>
                <wp:effectExtent l="38100" t="38100" r="53340" b="4191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2">
                      <w14:nvContentPartPr>
                        <w14:cNvContentPartPr/>
                      </w14:nvContentPartPr>
                      <w14:xfrm>
                        <a:off x="0" y="0"/>
                        <a:ext cx="806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435.3pt;margin-top:96.8pt;width:8.15pt;height:1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">
                <v:imagedata r:id="rId316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5326916</wp:posOffset>
                </wp:positionH>
                <wp:positionV relativeFrom="paragraph">
                  <wp:posOffset>1283789</wp:posOffset>
                </wp:positionV>
                <wp:extent cx="126720" cy="95760"/>
                <wp:effectExtent l="38100" t="38100" r="6985" b="3810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4">
                      <w14:nvContentPartPr>
                        <w14:cNvContentPartPr/>
                      </w14:nvContentPartPr>
                      <w14:xfrm>
                        <a:off x="0" y="0"/>
                        <a:ext cx="126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419pt;margin-top:100.45pt;width:11.4pt;height:9.0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">
                <v:imagedata r:id="rId316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5348876</wp:posOffset>
                </wp:positionH>
                <wp:positionV relativeFrom="paragraph">
                  <wp:posOffset>1262189</wp:posOffset>
                </wp:positionV>
                <wp:extent cx="38520" cy="368640"/>
                <wp:effectExtent l="38100" t="38100" r="38100" b="5080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6">
                      <w14:nvContentPartPr>
                        <w14:cNvContentPartPr/>
                      </w14:nvContentPartPr>
                      <w14:xfrm>
                        <a:off x="0" y="0"/>
                        <a:ext cx="3852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420.25pt;margin-top:98.6pt;width:4.5pt;height:30.8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">
                <v:imagedata r:id="rId316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5015156</wp:posOffset>
                </wp:positionH>
                <wp:positionV relativeFrom="paragraph">
                  <wp:posOffset>1256789</wp:posOffset>
                </wp:positionV>
                <wp:extent cx="111240" cy="173880"/>
                <wp:effectExtent l="38100" t="38100" r="41275" b="3619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8">
                      <w14:nvContentPartPr>
                        <w14:cNvContentPartPr/>
                      </w14:nvContentPartPr>
                      <w14:xfrm>
                        <a:off x="0" y="0"/>
                        <a:ext cx="1112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93.95pt;margin-top:98.35pt;width:10.5pt;height:15.1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">
                <v:imagedata r:id="rId316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805276</wp:posOffset>
                </wp:positionH>
                <wp:positionV relativeFrom="paragraph">
                  <wp:posOffset>1260029</wp:posOffset>
                </wp:positionV>
                <wp:extent cx="166320" cy="411840"/>
                <wp:effectExtent l="38100" t="38100" r="43815" b="4572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16632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77.4pt;margin-top:98.25pt;width:14.9pt;height:34.4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">
                <v:imagedata r:id="rId317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4881236</wp:posOffset>
                </wp:positionH>
                <wp:positionV relativeFrom="paragraph">
                  <wp:posOffset>1255349</wp:posOffset>
                </wp:positionV>
                <wp:extent cx="16920" cy="342000"/>
                <wp:effectExtent l="38100" t="38100" r="40640" b="3937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1692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383.4pt;margin-top:98.05pt;width:3.35pt;height:28.7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">
                <v:imagedata r:id="rId317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611596</wp:posOffset>
                </wp:positionH>
                <wp:positionV relativeFrom="paragraph">
                  <wp:posOffset>1464149</wp:posOffset>
                </wp:positionV>
                <wp:extent cx="58680" cy="201240"/>
                <wp:effectExtent l="38100" t="38100" r="36830" b="2794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58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362.35pt;margin-top:114.65pt;width:6.3pt;height:17.3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">
                <v:imagedata r:id="rId317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4408916</wp:posOffset>
                </wp:positionH>
                <wp:positionV relativeFrom="paragraph">
                  <wp:posOffset>1125749</wp:posOffset>
                </wp:positionV>
                <wp:extent cx="29880" cy="428400"/>
                <wp:effectExtent l="38100" t="38100" r="46355" b="4826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2988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346.6pt;margin-top:87.95pt;width:3.9pt;height:35.4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">
                <v:imagedata r:id="rId317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4339436</wp:posOffset>
                </wp:positionH>
                <wp:positionV relativeFrom="paragraph">
                  <wp:posOffset>1092989</wp:posOffset>
                </wp:positionV>
                <wp:extent cx="10800" cy="488160"/>
                <wp:effectExtent l="38100" t="38100" r="46355" b="4572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1080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340.8pt;margin-top:85.35pt;width:2.65pt;height:40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">
                <v:imagedata r:id="rId317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3638156</wp:posOffset>
                </wp:positionH>
                <wp:positionV relativeFrom="paragraph">
                  <wp:posOffset>1139069</wp:posOffset>
                </wp:positionV>
                <wp:extent cx="38520" cy="456840"/>
                <wp:effectExtent l="38100" t="38100" r="38100" b="3873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3852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85.9pt;margin-top:89.15pt;width:4.45pt;height:37.3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">
                <v:imagedata r:id="rId318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545276</wp:posOffset>
                </wp:positionH>
                <wp:positionV relativeFrom="paragraph">
                  <wp:posOffset>1104509</wp:posOffset>
                </wp:positionV>
                <wp:extent cx="38880" cy="444240"/>
                <wp:effectExtent l="38100" t="38100" r="37465" b="3238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38880" cy="4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278.45pt;margin-top:86.15pt;width:4.6pt;height:36.6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">
                <v:imagedata r:id="rId318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089956</wp:posOffset>
                </wp:positionH>
                <wp:positionV relativeFrom="paragraph">
                  <wp:posOffset>1146269</wp:posOffset>
                </wp:positionV>
                <wp:extent cx="173520" cy="314640"/>
                <wp:effectExtent l="38100" t="38100" r="36195" b="4762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17352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321.25pt;margin-top:89.45pt;width:15.5pt;height:26.6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">
                <v:imagedata r:id="rId318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3957116</wp:posOffset>
                </wp:positionH>
                <wp:positionV relativeFrom="paragraph">
                  <wp:posOffset>1334189</wp:posOffset>
                </wp:positionV>
                <wp:extent cx="153360" cy="9360"/>
                <wp:effectExtent l="38100" t="38100" r="37465" b="4826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153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310.75pt;margin-top:104.1pt;width:13.75pt;height:2.6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">
                <v:imagedata r:id="rId318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3716636</wp:posOffset>
                </wp:positionH>
                <wp:positionV relativeFrom="paragraph">
                  <wp:posOffset>1250309</wp:posOffset>
                </wp:positionV>
                <wp:extent cx="197280" cy="137520"/>
                <wp:effectExtent l="38100" t="38100" r="50800" b="5334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1972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291.85pt;margin-top:97.5pt;width:17.35pt;height:12.8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">
                <v:imagedata r:id="rId318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3790796</wp:posOffset>
                </wp:positionH>
                <wp:positionV relativeFrom="paragraph">
                  <wp:posOffset>1252829</wp:posOffset>
                </wp:positionV>
                <wp:extent cx="36720" cy="356400"/>
                <wp:effectExtent l="38100" t="38100" r="40005" b="4381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3672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297.6pt;margin-top:97.75pt;width:4.45pt;height:29.9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">
                <v:imagedata r:id="rId319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5588636</wp:posOffset>
                </wp:positionH>
                <wp:positionV relativeFrom="paragraph">
                  <wp:posOffset>545933</wp:posOffset>
                </wp:positionV>
                <wp:extent cx="76320" cy="128520"/>
                <wp:effectExtent l="38100" t="38100" r="38100" b="4318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76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439.5pt;margin-top:42.2pt;width:7.45pt;height:11.9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">
                <v:imagedata r:id="rId319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5398916</wp:posOffset>
                </wp:positionH>
                <wp:positionV relativeFrom="paragraph">
                  <wp:posOffset>568973</wp:posOffset>
                </wp:positionV>
                <wp:extent cx="189000" cy="101160"/>
                <wp:effectExtent l="38100" t="38100" r="20955" b="5143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1890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424.35pt;margin-top:43.85pt;width:16.4pt;height:9.9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">
                <v:imagedata r:id="rId319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5219636</wp:posOffset>
                </wp:positionH>
                <wp:positionV relativeFrom="paragraph">
                  <wp:posOffset>488693</wp:posOffset>
                </wp:positionV>
                <wp:extent cx="10440" cy="33840"/>
                <wp:effectExtent l="38100" t="38100" r="46990" b="4254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104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410.1pt;margin-top:37.6pt;width:2.4pt;height:4.2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">
                <v:imagedata r:id="rId319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5121716</wp:posOffset>
                </wp:positionH>
                <wp:positionV relativeFrom="paragraph">
                  <wp:posOffset>565373</wp:posOffset>
                </wp:positionV>
                <wp:extent cx="154800" cy="163440"/>
                <wp:effectExtent l="38100" t="38100" r="17145" b="2730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548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402.5pt;margin-top:43.9pt;width:14.05pt;height:14.2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">
                <v:imagedata r:id="rId319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5025236</wp:posOffset>
                </wp:positionH>
                <wp:positionV relativeFrom="paragraph">
                  <wp:posOffset>552413</wp:posOffset>
                </wp:positionV>
                <wp:extent cx="26640" cy="140040"/>
                <wp:effectExtent l="38100" t="38100" r="31115" b="3175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266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394.8pt;margin-top:42.95pt;width:3.7pt;height:12.2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">
                <v:imagedata r:id="rId320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4855676</wp:posOffset>
                </wp:positionH>
                <wp:positionV relativeFrom="paragraph">
                  <wp:posOffset>561773</wp:posOffset>
                </wp:positionV>
                <wp:extent cx="125280" cy="160560"/>
                <wp:effectExtent l="19050" t="38100" r="46355" b="30480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1252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381.6pt;margin-top:43.55pt;width:11.55pt;height:14.2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">
                <v:imagedata r:id="rId320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4749116</wp:posOffset>
                </wp:positionH>
                <wp:positionV relativeFrom="paragraph">
                  <wp:posOffset>563213</wp:posOffset>
                </wp:positionV>
                <wp:extent cx="106560" cy="149040"/>
                <wp:effectExtent l="38100" t="38100" r="46355" b="4191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1065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373.05pt;margin-top:43.45pt;width:9.95pt;height:13.6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">
                <v:imagedata r:id="rId320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4408556</wp:posOffset>
                </wp:positionH>
                <wp:positionV relativeFrom="paragraph">
                  <wp:posOffset>587693</wp:posOffset>
                </wp:positionV>
                <wp:extent cx="295560" cy="154440"/>
                <wp:effectExtent l="38100" t="38100" r="47625" b="3619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2955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346.25pt;margin-top:45.35pt;width:25.1pt;height:13.9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">
                <v:imagedata r:id="rId320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4324316</wp:posOffset>
                </wp:positionH>
                <wp:positionV relativeFrom="paragraph">
                  <wp:posOffset>639173</wp:posOffset>
                </wp:positionV>
                <wp:extent cx="23400" cy="104040"/>
                <wp:effectExtent l="38100" t="38100" r="53340" b="2984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23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339.65pt;margin-top:49.7pt;width:3.65pt;height:9.7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">
                <v:imagedata r:id="rId320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148276</wp:posOffset>
                </wp:positionH>
                <wp:positionV relativeFrom="paragraph">
                  <wp:posOffset>604613</wp:posOffset>
                </wp:positionV>
                <wp:extent cx="129960" cy="147600"/>
                <wp:effectExtent l="38100" t="38100" r="41910" b="4318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129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325.9pt;margin-top:46.9pt;width:11.55pt;height:13.0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">
                <v:imagedata r:id="rId321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157276</wp:posOffset>
                </wp:positionH>
                <wp:positionV relativeFrom="paragraph">
                  <wp:posOffset>613613</wp:posOffset>
                </wp:positionV>
                <wp:extent cx="119160" cy="115560"/>
                <wp:effectExtent l="38100" t="38100" r="33655" b="3746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1191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326.75pt;margin-top:47.7pt;width:10.75pt;height:10.6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">
                <v:imagedata r:id="rId321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979436</wp:posOffset>
                </wp:positionH>
                <wp:positionV relativeFrom="paragraph">
                  <wp:posOffset>563573</wp:posOffset>
                </wp:positionV>
                <wp:extent cx="162360" cy="164520"/>
                <wp:effectExtent l="38100" t="38100" r="47625" b="45085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1623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312.4pt;margin-top:43.75pt;width:14.35pt;height:14.5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">
                <v:imagedata r:id="rId321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751556</wp:posOffset>
                </wp:positionH>
                <wp:positionV relativeFrom="paragraph">
                  <wp:posOffset>394373</wp:posOffset>
                </wp:positionV>
                <wp:extent cx="249840" cy="376560"/>
                <wp:effectExtent l="38100" t="38100" r="36195" b="4254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24984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294.6pt;margin-top:30.25pt;width:21.35pt;height:31.3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">
                <v:imagedata r:id="rId321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111116</wp:posOffset>
                </wp:positionH>
                <wp:positionV relativeFrom="paragraph">
                  <wp:posOffset>762653</wp:posOffset>
                </wp:positionV>
                <wp:extent cx="90720" cy="221760"/>
                <wp:effectExtent l="38100" t="38100" r="43180" b="45085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907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244.4pt;margin-top:59.35pt;width:8.65pt;height:18.9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">
                <v:imagedata r:id="rId321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005996</wp:posOffset>
                </wp:positionH>
                <wp:positionV relativeFrom="paragraph">
                  <wp:posOffset>696773</wp:posOffset>
                </wp:positionV>
                <wp:extent cx="47880" cy="297360"/>
                <wp:effectExtent l="38100" t="38100" r="28575" b="2667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4788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235.9pt;margin-top:54.35pt;width:5.05pt;height:24.6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">
                <v:imagedata r:id="rId322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047036</wp:posOffset>
                </wp:positionH>
                <wp:positionV relativeFrom="paragraph">
                  <wp:posOffset>855173</wp:posOffset>
                </wp:positionV>
                <wp:extent cx="102240" cy="23400"/>
                <wp:effectExtent l="38100" t="38100" r="31115" b="3429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2">
                      <w14:nvContentPartPr>
                        <w14:cNvContentPartPr/>
                      </w14:nvContentPartPr>
                      <w14:xfrm>
                        <a:off x="0" y="0"/>
                        <a:ext cx="102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239.35pt;margin-top:66.65pt;width:9.35pt;height:3.3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">
                <v:imagedata r:id="rId322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067556</wp:posOffset>
                </wp:positionH>
                <wp:positionV relativeFrom="paragraph">
                  <wp:posOffset>761933</wp:posOffset>
                </wp:positionV>
                <wp:extent cx="84960" cy="161640"/>
                <wp:effectExtent l="38100" t="38100" r="48895" b="48260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4">
                      <w14:nvContentPartPr>
                        <w14:cNvContentPartPr/>
                      </w14:nvContentPartPr>
                      <w14:xfrm>
                        <a:off x="0" y="0"/>
                        <a:ext cx="84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240.7pt;margin-top:59.15pt;width:8.4pt;height:14.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">
                <v:imagedata r:id="rId322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2891876</wp:posOffset>
                </wp:positionH>
                <wp:positionV relativeFrom="paragraph">
                  <wp:posOffset>768053</wp:posOffset>
                </wp:positionV>
                <wp:extent cx="129960" cy="219960"/>
                <wp:effectExtent l="19050" t="38100" r="22860" b="4699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6">
                      <w14:nvContentPartPr>
                        <w14:cNvContentPartPr/>
                      </w14:nvContentPartPr>
                      <w14:xfrm>
                        <a:off x="0" y="0"/>
                        <a:ext cx="1299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226.9pt;margin-top:59.65pt;width:11.7pt;height:19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">
                <v:imagedata r:id="rId322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3288956</wp:posOffset>
                </wp:positionH>
                <wp:positionV relativeFrom="paragraph">
                  <wp:posOffset>346493</wp:posOffset>
                </wp:positionV>
                <wp:extent cx="149040" cy="341280"/>
                <wp:effectExtent l="38100" t="38100" r="41910" b="4000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8">
                      <w14:nvContentPartPr>
                        <w14:cNvContentPartPr/>
                      </w14:nvContentPartPr>
                      <w14:xfrm>
                        <a:off x="0" y="0"/>
                        <a:ext cx="14904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258.1pt;margin-top:26.6pt;width:13.5pt;height:28.4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">
                <v:imagedata r:id="rId322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2766236</wp:posOffset>
                </wp:positionH>
                <wp:positionV relativeFrom="paragraph">
                  <wp:posOffset>391493</wp:posOffset>
                </wp:positionV>
                <wp:extent cx="279000" cy="259200"/>
                <wp:effectExtent l="38100" t="38100" r="26035" b="4572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0">
                      <w14:nvContentPartPr>
                        <w14:cNvContentPartPr/>
                      </w14:nvContentPartPr>
                      <w14:xfrm>
                        <a:off x="0" y="0"/>
                        <a:ext cx="2790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217pt;margin-top:29.95pt;width:23.7pt;height:22.1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">
                <v:imagedata r:id="rId323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854796</wp:posOffset>
                </wp:positionH>
                <wp:positionV relativeFrom="paragraph">
                  <wp:posOffset>431453</wp:posOffset>
                </wp:positionV>
                <wp:extent cx="25200" cy="443160"/>
                <wp:effectExtent l="38100" t="38100" r="51435" b="3365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2">
                      <w14:nvContentPartPr>
                        <w14:cNvContentPartPr/>
                      </w14:nvContentPartPr>
                      <w14:xfrm>
                        <a:off x="0" y="0"/>
                        <a:ext cx="25200" cy="44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224pt;margin-top:33.25pt;width:3.65pt;height:36.4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">
                <v:imagedata r:id="rId323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511716</wp:posOffset>
                </wp:positionH>
                <wp:positionV relativeFrom="paragraph">
                  <wp:posOffset>759413</wp:posOffset>
                </wp:positionV>
                <wp:extent cx="172440" cy="56160"/>
                <wp:effectExtent l="38100" t="38100" r="37465" b="3937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4">
                      <w14:nvContentPartPr>
                        <w14:cNvContentPartPr/>
                      </w14:nvContentPartPr>
                      <w14:xfrm>
                        <a:off x="0" y="0"/>
                        <a:ext cx="1724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196.95pt;margin-top:59.05pt;width:15.2pt;height:6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">
                <v:imagedata r:id="rId323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525756</wp:posOffset>
                </wp:positionH>
                <wp:positionV relativeFrom="paragraph">
                  <wp:posOffset>726653</wp:posOffset>
                </wp:positionV>
                <wp:extent cx="136440" cy="18000"/>
                <wp:effectExtent l="38100" t="38100" r="35560" b="3937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6">
                      <w14:nvContentPartPr>
                        <w14:cNvContentPartPr/>
                      </w14:nvContentPartPr>
                      <w14:xfrm>
                        <a:off x="0" y="0"/>
                        <a:ext cx="136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198.05pt;margin-top:56.45pt;width:12.4pt;height:3.0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">
                <v:imagedata r:id="rId323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311916</wp:posOffset>
                </wp:positionH>
                <wp:positionV relativeFrom="paragraph">
                  <wp:posOffset>521813</wp:posOffset>
                </wp:positionV>
                <wp:extent cx="209880" cy="41400"/>
                <wp:effectExtent l="38100" t="38100" r="38100" b="5397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8">
                      <w14:nvContentPartPr>
                        <w14:cNvContentPartPr/>
                      </w14:nvContentPartPr>
                      <w14:xfrm>
                        <a:off x="0" y="0"/>
                        <a:ext cx="209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181.15pt;margin-top:40.15pt;width:18.4pt;height:5.0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">
                <v:imagedata r:id="rId323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2362676</wp:posOffset>
                </wp:positionH>
                <wp:positionV relativeFrom="paragraph">
                  <wp:posOffset>669053</wp:posOffset>
                </wp:positionV>
                <wp:extent cx="132120" cy="138960"/>
                <wp:effectExtent l="38100" t="38100" r="1270" b="3302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0">
                      <w14:nvContentPartPr>
                        <w14:cNvContentPartPr/>
                      </w14:nvContentPartPr>
                      <w14:xfrm>
                        <a:off x="0" y="0"/>
                        <a:ext cx="1321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185.35pt;margin-top:51.9pt;width:11.95pt;height:12.6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">
                <v:imagedata r:id="rId324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2377076</wp:posOffset>
                </wp:positionH>
                <wp:positionV relativeFrom="paragraph">
                  <wp:posOffset>695333</wp:posOffset>
                </wp:positionV>
                <wp:extent cx="22320" cy="272880"/>
                <wp:effectExtent l="38100" t="38100" r="34925" b="3238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2">
                      <w14:nvContentPartPr>
                        <w14:cNvContentPartPr/>
                      </w14:nvContentPartPr>
                      <w14:xfrm>
                        <a:off x="0" y="0"/>
                        <a:ext cx="2232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186.45pt;margin-top:54.05pt;width:3.25pt;height:23.0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">
                <v:imagedata r:id="rId324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148676</wp:posOffset>
                </wp:positionH>
                <wp:positionV relativeFrom="paragraph">
                  <wp:posOffset>971093</wp:posOffset>
                </wp:positionV>
                <wp:extent cx="1669320" cy="93240"/>
                <wp:effectExtent l="38100" t="38100" r="7620" b="4064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4">
                      <w14:nvContentPartPr>
                        <w14:cNvContentPartPr/>
                      </w14:nvContentPartPr>
                      <w14:xfrm>
                        <a:off x="0" y="0"/>
                        <a:ext cx="1669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10.9pt;margin-top:75.5pt;width:133.15pt;height:9.2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">
                <v:imagedata r:id="rId324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1878116</wp:posOffset>
                </wp:positionH>
                <wp:positionV relativeFrom="paragraph">
                  <wp:posOffset>824933</wp:posOffset>
                </wp:positionV>
                <wp:extent cx="11160" cy="44280"/>
                <wp:effectExtent l="38100" t="38100" r="46355" b="3238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6">
                      <w14:nvContentPartPr>
                        <w14:cNvContentPartPr/>
                      </w14:nvContentPartPr>
                      <w14:xfrm>
                        <a:off x="0" y="0"/>
                        <a:ext cx="11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147.05pt;margin-top:64.3pt;width:2.55pt;height:4.9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">
                <v:imagedata r:id="rId324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1859036</wp:posOffset>
                </wp:positionH>
                <wp:positionV relativeFrom="paragraph">
                  <wp:posOffset>728093</wp:posOffset>
                </wp:positionV>
                <wp:extent cx="5760" cy="5040"/>
                <wp:effectExtent l="38100" t="38100" r="51435" b="5270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8">
                      <w14:nvContentPartPr>
                        <w14:cNvContentPartPr/>
                      </w14:nvContentPartPr>
                      <w14:xfrm>
                        <a:off x="0" y="0"/>
                        <a:ext cx="5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145.45pt;margin-top:56.35pt;width:2.2pt;height:2.5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">
                <v:imagedata r:id="rId324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1343156</wp:posOffset>
                </wp:positionH>
                <wp:positionV relativeFrom="paragraph">
                  <wp:posOffset>705053</wp:posOffset>
                </wp:positionV>
                <wp:extent cx="324000" cy="200880"/>
                <wp:effectExtent l="38100" t="38100" r="38100" b="46990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0">
                      <w14:nvContentPartPr>
                        <w14:cNvContentPartPr/>
                      </w14:nvContentPartPr>
                      <w14:xfrm>
                        <a:off x="0" y="0"/>
                        <a:ext cx="3240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104.85pt;margin-top:54.8pt;width:27.4pt;height:17.3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">
                <v:imagedata r:id="rId325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1234436</wp:posOffset>
                </wp:positionH>
                <wp:positionV relativeFrom="paragraph">
                  <wp:posOffset>639893</wp:posOffset>
                </wp:positionV>
                <wp:extent cx="14400" cy="345600"/>
                <wp:effectExtent l="38100" t="38100" r="43180" b="3556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2">
                      <w14:nvContentPartPr>
                        <w14:cNvContentPartPr/>
                      </w14:nvContentPartPr>
                      <w14:xfrm>
                        <a:off x="0" y="0"/>
                        <a:ext cx="1440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96.4pt;margin-top:49.8pt;width:2.8pt;height:28.6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">
                <v:imagedata r:id="rId325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1087916</wp:posOffset>
                </wp:positionH>
                <wp:positionV relativeFrom="paragraph">
                  <wp:posOffset>689213</wp:posOffset>
                </wp:positionV>
                <wp:extent cx="257760" cy="331560"/>
                <wp:effectExtent l="38100" t="38100" r="9525" b="3048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4">
                      <w14:nvContentPartPr>
                        <w14:cNvContentPartPr/>
                      </w14:nvContentPartPr>
                      <w14:xfrm>
                        <a:off x="0" y="0"/>
                        <a:ext cx="25776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85pt;margin-top:53.65pt;width:21.8pt;height:27.5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">
                <v:imagedata r:id="rId325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909356</wp:posOffset>
                </wp:positionH>
                <wp:positionV relativeFrom="paragraph">
                  <wp:posOffset>712613</wp:posOffset>
                </wp:positionV>
                <wp:extent cx="121320" cy="176400"/>
                <wp:effectExtent l="38100" t="38100" r="50165" b="3365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1213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70.7pt;margin-top:55.5pt;width:11.25pt;height:15.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">
                <v:imagedata r:id="rId325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713876</wp:posOffset>
                </wp:positionH>
                <wp:positionV relativeFrom="paragraph">
                  <wp:posOffset>722693</wp:posOffset>
                </wp:positionV>
                <wp:extent cx="185040" cy="311040"/>
                <wp:effectExtent l="38100" t="38100" r="43815" b="3238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18504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55.3pt;margin-top:56pt;width:16.35pt;height:26.2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">
                <v:imagedata r:id="rId325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310676</wp:posOffset>
                </wp:positionH>
                <wp:positionV relativeFrom="paragraph">
                  <wp:posOffset>755093</wp:posOffset>
                </wp:positionV>
                <wp:extent cx="109800" cy="123480"/>
                <wp:effectExtent l="38100" t="38100" r="43180" b="48260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109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23.65pt;margin-top:58.7pt;width:10.2pt;height:11.3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">
                <v:imagedata r:id="rId326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-21964</wp:posOffset>
                </wp:positionH>
                <wp:positionV relativeFrom="paragraph">
                  <wp:posOffset>702893</wp:posOffset>
                </wp:positionV>
                <wp:extent cx="281520" cy="325440"/>
                <wp:effectExtent l="38100" t="38100" r="42545" b="36830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2815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-2.5pt;margin-top:54.45pt;width:23.8pt;height:27.3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">
                <v:imagedata r:id="rId326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-37804</wp:posOffset>
                </wp:positionH>
                <wp:positionV relativeFrom="paragraph">
                  <wp:posOffset>530813</wp:posOffset>
                </wp:positionV>
                <wp:extent cx="165960" cy="449640"/>
                <wp:effectExtent l="38100" t="38100" r="43815" b="4572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16596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-3.65pt;margin-top:41pt;width:14.5pt;height:36.8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">
                <v:imagedata r:id="rId326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2459516</wp:posOffset>
                </wp:positionH>
                <wp:positionV relativeFrom="paragraph">
                  <wp:posOffset>-68587</wp:posOffset>
                </wp:positionV>
                <wp:extent cx="61560" cy="372960"/>
                <wp:effectExtent l="38100" t="38100" r="34290" b="4635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6156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193.1pt;margin-top:-6.1pt;width:6.4pt;height:30.8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">
                <v:imagedata r:id="rId326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2211476</wp:posOffset>
                </wp:positionH>
                <wp:positionV relativeFrom="paragraph">
                  <wp:posOffset>-120427</wp:posOffset>
                </wp:positionV>
                <wp:extent cx="77760" cy="418320"/>
                <wp:effectExtent l="38100" t="38100" r="36830" b="3937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7776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173.4pt;margin-top:-10.05pt;width:7.55pt;height:34.2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">
                <v:imagedata r:id="rId326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2275196</wp:posOffset>
                </wp:positionH>
                <wp:positionV relativeFrom="paragraph">
                  <wp:posOffset>95933</wp:posOffset>
                </wp:positionV>
                <wp:extent cx="162720" cy="55440"/>
                <wp:effectExtent l="38100" t="38100" r="27940" b="4000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1627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178.5pt;margin-top:6.9pt;width:14.1pt;height:5.7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">
                <v:imagedata r:id="rId327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2275196</wp:posOffset>
                </wp:positionH>
                <wp:positionV relativeFrom="paragraph">
                  <wp:posOffset>-2347</wp:posOffset>
                </wp:positionV>
                <wp:extent cx="101520" cy="204480"/>
                <wp:effectExtent l="38100" t="38100" r="32385" b="4318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1015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178.3pt;margin-top:-1.05pt;width:9.7pt;height:17.6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">
                <v:imagedata r:id="rId327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2108876</wp:posOffset>
                </wp:positionH>
                <wp:positionV relativeFrom="paragraph">
                  <wp:posOffset>-40507</wp:posOffset>
                </wp:positionV>
                <wp:extent cx="113400" cy="230760"/>
                <wp:effectExtent l="38100" t="38100" r="39370" b="3619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11340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165.25pt;margin-top:-3.95pt;width:10.65pt;height:19.7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">
                <v:imagedata r:id="rId327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2115356</wp:posOffset>
                </wp:positionH>
                <wp:positionV relativeFrom="paragraph">
                  <wp:posOffset>-17467</wp:posOffset>
                </wp:positionV>
                <wp:extent cx="23040" cy="236160"/>
                <wp:effectExtent l="38100" t="38100" r="34290" b="3111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230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165.8pt;margin-top:-1.95pt;width:3.1pt;height:19.9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">
                <v:imagedata r:id="rId327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1960916</wp:posOffset>
                </wp:positionH>
                <wp:positionV relativeFrom="paragraph">
                  <wp:posOffset>59933</wp:posOffset>
                </wp:positionV>
                <wp:extent cx="117000" cy="39240"/>
                <wp:effectExtent l="38100" t="38100" r="35560" b="3746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11700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153.7pt;margin-top:4pt;width:10.6pt;height:4.5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">
                <v:imagedata r:id="rId327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1967036</wp:posOffset>
                </wp:positionH>
                <wp:positionV relativeFrom="paragraph">
                  <wp:posOffset>5573</wp:posOffset>
                </wp:positionV>
                <wp:extent cx="61560" cy="162720"/>
                <wp:effectExtent l="38100" t="38100" r="34290" b="4699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615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154.1pt;margin-top:-.35pt;width:6.55pt;height:14.4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">
                <v:imagedata r:id="rId328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1670036</wp:posOffset>
                </wp:positionH>
                <wp:positionV relativeFrom="paragraph">
                  <wp:posOffset>24293</wp:posOffset>
                </wp:positionV>
                <wp:extent cx="156960" cy="161640"/>
                <wp:effectExtent l="38100" t="38100" r="33655" b="2921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1569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130.95pt;margin-top:1.05pt;width:13.8pt;height:14.0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">
                <v:imagedata r:id="rId328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1708556</wp:posOffset>
                </wp:positionH>
                <wp:positionV relativeFrom="paragraph">
                  <wp:posOffset>27893</wp:posOffset>
                </wp:positionV>
                <wp:extent cx="45000" cy="343800"/>
                <wp:effectExtent l="38100" t="38100" r="31750" b="3746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450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133.85pt;margin-top:1.6pt;width:5.15pt;height:28.4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">
                <v:imagedata r:id="rId328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1390316</wp:posOffset>
                </wp:positionH>
                <wp:positionV relativeFrom="paragraph">
                  <wp:posOffset>56333</wp:posOffset>
                </wp:positionV>
                <wp:extent cx="264240" cy="46440"/>
                <wp:effectExtent l="38100" t="38100" r="40640" b="2984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2642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108.7pt;margin-top:3.75pt;width:22.3pt;height:5.1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">
                <v:imagedata r:id="rId328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1504796</wp:posOffset>
                </wp:positionH>
                <wp:positionV relativeFrom="paragraph">
                  <wp:posOffset>-142027</wp:posOffset>
                </wp:positionV>
                <wp:extent cx="57960" cy="388800"/>
                <wp:effectExtent l="38100" t="38100" r="37465" b="4953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5796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117.75pt;margin-top:-12.05pt;width:6.2pt;height:32.3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">
                <v:imagedata r:id="rId328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184676</wp:posOffset>
                </wp:positionH>
                <wp:positionV relativeFrom="paragraph">
                  <wp:posOffset>100973</wp:posOffset>
                </wp:positionV>
                <wp:extent cx="397800" cy="50760"/>
                <wp:effectExtent l="38100" t="38100" r="40640" b="4508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397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13.85pt;margin-top:7.25pt;width:32.7pt;height:5.7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">
                <v:imagedata r:id="rId329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-106924</wp:posOffset>
                </wp:positionH>
                <wp:positionV relativeFrom="paragraph">
                  <wp:posOffset>-93427</wp:posOffset>
                </wp:positionV>
                <wp:extent cx="226440" cy="273240"/>
                <wp:effectExtent l="38100" t="38100" r="40640" b="3175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22644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-9.25pt;margin-top:-8.1pt;width:19.25pt;height:23.1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">
                <v:imagedata r:id="rId329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-204124</wp:posOffset>
                </wp:positionH>
                <wp:positionV relativeFrom="paragraph">
                  <wp:posOffset>-130507</wp:posOffset>
                </wp:positionV>
                <wp:extent cx="316800" cy="329400"/>
                <wp:effectExtent l="38100" t="38100" r="45720" b="3302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31680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-16.9pt;margin-top:-11.05pt;width:26.6pt;height:27.6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">
                <v:imagedata r:id="rId329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154796</wp:posOffset>
                </wp:positionH>
                <wp:positionV relativeFrom="paragraph">
                  <wp:posOffset>9893</wp:posOffset>
                </wp:positionV>
                <wp:extent cx="414000" cy="19080"/>
                <wp:effectExtent l="38100" t="38100" r="43815" b="3810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414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11.5pt;margin-top:.1pt;width:34pt;height:2.8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">
                <v:imagedata r:id="rId329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185396</wp:posOffset>
                </wp:positionH>
                <wp:positionV relativeFrom="paragraph">
                  <wp:posOffset>-4147</wp:posOffset>
                </wp:positionV>
                <wp:extent cx="14040" cy="6480"/>
                <wp:effectExtent l="19050" t="19050" r="24130" b="3175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14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14pt;margin-top:-.95pt;width:2.15pt;height:1.6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">
                <v:imagedata r:id="rId3299" o:title=""/>
              </v:shape>
            </w:pict>
          </mc:Fallback>
        </mc:AlternateContent>
      </w:r>
      <w:r w:rsidR="00315A12">
        <w:br w:type="page"/>
      </w:r>
    </w:p>
    <w:p w:rsidR="00F06855" w:rsidRPr="00F13B5A" w:rsidRDefault="00F37E0E" w:rsidP="00F06855">
      <w:pPr>
        <w:rPr>
          <w:b/>
          <w:color w:val="FF0000"/>
        </w:rPr>
      </w:pPr>
      <w:r>
        <w:rPr>
          <w:b/>
          <w:color w:val="FF0000"/>
        </w:rPr>
        <w:lastRenderedPageBreak/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964876</wp:posOffset>
                </wp:positionH>
                <wp:positionV relativeFrom="paragraph">
                  <wp:posOffset>-1074430</wp:posOffset>
                </wp:positionV>
                <wp:extent cx="19800" cy="173520"/>
                <wp:effectExtent l="38100" t="38100" r="37465" b="3619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198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153.9pt;margin-top:-85.35pt;width:2.85pt;height:15.35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">
                <v:imagedata r:id="rId330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1844276</wp:posOffset>
                </wp:positionH>
                <wp:positionV relativeFrom="paragraph">
                  <wp:posOffset>-1081270</wp:posOffset>
                </wp:positionV>
                <wp:extent cx="216720" cy="51840"/>
                <wp:effectExtent l="38100" t="38100" r="31115" b="2476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216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144.5pt;margin-top:-86pt;width:18.6pt;height:5.4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">
                <v:imagedata r:id="rId330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1958396</wp:posOffset>
                </wp:positionH>
                <wp:positionV relativeFrom="paragraph">
                  <wp:posOffset>-1061470</wp:posOffset>
                </wp:positionV>
                <wp:extent cx="20880" cy="153360"/>
                <wp:effectExtent l="38100" t="38100" r="36830" b="37465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208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153.4pt;margin-top:-84.4pt;width:3.4pt;height:13.8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">
                <v:imagedata r:id="rId330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1855796</wp:posOffset>
                </wp:positionH>
                <wp:positionV relativeFrom="paragraph">
                  <wp:posOffset>-1108270</wp:posOffset>
                </wp:positionV>
                <wp:extent cx="200880" cy="41760"/>
                <wp:effectExtent l="38100" t="38100" r="46990" b="34925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200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145.35pt;margin-top:-88.1pt;width:17.5pt;height: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">
                <v:imagedata r:id="rId330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1953716</wp:posOffset>
                </wp:positionH>
                <wp:positionV relativeFrom="paragraph">
                  <wp:posOffset>-1114390</wp:posOffset>
                </wp:positionV>
                <wp:extent cx="25200" cy="151920"/>
                <wp:effectExtent l="38100" t="38100" r="32385" b="3873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8">
                      <w14:nvContentPartPr>
                        <w14:cNvContentPartPr/>
                      </w14:nvContentPartPr>
                      <w14:xfrm>
                        <a:off x="0" y="0"/>
                        <a:ext cx="252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153.2pt;margin-top:-88.5pt;width:3.55pt;height:13.5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">
                <v:imagedata r:id="rId330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2035076</wp:posOffset>
                </wp:positionH>
                <wp:positionV relativeFrom="paragraph">
                  <wp:posOffset>268370</wp:posOffset>
                </wp:positionV>
                <wp:extent cx="672480" cy="104760"/>
                <wp:effectExtent l="38100" t="38100" r="32385" b="2921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0">
                      <w14:nvContentPartPr>
                        <w14:cNvContentPartPr/>
                      </w14:nvContentPartPr>
                      <w14:xfrm>
                        <a:off x="0" y="0"/>
                        <a:ext cx="672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159.55pt;margin-top:20.4pt;width:54.35pt;height:9.8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">
                <v:imagedata r:id="rId331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962356</wp:posOffset>
                </wp:positionH>
                <wp:positionV relativeFrom="paragraph">
                  <wp:posOffset>-176590</wp:posOffset>
                </wp:positionV>
                <wp:extent cx="786600" cy="108360"/>
                <wp:effectExtent l="38100" t="38100" r="33020" b="4445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2">
                      <w14:nvContentPartPr>
                        <w14:cNvContentPartPr/>
                      </w14:nvContentPartPr>
                      <w14:xfrm>
                        <a:off x="0" y="0"/>
                        <a:ext cx="786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153.7pt;margin-top:-14.7pt;width:63.5pt;height:10.1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">
                <v:imagedata r:id="rId331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2042636</wp:posOffset>
                </wp:positionH>
                <wp:positionV relativeFrom="paragraph">
                  <wp:posOffset>-505990</wp:posOffset>
                </wp:positionV>
                <wp:extent cx="681840" cy="108720"/>
                <wp:effectExtent l="38100" t="19050" r="42545" b="24765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4">
                      <w14:nvContentPartPr>
                        <w14:cNvContentPartPr/>
                      </w14:nvContentPartPr>
                      <w14:xfrm>
                        <a:off x="0" y="0"/>
                        <a:ext cx="681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160.15pt;margin-top:-40.6pt;width:55.25pt;height:9.6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">
                <v:imagedata r:id="rId331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3108236</wp:posOffset>
                </wp:positionH>
                <wp:positionV relativeFrom="paragraph">
                  <wp:posOffset>-498070</wp:posOffset>
                </wp:positionV>
                <wp:extent cx="360" cy="2520"/>
                <wp:effectExtent l="0" t="0" r="0" b="0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6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244.3pt;margin-top:-39.65pt;width:.95pt;height:1.0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">
                <v:imagedata r:id="rId331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3126596</wp:posOffset>
                </wp:positionH>
                <wp:positionV relativeFrom="paragraph">
                  <wp:posOffset>167210</wp:posOffset>
                </wp:positionV>
                <wp:extent cx="5400" cy="33480"/>
                <wp:effectExtent l="38100" t="19050" r="33020" b="2413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5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245.5pt;margin-top:12.65pt;width:1.7pt;height:3.8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">
                <v:imagedata r:id="rId331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3121916</wp:posOffset>
                </wp:positionH>
                <wp:positionV relativeFrom="paragraph">
                  <wp:posOffset>2330</wp:posOffset>
                </wp:positionV>
                <wp:extent cx="3600" cy="20520"/>
                <wp:effectExtent l="38100" t="38100" r="34925" b="36830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0">
                      <w14:nvContentPartPr>
                        <w14:cNvContentPartPr/>
                      </w14:nvContentPartPr>
                      <w14:xfrm>
                        <a:off x="0" y="0"/>
                        <a:ext cx="36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245pt;margin-top:-.45pt;width:1.9pt;height:2.9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">
                <v:imagedata r:id="rId332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3076556</wp:posOffset>
                </wp:positionH>
                <wp:positionV relativeFrom="paragraph">
                  <wp:posOffset>-227710</wp:posOffset>
                </wp:positionV>
                <wp:extent cx="135000" cy="134640"/>
                <wp:effectExtent l="38100" t="38100" r="36830" b="3683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2">
                      <w14:nvContentPartPr>
                        <w14:cNvContentPartPr/>
                      </w14:nvContentPartPr>
                      <w14:xfrm>
                        <a:off x="0" y="0"/>
                        <a:ext cx="1350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241.5pt;margin-top:-18.75pt;width:12.25pt;height:12.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">
                <v:imagedata r:id="rId332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2428556</wp:posOffset>
                </wp:positionH>
                <wp:positionV relativeFrom="paragraph">
                  <wp:posOffset>-605710</wp:posOffset>
                </wp:positionV>
                <wp:extent cx="64800" cy="103680"/>
                <wp:effectExtent l="38100" t="38100" r="49530" b="48895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4">
                      <w14:nvContentPartPr>
                        <w14:cNvContentPartPr/>
                      </w14:nvContentPartPr>
                      <w14:xfrm>
                        <a:off x="0" y="0"/>
                        <a:ext cx="64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190.4pt;margin-top:-48.45pt;width:6.75pt;height:9.8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">
                <v:imagedata r:id="rId332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2299676</wp:posOffset>
                </wp:positionH>
                <wp:positionV relativeFrom="paragraph">
                  <wp:posOffset>-532270</wp:posOffset>
                </wp:positionV>
                <wp:extent cx="127800" cy="177480"/>
                <wp:effectExtent l="38100" t="38100" r="24765" b="3238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1278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180.3pt;margin-top:-42.75pt;width:11.5pt;height:15.6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">
                <v:imagedata r:id="rId332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3099236</wp:posOffset>
                </wp:positionH>
                <wp:positionV relativeFrom="paragraph">
                  <wp:posOffset>-206470</wp:posOffset>
                </wp:positionV>
                <wp:extent cx="62640" cy="79200"/>
                <wp:effectExtent l="19050" t="38100" r="33020" b="3556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62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243.35pt;margin-top:-16.7pt;width:6.45pt;height:7.4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">
                <v:imagedata r:id="rId332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2063156</wp:posOffset>
                </wp:positionH>
                <wp:positionV relativeFrom="paragraph">
                  <wp:posOffset>-190990</wp:posOffset>
                </wp:positionV>
                <wp:extent cx="850320" cy="122760"/>
                <wp:effectExtent l="38100" t="38100" r="45085" b="29845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8503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161.7pt;margin-top:-15.8pt;width:68.45pt;height:11.0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">
                <v:imagedata r:id="rId333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3025796</wp:posOffset>
                </wp:positionH>
                <wp:positionV relativeFrom="paragraph">
                  <wp:posOffset>-575830</wp:posOffset>
                </wp:positionV>
                <wp:extent cx="128520" cy="125280"/>
                <wp:effectExtent l="38100" t="38100" r="24130" b="4635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128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237.5pt;margin-top:-46.15pt;width:11.7pt;height:11.4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">
                <v:imagedata r:id="rId333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3020396</wp:posOffset>
                </wp:positionH>
                <wp:positionV relativeFrom="paragraph">
                  <wp:posOffset>-576910</wp:posOffset>
                </wp:positionV>
                <wp:extent cx="74880" cy="57600"/>
                <wp:effectExtent l="38100" t="38100" r="40005" b="3810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748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237.05pt;margin-top:-45.95pt;width:7.55pt;height:5.9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">
                <v:imagedata r:id="rId333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2043716</wp:posOffset>
                </wp:positionH>
                <wp:positionV relativeFrom="paragraph">
                  <wp:posOffset>-505270</wp:posOffset>
                </wp:positionV>
                <wp:extent cx="712080" cy="80280"/>
                <wp:effectExtent l="38100" t="38100" r="50165" b="3429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712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160.1pt;margin-top:-40.7pt;width:57.7pt;height:8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">
                <v:imagedata r:id="rId333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3602156</wp:posOffset>
                </wp:positionH>
                <wp:positionV relativeFrom="paragraph">
                  <wp:posOffset>-1123390</wp:posOffset>
                </wp:positionV>
                <wp:extent cx="158760" cy="46440"/>
                <wp:effectExtent l="19050" t="38100" r="31750" b="2984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158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283.05pt;margin-top:-89.2pt;width:13.85pt;height:4.9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">
                <v:imagedata r:id="rId333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3652556</wp:posOffset>
                </wp:positionH>
                <wp:positionV relativeFrom="paragraph">
                  <wp:posOffset>-1045990</wp:posOffset>
                </wp:positionV>
                <wp:extent cx="69840" cy="97920"/>
                <wp:effectExtent l="19050" t="19050" r="26035" b="1651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698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287.05pt;margin-top:-82.85pt;width:6.6pt;height:8.7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">
                <v:imagedata r:id="rId334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3648956</wp:posOffset>
                </wp:positionH>
                <wp:positionV relativeFrom="paragraph">
                  <wp:posOffset>-1082710</wp:posOffset>
                </wp:positionV>
                <wp:extent cx="85320" cy="118440"/>
                <wp:effectExtent l="19050" t="19050" r="29210" b="3429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853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286.9pt;margin-top:-85.75pt;width:7.75pt;height:10.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">
                <v:imagedata r:id="rId334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3486236</wp:posOffset>
                </wp:positionH>
                <wp:positionV relativeFrom="paragraph">
                  <wp:posOffset>-1071910</wp:posOffset>
                </wp:positionV>
                <wp:extent cx="151560" cy="28800"/>
                <wp:effectExtent l="38100" t="38100" r="20320" b="28575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1515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273.85pt;margin-top:-84.95pt;width:13.15pt;height:3.5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">
                <v:imagedata r:id="rId334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3540236</wp:posOffset>
                </wp:positionH>
                <wp:positionV relativeFrom="paragraph">
                  <wp:posOffset>-1176670</wp:posOffset>
                </wp:positionV>
                <wp:extent cx="68040" cy="210600"/>
                <wp:effectExtent l="38100" t="38100" r="8255" b="3746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680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278.05pt;margin-top:-93.4pt;width:6.8pt;height:18.1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">
                <v:imagedata r:id="rId334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3418556</wp:posOffset>
                </wp:positionH>
                <wp:positionV relativeFrom="paragraph">
                  <wp:posOffset>-1043830</wp:posOffset>
                </wp:positionV>
                <wp:extent cx="70200" cy="25920"/>
                <wp:effectExtent l="19050" t="38100" r="25400" b="3175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702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268.7pt;margin-top:-82.75pt;width:6.6pt;height:3.2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">
                <v:imagedata r:id="rId334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3304076</wp:posOffset>
                </wp:positionH>
                <wp:positionV relativeFrom="paragraph">
                  <wp:posOffset>-1228150</wp:posOffset>
                </wp:positionV>
                <wp:extent cx="97560" cy="262440"/>
                <wp:effectExtent l="38100" t="38100" r="36195" b="2349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9756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259.5pt;margin-top:-97.35pt;width:9.15pt;height:21.9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">
                <v:imagedata r:id="rId335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2994116</wp:posOffset>
                </wp:positionH>
                <wp:positionV relativeFrom="paragraph">
                  <wp:posOffset>-1038430</wp:posOffset>
                </wp:positionV>
                <wp:extent cx="270360" cy="108360"/>
                <wp:effectExtent l="38100" t="38100" r="34925" b="2540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270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235.15pt;margin-top:-82.45pt;width:22.65pt;height:9.8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">
                <v:imagedata r:id="rId335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3108236</wp:posOffset>
                </wp:positionH>
                <wp:positionV relativeFrom="paragraph">
                  <wp:posOffset>-1254430</wp:posOffset>
                </wp:positionV>
                <wp:extent cx="38520" cy="591480"/>
                <wp:effectExtent l="38100" t="38100" r="38100" b="3746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38520" cy="59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244.15pt;margin-top:-99.35pt;width:4.4pt;height:47.8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">
                <v:imagedata r:id="rId335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2953796</wp:posOffset>
                </wp:positionH>
                <wp:positionV relativeFrom="paragraph">
                  <wp:posOffset>-720550</wp:posOffset>
                </wp:positionV>
                <wp:extent cx="243720" cy="23760"/>
                <wp:effectExtent l="38100" t="38100" r="23495" b="33655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2437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232pt;margin-top:-57.4pt;width:20.45pt;height:3.1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">
                <v:imagedata r:id="rId335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2923556</wp:posOffset>
                </wp:positionH>
                <wp:positionV relativeFrom="paragraph">
                  <wp:posOffset>-1252270</wp:posOffset>
                </wp:positionV>
                <wp:extent cx="26280" cy="551880"/>
                <wp:effectExtent l="38100" t="38100" r="31115" b="38735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26280" cy="55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229.5pt;margin-top:-99.25pt;width:3.45pt;height:44.8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">
                <v:imagedata r:id="rId3359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1711796</wp:posOffset>
                </wp:positionH>
                <wp:positionV relativeFrom="paragraph">
                  <wp:posOffset>-808390</wp:posOffset>
                </wp:positionV>
                <wp:extent cx="247320" cy="27360"/>
                <wp:effectExtent l="38100" t="38100" r="38735" b="2984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247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134.1pt;margin-top:-64.35pt;width:20.85pt;height:3.5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">
                <v:imagedata r:id="rId3361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1789196</wp:posOffset>
                </wp:positionH>
                <wp:positionV relativeFrom="paragraph">
                  <wp:posOffset>-1026550</wp:posOffset>
                </wp:positionV>
                <wp:extent cx="124560" cy="347760"/>
                <wp:effectExtent l="38100" t="38100" r="27940" b="3365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1245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140.2pt;margin-top:-81.55pt;width:11.15pt;height:28.8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">
                <v:imagedata r:id="rId3363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1921316</wp:posOffset>
                </wp:positionH>
                <wp:positionV relativeFrom="paragraph">
                  <wp:posOffset>-694630</wp:posOffset>
                </wp:positionV>
                <wp:extent cx="1076400" cy="1328040"/>
                <wp:effectExtent l="38100" t="38100" r="28575" b="4381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1076400" cy="13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150.65pt;margin-top:-55.35pt;width:86.15pt;height:105.9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">
                <v:imagedata r:id="rId3365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1915556</wp:posOffset>
                </wp:positionH>
                <wp:positionV relativeFrom="paragraph">
                  <wp:posOffset>-536590</wp:posOffset>
                </wp:positionV>
                <wp:extent cx="24840" cy="1212480"/>
                <wp:effectExtent l="38100" t="38100" r="32385" b="4508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6">
                      <w14:nvContentPartPr>
                        <w14:cNvContentPartPr/>
                      </w14:nvContentPartPr>
                      <w14:xfrm>
                        <a:off x="0" y="0"/>
                        <a:ext cx="24840" cy="12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150.2pt;margin-top:-42.9pt;width:3.35pt;height:96.9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">
                <v:imagedata r:id="rId3367" o:title=""/>
              </v:shape>
            </w:pict>
          </mc:Fallback>
        </mc:AlternateContent>
      </w:r>
      <w:r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1978556</wp:posOffset>
                </wp:positionH>
                <wp:positionV relativeFrom="paragraph">
                  <wp:posOffset>-472150</wp:posOffset>
                </wp:positionV>
                <wp:extent cx="4320" cy="34200"/>
                <wp:effectExtent l="38100" t="38100" r="34290" b="23495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43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155.15pt;margin-top:-38pt;width:1.8pt;height:4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">
                <v:imagedata r:id="rId3369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3653996</wp:posOffset>
                </wp:positionH>
                <wp:positionV relativeFrom="paragraph">
                  <wp:posOffset>-76676</wp:posOffset>
                </wp:positionV>
                <wp:extent cx="133560" cy="439200"/>
                <wp:effectExtent l="38100" t="38100" r="38100" b="3746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13356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287.15pt;margin-top:-6.75pt;width:11.9pt;height:36.1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">
                <v:imagedata r:id="rId3371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3642116</wp:posOffset>
                </wp:positionH>
                <wp:positionV relativeFrom="paragraph">
                  <wp:posOffset>-67316</wp:posOffset>
                </wp:positionV>
                <wp:extent cx="138600" cy="451440"/>
                <wp:effectExtent l="38100" t="38100" r="33020" b="4445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13860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286.5pt;margin-top:-6pt;width:12.1pt;height:37.2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">
                <v:imagedata r:id="rId3373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497196</wp:posOffset>
                </wp:positionH>
                <wp:positionV relativeFrom="paragraph">
                  <wp:posOffset>-79556</wp:posOffset>
                </wp:positionV>
                <wp:extent cx="84240" cy="422280"/>
                <wp:effectExtent l="38100" t="38100" r="30480" b="3492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4">
                      <w14:nvContentPartPr>
                        <w14:cNvContentPartPr/>
                      </w14:nvContentPartPr>
                      <w14:xfrm>
                        <a:off x="0" y="0"/>
                        <a:ext cx="8424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432.35pt;margin-top:-6.85pt;width:8pt;height:34.6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">
                <v:imagedata r:id="rId3375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5186516</wp:posOffset>
                </wp:positionH>
                <wp:positionV relativeFrom="paragraph">
                  <wp:posOffset>-32036</wp:posOffset>
                </wp:positionV>
                <wp:extent cx="139320" cy="426600"/>
                <wp:effectExtent l="38100" t="19050" r="32385" b="3111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6">
                      <w14:nvContentPartPr>
                        <w14:cNvContentPartPr/>
                      </w14:nvContentPartPr>
                      <w14:xfrm>
                        <a:off x="0" y="0"/>
                        <a:ext cx="13932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407.75pt;margin-top:-3pt;width:12.15pt;height:34.7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">
                <v:imagedata r:id="rId3377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5325116</wp:posOffset>
                </wp:positionH>
                <wp:positionV relativeFrom="paragraph">
                  <wp:posOffset>184684</wp:posOffset>
                </wp:positionV>
                <wp:extent cx="155520" cy="45000"/>
                <wp:effectExtent l="38100" t="38100" r="35560" b="31750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8">
                      <w14:nvContentPartPr>
                        <w14:cNvContentPartPr/>
                      </w14:nvContentPartPr>
                      <w14:xfrm>
                        <a:off x="0" y="0"/>
                        <a:ext cx="155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418.75pt;margin-top:13.95pt;width:13.45pt;height:4.9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">
                <v:imagedata r:id="rId3379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340596</wp:posOffset>
                </wp:positionH>
                <wp:positionV relativeFrom="paragraph">
                  <wp:posOffset>38164</wp:posOffset>
                </wp:positionV>
                <wp:extent cx="113400" cy="258840"/>
                <wp:effectExtent l="38100" t="38100" r="39370" b="2730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0">
                      <w14:nvContentPartPr>
                        <w14:cNvContentPartPr/>
                      </w14:nvContentPartPr>
                      <w14:xfrm>
                        <a:off x="0" y="0"/>
                        <a:ext cx="1134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419.7pt;margin-top:2.25pt;width:10.45pt;height:21.8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">
                <v:imagedata r:id="rId3381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047916</wp:posOffset>
                </wp:positionH>
                <wp:positionV relativeFrom="paragraph">
                  <wp:posOffset>29524</wp:posOffset>
                </wp:positionV>
                <wp:extent cx="172080" cy="282240"/>
                <wp:effectExtent l="38100" t="38100" r="38100" b="4191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17208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396.7pt;margin-top:1.55pt;width:15.1pt;height:23.7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">
                <v:imagedata r:id="rId3383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4279676</wp:posOffset>
                </wp:positionH>
                <wp:positionV relativeFrom="paragraph">
                  <wp:posOffset>277924</wp:posOffset>
                </wp:positionV>
                <wp:extent cx="462600" cy="40320"/>
                <wp:effectExtent l="0" t="38100" r="33020" b="3619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4">
                      <w14:nvContentPartPr>
                        <w14:cNvContentPartPr/>
                      </w14:nvContentPartPr>
                      <w14:xfrm>
                        <a:off x="0" y="0"/>
                        <a:ext cx="462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336.45pt;margin-top:21.1pt;width:37.85pt;height:4.8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">
                <v:imagedata r:id="rId3385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4399556</wp:posOffset>
                </wp:positionH>
                <wp:positionV relativeFrom="paragraph">
                  <wp:posOffset>-47876</wp:posOffset>
                </wp:positionV>
                <wp:extent cx="36000" cy="314280"/>
                <wp:effectExtent l="38100" t="38100" r="21590" b="4826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6">
                      <w14:nvContentPartPr>
                        <w14:cNvContentPartPr/>
                      </w14:nvContentPartPr>
                      <w14:xfrm>
                        <a:off x="0" y="0"/>
                        <a:ext cx="3600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345.9pt;margin-top:-4.5pt;width:4.1pt;height:26.4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">
                <v:imagedata r:id="rId3387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972596</wp:posOffset>
                </wp:positionH>
                <wp:positionV relativeFrom="paragraph">
                  <wp:posOffset>57244</wp:posOffset>
                </wp:positionV>
                <wp:extent cx="159840" cy="8280"/>
                <wp:effectExtent l="38100" t="38100" r="31115" b="2984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8">
                      <w14:nvContentPartPr>
                        <w14:cNvContentPartPr/>
                      </w14:nvContentPartPr>
                      <w14:xfrm>
                        <a:off x="0" y="0"/>
                        <a:ext cx="159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312.05pt;margin-top:3.75pt;width:14.15pt;height:2.2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">
                <v:imagedata r:id="rId3389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4020116</wp:posOffset>
                </wp:positionH>
                <wp:positionV relativeFrom="paragraph">
                  <wp:posOffset>162364</wp:posOffset>
                </wp:positionV>
                <wp:extent cx="108720" cy="64800"/>
                <wp:effectExtent l="38100" t="38100" r="43815" b="3048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0">
                      <w14:nvContentPartPr>
                        <w14:cNvContentPartPr/>
                      </w14:nvContentPartPr>
                      <w14:xfrm>
                        <a:off x="0" y="0"/>
                        <a:ext cx="1087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315.9pt;margin-top:12.05pt;width:10pt;height:6.6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">
                <v:imagedata r:id="rId3391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4041356</wp:posOffset>
                </wp:positionH>
                <wp:positionV relativeFrom="paragraph">
                  <wp:posOffset>147604</wp:posOffset>
                </wp:positionV>
                <wp:extent cx="20160" cy="207720"/>
                <wp:effectExtent l="38100" t="38100" r="37465" b="40005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2">
                      <w14:nvContentPartPr>
                        <w14:cNvContentPartPr/>
                      </w14:nvContentPartPr>
                      <w14:xfrm>
                        <a:off x="0" y="0"/>
                        <a:ext cx="201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317.5pt;margin-top:11.05pt;width:3.1pt;height:17.6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">
                <v:imagedata r:id="rId3393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3861716</wp:posOffset>
                </wp:positionH>
                <wp:positionV relativeFrom="paragraph">
                  <wp:posOffset>204844</wp:posOffset>
                </wp:positionV>
                <wp:extent cx="134640" cy="5040"/>
                <wp:effectExtent l="38100" t="38100" r="36830" b="3365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4">
                      <w14:nvContentPartPr>
                        <w14:cNvContentPartPr/>
                      </w14:nvContentPartPr>
                      <w14:xfrm>
                        <a:off x="0" y="0"/>
                        <a:ext cx="134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303.3pt;margin-top:15.5pt;width:11.95pt;height:1.95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">
                <v:imagedata r:id="rId3395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3688556</wp:posOffset>
                </wp:positionH>
                <wp:positionV relativeFrom="paragraph">
                  <wp:posOffset>108364</wp:posOffset>
                </wp:positionV>
                <wp:extent cx="104760" cy="107280"/>
                <wp:effectExtent l="38100" t="38100" r="29210" b="2667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6">
                      <w14:nvContentPartPr>
                        <w14:cNvContentPartPr/>
                      </w14:nvContentPartPr>
                      <w14:xfrm>
                        <a:off x="0" y="0"/>
                        <a:ext cx="1047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289.75pt;margin-top:7.8pt;width:9.75pt;height:9.9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">
                <v:imagedata r:id="rId3397" o:title=""/>
              </v:shape>
            </w:pict>
          </mc:Fallback>
        </mc:AlternateContent>
      </w:r>
      <w:r w:rsidR="000A630D">
        <w:rPr>
          <w:b/>
          <w:color w:val="FF0000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3704756</wp:posOffset>
                </wp:positionH>
                <wp:positionV relativeFrom="paragraph">
                  <wp:posOffset>103684</wp:posOffset>
                </wp:positionV>
                <wp:extent cx="16920" cy="291240"/>
                <wp:effectExtent l="38100" t="38100" r="40640" b="3302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8">
                      <w14:nvContentPartPr>
                        <w14:cNvContentPartPr/>
                      </w14:nvContentPartPr>
                      <w14:xfrm>
                        <a:off x="0" y="0"/>
                        <a:ext cx="169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291.1pt;margin-top:7.4pt;width:2.8pt;height:24.5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">
                <v:imagedata r:id="rId3399" o:title=""/>
              </v:shape>
            </w:pict>
          </mc:Fallback>
        </mc:AlternateContent>
      </w:r>
      <w:r w:rsidR="00F06855" w:rsidRPr="00F13B5A">
        <w:rPr>
          <w:b/>
          <w:color w:val="FF0000"/>
          <w:highlight w:val="lightGray"/>
        </w:rPr>
        <w:t xml:space="preserve">Υπολογισμός των </w:t>
      </w:r>
      <w:r w:rsidR="00F13B5A" w:rsidRPr="00F13B5A">
        <w:rPr>
          <w:b/>
          <w:color w:val="FF0000"/>
          <w:position w:val="-12"/>
          <w:highlight w:val="lightGray"/>
        </w:rPr>
        <w:object w:dxaOrig="220" w:dyaOrig="360">
          <v:shape id="_x0000_i1092" type="#_x0000_t75" style="width:11pt;height:18pt" o:ole="">
            <v:imagedata r:id="rId3400" o:title=""/>
          </v:shape>
          <o:OLEObject Type="Embed" ProgID="Equation.DSMT4" ShapeID="_x0000_i1092" DrawAspect="Content" ObjectID="_1672217852" r:id="rId3401"/>
        </w:object>
      </w:r>
      <w:r w:rsidR="00F06855" w:rsidRPr="00F13B5A">
        <w:rPr>
          <w:b/>
          <w:color w:val="FF0000"/>
          <w:highlight w:val="lightGray"/>
        </w:rPr>
        <w:t xml:space="preserve">, </w:t>
      </w:r>
      <w:r w:rsidR="00F13B5A" w:rsidRPr="00F13B5A">
        <w:rPr>
          <w:b/>
          <w:color w:val="FF0000"/>
          <w:position w:val="-4"/>
          <w:highlight w:val="lightGray"/>
        </w:rPr>
        <w:object w:dxaOrig="220" w:dyaOrig="260">
          <v:shape id="_x0000_i1093" type="#_x0000_t75" style="width:11pt;height:13pt" o:ole="">
            <v:imagedata r:id="rId3402" o:title=""/>
          </v:shape>
          <o:OLEObject Type="Embed" ProgID="Equation.DSMT4" ShapeID="_x0000_i1093" DrawAspect="Content" ObjectID="_1672217853" r:id="rId3403"/>
        </w:object>
      </w:r>
      <w:r w:rsidR="00F06855" w:rsidRPr="00F13B5A">
        <w:rPr>
          <w:b/>
          <w:color w:val="FF0000"/>
          <w:highlight w:val="lightGray"/>
        </w:rPr>
        <w:t>:</w:t>
      </w:r>
      <w:r w:rsidR="00F06855" w:rsidRPr="00F13B5A">
        <w:rPr>
          <w:b/>
          <w:color w:val="FF0000"/>
        </w:rPr>
        <w:t xml:space="preserve"> </w:t>
      </w:r>
    </w:p>
    <w:p w:rsidR="00F06855" w:rsidRPr="00FF45CB" w:rsidRDefault="00F37E0E" w:rsidP="00F06855">
      <w: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012756</wp:posOffset>
                </wp:positionH>
                <wp:positionV relativeFrom="paragraph">
                  <wp:posOffset>24470</wp:posOffset>
                </wp:positionV>
                <wp:extent cx="365400" cy="36360"/>
                <wp:effectExtent l="38100" t="38100" r="34925" b="2095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4">
                      <w14:nvContentPartPr>
                        <w14:cNvContentPartPr/>
                      </w14:nvContentPartPr>
                      <w14:xfrm>
                        <a:off x="0" y="0"/>
                        <a:ext cx="3654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157.8pt;margin-top:1.5pt;width:30.2pt;height:4.0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">
                <v:imagedata r:id="rId34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3106076</wp:posOffset>
                </wp:positionH>
                <wp:positionV relativeFrom="paragraph">
                  <wp:posOffset>-59770</wp:posOffset>
                </wp:positionV>
                <wp:extent cx="65520" cy="129600"/>
                <wp:effectExtent l="19050" t="38100" r="29845" b="41910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6">
                      <w14:nvContentPartPr>
                        <w14:cNvContentPartPr/>
                      </w14:nvContentPartPr>
                      <w14:xfrm>
                        <a:off x="0" y="0"/>
                        <a:ext cx="65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243.85pt;margin-top:-5.5pt;width:6.65pt;height:11.8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">
                <v:imagedata r:id="rId34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1915556</wp:posOffset>
                </wp:positionH>
                <wp:positionV relativeFrom="paragraph">
                  <wp:posOffset>150830</wp:posOffset>
                </wp:positionV>
                <wp:extent cx="1091880" cy="149040"/>
                <wp:effectExtent l="19050" t="19050" r="32385" b="2286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8">
                      <w14:nvContentPartPr>
                        <w14:cNvContentPartPr/>
                      </w14:nvContentPartPr>
                      <w14:xfrm>
                        <a:off x="0" y="0"/>
                        <a:ext cx="1091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150.5pt;margin-top:11.25pt;width:87pt;height:12.8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">
                <v:imagedata r:id="rId340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4618796</wp:posOffset>
                </wp:positionH>
                <wp:positionV relativeFrom="paragraph">
                  <wp:posOffset>171544</wp:posOffset>
                </wp:positionV>
                <wp:extent cx="127800" cy="219960"/>
                <wp:effectExtent l="19050" t="38100" r="24765" b="2794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0">
                      <w14:nvContentPartPr>
                        <w14:cNvContentPartPr/>
                      </w14:nvContentPartPr>
                      <w14:xfrm>
                        <a:off x="0" y="0"/>
                        <a:ext cx="1278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363.3pt;margin-top:13pt;width:11.15pt;height:18.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">
                <v:imagedata r:id="rId341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4332596</wp:posOffset>
                </wp:positionH>
                <wp:positionV relativeFrom="paragraph">
                  <wp:posOffset>214024</wp:posOffset>
                </wp:positionV>
                <wp:extent cx="92160" cy="225360"/>
                <wp:effectExtent l="38100" t="38100" r="41275" b="2286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2">
                      <w14:nvContentPartPr>
                        <w14:cNvContentPartPr/>
                      </w14:nvContentPartPr>
                      <w14:xfrm>
                        <a:off x="0" y="0"/>
                        <a:ext cx="9216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340.45pt;margin-top:16.25pt;width:8.55pt;height:19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">
                <v:imagedata r:id="rId341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4424036</wp:posOffset>
                </wp:positionH>
                <wp:positionV relativeFrom="paragraph">
                  <wp:posOffset>296824</wp:posOffset>
                </wp:positionV>
                <wp:extent cx="211320" cy="28800"/>
                <wp:effectExtent l="38100" t="38100" r="36830" b="2857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211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347.8pt;margin-top:22.7pt;width:17.9pt;height:3.5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">
                <v:imagedata r:id="rId341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4359956</wp:posOffset>
                </wp:positionH>
                <wp:positionV relativeFrom="paragraph">
                  <wp:posOffset>244624</wp:posOffset>
                </wp:positionV>
                <wp:extent cx="335520" cy="34920"/>
                <wp:effectExtent l="38100" t="38100" r="45720" b="4191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3355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342.55pt;margin-top:18.55pt;width:27.85pt;height:4.1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">
                <v:imagedata r:id="rId341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4017596</wp:posOffset>
                </wp:positionH>
                <wp:positionV relativeFrom="paragraph">
                  <wp:posOffset>53464</wp:posOffset>
                </wp:positionV>
                <wp:extent cx="90720" cy="81000"/>
                <wp:effectExtent l="38100" t="38100" r="43180" b="3365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907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315.6pt;margin-top:3.5pt;width:8.7pt;height:7.8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">
                <v:imagedata r:id="rId341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4050356</wp:posOffset>
                </wp:positionH>
                <wp:positionV relativeFrom="paragraph">
                  <wp:posOffset>68224</wp:posOffset>
                </wp:positionV>
                <wp:extent cx="26280" cy="148680"/>
                <wp:effectExtent l="38100" t="38100" r="31115" b="22860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26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318.2pt;margin-top:4.85pt;width:3.5pt;height:12.9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">
                <v:imagedata r:id="rId3421" o:title=""/>
              </v:shape>
            </w:pict>
          </mc:Fallback>
        </mc:AlternateContent>
      </w:r>
    </w:p>
    <w:p w:rsidR="00F06855" w:rsidRPr="00FF45CB" w:rsidRDefault="00DB25C4" w:rsidP="00F06855"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-374404</wp:posOffset>
                </wp:positionH>
                <wp:positionV relativeFrom="paragraph">
                  <wp:posOffset>-185470</wp:posOffset>
                </wp:positionV>
                <wp:extent cx="190080" cy="848880"/>
                <wp:effectExtent l="38100" t="38100" r="38735" b="46990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190080" cy="84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-30.35pt;margin-top:-15.3pt;width:16.75pt;height:68.45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">
                <v:imagedata r:id="rId3423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-524884</wp:posOffset>
                </wp:positionH>
                <wp:positionV relativeFrom="paragraph">
                  <wp:posOffset>45290</wp:posOffset>
                </wp:positionV>
                <wp:extent cx="217080" cy="311400"/>
                <wp:effectExtent l="38100" t="38100" r="50165" b="31750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21708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-42.25pt;margin-top:2.75pt;width:18.75pt;height:26.1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">
                <v:imagedata r:id="rId3425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5644076</wp:posOffset>
                </wp:positionH>
                <wp:positionV relativeFrom="paragraph">
                  <wp:posOffset>-5636</wp:posOffset>
                </wp:positionV>
                <wp:extent cx="82440" cy="376200"/>
                <wp:effectExtent l="38100" t="38100" r="32385" b="2413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8244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443.7pt;margin-top:-1pt;width:8pt;height:30.8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">
                <v:imagedata r:id="rId3427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354996</wp:posOffset>
                </wp:positionH>
                <wp:positionV relativeFrom="paragraph">
                  <wp:posOffset>-40556</wp:posOffset>
                </wp:positionV>
                <wp:extent cx="138960" cy="402120"/>
                <wp:effectExtent l="38100" t="38100" r="33020" b="3619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13896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420.9pt;margin-top:-3.7pt;width:12.25pt;height:32.8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">
                <v:imagedata r:id="rId3429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5437436</wp:posOffset>
                </wp:positionH>
                <wp:positionV relativeFrom="paragraph">
                  <wp:posOffset>177604</wp:posOffset>
                </wp:positionV>
                <wp:extent cx="185760" cy="52920"/>
                <wp:effectExtent l="38100" t="38100" r="43180" b="4254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1857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427.45pt;margin-top:13.3pt;width:16.05pt;height:5.6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">
                <v:imagedata r:id="rId3431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491436</wp:posOffset>
                </wp:positionH>
                <wp:positionV relativeFrom="paragraph">
                  <wp:posOffset>82564</wp:posOffset>
                </wp:positionV>
                <wp:extent cx="90720" cy="255960"/>
                <wp:effectExtent l="38100" t="38100" r="43180" b="2984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907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431.6pt;margin-top:5.7pt;width:8.7pt;height:21.6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">
                <v:imagedata r:id="rId3433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120996</wp:posOffset>
                </wp:positionH>
                <wp:positionV relativeFrom="paragraph">
                  <wp:posOffset>77524</wp:posOffset>
                </wp:positionV>
                <wp:extent cx="164520" cy="261720"/>
                <wp:effectExtent l="38100" t="38100" r="26035" b="4318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1645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402.55pt;margin-top:5.4pt;width:14.3pt;height:21.9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">
                <v:imagedata r:id="rId3435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135396</wp:posOffset>
                </wp:positionH>
                <wp:positionV relativeFrom="paragraph">
                  <wp:posOffset>61324</wp:posOffset>
                </wp:positionV>
                <wp:extent cx="30960" cy="292320"/>
                <wp:effectExtent l="38100" t="38100" r="45720" b="3175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3096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403.6pt;margin-top:4.25pt;width:3.95pt;height:24.3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">
                <v:imagedata r:id="rId3437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4651916</wp:posOffset>
                </wp:positionH>
                <wp:positionV relativeFrom="paragraph">
                  <wp:posOffset>289924</wp:posOffset>
                </wp:positionV>
                <wp:extent cx="218520" cy="16920"/>
                <wp:effectExtent l="38100" t="38100" r="29210" b="4064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218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365.6pt;margin-top:22.1pt;width:18.6pt;height:2.9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">
                <v:imagedata r:id="rId3439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4745876</wp:posOffset>
                </wp:positionH>
                <wp:positionV relativeFrom="paragraph">
                  <wp:posOffset>23164</wp:posOffset>
                </wp:positionV>
                <wp:extent cx="34560" cy="272520"/>
                <wp:effectExtent l="38100" t="38100" r="41910" b="3238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3456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373.1pt;margin-top:1.2pt;width:4.05pt;height:22.7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">
                <v:imagedata r:id="rId3441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4384076</wp:posOffset>
                </wp:positionH>
                <wp:positionV relativeFrom="paragraph">
                  <wp:posOffset>143764</wp:posOffset>
                </wp:positionV>
                <wp:extent cx="142560" cy="29160"/>
                <wp:effectExtent l="57150" t="38100" r="48260" b="28575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1425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344.25pt;margin-top:10.3pt;width:13.25pt;height:3.8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">
                <v:imagedata r:id="rId3443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381196</wp:posOffset>
                </wp:positionH>
                <wp:positionV relativeFrom="paragraph">
                  <wp:posOffset>215764</wp:posOffset>
                </wp:positionV>
                <wp:extent cx="144000" cy="175680"/>
                <wp:effectExtent l="38100" t="38100" r="27940" b="5334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1440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344.05pt;margin-top:16.15pt;width:12.85pt;height:15.7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">
                <v:imagedata r:id="rId3445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4375076</wp:posOffset>
                </wp:positionH>
                <wp:positionV relativeFrom="paragraph">
                  <wp:posOffset>225484</wp:posOffset>
                </wp:positionV>
                <wp:extent cx="122760" cy="126360"/>
                <wp:effectExtent l="38100" t="38100" r="29845" b="45720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1227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343.95pt;margin-top:16.95pt;width:11.1pt;height:11.7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">
                <v:imagedata r:id="rId3447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4177796</wp:posOffset>
                </wp:positionH>
                <wp:positionV relativeFrom="paragraph">
                  <wp:posOffset>248884</wp:posOffset>
                </wp:positionV>
                <wp:extent cx="178920" cy="11880"/>
                <wp:effectExtent l="38100" t="38100" r="31115" b="45720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178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328.35pt;margin-top:18.8pt;width:15.45pt;height:2.6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">
                <v:imagedata r:id="rId3449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4217036</wp:posOffset>
                </wp:positionH>
                <wp:positionV relativeFrom="paragraph">
                  <wp:posOffset>46924</wp:posOffset>
                </wp:positionV>
                <wp:extent cx="120600" cy="324000"/>
                <wp:effectExtent l="38100" t="38100" r="51435" b="3810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12060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331.15pt;margin-top:2.8pt;width:11.25pt;height:27.2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">
                <v:imagedata r:id="rId3451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3996356</wp:posOffset>
                </wp:positionH>
                <wp:positionV relativeFrom="paragraph">
                  <wp:posOffset>257164</wp:posOffset>
                </wp:positionV>
                <wp:extent cx="111960" cy="21960"/>
                <wp:effectExtent l="38100" t="38100" r="40640" b="3556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111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313.85pt;margin-top:19.35pt;width:10.3pt;height:3.3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">
                <v:imagedata r:id="rId3453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3790796</wp:posOffset>
                </wp:positionH>
                <wp:positionV relativeFrom="paragraph">
                  <wp:posOffset>58084</wp:posOffset>
                </wp:positionV>
                <wp:extent cx="129600" cy="302040"/>
                <wp:effectExtent l="38100" t="38100" r="41910" b="4127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12960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297.85pt;margin-top:3.8pt;width:11.7pt;height:25.45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">
                <v:imagedata r:id="rId3455" o:title=""/>
              </v:shape>
            </w:pict>
          </mc:Fallback>
        </mc:AlternateContent>
      </w:r>
      <w:r w:rsidR="00236845" w:rsidRPr="00F06855">
        <w:rPr>
          <w:position w:val="-6"/>
        </w:rPr>
        <w:object w:dxaOrig="1020" w:dyaOrig="300">
          <v:shape id="_x0000_i1094" type="#_x0000_t75" style="width:51pt;height:15pt" o:ole="">
            <v:imagedata r:id="rId3456" o:title=""/>
          </v:shape>
          <o:OLEObject Type="Embed" ProgID="Equation.DSMT4" ShapeID="_x0000_i1094" DrawAspect="Content" ObjectID="_1672217854" r:id="rId3457"/>
        </w:object>
      </w:r>
      <w:r w:rsidR="00F06855"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0D85849" wp14:editId="76BFB099">
                <wp:simplePos x="0" y="0"/>
                <wp:positionH relativeFrom="column">
                  <wp:posOffset>2962275</wp:posOffset>
                </wp:positionH>
                <wp:positionV relativeFrom="paragraph">
                  <wp:posOffset>237490</wp:posOffset>
                </wp:positionV>
                <wp:extent cx="238125" cy="1343025"/>
                <wp:effectExtent l="9525" t="8890" r="9525" b="10160"/>
                <wp:wrapNone/>
                <wp:docPr id="1385" name="AutoShap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8125" cy="1343025"/>
                        </a:xfrm>
                        <a:prstGeom prst="rightBrace">
                          <a:avLst>
                            <a:gd name="adj1" fmla="val 47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2" o:spid="_x0000_s1026" type="#_x0000_t88" style="position:absolute;margin-left:233.25pt;margin-top:18.7pt;width:18.75pt;height:10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"/>
            </w:pict>
          </mc:Fallback>
        </mc:AlternateContent>
      </w:r>
      <w:r w:rsidR="00F06855" w:rsidRPr="00FF45CB">
        <w:t xml:space="preserve"> σε κάθε στοιχείο του </w:t>
      </w:r>
      <w:r w:rsidR="00236845" w:rsidRPr="00F06855">
        <w:rPr>
          <w:position w:val="-12"/>
        </w:rPr>
        <w:object w:dxaOrig="680" w:dyaOrig="360">
          <v:shape id="_x0000_i1095" type="#_x0000_t75" style="width:34pt;height:18pt" o:ole="">
            <v:imagedata r:id="rId3458" o:title=""/>
          </v:shape>
          <o:OLEObject Type="Embed" ProgID="Equation.DSMT4" ShapeID="_x0000_i1095" DrawAspect="Content" ObjectID="_1672217855" r:id="rId3459"/>
        </w:object>
      </w:r>
    </w:p>
    <w:p w:rsidR="00F06855" w:rsidRDefault="00DB25C4" w:rsidP="00F06855">
      <w:pPr>
        <w:ind w:left="720"/>
      </w:pP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2368796</wp:posOffset>
                </wp:positionH>
                <wp:positionV relativeFrom="paragraph">
                  <wp:posOffset>186350</wp:posOffset>
                </wp:positionV>
                <wp:extent cx="4680" cy="9720"/>
                <wp:effectExtent l="38100" t="38100" r="33655" b="28575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4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185.8pt;margin-top:13.95pt;width:1.65pt;height:2.05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">
                <v:imagedata r:id="rId346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2032556</wp:posOffset>
                </wp:positionH>
                <wp:positionV relativeFrom="paragraph">
                  <wp:posOffset>347704</wp:posOffset>
                </wp:positionV>
                <wp:extent cx="423000" cy="41760"/>
                <wp:effectExtent l="19050" t="19050" r="34290" b="3492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4230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159.75pt;margin-top:26.65pt;width:34.35pt;height:4.4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">
                <v:imagedata r:id="rId346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753116</wp:posOffset>
                </wp:positionH>
                <wp:positionV relativeFrom="paragraph">
                  <wp:posOffset>340144</wp:posOffset>
                </wp:positionV>
                <wp:extent cx="723240" cy="60480"/>
                <wp:effectExtent l="38100" t="38100" r="39370" b="3492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7232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58.6pt;margin-top:26.05pt;width:58.55pt;height:5.9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">
                <v:imagedata r:id="rId346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326516</wp:posOffset>
                </wp:positionH>
                <wp:positionV relativeFrom="paragraph">
                  <wp:posOffset>53944</wp:posOffset>
                </wp:positionV>
                <wp:extent cx="401040" cy="345600"/>
                <wp:effectExtent l="38100" t="38100" r="0" b="3556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40104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24.95pt;margin-top:3.45pt;width:33.15pt;height:28.7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">
                <v:imagedata r:id="rId3467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4725716</wp:posOffset>
                </wp:positionH>
                <wp:positionV relativeFrom="paragraph">
                  <wp:posOffset>63784</wp:posOffset>
                </wp:positionV>
                <wp:extent cx="102600" cy="147600"/>
                <wp:effectExtent l="38100" t="38100" r="31115" b="4318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102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371.3pt;margin-top:4.35pt;width:9.85pt;height:13.1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">
                <v:imagedata r:id="rId3469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4502156</wp:posOffset>
                </wp:positionH>
                <wp:positionV relativeFrom="paragraph">
                  <wp:posOffset>54424</wp:posOffset>
                </wp:positionV>
                <wp:extent cx="159120" cy="232200"/>
                <wp:effectExtent l="38100" t="38100" r="31750" b="34925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1591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353.7pt;margin-top:3.7pt;width:14.15pt;height:19.7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">
                <v:imagedata r:id="rId3471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4519796</wp:posOffset>
                </wp:positionH>
                <wp:positionV relativeFrom="paragraph">
                  <wp:posOffset>125344</wp:posOffset>
                </wp:positionV>
                <wp:extent cx="266760" cy="38160"/>
                <wp:effectExtent l="38100" t="38100" r="38100" b="38100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266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355.15pt;margin-top:9.15pt;width:22.4pt;height:4.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">
                <v:imagedata r:id="rId3473" o:title=""/>
              </v:shape>
            </w:pict>
          </mc:Fallback>
        </mc:AlternateContent>
      </w:r>
      <w:r w:rsidR="000A630D">
        <w:rPr>
          <w:position w:val="-6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4484516</wp:posOffset>
                </wp:positionH>
                <wp:positionV relativeFrom="paragraph">
                  <wp:posOffset>107344</wp:posOffset>
                </wp:positionV>
                <wp:extent cx="277560" cy="18720"/>
                <wp:effectExtent l="38100" t="38100" r="27305" b="3873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277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352.5pt;margin-top:7.7pt;width:23.2pt;height:3.1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">
                <v:imagedata r:id="rId3475" o:title=""/>
              </v:shape>
            </w:pict>
          </mc:Fallback>
        </mc:AlternateContent>
      </w:r>
      <w:r w:rsidR="00F06855" w:rsidRPr="00F06855">
        <w:rPr>
          <w:position w:val="-6"/>
        </w:rPr>
        <w:object w:dxaOrig="380" w:dyaOrig="260">
          <v:shape id="_x0000_i1096" type="#_x0000_t75" style="width:19pt;height:13pt" o:ole="">
            <v:imagedata r:id="rId3476" o:title=""/>
          </v:shape>
          <o:OLEObject Type="Embed" ProgID="Equation.DSMT4" ShapeID="_x0000_i1096" DrawAspect="Content" ObjectID="_1672217856" r:id="rId3477"/>
        </w:object>
      </w:r>
      <w:r w:rsidR="00236845" w:rsidRPr="00F06855">
        <w:rPr>
          <w:position w:val="-12"/>
        </w:rPr>
        <w:object w:dxaOrig="3340" w:dyaOrig="420">
          <v:shape id="_x0000_i1097" type="#_x0000_t75" style="width:167pt;height:21pt" o:ole="">
            <v:imagedata r:id="rId3478" o:title=""/>
          </v:shape>
          <o:OLEObject Type="Embed" ProgID="Equation.DSMT4" ShapeID="_x0000_i1097" DrawAspect="Content" ObjectID="_1672217857" r:id="rId3479"/>
        </w:object>
      </w:r>
    </w:p>
    <w:p w:rsidR="00F06855" w:rsidRDefault="00DB25C4" w:rsidP="00F06855">
      <w:pPr>
        <w:ind w:left="1440"/>
      </w:pPr>
      <w: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2509196</wp:posOffset>
                </wp:positionH>
                <wp:positionV relativeFrom="paragraph">
                  <wp:posOffset>820970</wp:posOffset>
                </wp:positionV>
                <wp:extent cx="3600" cy="1080"/>
                <wp:effectExtent l="38100" t="38100" r="34925" b="37465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196.7pt;margin-top:63.35pt;width:2.15pt;height:2.75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">
                <v:imagedata r:id="rId34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2366996</wp:posOffset>
                </wp:positionH>
                <wp:positionV relativeFrom="paragraph">
                  <wp:posOffset>289610</wp:posOffset>
                </wp:positionV>
                <wp:extent cx="2880" cy="2520"/>
                <wp:effectExtent l="38100" t="38100" r="35560" b="36195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2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185.55pt;margin-top:21.75pt;width:1.9pt;height:2.25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">
                <v:imagedata r:id="rId34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3138476</wp:posOffset>
                </wp:positionH>
                <wp:positionV relativeFrom="paragraph">
                  <wp:posOffset>-374950</wp:posOffset>
                </wp:positionV>
                <wp:extent cx="227880" cy="1154160"/>
                <wp:effectExtent l="38100" t="38100" r="20320" b="46355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4">
                      <w14:nvContentPartPr>
                        <w14:cNvContentPartPr/>
                      </w14:nvContentPartPr>
                      <w14:xfrm>
                        <a:off x="0" y="0"/>
                        <a:ext cx="227880" cy="11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246.45pt;margin-top:-30.25pt;width:19.4pt;height:92.5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">
                <v:imagedata r:id="rId34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5626796</wp:posOffset>
                </wp:positionH>
                <wp:positionV relativeFrom="paragraph">
                  <wp:posOffset>-115750</wp:posOffset>
                </wp:positionV>
                <wp:extent cx="282240" cy="1360800"/>
                <wp:effectExtent l="38100" t="38100" r="41910" b="3048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6">
                      <w14:nvContentPartPr>
                        <w14:cNvContentPartPr/>
                      </w14:nvContentPartPr>
                      <w14:xfrm>
                        <a:off x="0" y="0"/>
                        <a:ext cx="282240" cy="13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442.35pt;margin-top:-9.85pt;width:23.7pt;height:108.7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">
                <v:imagedata r:id="rId348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843456" behindDoc="0" locked="0" layoutInCell="1" allowOverlap="1" wp14:anchorId="0A4811DB" wp14:editId="09E1C78B">
                <wp:simplePos x="0" y="0"/>
                <wp:positionH relativeFrom="column">
                  <wp:posOffset>5985356</wp:posOffset>
                </wp:positionH>
                <wp:positionV relativeFrom="paragraph">
                  <wp:posOffset>81031</wp:posOffset>
                </wp:positionV>
                <wp:extent cx="360" cy="360"/>
                <wp:effectExtent l="0" t="0" r="0" b="0"/>
                <wp:wrapNone/>
                <wp:docPr id="3096" name="Ink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6" o:spid="_x0000_s1026" type="#_x0000_t75" style="position:absolute;margin-left:470.3pt;margin-top:5.4pt;width:2.05pt;height:2.05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2ZKB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cTyecOW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">
                <v:imagedata r:id="rId3489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57088" behindDoc="0" locked="0" layoutInCell="1" allowOverlap="1" wp14:anchorId="35B0CFD3" wp14:editId="5B21B18F">
                <wp:simplePos x="0" y="0"/>
                <wp:positionH relativeFrom="column">
                  <wp:posOffset>3460316</wp:posOffset>
                </wp:positionH>
                <wp:positionV relativeFrom="paragraph">
                  <wp:posOffset>118905</wp:posOffset>
                </wp:positionV>
                <wp:extent cx="360" cy="360"/>
                <wp:effectExtent l="0" t="0" r="0" b="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271.45pt;margin-top:8.35pt;width:2.05pt;height:2.0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HX2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dJwM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">
                <v:imagedata r:id="rId3491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94944" behindDoc="0" locked="0" layoutInCell="1" allowOverlap="1" wp14:anchorId="36A5A7F9" wp14:editId="0C29B9F3">
                <wp:simplePos x="0" y="0"/>
                <wp:positionH relativeFrom="column">
                  <wp:posOffset>-986404</wp:posOffset>
                </wp:positionH>
                <wp:positionV relativeFrom="paragraph">
                  <wp:posOffset>307540</wp:posOffset>
                </wp:positionV>
                <wp:extent cx="1226880" cy="75960"/>
                <wp:effectExtent l="38100" t="38100" r="30480" b="3873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12268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-78.4pt;margin-top:23.45pt;width:98.05pt;height:7.4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">
                <v:imagedata r:id="rId349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93920" behindDoc="0" locked="0" layoutInCell="1" allowOverlap="1" wp14:anchorId="37CF657C" wp14:editId="2A752775">
                <wp:simplePos x="0" y="0"/>
                <wp:positionH relativeFrom="column">
                  <wp:posOffset>-1091164</wp:posOffset>
                </wp:positionH>
                <wp:positionV relativeFrom="paragraph">
                  <wp:posOffset>285580</wp:posOffset>
                </wp:positionV>
                <wp:extent cx="1206720" cy="60480"/>
                <wp:effectExtent l="38100" t="38100" r="31750" b="3492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12067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-86.5pt;margin-top:21.8pt;width:96.3pt;height:6.1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">
                <v:imagedata r:id="rId3495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6494D783" wp14:editId="3D1CA44B">
                <wp:simplePos x="0" y="0"/>
                <wp:positionH relativeFrom="column">
                  <wp:posOffset>183956</wp:posOffset>
                </wp:positionH>
                <wp:positionV relativeFrom="paragraph">
                  <wp:posOffset>623764</wp:posOffset>
                </wp:positionV>
                <wp:extent cx="75960" cy="333360"/>
                <wp:effectExtent l="38100" t="38100" r="38735" b="4826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7596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13.65pt;margin-top:48.3pt;width:7.75pt;height:28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">
                <v:imagedata r:id="rId3497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0ED793B6" wp14:editId="7F4A6503">
                <wp:simplePos x="0" y="0"/>
                <wp:positionH relativeFrom="column">
                  <wp:posOffset>7196</wp:posOffset>
                </wp:positionH>
                <wp:positionV relativeFrom="paragraph">
                  <wp:posOffset>621244</wp:posOffset>
                </wp:positionV>
                <wp:extent cx="83880" cy="301320"/>
                <wp:effectExtent l="38100" t="38100" r="30480" b="4191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838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-.3pt;margin-top:48.2pt;width:8.05pt;height:25.2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">
                <v:imagedata r:id="rId3499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64121142" wp14:editId="242D03D8">
                <wp:simplePos x="0" y="0"/>
                <wp:positionH relativeFrom="column">
                  <wp:posOffset>97196</wp:posOffset>
                </wp:positionH>
                <wp:positionV relativeFrom="paragraph">
                  <wp:posOffset>804484</wp:posOffset>
                </wp:positionV>
                <wp:extent cx="95400" cy="7560"/>
                <wp:effectExtent l="38100" t="38100" r="38100" b="31115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9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7pt;margin-top:62.5pt;width:8.95pt;height:2.3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">
                <v:imagedata r:id="rId3501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6DF93A66" wp14:editId="0D425F75">
                <wp:simplePos x="0" y="0"/>
                <wp:positionH relativeFrom="column">
                  <wp:posOffset>107636</wp:posOffset>
                </wp:positionH>
                <wp:positionV relativeFrom="paragraph">
                  <wp:posOffset>693604</wp:posOffset>
                </wp:positionV>
                <wp:extent cx="80280" cy="168120"/>
                <wp:effectExtent l="38100" t="38100" r="53340" b="41910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80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7.55pt;margin-top:53.65pt;width:8.1pt;height:15.2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">
                <v:imagedata r:id="rId350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7120" behindDoc="0" locked="0" layoutInCell="1" allowOverlap="1" wp14:anchorId="4654BD7B" wp14:editId="3BF5F771">
                <wp:simplePos x="0" y="0"/>
                <wp:positionH relativeFrom="column">
                  <wp:posOffset>-88924</wp:posOffset>
                </wp:positionH>
                <wp:positionV relativeFrom="paragraph">
                  <wp:posOffset>693964</wp:posOffset>
                </wp:positionV>
                <wp:extent cx="124200" cy="182160"/>
                <wp:effectExtent l="38100" t="38100" r="28575" b="4699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1242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-7.7pt;margin-top:53.75pt;width:11.25pt;height:16.1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">
                <v:imagedata r:id="rId3505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66228922" wp14:editId="55F3CA72">
                <wp:simplePos x="0" y="0"/>
                <wp:positionH relativeFrom="column">
                  <wp:posOffset>-90364</wp:posOffset>
                </wp:positionH>
                <wp:positionV relativeFrom="paragraph">
                  <wp:posOffset>681724</wp:posOffset>
                </wp:positionV>
                <wp:extent cx="29880" cy="245880"/>
                <wp:effectExtent l="38100" t="38100" r="27305" b="4000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298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-7.75pt;margin-top:53.05pt;width:3.8pt;height:20.8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">
                <v:imagedata r:id="rId3507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5072" behindDoc="0" locked="0" layoutInCell="1" allowOverlap="1" wp14:anchorId="04AA633D" wp14:editId="17ADDD40">
                <wp:simplePos x="0" y="0"/>
                <wp:positionH relativeFrom="column">
                  <wp:posOffset>-383044</wp:posOffset>
                </wp:positionH>
                <wp:positionV relativeFrom="paragraph">
                  <wp:posOffset>891244</wp:posOffset>
                </wp:positionV>
                <wp:extent cx="197640" cy="9000"/>
                <wp:effectExtent l="38100" t="38100" r="50165" b="48260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1976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-31.15pt;margin-top:69.25pt;width:17.6pt;height:2.7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">
                <v:imagedata r:id="rId3509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4048" behindDoc="0" locked="0" layoutInCell="1" allowOverlap="1" wp14:anchorId="040D9BAC" wp14:editId="1919CA89">
                <wp:simplePos x="0" y="0"/>
                <wp:positionH relativeFrom="column">
                  <wp:posOffset>-301684</wp:posOffset>
                </wp:positionH>
                <wp:positionV relativeFrom="paragraph">
                  <wp:posOffset>668404</wp:posOffset>
                </wp:positionV>
                <wp:extent cx="22680" cy="209160"/>
                <wp:effectExtent l="38100" t="38100" r="34925" b="38735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226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-24.65pt;margin-top:51.8pt;width:3.6pt;height:18.1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">
                <v:imagedata r:id="rId3511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0D7BB454" wp14:editId="5DC1A3BA">
                <wp:simplePos x="0" y="0"/>
                <wp:positionH relativeFrom="column">
                  <wp:posOffset>-601924</wp:posOffset>
                </wp:positionH>
                <wp:positionV relativeFrom="paragraph">
                  <wp:posOffset>760564</wp:posOffset>
                </wp:positionV>
                <wp:extent cx="127080" cy="3960"/>
                <wp:effectExtent l="38100" t="38100" r="44450" b="5334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127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-48.2pt;margin-top:59pt;width:11.75pt;height:2.1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">
                <v:imagedata r:id="rId351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68B2ECA9" wp14:editId="332E0449">
                <wp:simplePos x="0" y="0"/>
                <wp:positionH relativeFrom="column">
                  <wp:posOffset>-541084</wp:posOffset>
                </wp:positionH>
                <wp:positionV relativeFrom="paragraph">
                  <wp:posOffset>800164</wp:posOffset>
                </wp:positionV>
                <wp:extent cx="70560" cy="124200"/>
                <wp:effectExtent l="38100" t="38100" r="43815" b="47625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705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-43.5pt;margin-top:62.15pt;width:7.2pt;height:11.5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">
                <v:imagedata r:id="rId3515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076725C9" wp14:editId="1B214B84">
                <wp:simplePos x="0" y="0"/>
                <wp:positionH relativeFrom="column">
                  <wp:posOffset>-549004</wp:posOffset>
                </wp:positionH>
                <wp:positionV relativeFrom="paragraph">
                  <wp:posOffset>804844</wp:posOffset>
                </wp:positionV>
                <wp:extent cx="78480" cy="103320"/>
                <wp:effectExtent l="38100" t="38100" r="55245" b="4953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784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-44.15pt;margin-top:62.45pt;width:8.1pt;height:10.0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">
                <v:imagedata r:id="rId3517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675AC2F8" wp14:editId="1FF690E4">
                <wp:simplePos x="0" y="0"/>
                <wp:positionH relativeFrom="column">
                  <wp:posOffset>-723964</wp:posOffset>
                </wp:positionH>
                <wp:positionV relativeFrom="paragraph">
                  <wp:posOffset>846604</wp:posOffset>
                </wp:positionV>
                <wp:extent cx="109080" cy="17280"/>
                <wp:effectExtent l="38100" t="38100" r="43815" b="4000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109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-57.75pt;margin-top:65.8pt;width:10.25pt;height:3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">
                <v:imagedata r:id="rId3519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51214AC7" wp14:editId="053E86DE">
                <wp:simplePos x="0" y="0"/>
                <wp:positionH relativeFrom="column">
                  <wp:posOffset>-709564</wp:posOffset>
                </wp:positionH>
                <wp:positionV relativeFrom="paragraph">
                  <wp:posOffset>700084</wp:posOffset>
                </wp:positionV>
                <wp:extent cx="97560" cy="242280"/>
                <wp:effectExtent l="38100" t="38100" r="36195" b="4381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975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-56.8pt;margin-top:54.15pt;width:9.45pt;height:20.8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">
                <v:imagedata r:id="rId3521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07904" behindDoc="0" locked="0" layoutInCell="1" allowOverlap="1" wp14:anchorId="4AC8AC91" wp14:editId="0F91202E">
                <wp:simplePos x="0" y="0"/>
                <wp:positionH relativeFrom="column">
                  <wp:posOffset>-888484</wp:posOffset>
                </wp:positionH>
                <wp:positionV relativeFrom="paragraph">
                  <wp:posOffset>849484</wp:posOffset>
                </wp:positionV>
                <wp:extent cx="71280" cy="11520"/>
                <wp:effectExtent l="38100" t="38100" r="43180" b="4572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71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-70.75pt;margin-top:66.1pt;width:7.2pt;height:2.5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">
                <v:imagedata r:id="rId352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4D8C2E98" wp14:editId="15E46BAA">
                <wp:simplePos x="0" y="0"/>
                <wp:positionH relativeFrom="column">
                  <wp:posOffset>-989284</wp:posOffset>
                </wp:positionH>
                <wp:positionV relativeFrom="paragraph">
                  <wp:posOffset>690004</wp:posOffset>
                </wp:positionV>
                <wp:extent cx="89640" cy="230040"/>
                <wp:effectExtent l="38100" t="38100" r="5715" b="3683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896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-78.85pt;margin-top:53.45pt;width:8.9pt;height:19.9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">
                <v:imagedata r:id="rId3525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1AF1AFC5" wp14:editId="44F0DDF3">
                <wp:simplePos x="0" y="0"/>
                <wp:positionH relativeFrom="column">
                  <wp:posOffset>1972796</wp:posOffset>
                </wp:positionH>
                <wp:positionV relativeFrom="paragraph">
                  <wp:posOffset>186724</wp:posOffset>
                </wp:positionV>
                <wp:extent cx="360" cy="1080"/>
                <wp:effectExtent l="0" t="0" r="0" b="0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155.35pt;margin-top:14.7pt;width:.05pt;height:.1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">
                <v:imagedata r:id="rId3527" o:title="" cropright="1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677F94C2" wp14:editId="247ABC62">
                <wp:simplePos x="0" y="0"/>
                <wp:positionH relativeFrom="column">
                  <wp:posOffset>819356</wp:posOffset>
                </wp:positionH>
                <wp:positionV relativeFrom="paragraph">
                  <wp:posOffset>934084</wp:posOffset>
                </wp:positionV>
                <wp:extent cx="896400" cy="49320"/>
                <wp:effectExtent l="38100" t="38100" r="37465" b="2730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896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63.8pt;margin-top:72.8pt;width:72.1pt;height:5.4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">
                <v:imagedata r:id="rId3529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1399B047" wp14:editId="0A0C61DF">
                <wp:simplePos x="0" y="0"/>
                <wp:positionH relativeFrom="column">
                  <wp:posOffset>713516</wp:posOffset>
                </wp:positionH>
                <wp:positionV relativeFrom="paragraph">
                  <wp:posOffset>352684</wp:posOffset>
                </wp:positionV>
                <wp:extent cx="846000" cy="21240"/>
                <wp:effectExtent l="0" t="38100" r="30480" b="3619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846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55.65pt;margin-top:27pt;width:67.95pt;height:3.2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">
                <v:imagedata r:id="rId353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8096" behindDoc="0" locked="0" layoutInCell="1" allowOverlap="1" wp14:anchorId="181365D5" wp14:editId="3B364A3C">
                <wp:simplePos x="0" y="0"/>
                <wp:positionH relativeFrom="column">
                  <wp:posOffset>4916156</wp:posOffset>
                </wp:positionH>
                <wp:positionV relativeFrom="paragraph">
                  <wp:posOffset>726484</wp:posOffset>
                </wp:positionV>
                <wp:extent cx="16200" cy="402840"/>
                <wp:effectExtent l="38100" t="38100" r="22225" b="3556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1620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386.5pt;margin-top:56.4pt;width:2.45pt;height:33.2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">
                <v:imagedata r:id="rId353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2CCABFEE" wp14:editId="7931E905">
                <wp:simplePos x="0" y="0"/>
                <wp:positionH relativeFrom="column">
                  <wp:posOffset>5344556</wp:posOffset>
                </wp:positionH>
                <wp:positionV relativeFrom="paragraph">
                  <wp:posOffset>876604</wp:posOffset>
                </wp:positionV>
                <wp:extent cx="136080" cy="164520"/>
                <wp:effectExtent l="38100" t="38100" r="54610" b="4508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1360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420.1pt;margin-top:68.1pt;width:12.55pt;height:14.7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">
                <v:imagedata r:id="rId353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0AC563AC" wp14:editId="518D84E4">
                <wp:simplePos x="0" y="0"/>
                <wp:positionH relativeFrom="column">
                  <wp:posOffset>5384156</wp:posOffset>
                </wp:positionH>
                <wp:positionV relativeFrom="paragraph">
                  <wp:posOffset>833404</wp:posOffset>
                </wp:positionV>
                <wp:extent cx="12600" cy="22680"/>
                <wp:effectExtent l="38100" t="38100" r="26035" b="3492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126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423.15pt;margin-top:65.15pt;width:2.3pt;height:3.0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">
                <v:imagedata r:id="rId353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4000" behindDoc="0" locked="0" layoutInCell="1" allowOverlap="1" wp14:anchorId="3D2FFCA4" wp14:editId="74FBE2F0">
                <wp:simplePos x="0" y="0"/>
                <wp:positionH relativeFrom="column">
                  <wp:posOffset>5385956</wp:posOffset>
                </wp:positionH>
                <wp:positionV relativeFrom="paragraph">
                  <wp:posOffset>725404</wp:posOffset>
                </wp:positionV>
                <wp:extent cx="7560" cy="14760"/>
                <wp:effectExtent l="38100" t="38100" r="31115" b="2349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75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423.3pt;margin-top:56.55pt;width:2.2pt;height:2.4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">
                <v:imagedata r:id="rId353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2976" behindDoc="0" locked="0" layoutInCell="1" allowOverlap="1" wp14:anchorId="7E3DF656" wp14:editId="2A2049B0">
                <wp:simplePos x="0" y="0"/>
                <wp:positionH relativeFrom="column">
                  <wp:posOffset>5372996</wp:posOffset>
                </wp:positionH>
                <wp:positionV relativeFrom="paragraph">
                  <wp:posOffset>581404</wp:posOffset>
                </wp:positionV>
                <wp:extent cx="10800" cy="23040"/>
                <wp:effectExtent l="38100" t="38100" r="27305" b="3429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108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422.35pt;margin-top:45.25pt;width:2.1pt;height:2.9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">
                <v:imagedata r:id="rId354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33B7B5F0" wp14:editId="29CB793A">
                <wp:simplePos x="0" y="0"/>
                <wp:positionH relativeFrom="column">
                  <wp:posOffset>5498636</wp:posOffset>
                </wp:positionH>
                <wp:positionV relativeFrom="paragraph">
                  <wp:posOffset>255964</wp:posOffset>
                </wp:positionV>
                <wp:extent cx="110520" cy="153000"/>
                <wp:effectExtent l="38100" t="38100" r="22860" b="38100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1105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432.05pt;margin-top:19.3pt;width:10.55pt;height:13.8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">
                <v:imagedata r:id="rId354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0928" behindDoc="0" locked="0" layoutInCell="1" allowOverlap="1" wp14:anchorId="7DF67305" wp14:editId="72A7758F">
                <wp:simplePos x="0" y="0"/>
                <wp:positionH relativeFrom="column">
                  <wp:posOffset>5347076</wp:posOffset>
                </wp:positionH>
                <wp:positionV relativeFrom="paragraph">
                  <wp:posOffset>61204</wp:posOffset>
                </wp:positionV>
                <wp:extent cx="148680" cy="195480"/>
                <wp:effectExtent l="38100" t="38100" r="41910" b="3365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1486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420.2pt;margin-top:4.2pt;width:13.4pt;height:16.9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">
                <v:imagedata r:id="rId354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1D55DAA0" wp14:editId="01B0E05B">
                <wp:simplePos x="0" y="0"/>
                <wp:positionH relativeFrom="column">
                  <wp:posOffset>4723556</wp:posOffset>
                </wp:positionH>
                <wp:positionV relativeFrom="paragraph">
                  <wp:posOffset>325804</wp:posOffset>
                </wp:positionV>
                <wp:extent cx="430200" cy="64080"/>
                <wp:effectExtent l="38100" t="38100" r="46355" b="5080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4302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371.2pt;margin-top:24.8pt;width:35.6pt;height:6.8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">
                <v:imagedata r:id="rId354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799BA752" wp14:editId="636EF1B2">
                <wp:simplePos x="0" y="0"/>
                <wp:positionH relativeFrom="column">
                  <wp:posOffset>4858916</wp:posOffset>
                </wp:positionH>
                <wp:positionV relativeFrom="paragraph">
                  <wp:posOffset>81724</wp:posOffset>
                </wp:positionV>
                <wp:extent cx="17640" cy="300600"/>
                <wp:effectExtent l="38100" t="38100" r="40005" b="4254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1764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381.8pt;margin-top:5.7pt;width:3.1pt;height:25.3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">
                <v:imagedata r:id="rId354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323B22A4" wp14:editId="21ACB36A">
                <wp:simplePos x="0" y="0"/>
                <wp:positionH relativeFrom="column">
                  <wp:posOffset>4467596</wp:posOffset>
                </wp:positionH>
                <wp:positionV relativeFrom="paragraph">
                  <wp:posOffset>181804</wp:posOffset>
                </wp:positionV>
                <wp:extent cx="157320" cy="26640"/>
                <wp:effectExtent l="38100" t="38100" r="33655" b="5016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157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350.95pt;margin-top:13.35pt;width:14.05pt;height:4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">
                <v:imagedata r:id="rId355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796BA812" wp14:editId="321BAE14">
                <wp:simplePos x="0" y="0"/>
                <wp:positionH relativeFrom="column">
                  <wp:posOffset>4500716</wp:posOffset>
                </wp:positionH>
                <wp:positionV relativeFrom="paragraph">
                  <wp:posOffset>272884</wp:posOffset>
                </wp:positionV>
                <wp:extent cx="84600" cy="153720"/>
                <wp:effectExtent l="38100" t="38100" r="29845" b="3683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846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353.65pt;margin-top:20.8pt;width:8pt;height:13.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">
                <v:imagedata r:id="rId3553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6AF2128D" wp14:editId="63BE8A88">
                <wp:simplePos x="0" y="0"/>
                <wp:positionH relativeFrom="column">
                  <wp:posOffset>4523396</wp:posOffset>
                </wp:positionH>
                <wp:positionV relativeFrom="paragraph">
                  <wp:posOffset>274324</wp:posOffset>
                </wp:positionV>
                <wp:extent cx="86760" cy="122760"/>
                <wp:effectExtent l="38100" t="38100" r="27940" b="2984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86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55.4pt;margin-top:20.95pt;width:8.35pt;height:11.0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">
                <v:imagedata r:id="rId3555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1FD55F0C" wp14:editId="57AC0874">
                <wp:simplePos x="0" y="0"/>
                <wp:positionH relativeFrom="column">
                  <wp:posOffset>4285076</wp:posOffset>
                </wp:positionH>
                <wp:positionV relativeFrom="paragraph">
                  <wp:posOffset>308884</wp:posOffset>
                </wp:positionV>
                <wp:extent cx="227520" cy="16200"/>
                <wp:effectExtent l="38100" t="38100" r="39370" b="4127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227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336.75pt;margin-top:23.55pt;width:19.3pt;height:2.9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">
                <v:imagedata r:id="rId3557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3760" behindDoc="0" locked="0" layoutInCell="1" allowOverlap="1" wp14:anchorId="7DCD33B6" wp14:editId="4445CAB2">
                <wp:simplePos x="0" y="0"/>
                <wp:positionH relativeFrom="column">
                  <wp:posOffset>4310996</wp:posOffset>
                </wp:positionH>
                <wp:positionV relativeFrom="paragraph">
                  <wp:posOffset>87484</wp:posOffset>
                </wp:positionV>
                <wp:extent cx="133920" cy="361800"/>
                <wp:effectExtent l="38100" t="38100" r="38100" b="3873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13392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338.55pt;margin-top:6pt;width:12.2pt;height:30.0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">
                <v:imagedata r:id="rId3559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2736" behindDoc="0" locked="0" layoutInCell="1" allowOverlap="1" wp14:anchorId="447DF8FD" wp14:editId="2FC5D216">
                <wp:simplePos x="0" y="0"/>
                <wp:positionH relativeFrom="column">
                  <wp:posOffset>4117676</wp:posOffset>
                </wp:positionH>
                <wp:positionV relativeFrom="paragraph">
                  <wp:posOffset>331564</wp:posOffset>
                </wp:positionV>
                <wp:extent cx="128880" cy="19800"/>
                <wp:effectExtent l="38100" t="38100" r="24130" b="3746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128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323.6pt;margin-top:25.4pt;width:11.5pt;height:3.05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">
                <v:imagedata r:id="rId3561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5319571B" wp14:editId="0E2F7ABB">
                <wp:simplePos x="0" y="0"/>
                <wp:positionH relativeFrom="column">
                  <wp:posOffset>3893396</wp:posOffset>
                </wp:positionH>
                <wp:positionV relativeFrom="paragraph">
                  <wp:posOffset>152284</wp:posOffset>
                </wp:positionV>
                <wp:extent cx="126720" cy="313200"/>
                <wp:effectExtent l="38100" t="38100" r="45085" b="4889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1267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305.65pt;margin-top:11.1pt;width:11.85pt;height:26.6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">
                <v:imagedata r:id="rId3563" o:title=""/>
              </v:shape>
            </w:pict>
          </mc:Fallback>
        </mc:AlternateContent>
      </w:r>
      <w:r w:rsidR="00F06855">
        <w:t xml:space="preserve">      </w:t>
      </w:r>
      <w:r w:rsidR="00236845" w:rsidRPr="00F06855">
        <w:rPr>
          <w:position w:val="-12"/>
        </w:rPr>
        <w:object w:dxaOrig="2600" w:dyaOrig="420">
          <v:shape id="_x0000_i1098" type="#_x0000_t75" style="width:130pt;height:21pt" o:ole="">
            <v:imagedata r:id="rId3564" o:title=""/>
          </v:shape>
          <o:OLEObject Type="Embed" ProgID="Equation.DSMT4" ShapeID="_x0000_i1098" DrawAspect="Content" ObjectID="_1672217858" r:id="rId3565"/>
        </w:object>
      </w:r>
      <w:r w:rsidR="00236845">
        <w:t xml:space="preserve">           </w:t>
      </w:r>
      <w:r w:rsidR="00236845">
        <w:tab/>
      </w:r>
      <w:r w:rsidR="00236845" w:rsidRPr="00F06855">
        <w:rPr>
          <w:position w:val="-36"/>
        </w:rPr>
        <w:object w:dxaOrig="2620" w:dyaOrig="859">
          <v:shape id="_x0000_i1099" type="#_x0000_t75" style="width:131pt;height:42.95pt" o:ole="">
            <v:imagedata r:id="rId3566" o:title=""/>
          </v:shape>
          <o:OLEObject Type="Embed" ProgID="Equation.DSMT4" ShapeID="_x0000_i1099" DrawAspect="Content" ObjectID="_1672217859" r:id="rId3567"/>
        </w:object>
      </w:r>
    </w:p>
    <w:p w:rsidR="00F06855" w:rsidRDefault="00E5766E" w:rsidP="00F06855">
      <w: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4951796</wp:posOffset>
                </wp:positionH>
                <wp:positionV relativeFrom="paragraph">
                  <wp:posOffset>110109</wp:posOffset>
                </wp:positionV>
                <wp:extent cx="360" cy="360"/>
                <wp:effectExtent l="0" t="0" r="0" b="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388.9pt;margin-top:7.65pt;width:2.05pt;height:2.0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+tl+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6UjOl6nLDEiqSzNieDugWsrhGoE51af2HvNdrGFaLM9hkn4w/NtzVd7QOTVBw1&#10;9yCp3gQ9zOO/3YTe9mnslc/9vKH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">
                <v:imagedata r:id="rId147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1966316</wp:posOffset>
                </wp:positionH>
                <wp:positionV relativeFrom="paragraph">
                  <wp:posOffset>181415</wp:posOffset>
                </wp:positionV>
                <wp:extent cx="103320" cy="115200"/>
                <wp:effectExtent l="38100" t="38100" r="11430" b="37465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103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153.95pt;margin-top:13.5pt;width:9.85pt;height:10.7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">
                <v:imagedata r:id="rId357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2007356</wp:posOffset>
                </wp:positionH>
                <wp:positionV relativeFrom="paragraph">
                  <wp:posOffset>-19825</wp:posOffset>
                </wp:positionV>
                <wp:extent cx="253800" cy="257400"/>
                <wp:effectExtent l="38100" t="38100" r="32385" b="2857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2538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157.3pt;margin-top:-2.25pt;width:21.45pt;height:21.7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">
                <v:imagedata r:id="rId3572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491396</wp:posOffset>
                </wp:positionH>
                <wp:positionV relativeFrom="paragraph">
                  <wp:posOffset>393959</wp:posOffset>
                </wp:positionV>
                <wp:extent cx="146160" cy="18720"/>
                <wp:effectExtent l="38100" t="38100" r="44450" b="38735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146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37.75pt;margin-top:30.25pt;width:13.5pt;height:3.0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">
                <v:imagedata r:id="rId3574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565196</wp:posOffset>
                </wp:positionH>
                <wp:positionV relativeFrom="paragraph">
                  <wp:posOffset>238439</wp:posOffset>
                </wp:positionV>
                <wp:extent cx="13320" cy="158040"/>
                <wp:effectExtent l="57150" t="38100" r="44450" b="5207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133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43.45pt;margin-top:17.85pt;width:3.15pt;height:14.3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">
                <v:imagedata r:id="rId3576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-340924</wp:posOffset>
                </wp:positionH>
                <wp:positionV relativeFrom="paragraph">
                  <wp:posOffset>118919</wp:posOffset>
                </wp:positionV>
                <wp:extent cx="120600" cy="166680"/>
                <wp:effectExtent l="38100" t="38100" r="13335" b="43180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1206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-27.5pt;margin-top:8.45pt;width:11.25pt;height:14.6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">
                <v:imagedata r:id="rId3578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-521284</wp:posOffset>
                </wp:positionH>
                <wp:positionV relativeFrom="paragraph">
                  <wp:posOffset>94439</wp:posOffset>
                </wp:positionV>
                <wp:extent cx="150840" cy="180000"/>
                <wp:effectExtent l="38100" t="38100" r="59055" b="4889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1508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-42.05pt;margin-top:6.45pt;width:13.95pt;height:16.2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">
                <v:imagedata r:id="rId358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-477724</wp:posOffset>
                </wp:positionH>
                <wp:positionV relativeFrom="paragraph">
                  <wp:posOffset>176879</wp:posOffset>
                </wp:positionV>
                <wp:extent cx="221760" cy="12960"/>
                <wp:effectExtent l="38100" t="38100" r="45085" b="44450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221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-38.35pt;margin-top:13.2pt;width:18.95pt;height:2.7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">
                <v:imagedata r:id="rId3582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-456124</wp:posOffset>
                </wp:positionH>
                <wp:positionV relativeFrom="paragraph">
                  <wp:posOffset>136559</wp:posOffset>
                </wp:positionV>
                <wp:extent cx="211320" cy="18720"/>
                <wp:effectExtent l="38100" t="38100" r="36830" b="38735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211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-36.65pt;margin-top:10.1pt;width:18.35pt;height:2.9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">
                <v:imagedata r:id="rId3584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4794116</wp:posOffset>
                </wp:positionH>
                <wp:positionV relativeFrom="paragraph">
                  <wp:posOffset>137039</wp:posOffset>
                </wp:positionV>
                <wp:extent cx="245880" cy="10800"/>
                <wp:effectExtent l="38100" t="38100" r="40005" b="4635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245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376.7pt;margin-top:10.05pt;width:21.1pt;height:2.5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">
                <v:imagedata r:id="rId3586" o:title=""/>
              </v:shape>
            </w:pict>
          </mc:Fallback>
        </mc:AlternateContent>
      </w:r>
      <w:r w:rsidR="000A630D"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5521316</wp:posOffset>
                </wp:positionH>
                <wp:positionV relativeFrom="paragraph">
                  <wp:posOffset>26519</wp:posOffset>
                </wp:positionV>
                <wp:extent cx="108720" cy="98280"/>
                <wp:effectExtent l="38100" t="38100" r="43815" b="3556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108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434.05pt;margin-top:1.25pt;width:10.1pt;height:9.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">
                <v:imagedata r:id="rId3588" o:title=""/>
              </v:shape>
            </w:pict>
          </mc:Fallback>
        </mc:AlternateContent>
      </w:r>
    </w:p>
    <w:p w:rsidR="00236845" w:rsidRDefault="00DB25C4" w:rsidP="00236845">
      <w:pPr>
        <w:ind w:left="1440"/>
      </w:pP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1232276</wp:posOffset>
                </wp:positionH>
                <wp:positionV relativeFrom="paragraph">
                  <wp:posOffset>-23775</wp:posOffset>
                </wp:positionV>
                <wp:extent cx="367920" cy="111960"/>
                <wp:effectExtent l="38100" t="38100" r="32385" b="21590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3679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96.45pt;margin-top:-2.5pt;width:30.2pt;height:10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">
                <v:imagedata r:id="rId3590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1236956</wp:posOffset>
                </wp:positionH>
                <wp:positionV relativeFrom="paragraph">
                  <wp:posOffset>312105</wp:posOffset>
                </wp:positionV>
                <wp:extent cx="21960" cy="42120"/>
                <wp:effectExtent l="19050" t="19050" r="16510" b="34290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21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97.05pt;margin-top:24.05pt;width:2.65pt;height:4.2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">
                <v:imagedata r:id="rId3592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2392916</wp:posOffset>
                </wp:positionH>
                <wp:positionV relativeFrom="paragraph">
                  <wp:posOffset>-39975</wp:posOffset>
                </wp:positionV>
                <wp:extent cx="58680" cy="440640"/>
                <wp:effectExtent l="38100" t="38100" r="36830" b="36195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5868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187.65pt;margin-top:-3.9pt;width:6.05pt;height:36.3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">
                <v:imagedata r:id="rId3594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-1131484</wp:posOffset>
                </wp:positionH>
                <wp:positionV relativeFrom="paragraph">
                  <wp:posOffset>-686895</wp:posOffset>
                </wp:positionV>
                <wp:extent cx="37440" cy="1746360"/>
                <wp:effectExtent l="38100" t="38100" r="20320" b="25400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37440" cy="174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-89.8pt;margin-top:-54.8pt;width:4.15pt;height:138.7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">
                <v:imagedata r:id="rId3596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2234516</wp:posOffset>
                </wp:positionH>
                <wp:positionV relativeFrom="paragraph">
                  <wp:posOffset>121665</wp:posOffset>
                </wp:positionV>
                <wp:extent cx="83880" cy="165240"/>
                <wp:effectExtent l="38100" t="38100" r="30480" b="44450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83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175.2pt;margin-top:8.8pt;width:8.15pt;height:14.6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">
                <v:imagedata r:id="rId3598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1302116</wp:posOffset>
                </wp:positionH>
                <wp:positionV relativeFrom="paragraph">
                  <wp:posOffset>-97575</wp:posOffset>
                </wp:positionV>
                <wp:extent cx="1085400" cy="518040"/>
                <wp:effectExtent l="38100" t="38100" r="38735" b="53975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108540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101.8pt;margin-top:-8.5pt;width:87.05pt;height:42.7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">
                <v:imagedata r:id="rId3600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1184756</wp:posOffset>
                </wp:positionH>
                <wp:positionV relativeFrom="paragraph">
                  <wp:posOffset>-29535</wp:posOffset>
                </wp:positionV>
                <wp:extent cx="1276920" cy="509760"/>
                <wp:effectExtent l="38100" t="38100" r="0" b="43180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127692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92.55pt;margin-top:-3.05pt;width:102.15pt;height:41.65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">
                <v:imagedata r:id="rId3602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1249916</wp:posOffset>
                </wp:positionH>
                <wp:positionV relativeFrom="paragraph">
                  <wp:posOffset>-74895</wp:posOffset>
                </wp:positionV>
                <wp:extent cx="1185840" cy="483480"/>
                <wp:effectExtent l="38100" t="38100" r="33655" b="50165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1185840" cy="4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97.7pt;margin-top:-6.65pt;width:94.85pt;height:39.7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">
                <v:imagedata r:id="rId3604" o:title=""/>
              </v:shape>
            </w:pict>
          </mc:Fallback>
        </mc:AlternateContent>
      </w:r>
      <w:r>
        <w:rPr>
          <w:position w:val="-12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1153436</wp:posOffset>
                </wp:positionH>
                <wp:positionV relativeFrom="paragraph">
                  <wp:posOffset>-33495</wp:posOffset>
                </wp:positionV>
                <wp:extent cx="1182600" cy="495720"/>
                <wp:effectExtent l="38100" t="38100" r="17780" b="38100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18260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90.05pt;margin-top:-3.2pt;width:94.7pt;height:40.4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">
                <v:imagedata r:id="rId360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-944644</wp:posOffset>
                </wp:positionH>
                <wp:positionV relativeFrom="paragraph">
                  <wp:posOffset>-1466005</wp:posOffset>
                </wp:positionV>
                <wp:extent cx="1869480" cy="3482280"/>
                <wp:effectExtent l="57150" t="38100" r="54610" b="42545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1869480" cy="34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-75.65pt;margin-top:-116.2pt;width:149.45pt;height:276.2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">
                <v:imagedata r:id="rId360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411476</wp:posOffset>
                </wp:positionH>
                <wp:positionV relativeFrom="paragraph">
                  <wp:posOffset>-89221</wp:posOffset>
                </wp:positionV>
                <wp:extent cx="102600" cy="417240"/>
                <wp:effectExtent l="38100" t="38100" r="31115" b="4000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0260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31.8pt;margin-top:-7.75pt;width:9.6pt;height:34.3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">
                <v:imagedata r:id="rId361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98356</wp:posOffset>
                </wp:positionH>
                <wp:positionV relativeFrom="paragraph">
                  <wp:posOffset>-80941</wp:posOffset>
                </wp:positionV>
                <wp:extent cx="95760" cy="400320"/>
                <wp:effectExtent l="38100" t="38100" r="38100" b="3810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9576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14.75pt;margin-top:-7pt;width:9pt;height:33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">
                <v:imagedata r:id="rId361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311396</wp:posOffset>
                </wp:positionH>
                <wp:positionV relativeFrom="paragraph">
                  <wp:posOffset>154499</wp:posOffset>
                </wp:positionV>
                <wp:extent cx="127800" cy="15480"/>
                <wp:effectExtent l="38100" t="38100" r="43815" b="4191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127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23.75pt;margin-top:11.4pt;width:11.55pt;height:2.8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">
                <v:imagedata r:id="rId361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338036</wp:posOffset>
                </wp:positionH>
                <wp:positionV relativeFrom="paragraph">
                  <wp:posOffset>22739</wp:posOffset>
                </wp:positionV>
                <wp:extent cx="85320" cy="216000"/>
                <wp:effectExtent l="38100" t="38100" r="48260" b="31750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8532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25.7pt;margin-top:.9pt;width:8.4pt;height:18.6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">
                <v:imagedata r:id="rId361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92156</wp:posOffset>
                </wp:positionH>
                <wp:positionV relativeFrom="paragraph">
                  <wp:posOffset>-17941</wp:posOffset>
                </wp:positionV>
                <wp:extent cx="146160" cy="303480"/>
                <wp:effectExtent l="38100" t="38100" r="6350" b="4000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14616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6.55pt;margin-top:-1.9pt;width:12.95pt;height:25.3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">
                <v:imagedata r:id="rId361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-234004</wp:posOffset>
                </wp:positionH>
                <wp:positionV relativeFrom="paragraph">
                  <wp:posOffset>177899</wp:posOffset>
                </wp:positionV>
                <wp:extent cx="169200" cy="11160"/>
                <wp:effectExtent l="38100" t="38100" r="40640" b="4635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69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-19.25pt;margin-top:13pt;width:15.05pt;height:2.8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">
                <v:imagedata r:id="rId362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-214564</wp:posOffset>
                </wp:positionH>
                <wp:positionV relativeFrom="paragraph">
                  <wp:posOffset>85739</wp:posOffset>
                </wp:positionV>
                <wp:extent cx="125280" cy="198360"/>
                <wp:effectExtent l="38100" t="38100" r="46355" b="49530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1252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-17.9pt;margin-top:5.75pt;width:11.4pt;height:17.6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">
                <v:imagedata r:id="rId362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-466564</wp:posOffset>
                </wp:positionH>
                <wp:positionV relativeFrom="paragraph">
                  <wp:posOffset>121019</wp:posOffset>
                </wp:positionV>
                <wp:extent cx="100440" cy="25560"/>
                <wp:effectExtent l="38100" t="38100" r="52070" b="5080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100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-37.75pt;margin-top:8.5pt;width:9.95pt;height:3.9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">
                <v:imagedata r:id="rId362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-433084</wp:posOffset>
                </wp:positionH>
                <wp:positionV relativeFrom="paragraph">
                  <wp:posOffset>205619</wp:posOffset>
                </wp:positionV>
                <wp:extent cx="73080" cy="107280"/>
                <wp:effectExtent l="38100" t="38100" r="41275" b="45720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73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-35.1pt;margin-top:15.25pt;width:7.7pt;height:10.4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">
                <v:imagedata r:id="rId362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-456124</wp:posOffset>
                </wp:positionH>
                <wp:positionV relativeFrom="paragraph">
                  <wp:posOffset>184379</wp:posOffset>
                </wp:positionV>
                <wp:extent cx="120600" cy="112680"/>
                <wp:effectExtent l="38100" t="38100" r="32385" b="4000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120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-36.4pt;margin-top:13.75pt;width:10.95pt;height:10.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">
                <v:imagedata r:id="rId362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-619204</wp:posOffset>
                </wp:positionH>
                <wp:positionV relativeFrom="paragraph">
                  <wp:posOffset>212819</wp:posOffset>
                </wp:positionV>
                <wp:extent cx="145800" cy="10800"/>
                <wp:effectExtent l="38100" t="38100" r="45085" b="46355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45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-49.5pt;margin-top:15.8pt;width:13.05pt;height:2.6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">
                <v:imagedata r:id="rId363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-605164</wp:posOffset>
                </wp:positionH>
                <wp:positionV relativeFrom="paragraph">
                  <wp:posOffset>61619</wp:posOffset>
                </wp:positionV>
                <wp:extent cx="103680" cy="254160"/>
                <wp:effectExtent l="38100" t="38100" r="10795" b="50800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0368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-48.55pt;margin-top:3.95pt;width:9.9pt;height:21.8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">
                <v:imagedata r:id="rId363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-763204</wp:posOffset>
                </wp:positionH>
                <wp:positionV relativeFrom="paragraph">
                  <wp:posOffset>206699</wp:posOffset>
                </wp:positionV>
                <wp:extent cx="98640" cy="14040"/>
                <wp:effectExtent l="38100" t="38100" r="34925" b="43180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986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-60.7pt;margin-top:15.55pt;width:9.05pt;height:2.8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">
                <v:imagedata r:id="rId363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-937444</wp:posOffset>
                </wp:positionH>
                <wp:positionV relativeFrom="paragraph">
                  <wp:posOffset>68099</wp:posOffset>
                </wp:positionV>
                <wp:extent cx="118080" cy="258120"/>
                <wp:effectExtent l="38100" t="38100" r="15875" b="4699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1180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-74.6pt;margin-top:4.55pt;width:11.1pt;height:22.0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">
                <v:imagedata r:id="rId363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1453316</wp:posOffset>
                </wp:positionH>
                <wp:positionV relativeFrom="paragraph">
                  <wp:posOffset>265019</wp:posOffset>
                </wp:positionV>
                <wp:extent cx="1080" cy="360"/>
                <wp:effectExtent l="0" t="0" r="0" b="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113.7pt;margin-top:20.1pt;width:1.65pt;height:1.6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">
                <v:imagedata r:id="rId363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1253516</wp:posOffset>
                </wp:positionH>
                <wp:positionV relativeFrom="paragraph">
                  <wp:posOffset>355955</wp:posOffset>
                </wp:positionV>
                <wp:extent cx="15840" cy="2160"/>
                <wp:effectExtent l="19050" t="19050" r="22860" b="17145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15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98.35pt;margin-top:27.7pt;width:2pt;height:.9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">
                <v:imagedata r:id="rId364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1907636</wp:posOffset>
                </wp:positionH>
                <wp:positionV relativeFrom="paragraph">
                  <wp:posOffset>321395</wp:posOffset>
                </wp:positionV>
                <wp:extent cx="2520" cy="360"/>
                <wp:effectExtent l="0" t="0" r="0" b="0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149.45pt;margin-top:24.55pt;width:1.6pt;height:1.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">
                <v:imagedata r:id="rId364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1162796</wp:posOffset>
                </wp:positionH>
                <wp:positionV relativeFrom="paragraph">
                  <wp:posOffset>360275</wp:posOffset>
                </wp:positionV>
                <wp:extent cx="10080" cy="10800"/>
                <wp:effectExtent l="19050" t="19050" r="28575" b="27305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10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91.1pt;margin-top:28.05pt;width:1.6pt;height:1.5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">
                <v:imagedata r:id="rId364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1637996</wp:posOffset>
                </wp:positionH>
                <wp:positionV relativeFrom="paragraph">
                  <wp:posOffset>312755</wp:posOffset>
                </wp:positionV>
                <wp:extent cx="18000" cy="5040"/>
                <wp:effectExtent l="38100" t="38100" r="20320" b="3365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18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128.55pt;margin-top:23.75pt;width:2.6pt;height:2.1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">
                <v:imagedata r:id="rId364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1254236</wp:posOffset>
                </wp:positionH>
                <wp:positionV relativeFrom="paragraph">
                  <wp:posOffset>352715</wp:posOffset>
                </wp:positionV>
                <wp:extent cx="1440" cy="12600"/>
                <wp:effectExtent l="19050" t="19050" r="17780" b="26035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1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98.25pt;margin-top:27.2pt;width:1.15pt;height:1.9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">
                <v:imagedata r:id="rId364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2230196</wp:posOffset>
                </wp:positionH>
                <wp:positionV relativeFrom="paragraph">
                  <wp:posOffset>359590</wp:posOffset>
                </wp:positionV>
                <wp:extent cx="3240" cy="3600"/>
                <wp:effectExtent l="38100" t="38100" r="34925" b="3492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174.75pt;margin-top:27.55pt;width:1.8pt;height:1.9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">
                <v:imagedata r:id="rId365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1661756</wp:posOffset>
                </wp:positionH>
                <wp:positionV relativeFrom="paragraph">
                  <wp:posOffset>377950</wp:posOffset>
                </wp:positionV>
                <wp:extent cx="360" cy="360"/>
                <wp:effectExtent l="0" t="0" r="0" b="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30.05pt;margin-top:28.95pt;width:1.7pt;height:1.7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">
                <v:imagedata r:id="rId365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5773676</wp:posOffset>
                </wp:positionH>
                <wp:positionV relativeFrom="paragraph">
                  <wp:posOffset>75659</wp:posOffset>
                </wp:positionV>
                <wp:extent cx="120240" cy="435960"/>
                <wp:effectExtent l="38100" t="38100" r="32385" b="4064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2024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453.95pt;margin-top:5.3pt;width:11.05pt;height:35.8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">
                <v:imagedata r:id="rId365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5538236</wp:posOffset>
                </wp:positionH>
                <wp:positionV relativeFrom="paragraph">
                  <wp:posOffset>59819</wp:posOffset>
                </wp:positionV>
                <wp:extent cx="123120" cy="402120"/>
                <wp:effectExtent l="38100" t="38100" r="48895" b="3619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2312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435.25pt;margin-top:4.1pt;width:11.35pt;height:33.0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">
                <v:imagedata r:id="rId365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5591876</wp:posOffset>
                </wp:positionH>
                <wp:positionV relativeFrom="paragraph">
                  <wp:posOffset>252779</wp:posOffset>
                </wp:positionV>
                <wp:extent cx="174960" cy="48600"/>
                <wp:effectExtent l="38100" t="38100" r="34925" b="2794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1749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439.55pt;margin-top:19.2pt;width:15.25pt;height:5.3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">
                <v:imagedata r:id="rId365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5638316</wp:posOffset>
                </wp:positionH>
                <wp:positionV relativeFrom="paragraph">
                  <wp:posOffset>134699</wp:posOffset>
                </wp:positionV>
                <wp:extent cx="94320" cy="211680"/>
                <wp:effectExtent l="38100" t="38100" r="1270" b="3619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943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443.1pt;margin-top:9.75pt;width:9.1pt;height:18.4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">
                <v:imagedata r:id="rId366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5394596</wp:posOffset>
                </wp:positionH>
                <wp:positionV relativeFrom="paragraph">
                  <wp:posOffset>112739</wp:posOffset>
                </wp:positionV>
                <wp:extent cx="148320" cy="285120"/>
                <wp:effectExtent l="38100" t="38100" r="42545" b="3873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4832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423.95pt;margin-top:8.05pt;width:13.3pt;height:24.1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">
                <v:imagedata r:id="rId366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5223596</wp:posOffset>
                </wp:positionH>
                <wp:positionV relativeFrom="paragraph">
                  <wp:posOffset>321179</wp:posOffset>
                </wp:positionV>
                <wp:extent cx="69120" cy="11520"/>
                <wp:effectExtent l="38100" t="38100" r="45720" b="2667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69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410.6pt;margin-top:24.7pt;width:6.95pt;height:2.3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">
                <v:imagedata r:id="rId366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5206676</wp:posOffset>
                </wp:positionH>
                <wp:positionV relativeFrom="paragraph">
                  <wp:posOffset>248819</wp:posOffset>
                </wp:positionV>
                <wp:extent cx="101880" cy="37080"/>
                <wp:effectExtent l="38100" t="38100" r="31750" b="3937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1018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409.2pt;margin-top:19.05pt;width:9.5pt;height:4.2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">
                <v:imagedata r:id="rId366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4955036</wp:posOffset>
                </wp:positionH>
                <wp:positionV relativeFrom="paragraph">
                  <wp:posOffset>-2101</wp:posOffset>
                </wp:positionV>
                <wp:extent cx="170280" cy="533160"/>
                <wp:effectExtent l="38100" t="38100" r="39370" b="3873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170280" cy="53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389.4pt;margin-top:-.9pt;width:15.05pt;height:43.5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">
                <v:imagedata r:id="rId366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3841916</wp:posOffset>
                </wp:positionH>
                <wp:positionV relativeFrom="paragraph">
                  <wp:posOffset>13379</wp:posOffset>
                </wp:positionV>
                <wp:extent cx="61920" cy="558000"/>
                <wp:effectExtent l="38100" t="38100" r="33655" b="3302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6192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301.75pt;margin-top:.3pt;width:6.3pt;height:45.4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">
                <v:imagedata r:id="rId367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3625916</wp:posOffset>
                </wp:positionH>
                <wp:positionV relativeFrom="paragraph">
                  <wp:posOffset>304619</wp:posOffset>
                </wp:positionV>
                <wp:extent cx="161280" cy="104400"/>
                <wp:effectExtent l="38100" t="38100" r="29845" b="2921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612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284.75pt;margin-top:23.5pt;width:14.2pt;height:9.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">
                <v:imagedata r:id="rId367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565796</wp:posOffset>
                </wp:positionH>
                <wp:positionV relativeFrom="paragraph">
                  <wp:posOffset>322979</wp:posOffset>
                </wp:positionV>
                <wp:extent cx="76320" cy="128520"/>
                <wp:effectExtent l="38100" t="38100" r="38100" b="4318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76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280.05pt;margin-top:24.7pt;width:7.5pt;height:11.6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">
                <v:imagedata r:id="rId367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3418196</wp:posOffset>
                </wp:positionH>
                <wp:positionV relativeFrom="paragraph">
                  <wp:posOffset>173579</wp:posOffset>
                </wp:positionV>
                <wp:extent cx="156240" cy="256320"/>
                <wp:effectExtent l="38100" t="38100" r="34290" b="2984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15624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268.3pt;margin-top:12.9pt;width:13.75pt;height:21.7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">
                <v:imagedata r:id="rId367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4906796</wp:posOffset>
                </wp:positionH>
                <wp:positionV relativeFrom="paragraph">
                  <wp:posOffset>339539</wp:posOffset>
                </wp:positionV>
                <wp:extent cx="116640" cy="76680"/>
                <wp:effectExtent l="38100" t="38100" r="17145" b="3810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116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385.8pt;margin-top:25.95pt;width:10.5pt;height:7.7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">
                <v:imagedata r:id="rId367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4786916</wp:posOffset>
                </wp:positionH>
                <wp:positionV relativeFrom="paragraph">
                  <wp:posOffset>211379</wp:posOffset>
                </wp:positionV>
                <wp:extent cx="95040" cy="162000"/>
                <wp:effectExtent l="38100" t="38100" r="38735" b="4762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950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376.05pt;margin-top:15.85pt;width:9.15pt;height:14.3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">
                <v:imagedata r:id="rId368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4641116</wp:posOffset>
                </wp:positionH>
                <wp:positionV relativeFrom="paragraph">
                  <wp:posOffset>364019</wp:posOffset>
                </wp:positionV>
                <wp:extent cx="10080" cy="23040"/>
                <wp:effectExtent l="38100" t="38100" r="28575" b="3429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100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364.9pt;margin-top:28.15pt;width:2.05pt;height:2.9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">
                <v:imagedata r:id="rId3682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4512596</wp:posOffset>
                </wp:positionH>
                <wp:positionV relativeFrom="paragraph">
                  <wp:posOffset>366179</wp:posOffset>
                </wp:positionV>
                <wp:extent cx="36360" cy="9360"/>
                <wp:effectExtent l="19050" t="19050" r="20955" b="2921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36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354.8pt;margin-top:28.35pt;width:3.95pt;height:1.9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">
                <v:imagedata r:id="rId3684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4369676</wp:posOffset>
                </wp:positionH>
                <wp:positionV relativeFrom="paragraph">
                  <wp:posOffset>374459</wp:posOffset>
                </wp:positionV>
                <wp:extent cx="31680" cy="3600"/>
                <wp:effectExtent l="38100" t="38100" r="26035" b="3492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31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343.55pt;margin-top:28.8pt;width:3.75pt;height:1.8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">
                <v:imagedata r:id="rId3686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4264916</wp:posOffset>
                </wp:positionH>
                <wp:positionV relativeFrom="paragraph">
                  <wp:posOffset>373019</wp:posOffset>
                </wp:positionV>
                <wp:extent cx="18000" cy="59040"/>
                <wp:effectExtent l="38100" t="38100" r="39370" b="3683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80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335.2pt;margin-top:28.75pt;width:2.75pt;height:6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">
                <v:imagedata r:id="rId3688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4096796</wp:posOffset>
                </wp:positionH>
                <wp:positionV relativeFrom="paragraph">
                  <wp:posOffset>313259</wp:posOffset>
                </wp:positionV>
                <wp:extent cx="88200" cy="121680"/>
                <wp:effectExtent l="19050" t="38100" r="26670" b="3111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882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321.8pt;margin-top:23.9pt;width:8.55pt;height:11.1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">
                <v:imagedata r:id="rId3690" o:title=""/>
              </v:shape>
            </w:pict>
          </mc:Fallback>
        </mc:AlternateContent>
      </w:r>
      <w:r w:rsidR="00F37E0E">
        <w:rPr>
          <w:position w:val="-12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3903116</wp:posOffset>
                </wp:positionH>
                <wp:positionV relativeFrom="paragraph">
                  <wp:posOffset>205979</wp:posOffset>
                </wp:positionV>
                <wp:extent cx="156600" cy="172800"/>
                <wp:effectExtent l="19050" t="38100" r="15240" b="3683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566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306.55pt;margin-top:15.4pt;width:13.95pt;height:15.2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">
                <v:imagedata r:id="rId3692" o:title=""/>
              </v:shape>
            </w:pict>
          </mc:Fallback>
        </mc:AlternateContent>
      </w:r>
      <w:r w:rsidR="00236845" w:rsidRPr="00F06855">
        <w:rPr>
          <w:position w:val="-12"/>
        </w:rPr>
        <w:object w:dxaOrig="2220" w:dyaOrig="420">
          <v:shape id="_x0000_i1100" type="#_x0000_t75" style="width:111pt;height:21pt" o:ole="">
            <v:imagedata r:id="rId3693" o:title=""/>
          </v:shape>
          <o:OLEObject Type="Embed" ProgID="Equation.DSMT4" ShapeID="_x0000_i1100" DrawAspect="Content" ObjectID="_1672217860" r:id="rId3694"/>
        </w:object>
      </w:r>
    </w:p>
    <w:p w:rsidR="00F06855" w:rsidRDefault="00DB25C4" w:rsidP="00236845">
      <w:pPr>
        <w:ind w:left="720" w:firstLine="720"/>
      </w:pP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1100876</wp:posOffset>
                </wp:positionH>
                <wp:positionV relativeFrom="paragraph">
                  <wp:posOffset>16125</wp:posOffset>
                </wp:positionV>
                <wp:extent cx="1149120" cy="503640"/>
                <wp:effectExtent l="38100" t="38100" r="32385" b="48895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14912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86pt;margin-top:.45pt;width:92.1pt;height:41.25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">
                <v:imagedata r:id="rId3696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1169996</wp:posOffset>
                </wp:positionH>
                <wp:positionV relativeFrom="paragraph">
                  <wp:posOffset>120525</wp:posOffset>
                </wp:positionV>
                <wp:extent cx="1121400" cy="427680"/>
                <wp:effectExtent l="38100" t="38100" r="41275" b="29845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12140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91.4pt;margin-top:8.8pt;width:89.9pt;height:35.2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">
                <v:imagedata r:id="rId3698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1108076</wp:posOffset>
                </wp:positionH>
                <wp:positionV relativeFrom="paragraph">
                  <wp:posOffset>29805</wp:posOffset>
                </wp:positionV>
                <wp:extent cx="1118520" cy="456840"/>
                <wp:effectExtent l="38100" t="38100" r="43815" b="38735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11852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86.65pt;margin-top:1.6pt;width:89.55pt;height:37.55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">
                <v:imagedata r:id="rId3700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1153076</wp:posOffset>
                </wp:positionH>
                <wp:positionV relativeFrom="paragraph">
                  <wp:posOffset>90285</wp:posOffset>
                </wp:positionV>
                <wp:extent cx="1120680" cy="418680"/>
                <wp:effectExtent l="38100" t="38100" r="41910" b="38735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112068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90.1pt;margin-top:6.4pt;width:89.75pt;height:34.4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">
                <v:imagedata r:id="rId3702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1586516</wp:posOffset>
                </wp:positionH>
                <wp:positionV relativeFrom="paragraph">
                  <wp:posOffset>227445</wp:posOffset>
                </wp:positionV>
                <wp:extent cx="360" cy="360"/>
                <wp:effectExtent l="0" t="0" r="0" b="0"/>
                <wp:wrapNone/>
                <wp:docPr id="3954" name="Ink 3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4" o:spid="_x0000_s1026" type="#_x0000_t75" style="position:absolute;margin-left:123.9pt;margin-top:16.9pt;width:2.05pt;height:2.05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A6JyAAQAAMAMAAA4AAABkcnMvZTJvRG9jLnhtbJxSy07DMBC8I/EP&#10;lu806YOK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04eR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">
                <v:imagedata r:id="rId274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-558724</wp:posOffset>
                </wp:positionH>
                <wp:positionV relativeFrom="paragraph">
                  <wp:posOffset>-1314505</wp:posOffset>
                </wp:positionV>
                <wp:extent cx="1485000" cy="2815200"/>
                <wp:effectExtent l="38100" t="38100" r="39370" b="42545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4">
                      <w14:nvContentPartPr>
                        <w14:cNvContentPartPr/>
                      </w14:nvContentPartPr>
                      <w14:xfrm>
                        <a:off x="0" y="0"/>
                        <a:ext cx="1485000" cy="28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-44.7pt;margin-top:-103.95pt;width:118.25pt;height:223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">
                <v:imagedata r:id="rId370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752036</wp:posOffset>
                </wp:positionH>
                <wp:positionV relativeFrom="paragraph">
                  <wp:posOffset>38735</wp:posOffset>
                </wp:positionV>
                <wp:extent cx="149040" cy="154800"/>
                <wp:effectExtent l="38100" t="38100" r="41910" b="36195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6">
                      <w14:nvContentPartPr>
                        <w14:cNvContentPartPr/>
                      </w14:nvContentPartPr>
                      <w14:xfrm>
                        <a:off x="0" y="0"/>
                        <a:ext cx="1490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58.25pt;margin-top:2.35pt;width:13.8pt;height:13.9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">
                <v:imagedata r:id="rId370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935996</wp:posOffset>
                </wp:positionH>
                <wp:positionV relativeFrom="paragraph">
                  <wp:posOffset>-27145</wp:posOffset>
                </wp:positionV>
                <wp:extent cx="159840" cy="126360"/>
                <wp:effectExtent l="38100" t="38100" r="50165" b="4572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8">
                      <w14:nvContentPartPr>
                        <w14:cNvContentPartPr/>
                      </w14:nvContentPartPr>
                      <w14:xfrm>
                        <a:off x="0" y="0"/>
                        <a:ext cx="159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72.75pt;margin-top:-2.9pt;width:14.6pt;height:11.6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">
                <v:imagedata r:id="rId370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834836</wp:posOffset>
                </wp:positionH>
                <wp:positionV relativeFrom="paragraph">
                  <wp:posOffset>25775</wp:posOffset>
                </wp:positionV>
                <wp:extent cx="221040" cy="102240"/>
                <wp:effectExtent l="38100" t="38100" r="45720" b="50165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0">
                      <w14:nvContentPartPr>
                        <w14:cNvContentPartPr/>
                      </w14:nvContentPartPr>
                      <w14:xfrm>
                        <a:off x="0" y="0"/>
                        <a:ext cx="221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64.8pt;margin-top:1.05pt;width:19.4pt;height:10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">
                <v:imagedata r:id="rId371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780836</wp:posOffset>
                </wp:positionH>
                <wp:positionV relativeFrom="paragraph">
                  <wp:posOffset>-17785</wp:posOffset>
                </wp:positionV>
                <wp:extent cx="270000" cy="101880"/>
                <wp:effectExtent l="57150" t="38100" r="53975" b="50800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2">
                      <w14:nvContentPartPr>
                        <w14:cNvContentPartPr/>
                      </w14:nvContentPartPr>
                      <w14:xfrm>
                        <a:off x="0" y="0"/>
                        <a:ext cx="2700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60.5pt;margin-top:-2.35pt;width:23.25pt;height:9.9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">
                <v:imagedata r:id="rId371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520556</wp:posOffset>
                </wp:positionH>
                <wp:positionV relativeFrom="paragraph">
                  <wp:posOffset>112175</wp:posOffset>
                </wp:positionV>
                <wp:extent cx="129240" cy="441720"/>
                <wp:effectExtent l="38100" t="38100" r="42545" b="3492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4">
                      <w14:nvContentPartPr>
                        <w14:cNvContentPartPr/>
                      </w14:nvContentPartPr>
                      <w14:xfrm>
                        <a:off x="0" y="0"/>
                        <a:ext cx="12924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40.1pt;margin-top:8.1pt;width:12.15pt;height:36.4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">
                <v:imagedata r:id="rId371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17796</wp:posOffset>
                </wp:positionH>
                <wp:positionV relativeFrom="paragraph">
                  <wp:posOffset>123335</wp:posOffset>
                </wp:positionV>
                <wp:extent cx="113760" cy="438840"/>
                <wp:effectExtent l="38100" t="38100" r="38735" b="37465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113760" cy="4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16.25pt;margin-top:8.9pt;width:10.45pt;height:36.1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">
                <v:imagedata r:id="rId371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440276</wp:posOffset>
                </wp:positionH>
                <wp:positionV relativeFrom="paragraph">
                  <wp:posOffset>188495</wp:posOffset>
                </wp:positionV>
                <wp:extent cx="122400" cy="18360"/>
                <wp:effectExtent l="38100" t="38100" r="49530" b="39370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122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33.85pt;margin-top:13.8pt;width:11.5pt;height:3.2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">
                <v:imagedata r:id="rId371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92116</wp:posOffset>
                </wp:positionH>
                <wp:positionV relativeFrom="paragraph">
                  <wp:posOffset>193895</wp:posOffset>
                </wp:positionV>
                <wp:extent cx="12600" cy="70920"/>
                <wp:effectExtent l="38100" t="38100" r="45085" b="43815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126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38pt;margin-top:14.5pt;width:2.55pt;height:7.1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">
                <v:imagedata r:id="rId372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313556</wp:posOffset>
                </wp:positionH>
                <wp:positionV relativeFrom="paragraph">
                  <wp:posOffset>394415</wp:posOffset>
                </wp:positionV>
                <wp:extent cx="148320" cy="3240"/>
                <wp:effectExtent l="38100" t="38100" r="42545" b="5397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2">
                      <w14:nvContentPartPr>
                        <w14:cNvContentPartPr/>
                      </w14:nvContentPartPr>
                      <w14:xfrm>
                        <a:off x="0" y="0"/>
                        <a:ext cx="148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23.9pt;margin-top:30.25pt;width:13.35pt;height:2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">
                <v:imagedata r:id="rId372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351356</wp:posOffset>
                </wp:positionH>
                <wp:positionV relativeFrom="paragraph">
                  <wp:posOffset>228455</wp:posOffset>
                </wp:positionV>
                <wp:extent cx="108360" cy="279000"/>
                <wp:effectExtent l="38100" t="38100" r="44450" b="45085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4">
                      <w14:nvContentPartPr>
                        <w14:cNvContentPartPr/>
                      </w14:nvContentPartPr>
                      <w14:xfrm>
                        <a:off x="0" y="0"/>
                        <a:ext cx="10836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26.7pt;margin-top:17.05pt;width:10.5pt;height:23.8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">
                <v:imagedata r:id="rId372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-17284</wp:posOffset>
                </wp:positionH>
                <wp:positionV relativeFrom="paragraph">
                  <wp:posOffset>214415</wp:posOffset>
                </wp:positionV>
                <wp:extent cx="186120" cy="306360"/>
                <wp:effectExtent l="38100" t="38100" r="42545" b="55880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6">
                      <w14:nvContentPartPr>
                        <w14:cNvContentPartPr/>
                      </w14:nvContentPartPr>
                      <w14:xfrm>
                        <a:off x="0" y="0"/>
                        <a:ext cx="1861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-2.25pt;margin-top:15.9pt;width:16.65pt;height:26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">
                <v:imagedata r:id="rId372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-243364</wp:posOffset>
                </wp:positionH>
                <wp:positionV relativeFrom="paragraph">
                  <wp:posOffset>392255</wp:posOffset>
                </wp:positionV>
                <wp:extent cx="107280" cy="7920"/>
                <wp:effectExtent l="38100" t="38100" r="45720" b="4953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8">
                      <w14:nvContentPartPr>
                        <w14:cNvContentPartPr/>
                      </w14:nvContentPartPr>
                      <w14:xfrm>
                        <a:off x="0" y="0"/>
                        <a:ext cx="107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-19.95pt;margin-top:29.95pt;width:10.1pt;height:2.4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">
                <v:imagedata r:id="rId372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-254164</wp:posOffset>
                </wp:positionH>
                <wp:positionV relativeFrom="paragraph">
                  <wp:posOffset>313415</wp:posOffset>
                </wp:positionV>
                <wp:extent cx="109800" cy="151920"/>
                <wp:effectExtent l="38100" t="38100" r="43180" b="5778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0">
                      <w14:nvContentPartPr>
                        <w14:cNvContentPartPr/>
                      </w14:nvContentPartPr>
                      <w14:xfrm>
                        <a:off x="0" y="0"/>
                        <a:ext cx="1098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-21.05pt;margin-top:23.7pt;width:10.4pt;height:13.9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">
                <v:imagedata r:id="rId373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-450364</wp:posOffset>
                </wp:positionH>
                <wp:positionV relativeFrom="paragraph">
                  <wp:posOffset>322775</wp:posOffset>
                </wp:positionV>
                <wp:extent cx="131040" cy="8280"/>
                <wp:effectExtent l="38100" t="38100" r="40640" b="4889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2">
                      <w14:nvContentPartPr>
                        <w14:cNvContentPartPr/>
                      </w14:nvContentPartPr>
                      <w14:xfrm>
                        <a:off x="0" y="0"/>
                        <a:ext cx="131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-36.35pt;margin-top:24.4pt;width:12.2pt;height:2.2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">
                <v:imagedata r:id="rId373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-622444</wp:posOffset>
                </wp:positionH>
                <wp:positionV relativeFrom="paragraph">
                  <wp:posOffset>403055</wp:posOffset>
                </wp:positionV>
                <wp:extent cx="170640" cy="6480"/>
                <wp:effectExtent l="38100" t="38100" r="39370" b="5080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170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-49.65pt;margin-top:30.85pt;width:14.95pt;height:2.2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">
                <v:imagedata r:id="rId373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-605164</wp:posOffset>
                </wp:positionH>
                <wp:positionV relativeFrom="paragraph">
                  <wp:posOffset>241055</wp:posOffset>
                </wp:positionV>
                <wp:extent cx="105480" cy="266040"/>
                <wp:effectExtent l="38100" t="38100" r="27940" b="39370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1054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-48.4pt;margin-top:18.1pt;width:9.85pt;height:22.8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">
                <v:imagedata r:id="rId373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-930964</wp:posOffset>
                </wp:positionH>
                <wp:positionV relativeFrom="paragraph">
                  <wp:posOffset>262295</wp:posOffset>
                </wp:positionV>
                <wp:extent cx="123480" cy="254520"/>
                <wp:effectExtent l="38100" t="38100" r="29210" b="5080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1234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-74.2pt;margin-top:19.75pt;width:11.55pt;height:21.9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">
                <v:imagedata r:id="rId373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-295564</wp:posOffset>
                </wp:positionH>
                <wp:positionV relativeFrom="paragraph">
                  <wp:posOffset>-66025</wp:posOffset>
                </wp:positionV>
                <wp:extent cx="79560" cy="235080"/>
                <wp:effectExtent l="38100" t="38100" r="15875" b="31750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795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-24.05pt;margin-top:-5.95pt;width:8pt;height:20.0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">
                <v:imagedata r:id="rId374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-487444</wp:posOffset>
                </wp:positionH>
                <wp:positionV relativeFrom="paragraph">
                  <wp:posOffset>-17785</wp:posOffset>
                </wp:positionV>
                <wp:extent cx="79560" cy="126000"/>
                <wp:effectExtent l="19050" t="38100" r="34925" b="45720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79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-39.3pt;margin-top:-2.2pt;width:7.7pt;height:11.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">
                <v:imagedata r:id="rId374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-412924</wp:posOffset>
                </wp:positionH>
                <wp:positionV relativeFrom="paragraph">
                  <wp:posOffset>47735</wp:posOffset>
                </wp:positionV>
                <wp:extent cx="160200" cy="6480"/>
                <wp:effectExtent l="38100" t="38100" r="30480" b="3175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4">
                      <w14:nvContentPartPr>
                        <w14:cNvContentPartPr/>
                      </w14:nvContentPartPr>
                      <w14:xfrm>
                        <a:off x="0" y="0"/>
                        <a:ext cx="160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-33.35pt;margin-top:3.05pt;width:14.05pt;height:2.1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">
                <v:imagedata r:id="rId374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-447844</wp:posOffset>
                </wp:positionH>
                <wp:positionV relativeFrom="paragraph">
                  <wp:posOffset>-4465</wp:posOffset>
                </wp:positionV>
                <wp:extent cx="236520" cy="11880"/>
                <wp:effectExtent l="38100" t="38100" r="49530" b="4572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6">
                      <w14:nvContentPartPr>
                        <w14:cNvContentPartPr/>
                      </w14:nvContentPartPr>
                      <w14:xfrm>
                        <a:off x="0" y="0"/>
                        <a:ext cx="236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-36.1pt;margin-top:-1.25pt;width:20.45pt;height:2.8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">
                <v:imagedata r:id="rId374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-2590204</wp:posOffset>
                </wp:positionH>
                <wp:positionV relativeFrom="paragraph">
                  <wp:posOffset>207719</wp:posOffset>
                </wp:positionV>
                <wp:extent cx="30240" cy="16560"/>
                <wp:effectExtent l="38100" t="38100" r="46355" b="59690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8">
                      <w14:nvContentPartPr>
                        <w14:cNvContentPartPr/>
                      </w14:nvContentPartPr>
                      <w14:xfrm>
                        <a:off x="0" y="0"/>
                        <a:ext cx="30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-204.95pt;margin-top:15.35pt;width:4.45pt;height:3.3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">
                <v:imagedata r:id="rId374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5659196</wp:posOffset>
                </wp:positionH>
                <wp:positionV relativeFrom="paragraph">
                  <wp:posOffset>332855</wp:posOffset>
                </wp:positionV>
                <wp:extent cx="3600" cy="1080"/>
                <wp:effectExtent l="38100" t="38100" r="34925" b="37465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0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444.9pt;margin-top:25.25pt;width:1.7pt;height:1.9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">
                <v:imagedata r:id="rId375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5603396</wp:posOffset>
                </wp:positionH>
                <wp:positionV relativeFrom="paragraph">
                  <wp:posOffset>335375</wp:posOffset>
                </wp:positionV>
                <wp:extent cx="65520" cy="138240"/>
                <wp:effectExtent l="19050" t="38100" r="29845" b="33655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2">
                      <w14:nvContentPartPr>
                        <w14:cNvContentPartPr/>
                      </w14:nvContentPartPr>
                      <w14:xfrm>
                        <a:off x="0" y="0"/>
                        <a:ext cx="65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440.6pt;margin-top:25.7pt;width:6.6pt;height:12.4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">
                <v:imagedata r:id="rId375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5338436</wp:posOffset>
                </wp:positionH>
                <wp:positionV relativeFrom="paragraph">
                  <wp:posOffset>220175</wp:posOffset>
                </wp:positionV>
                <wp:extent cx="127440" cy="267480"/>
                <wp:effectExtent l="38100" t="38100" r="6350" b="3746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4">
                      <w14:nvContentPartPr>
                        <w14:cNvContentPartPr/>
                      </w14:nvContentPartPr>
                      <w14:xfrm>
                        <a:off x="0" y="0"/>
                        <a:ext cx="12744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19.55pt;margin-top:16.6pt;width:11.75pt;height:22.7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">
                <v:imagedata r:id="rId375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5062676</wp:posOffset>
                </wp:positionH>
                <wp:positionV relativeFrom="paragraph">
                  <wp:posOffset>402695</wp:posOffset>
                </wp:positionV>
                <wp:extent cx="145800" cy="5400"/>
                <wp:effectExtent l="38100" t="38100" r="26035" b="3302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6">
                      <w14:nvContentPartPr>
                        <w14:cNvContentPartPr/>
                      </w14:nvContentPartPr>
                      <w14:xfrm>
                        <a:off x="0" y="0"/>
                        <a:ext cx="145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398.05pt;margin-top:30.8pt;width:12.8pt;height:2.2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">
                <v:imagedata r:id="rId375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5091476</wp:posOffset>
                </wp:positionH>
                <wp:positionV relativeFrom="paragraph">
                  <wp:posOffset>243575</wp:posOffset>
                </wp:positionV>
                <wp:extent cx="101520" cy="279360"/>
                <wp:effectExtent l="38100" t="38100" r="13335" b="4508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8">
                      <w14:nvContentPartPr>
                        <w14:cNvContentPartPr/>
                      </w14:nvContentPartPr>
                      <w14:xfrm>
                        <a:off x="0" y="0"/>
                        <a:ext cx="1015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400.1pt;margin-top:18.4pt;width:9.65pt;height:23.7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">
                <v:imagedata r:id="rId375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4239716</wp:posOffset>
                </wp:positionH>
                <wp:positionV relativeFrom="paragraph">
                  <wp:posOffset>316295</wp:posOffset>
                </wp:positionV>
                <wp:extent cx="184680" cy="16920"/>
                <wp:effectExtent l="38100" t="38100" r="44450" b="4064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0">
                      <w14:nvContentPartPr>
                        <w14:cNvContentPartPr/>
                      </w14:nvContentPartPr>
                      <w14:xfrm>
                        <a:off x="0" y="0"/>
                        <a:ext cx="184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333pt;margin-top:23.95pt;width:16.4pt;height:3.1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">
                <v:imagedata r:id="rId3761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2974676</wp:posOffset>
                </wp:positionH>
                <wp:positionV relativeFrom="paragraph">
                  <wp:posOffset>297575</wp:posOffset>
                </wp:positionV>
                <wp:extent cx="15480" cy="53280"/>
                <wp:effectExtent l="38100" t="38100" r="41910" b="4254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2">
                      <w14:nvContentPartPr>
                        <w14:cNvContentPartPr/>
                      </w14:nvContentPartPr>
                      <w14:xfrm>
                        <a:off x="0" y="0"/>
                        <a:ext cx="154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233.5pt;margin-top:22.75pt;width:2.75pt;height:5.7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">
                <v:imagedata r:id="rId3763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2790356</wp:posOffset>
                </wp:positionH>
                <wp:positionV relativeFrom="paragraph">
                  <wp:posOffset>258695</wp:posOffset>
                </wp:positionV>
                <wp:extent cx="120960" cy="279360"/>
                <wp:effectExtent l="38100" t="38100" r="50800" b="4508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4">
                      <w14:nvContentPartPr>
                        <w14:cNvContentPartPr/>
                      </w14:nvContentPartPr>
                      <w14:xfrm>
                        <a:off x="0" y="0"/>
                        <a:ext cx="1209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218.8pt;margin-top:19.5pt;width:11.35pt;height:23.7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">
                <v:imagedata r:id="rId3765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2235236</wp:posOffset>
                </wp:positionH>
                <wp:positionV relativeFrom="paragraph">
                  <wp:posOffset>284975</wp:posOffset>
                </wp:positionV>
                <wp:extent cx="187560" cy="193680"/>
                <wp:effectExtent l="38100" t="38100" r="41275" b="34925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6">
                      <w14:nvContentPartPr>
                        <w14:cNvContentPartPr/>
                      </w14:nvContentPartPr>
                      <w14:xfrm>
                        <a:off x="0" y="0"/>
                        <a:ext cx="1875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175.2pt;margin-top:21.8pt;width:16.35pt;height:16.7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">
                <v:imagedata r:id="rId3767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2256836</wp:posOffset>
                </wp:positionH>
                <wp:positionV relativeFrom="paragraph">
                  <wp:posOffset>377855</wp:posOffset>
                </wp:positionV>
                <wp:extent cx="483480" cy="55080"/>
                <wp:effectExtent l="38100" t="38100" r="50165" b="4064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4834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176.85pt;margin-top:29.2pt;width:39.75pt;height:5.8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">
                <v:imagedata r:id="rId3769" o:title=""/>
              </v:shape>
            </w:pict>
          </mc:Fallback>
        </mc:AlternateContent>
      </w:r>
      <w:r w:rsidR="00F37E0E">
        <w:rPr>
          <w:position w:val="-6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4714556</wp:posOffset>
                </wp:positionH>
                <wp:positionV relativeFrom="paragraph">
                  <wp:posOffset>-37441</wp:posOffset>
                </wp:positionV>
                <wp:extent cx="3600" cy="83160"/>
                <wp:effectExtent l="38100" t="38100" r="34925" b="3175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36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370.5pt;margin-top:-3.5pt;width:1.95pt;height:7.8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">
                <v:imagedata r:id="rId3771" o:title=""/>
              </v:shape>
            </w:pict>
          </mc:Fallback>
        </mc:AlternateContent>
      </w:r>
      <w:r w:rsidR="00F06855" w:rsidRPr="00F06855">
        <w:rPr>
          <w:position w:val="-6"/>
        </w:rPr>
        <w:object w:dxaOrig="380" w:dyaOrig="260">
          <v:shape id="_x0000_i1101" type="#_x0000_t75" style="width:19pt;height:13pt" o:ole="">
            <v:imagedata r:id="rId3772" o:title=""/>
          </v:shape>
          <o:OLEObject Type="Embed" ProgID="Equation.DSMT4" ShapeID="_x0000_i1101" DrawAspect="Content" ObjectID="_1672217861" r:id="rId3773"/>
        </w:object>
      </w:r>
      <w:r w:rsidR="00236845" w:rsidRPr="00236845">
        <w:rPr>
          <w:position w:val="-6"/>
          <w:highlight w:val="yellow"/>
        </w:rPr>
        <w:object w:dxaOrig="1540" w:dyaOrig="360">
          <v:shape id="_x0000_i1102" type="#_x0000_t75" style="width:77pt;height:18pt" o:ole="">
            <v:imagedata r:id="rId3774" o:title=""/>
          </v:shape>
          <o:OLEObject Type="Embed" ProgID="Equation.DSMT4" ShapeID="_x0000_i1102" DrawAspect="Content" ObjectID="_1672217862" r:id="rId3775"/>
        </w:object>
      </w:r>
    </w:p>
    <w:p w:rsidR="00F06855" w:rsidRDefault="00F37E0E" w:rsidP="00F06855">
      <w: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-221764</wp:posOffset>
                </wp:positionH>
                <wp:positionV relativeFrom="paragraph">
                  <wp:posOffset>170435</wp:posOffset>
                </wp:positionV>
                <wp:extent cx="74880" cy="159480"/>
                <wp:effectExtent l="57150" t="38100" r="20955" b="5016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748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-18.55pt;margin-top:12.8pt;width:8pt;height:14.2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">
                <v:imagedata r:id="rId377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-415084</wp:posOffset>
                </wp:positionH>
                <wp:positionV relativeFrom="paragraph">
                  <wp:posOffset>148475</wp:posOffset>
                </wp:positionV>
                <wp:extent cx="114120" cy="137520"/>
                <wp:effectExtent l="38100" t="38100" r="38735" b="53340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1141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-33.7pt;margin-top:10.75pt;width:10.85pt;height:12.7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">
                <v:imagedata r:id="rId377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-407884</wp:posOffset>
                </wp:positionH>
                <wp:positionV relativeFrom="paragraph">
                  <wp:posOffset>237395</wp:posOffset>
                </wp:positionV>
                <wp:extent cx="272160" cy="29160"/>
                <wp:effectExtent l="38100" t="38100" r="33020" b="4762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272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-32.95pt;margin-top:17.95pt;width:23.05pt;height:4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">
                <v:imagedata r:id="rId37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-367204</wp:posOffset>
                </wp:positionH>
                <wp:positionV relativeFrom="paragraph">
                  <wp:posOffset>181955</wp:posOffset>
                </wp:positionV>
                <wp:extent cx="167400" cy="41760"/>
                <wp:effectExtent l="38100" t="38100" r="42545" b="34925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1674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-29.9pt;margin-top:13.6pt;width:14.95pt;height:5.0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">
                <v:imagedata r:id="rId37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-412564</wp:posOffset>
                </wp:positionH>
                <wp:positionV relativeFrom="paragraph">
                  <wp:posOffset>-28285</wp:posOffset>
                </wp:positionV>
                <wp:extent cx="80280" cy="120960"/>
                <wp:effectExtent l="38100" t="38100" r="53340" b="5080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80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-33.4pt;margin-top:-3.25pt;width:8.15pt;height:11.4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">
                <v:imagedata r:id="rId37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-431644</wp:posOffset>
                </wp:positionH>
                <wp:positionV relativeFrom="paragraph">
                  <wp:posOffset>-50605</wp:posOffset>
                </wp:positionV>
                <wp:extent cx="97200" cy="113400"/>
                <wp:effectExtent l="38100" t="38100" r="36195" b="39370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97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-34.55pt;margin-top:-4.75pt;width:9.2pt;height:10.6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">
                <v:imagedata r:id="rId378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-751684</wp:posOffset>
                </wp:positionH>
                <wp:positionV relativeFrom="paragraph">
                  <wp:posOffset>-18565</wp:posOffset>
                </wp:positionV>
                <wp:extent cx="105840" cy="30600"/>
                <wp:effectExtent l="38100" t="38100" r="46990" b="45720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105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-60.1pt;margin-top:-2.25pt;width:10.1pt;height:3.9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">
                <v:imagedata r:id="rId37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5856476</wp:posOffset>
                </wp:positionH>
                <wp:positionV relativeFrom="paragraph">
                  <wp:posOffset>263675</wp:posOffset>
                </wp:positionV>
                <wp:extent cx="15120" cy="23400"/>
                <wp:effectExtent l="38100" t="38100" r="42545" b="3429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0">
                      <w14:nvContentPartPr>
                        <w14:cNvContentPartPr/>
                      </w14:nvContentPartPr>
                      <w14:xfrm>
                        <a:off x="0" y="0"/>
                        <a:ext cx="15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60.2pt;margin-top:20.05pt;width:2.95pt;height:3.5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">
                <v:imagedata r:id="rId37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5603036</wp:posOffset>
                </wp:positionH>
                <wp:positionV relativeFrom="paragraph">
                  <wp:posOffset>158555</wp:posOffset>
                </wp:positionV>
                <wp:extent cx="204120" cy="122400"/>
                <wp:effectExtent l="38100" t="38100" r="24765" b="3048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2">
                      <w14:nvContentPartPr>
                        <w14:cNvContentPartPr/>
                      </w14:nvContentPartPr>
                      <w14:xfrm>
                        <a:off x="0" y="0"/>
                        <a:ext cx="204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440.4pt;margin-top:12pt;width:17.65pt;height:10.9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">
                <v:imagedata r:id="rId37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5225036</wp:posOffset>
                </wp:positionH>
                <wp:positionV relativeFrom="paragraph">
                  <wp:posOffset>172595</wp:posOffset>
                </wp:positionV>
                <wp:extent cx="290520" cy="178920"/>
                <wp:effectExtent l="38100" t="38100" r="33655" b="31115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4">
                      <w14:nvContentPartPr>
                        <w14:cNvContentPartPr/>
                      </w14:nvContentPartPr>
                      <w14:xfrm>
                        <a:off x="0" y="0"/>
                        <a:ext cx="2905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410.7pt;margin-top:13pt;width:24.6pt;height:15.6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">
                <v:imagedata r:id="rId37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5729756</wp:posOffset>
                </wp:positionH>
                <wp:positionV relativeFrom="paragraph">
                  <wp:posOffset>-49525</wp:posOffset>
                </wp:positionV>
                <wp:extent cx="185400" cy="111960"/>
                <wp:effectExtent l="38100" t="38100" r="43815" b="40640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185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450.3pt;margin-top:-4.7pt;width:16.25pt;height:10.4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">
                <v:imagedata r:id="rId37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5270396</wp:posOffset>
                </wp:positionH>
                <wp:positionV relativeFrom="paragraph">
                  <wp:posOffset>22475</wp:posOffset>
                </wp:positionV>
                <wp:extent cx="11520" cy="136440"/>
                <wp:effectExtent l="38100" t="38100" r="45720" b="3556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8">
                      <w14:nvContentPartPr>
                        <w14:cNvContentPartPr/>
                      </w14:nvContentPartPr>
                      <w14:xfrm>
                        <a:off x="0" y="0"/>
                        <a:ext cx="115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414.2pt;margin-top:1.2pt;width:2.45pt;height:12.2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">
                <v:imagedata r:id="rId37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4713116</wp:posOffset>
                </wp:positionH>
                <wp:positionV relativeFrom="paragraph">
                  <wp:posOffset>-7765</wp:posOffset>
                </wp:positionV>
                <wp:extent cx="208440" cy="113400"/>
                <wp:effectExtent l="38100" t="38100" r="39370" b="3937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0">
                      <w14:nvContentPartPr>
                        <w14:cNvContentPartPr/>
                      </w14:nvContentPartPr>
                      <w14:xfrm>
                        <a:off x="0" y="0"/>
                        <a:ext cx="2084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370.45pt;margin-top:-1.45pt;width:17.85pt;height:10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">
                <v:imagedata r:id="rId38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4742276</wp:posOffset>
                </wp:positionH>
                <wp:positionV relativeFrom="paragraph">
                  <wp:posOffset>-10645</wp:posOffset>
                </wp:positionV>
                <wp:extent cx="12240" cy="122760"/>
                <wp:effectExtent l="38100" t="38100" r="45085" b="29845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2">
                      <w14:nvContentPartPr>
                        <w14:cNvContentPartPr/>
                      </w14:nvContentPartPr>
                      <w14:xfrm>
                        <a:off x="0" y="0"/>
                        <a:ext cx="122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372.6pt;margin-top:-1.6pt;width:2.4pt;height:11.1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">
                <v:imagedata r:id="rId38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4545356</wp:posOffset>
                </wp:positionH>
                <wp:positionV relativeFrom="paragraph">
                  <wp:posOffset>111755</wp:posOffset>
                </wp:positionV>
                <wp:extent cx="56160" cy="151200"/>
                <wp:effectExtent l="38100" t="38100" r="39370" b="39370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4">
                      <w14:nvContentPartPr>
                        <w14:cNvContentPartPr/>
                      </w14:nvContentPartPr>
                      <w14:xfrm>
                        <a:off x="0" y="0"/>
                        <a:ext cx="561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357.1pt;margin-top:8.2pt;width:6.1pt;height:13.3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">
                <v:imagedata r:id="rId38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4281836</wp:posOffset>
                </wp:positionH>
                <wp:positionV relativeFrom="paragraph">
                  <wp:posOffset>-7765</wp:posOffset>
                </wp:positionV>
                <wp:extent cx="106560" cy="161280"/>
                <wp:effectExtent l="38100" t="38100" r="46355" b="4889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6">
                      <w14:nvContentPartPr>
                        <w14:cNvContentPartPr/>
                      </w14:nvContentPartPr>
                      <w14:xfrm>
                        <a:off x="0" y="0"/>
                        <a:ext cx="1065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336.3pt;margin-top:-1.35pt;width:9.95pt;height:14.3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">
                <v:imagedata r:id="rId38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313516</wp:posOffset>
                </wp:positionH>
                <wp:positionV relativeFrom="paragraph">
                  <wp:posOffset>-21445</wp:posOffset>
                </wp:positionV>
                <wp:extent cx="88560" cy="136080"/>
                <wp:effectExtent l="38100" t="38100" r="45085" b="3556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8">
                      <w14:nvContentPartPr>
                        <w14:cNvContentPartPr/>
                      </w14:nvContentPartPr>
                      <w14:xfrm>
                        <a:off x="0" y="0"/>
                        <a:ext cx="88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338.85pt;margin-top:-2.4pt;width:8.75pt;height:12.3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">
                <v:imagedata r:id="rId38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026236</wp:posOffset>
                </wp:positionH>
                <wp:positionV relativeFrom="paragraph">
                  <wp:posOffset>-3445</wp:posOffset>
                </wp:positionV>
                <wp:extent cx="141840" cy="144720"/>
                <wp:effectExtent l="38100" t="38100" r="10795" b="46355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0">
                      <w14:nvContentPartPr>
                        <w14:cNvContentPartPr/>
                      </w14:nvContentPartPr>
                      <w14:xfrm>
                        <a:off x="0" y="0"/>
                        <a:ext cx="1418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316.2pt;margin-top:-1.1pt;width:12.9pt;height:13.15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">
                <v:imagedata r:id="rId38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3962516</wp:posOffset>
                </wp:positionH>
                <wp:positionV relativeFrom="paragraph">
                  <wp:posOffset>-1285</wp:posOffset>
                </wp:positionV>
                <wp:extent cx="77760" cy="119520"/>
                <wp:effectExtent l="19050" t="38100" r="36830" b="52070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2">
                      <w14:nvContentPartPr>
                        <w14:cNvContentPartPr/>
                      </w14:nvContentPartPr>
                      <w14:xfrm>
                        <a:off x="0" y="0"/>
                        <a:ext cx="77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311.25pt;margin-top:-1.05pt;width:7.75pt;height:11.1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">
                <v:imagedata r:id="rId38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3758756</wp:posOffset>
                </wp:positionH>
                <wp:positionV relativeFrom="paragraph">
                  <wp:posOffset>-26125</wp:posOffset>
                </wp:positionV>
                <wp:extent cx="209520" cy="257040"/>
                <wp:effectExtent l="38100" t="38100" r="38735" b="4826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4">
                      <w14:nvContentPartPr>
                        <w14:cNvContentPartPr/>
                      </w14:nvContentPartPr>
                      <w14:xfrm>
                        <a:off x="0" y="0"/>
                        <a:ext cx="2095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295.1pt;margin-top:-2.95pt;width:18.25pt;height:21.9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">
                <v:imagedata r:id="rId38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3394076</wp:posOffset>
                </wp:positionH>
                <wp:positionV relativeFrom="paragraph">
                  <wp:posOffset>-5965</wp:posOffset>
                </wp:positionV>
                <wp:extent cx="232920" cy="127080"/>
                <wp:effectExtent l="38100" t="38100" r="34290" b="4445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6">
                      <w14:nvContentPartPr>
                        <w14:cNvContentPartPr/>
                      </w14:nvContentPartPr>
                      <w14:xfrm>
                        <a:off x="0" y="0"/>
                        <a:ext cx="232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266.4pt;margin-top:-1.25pt;width:20.1pt;height:11.7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">
                <v:imagedata r:id="rId38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3179876</wp:posOffset>
                </wp:positionH>
                <wp:positionV relativeFrom="paragraph">
                  <wp:posOffset>44795</wp:posOffset>
                </wp:positionV>
                <wp:extent cx="89280" cy="21240"/>
                <wp:effectExtent l="38100" t="38100" r="44450" b="36195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8">
                      <w14:nvContentPartPr>
                        <w14:cNvContentPartPr/>
                      </w14:nvContentPartPr>
                      <w14:xfrm>
                        <a:off x="0" y="0"/>
                        <a:ext cx="89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249.6pt;margin-top:2.7pt;width:8.75pt;height:3.3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">
                <v:imagedata r:id="rId38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080876</wp:posOffset>
                </wp:positionH>
                <wp:positionV relativeFrom="paragraph">
                  <wp:posOffset>-7045</wp:posOffset>
                </wp:positionV>
                <wp:extent cx="145080" cy="142560"/>
                <wp:effectExtent l="38100" t="38100" r="26670" b="4826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0">
                      <w14:nvContentPartPr>
                        <w14:cNvContentPartPr/>
                      </w14:nvContentPartPr>
                      <w14:xfrm>
                        <a:off x="0" y="0"/>
                        <a:ext cx="1450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241.9pt;margin-top:-1.4pt;width:12.75pt;height:12.9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">
                <v:imagedata r:id="rId38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2910236</wp:posOffset>
                </wp:positionH>
                <wp:positionV relativeFrom="paragraph">
                  <wp:posOffset>-28645</wp:posOffset>
                </wp:positionV>
                <wp:extent cx="106200" cy="163800"/>
                <wp:effectExtent l="38100" t="38100" r="27305" b="4635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2">
                      <w14:nvContentPartPr>
                        <w14:cNvContentPartPr/>
                      </w14:nvContentPartPr>
                      <w14:xfrm>
                        <a:off x="0" y="0"/>
                        <a:ext cx="1062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228.6pt;margin-top:-3pt;width:9.8pt;height:14.7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">
                <v:imagedata r:id="rId3823" o:title=""/>
              </v:shape>
            </w:pict>
          </mc:Fallback>
        </mc:AlternateContent>
      </w:r>
    </w:p>
    <w:p w:rsidR="00F06855" w:rsidRPr="00FF45CB" w:rsidRDefault="00DB25C4" w:rsidP="00F06855">
      <w:pPr>
        <w:numPr>
          <w:ilvl w:val="0"/>
          <w:numId w:val="1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85"/>
        </w:tabs>
        <w:spacing w:before="120" w:line="360" w:lineRule="atLeast"/>
      </w:pPr>
      <w: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2971796</wp:posOffset>
                </wp:positionH>
                <wp:positionV relativeFrom="paragraph">
                  <wp:posOffset>222250</wp:posOffset>
                </wp:positionV>
                <wp:extent cx="344520" cy="98280"/>
                <wp:effectExtent l="38100" t="38100" r="17780" b="3556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4">
                      <w14:nvContentPartPr>
                        <w14:cNvContentPartPr/>
                      </w14:nvContentPartPr>
                      <w14:xfrm>
                        <a:off x="0" y="0"/>
                        <a:ext cx="3445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233.25pt;margin-top:16.8pt;width:28.8pt;height:9.25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">
                <v:imagedata r:id="rId38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4287236</wp:posOffset>
                </wp:positionH>
                <wp:positionV relativeFrom="paragraph">
                  <wp:posOffset>157810</wp:posOffset>
                </wp:positionV>
                <wp:extent cx="4680" cy="7920"/>
                <wp:effectExtent l="38100" t="38100" r="33655" b="30480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6">
                      <w14:nvContentPartPr>
                        <w14:cNvContentPartPr/>
                      </w14:nvContentPartPr>
                      <w14:xfrm>
                        <a:off x="0" y="0"/>
                        <a:ext cx="4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336.9pt;margin-top:11.75pt;width:1.85pt;height:2.1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">
                <v:imagedata r:id="rId38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4147916</wp:posOffset>
                </wp:positionH>
                <wp:positionV relativeFrom="paragraph">
                  <wp:posOffset>44410</wp:posOffset>
                </wp:positionV>
                <wp:extent cx="128880" cy="128160"/>
                <wp:effectExtent l="38100" t="38100" r="43180" b="43815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8">
                      <w14:nvContentPartPr>
                        <w14:cNvContentPartPr/>
                      </w14:nvContentPartPr>
                      <w14:xfrm>
                        <a:off x="0" y="0"/>
                        <a:ext cx="1288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325.75pt;margin-top:2.65pt;width:11.9pt;height:11.9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">
                <v:imagedata r:id="rId38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4718876</wp:posOffset>
                </wp:positionH>
                <wp:positionV relativeFrom="paragraph">
                  <wp:posOffset>28605</wp:posOffset>
                </wp:positionV>
                <wp:extent cx="360" cy="360"/>
                <wp:effectExtent l="0" t="0" r="0" b="0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370.55pt;margin-top:1.25pt;width:2.05pt;height:2.05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hZv6BAQAAMAMAAA4AAABkcnMvZTJvRG9jLnhtbJxSy27CMBC8V+o/&#10;WL6XJNCi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+7lBlMJLigX&#10;VgLDaX9d45oRtqIVNC9QkENiE4AfEWlB/xtyID0HubHE5+AKqkoEOglfmtpzhqkpMo6LIjnzd9un&#10;s4IVnnUttytk7fvR5GHM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">
                <v:imagedata r:id="rId38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4177436</wp:posOffset>
                </wp:positionH>
                <wp:positionV relativeFrom="paragraph">
                  <wp:posOffset>88365</wp:posOffset>
                </wp:positionV>
                <wp:extent cx="360" cy="360"/>
                <wp:effectExtent l="0" t="0" r="0" b="0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327.95pt;margin-top:5.95pt;width:2.05pt;height:2.05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">
                <v:imagedata r:id="rId383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-129244</wp:posOffset>
                </wp:positionH>
                <wp:positionV relativeFrom="paragraph">
                  <wp:posOffset>59135</wp:posOffset>
                </wp:positionV>
                <wp:extent cx="103680" cy="502560"/>
                <wp:effectExtent l="38100" t="38100" r="48895" b="5016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4">
                      <w14:nvContentPartPr>
                        <w14:cNvContentPartPr/>
                      </w14:nvContentPartPr>
                      <w14:xfrm>
                        <a:off x="0" y="0"/>
                        <a:ext cx="10368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-10.9pt;margin-top:3.85pt;width:9.9pt;height:41.2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">
                <v:imagedata r:id="rId3835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-226804</wp:posOffset>
                </wp:positionH>
                <wp:positionV relativeFrom="paragraph">
                  <wp:posOffset>257855</wp:posOffset>
                </wp:positionV>
                <wp:extent cx="106920" cy="3240"/>
                <wp:effectExtent l="38100" t="38100" r="45720" b="5397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1069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-18.75pt;margin-top:19.45pt;width:10.1pt;height:2.0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">
                <v:imagedata r:id="rId3837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-383764</wp:posOffset>
                </wp:positionH>
                <wp:positionV relativeFrom="paragraph">
                  <wp:posOffset>308975</wp:posOffset>
                </wp:positionV>
                <wp:extent cx="155880" cy="13680"/>
                <wp:effectExtent l="38100" t="38100" r="34925" b="4381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155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-31pt;margin-top:23.55pt;width:13.85pt;height:2.7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">
                <v:imagedata r:id="rId3839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-385204</wp:posOffset>
                </wp:positionH>
                <wp:positionV relativeFrom="paragraph">
                  <wp:posOffset>179015</wp:posOffset>
                </wp:positionV>
                <wp:extent cx="112680" cy="242280"/>
                <wp:effectExtent l="38100" t="38100" r="40005" b="43815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1126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-31.25pt;margin-top:13.2pt;width:10.55pt;height:20.7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">
                <v:imagedata r:id="rId3841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-1057324</wp:posOffset>
                </wp:positionH>
                <wp:positionV relativeFrom="paragraph">
                  <wp:posOffset>136895</wp:posOffset>
                </wp:positionV>
                <wp:extent cx="159480" cy="4320"/>
                <wp:effectExtent l="38100" t="38100" r="50165" b="53340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159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-84.05pt;margin-top:9.75pt;width:14.35pt;height:2.4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">
                <v:imagedata r:id="rId3843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-960844</wp:posOffset>
                </wp:positionH>
                <wp:positionV relativeFrom="paragraph">
                  <wp:posOffset>145175</wp:posOffset>
                </wp:positionV>
                <wp:extent cx="15840" cy="83520"/>
                <wp:effectExtent l="38100" t="38100" r="41910" b="50165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158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-76.55pt;margin-top:10.55pt;width:3.15pt;height:8.5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">
                <v:imagedata r:id="rId3845" o:title=""/>
              </v:shape>
            </w:pict>
          </mc:Fallback>
        </mc:AlternateContent>
      </w:r>
      <w:r w:rsidR="00F06855" w:rsidRPr="00FF45CB">
        <w:t xml:space="preserve">Η λύση </w:t>
      </w:r>
      <w:r w:rsidR="00F06855" w:rsidRPr="00F06855">
        <w:rPr>
          <w:position w:val="-6"/>
        </w:rPr>
        <w:object w:dxaOrig="240" w:dyaOrig="279">
          <v:shape id="_x0000_i1103" type="#_x0000_t75" style="width:12pt;height:13.95pt" o:ole="">
            <v:imagedata r:id="rId3846" o:title=""/>
          </v:shape>
          <o:OLEObject Type="Embed" ProgID="Equation.DSMT4" ShapeID="_x0000_i1103" DrawAspect="Content" ObjectID="_1672217863" r:id="rId3847"/>
        </w:object>
      </w:r>
      <w:r w:rsidR="00F06855" w:rsidRPr="00FF45CB">
        <w:t xml:space="preserve"> ικανοποιεί την εξίσωση </w:t>
      </w:r>
      <w:r w:rsidR="00236845" w:rsidRPr="00236845">
        <w:rPr>
          <w:position w:val="-6"/>
          <w:highlight w:val="yellow"/>
        </w:rPr>
        <w:object w:dxaOrig="1540" w:dyaOrig="360">
          <v:shape id="_x0000_i1104" type="#_x0000_t75" style="width:77pt;height:18pt" o:ole="">
            <v:imagedata r:id="rId3774" o:title=""/>
          </v:shape>
          <o:OLEObject Type="Embed" ProgID="Equation.DSMT4" ShapeID="_x0000_i1104" DrawAspect="Content" ObjectID="_1672217864" r:id="rId3848"/>
        </w:object>
      </w:r>
    </w:p>
    <w:p w:rsidR="00F06855" w:rsidRPr="00FF45CB" w:rsidRDefault="00DB25C4" w:rsidP="00F06855">
      <w:pPr>
        <w:numPr>
          <w:ilvl w:val="0"/>
          <w:numId w:val="1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85"/>
        </w:tabs>
        <w:spacing w:before="120" w:line="360" w:lineRule="atLeast"/>
      </w:pPr>
      <w: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6158516</wp:posOffset>
                </wp:positionH>
                <wp:positionV relativeFrom="paragraph">
                  <wp:posOffset>419119</wp:posOffset>
                </wp:positionV>
                <wp:extent cx="30600" cy="149040"/>
                <wp:effectExtent l="38100" t="38100" r="26670" b="4191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306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484.1pt;margin-top:32.15pt;width:3.8pt;height:13.45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">
                <v:imagedata r:id="rId38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5697716</wp:posOffset>
                </wp:positionH>
                <wp:positionV relativeFrom="paragraph">
                  <wp:posOffset>490542</wp:posOffset>
                </wp:positionV>
                <wp:extent cx="360" cy="8280"/>
                <wp:effectExtent l="0" t="0" r="0" b="0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447.85pt;margin-top:38pt;width:1.65pt;height:2.1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">
                <v:imagedata r:id="rId38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5452916</wp:posOffset>
                </wp:positionH>
                <wp:positionV relativeFrom="paragraph">
                  <wp:posOffset>416382</wp:posOffset>
                </wp:positionV>
                <wp:extent cx="140760" cy="7920"/>
                <wp:effectExtent l="38100" t="38100" r="31115" b="3048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140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428.6pt;margin-top:32.05pt;width:12.6pt;height:2.1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">
                <v:imagedata r:id="rId38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5487476</wp:posOffset>
                </wp:positionH>
                <wp:positionV relativeFrom="paragraph">
                  <wp:posOffset>278502</wp:posOffset>
                </wp:positionV>
                <wp:extent cx="117360" cy="198360"/>
                <wp:effectExtent l="38100" t="38100" r="16510" b="49530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117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431.2pt;margin-top:21.05pt;width:11.05pt;height:17.4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">
                <v:imagedata r:id="rId38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5150876</wp:posOffset>
                </wp:positionH>
                <wp:positionV relativeFrom="paragraph">
                  <wp:posOffset>387582</wp:posOffset>
                </wp:positionV>
                <wp:extent cx="145800" cy="87120"/>
                <wp:effectExtent l="38100" t="38100" r="45085" b="46355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1458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404.75pt;margin-top:29.6pt;width:13.2pt;height:8.5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">
                <v:imagedata r:id="rId38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4786916</wp:posOffset>
                </wp:positionH>
                <wp:positionV relativeFrom="paragraph">
                  <wp:posOffset>293982</wp:posOffset>
                </wp:positionV>
                <wp:extent cx="241200" cy="190800"/>
                <wp:effectExtent l="38100" t="38100" r="6985" b="38100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2412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376.15pt;margin-top:22.45pt;width:20.4pt;height:16.5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">
                <v:imagedata r:id="rId38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4556156</wp:posOffset>
                </wp:positionH>
                <wp:positionV relativeFrom="paragraph">
                  <wp:posOffset>377502</wp:posOffset>
                </wp:positionV>
                <wp:extent cx="231480" cy="121680"/>
                <wp:effectExtent l="38100" t="38100" r="16510" b="3111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2314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357.95pt;margin-top:29pt;width:19.85pt;height:11.15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">
                <v:imagedata r:id="rId38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4340516</wp:posOffset>
                </wp:positionH>
                <wp:positionV relativeFrom="paragraph">
                  <wp:posOffset>410982</wp:posOffset>
                </wp:positionV>
                <wp:extent cx="177480" cy="32760"/>
                <wp:effectExtent l="38100" t="38100" r="32385" b="43815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1774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341pt;margin-top:31.65pt;width:15.4pt;height:4.1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">
                <v:imagedata r:id="rId38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4336556</wp:posOffset>
                </wp:positionH>
                <wp:positionV relativeFrom="paragraph">
                  <wp:posOffset>372102</wp:posOffset>
                </wp:positionV>
                <wp:extent cx="163440" cy="29160"/>
                <wp:effectExtent l="38100" t="38100" r="27305" b="47625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163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340.9pt;margin-top:28.55pt;width:14.2pt;height:3.9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">
                <v:imagedata r:id="rId386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4425116</wp:posOffset>
                </wp:positionH>
                <wp:positionV relativeFrom="paragraph">
                  <wp:posOffset>301182</wp:posOffset>
                </wp:positionV>
                <wp:extent cx="27000" cy="181080"/>
                <wp:effectExtent l="38100" t="38100" r="30480" b="28575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270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347.75pt;margin-top:23.15pt;width:3.5pt;height:15.5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">
                <v:imagedata r:id="rId38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4361396</wp:posOffset>
                </wp:positionH>
                <wp:positionV relativeFrom="paragraph">
                  <wp:posOffset>315582</wp:posOffset>
                </wp:positionV>
                <wp:extent cx="37080" cy="173160"/>
                <wp:effectExtent l="38100" t="38100" r="39370" b="36830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370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342.55pt;margin-top:24.15pt;width:4.5pt;height:15.2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">
                <v:imagedata r:id="rId38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4162316</wp:posOffset>
                </wp:positionH>
                <wp:positionV relativeFrom="paragraph">
                  <wp:posOffset>439782</wp:posOffset>
                </wp:positionV>
                <wp:extent cx="88920" cy="2880"/>
                <wp:effectExtent l="38100" t="38100" r="25400" b="3556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88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327.2pt;margin-top:33.85pt;width:8.35pt;height:1.8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">
                <v:imagedata r:id="rId38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4172036</wp:posOffset>
                </wp:positionH>
                <wp:positionV relativeFrom="paragraph">
                  <wp:posOffset>393342</wp:posOffset>
                </wp:positionV>
                <wp:extent cx="91440" cy="12240"/>
                <wp:effectExtent l="38100" t="38100" r="41910" b="45085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91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327.7pt;margin-top:30.15pt;width:8.65pt;height:2.6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">
                <v:imagedata r:id="rId38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3949916</wp:posOffset>
                </wp:positionH>
                <wp:positionV relativeFrom="paragraph">
                  <wp:posOffset>396942</wp:posOffset>
                </wp:positionV>
                <wp:extent cx="97560" cy="96480"/>
                <wp:effectExtent l="38100" t="38100" r="36195" b="37465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97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310.3pt;margin-top:30.4pt;width:9.35pt;height:9.35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">
                <v:imagedata r:id="rId38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3585596</wp:posOffset>
                </wp:positionH>
                <wp:positionV relativeFrom="paragraph">
                  <wp:posOffset>382542</wp:posOffset>
                </wp:positionV>
                <wp:extent cx="207720" cy="97920"/>
                <wp:effectExtent l="38100" t="38100" r="40005" b="35560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207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281.9pt;margin-top:29.3pt;width:17.55pt;height:9.2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">
                <v:imagedata r:id="rId38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3479756</wp:posOffset>
                </wp:positionH>
                <wp:positionV relativeFrom="paragraph">
                  <wp:posOffset>417822</wp:posOffset>
                </wp:positionV>
                <wp:extent cx="55800" cy="75240"/>
                <wp:effectExtent l="38100" t="38100" r="40005" b="39370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558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273.3pt;margin-top:32.05pt;width:6pt;height:7.55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">
                <v:imagedata r:id="rId38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3343676</wp:posOffset>
                </wp:positionH>
                <wp:positionV relativeFrom="paragraph">
                  <wp:posOffset>460662</wp:posOffset>
                </wp:positionV>
                <wp:extent cx="12960" cy="119520"/>
                <wp:effectExtent l="38100" t="38100" r="44450" b="3302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129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262.5pt;margin-top:35.75pt;width:2.75pt;height:10.65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">
                <v:imagedata r:id="rId38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3088436</wp:posOffset>
                </wp:positionH>
                <wp:positionV relativeFrom="paragraph">
                  <wp:posOffset>329622</wp:posOffset>
                </wp:positionV>
                <wp:extent cx="123120" cy="104400"/>
                <wp:effectExtent l="38100" t="38100" r="29845" b="48260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1231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242.4pt;margin-top:25.15pt;width:11.3pt;height:9.85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">
                <v:imagedata r:id="rId38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2940116</wp:posOffset>
                </wp:positionH>
                <wp:positionV relativeFrom="paragraph">
                  <wp:posOffset>321342</wp:posOffset>
                </wp:positionV>
                <wp:extent cx="124560" cy="244080"/>
                <wp:effectExtent l="38100" t="38100" r="27940" b="41910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1245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230.75pt;margin-top:24.5pt;width:11.3pt;height:20.8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">
                <v:imagedata r:id="rId38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2974316</wp:posOffset>
                </wp:positionH>
                <wp:positionV relativeFrom="paragraph">
                  <wp:posOffset>341502</wp:posOffset>
                </wp:positionV>
                <wp:extent cx="11520" cy="266760"/>
                <wp:effectExtent l="38100" t="38100" r="45720" b="38100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115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233.45pt;margin-top:26.3pt;width:2.45pt;height:22.35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">
                <v:imagedata r:id="rId388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2928596</wp:posOffset>
                </wp:positionH>
                <wp:positionV relativeFrom="paragraph">
                  <wp:posOffset>393702</wp:posOffset>
                </wp:positionV>
                <wp:extent cx="11160" cy="159120"/>
                <wp:effectExtent l="38100" t="38100" r="27305" b="31750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111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230.1pt;margin-top:30.45pt;width:2.2pt;height:13.9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">
                <v:imagedata r:id="rId38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2728796</wp:posOffset>
                </wp:positionH>
                <wp:positionV relativeFrom="paragraph">
                  <wp:posOffset>488742</wp:posOffset>
                </wp:positionV>
                <wp:extent cx="96840" cy="10080"/>
                <wp:effectExtent l="38100" t="38100" r="36830" b="28575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96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214.1pt;margin-top:37.75pt;width:9.15pt;height:2.4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">
                <v:imagedata r:id="rId38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2742476</wp:posOffset>
                </wp:positionH>
                <wp:positionV relativeFrom="paragraph">
                  <wp:posOffset>418902</wp:posOffset>
                </wp:positionV>
                <wp:extent cx="104760" cy="140760"/>
                <wp:effectExtent l="38100" t="38100" r="48260" b="31115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1047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215.15pt;margin-top:32.25pt;width:9.85pt;height:12.7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">
                <v:imagedata r:id="rId38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2525396</wp:posOffset>
                </wp:positionH>
                <wp:positionV relativeFrom="paragraph">
                  <wp:posOffset>327822</wp:posOffset>
                </wp:positionV>
                <wp:extent cx="154440" cy="16560"/>
                <wp:effectExtent l="38100" t="38100" r="36195" b="40640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154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198.05pt;margin-top:25.2pt;width:13.8pt;height:2.7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">
                <v:imagedata r:id="rId38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2549516</wp:posOffset>
                </wp:positionH>
                <wp:positionV relativeFrom="paragraph">
                  <wp:posOffset>409542</wp:posOffset>
                </wp:positionV>
                <wp:extent cx="87120" cy="129600"/>
                <wp:effectExtent l="38100" t="38100" r="27305" b="41910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871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199.9pt;margin-top:31.45pt;width:8.3pt;height:11.9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">
                <v:imagedata r:id="rId38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2559236</wp:posOffset>
                </wp:positionH>
                <wp:positionV relativeFrom="paragraph">
                  <wp:posOffset>401262</wp:posOffset>
                </wp:positionV>
                <wp:extent cx="91080" cy="155160"/>
                <wp:effectExtent l="38100" t="38100" r="42545" b="35560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910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200.7pt;margin-top:30.8pt;width:8.8pt;height:13.85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">
                <v:imagedata r:id="rId39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2333876</wp:posOffset>
                </wp:positionH>
                <wp:positionV relativeFrom="paragraph">
                  <wp:posOffset>519342</wp:posOffset>
                </wp:positionV>
                <wp:extent cx="43200" cy="83160"/>
                <wp:effectExtent l="38100" t="38100" r="33020" b="31750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43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183pt;margin-top:40.1pt;width:5pt;height:8.15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">
                <v:imagedata r:id="rId39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699116</wp:posOffset>
                </wp:positionH>
                <wp:positionV relativeFrom="paragraph">
                  <wp:posOffset>137165</wp:posOffset>
                </wp:positionV>
                <wp:extent cx="1421280" cy="435240"/>
                <wp:effectExtent l="38100" t="38100" r="45720" b="41275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142128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54.15pt;margin-top:10.05pt;width:113.6pt;height:35.75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">
                <v:imagedata r:id="rId39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695156</wp:posOffset>
                </wp:positionH>
                <wp:positionV relativeFrom="paragraph">
                  <wp:posOffset>220685</wp:posOffset>
                </wp:positionV>
                <wp:extent cx="48600" cy="391320"/>
                <wp:effectExtent l="38100" t="38100" r="27940" b="46990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4860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53.95pt;margin-top:16.7pt;width:5.15pt;height:32.35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">
                <v:imagedata r:id="rId39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1063796</wp:posOffset>
                </wp:positionH>
                <wp:positionV relativeFrom="paragraph">
                  <wp:posOffset>216725</wp:posOffset>
                </wp:positionV>
                <wp:extent cx="2180520" cy="53640"/>
                <wp:effectExtent l="38100" t="38100" r="29845" b="41910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21805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83.25pt;margin-top:16.35pt;width:173pt;height:5.75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">
                <v:imagedata r:id="rId390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1105196</wp:posOffset>
                </wp:positionH>
                <wp:positionV relativeFrom="paragraph">
                  <wp:posOffset>366524</wp:posOffset>
                </wp:positionV>
                <wp:extent cx="830880" cy="37800"/>
                <wp:effectExtent l="95250" t="171450" r="121920" b="172085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830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82.25pt;margin-top:18.2pt;width:75.5pt;height:23.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">
                <v:imagedata r:id="rId391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2080796</wp:posOffset>
                </wp:positionH>
                <wp:positionV relativeFrom="paragraph">
                  <wp:posOffset>319364</wp:posOffset>
                </wp:positionV>
                <wp:extent cx="133920" cy="117720"/>
                <wp:effectExtent l="38100" t="38100" r="38100" b="34925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133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163.05pt;margin-top:24.4pt;width:12.15pt;height:10.8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">
                <v:imagedata r:id="rId391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2063876</wp:posOffset>
                </wp:positionH>
                <wp:positionV relativeFrom="paragraph">
                  <wp:posOffset>553364</wp:posOffset>
                </wp:positionV>
                <wp:extent cx="14400" cy="9720"/>
                <wp:effectExtent l="38100" t="38100" r="43180" b="4762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14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161.55pt;margin-top:42.65pt;width:3.05pt;height:2.5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">
                <v:imagedata r:id="rId391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719996</wp:posOffset>
                </wp:positionH>
                <wp:positionV relativeFrom="paragraph">
                  <wp:posOffset>475604</wp:posOffset>
                </wp:positionV>
                <wp:extent cx="1103760" cy="108720"/>
                <wp:effectExtent l="38100" t="38100" r="39370" b="43815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1103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55.9pt;margin-top:36.55pt;width:88.7pt;height:10.1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">
                <v:imagedata r:id="rId391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1056236</wp:posOffset>
                </wp:positionH>
                <wp:positionV relativeFrom="paragraph">
                  <wp:posOffset>244124</wp:posOffset>
                </wp:positionV>
                <wp:extent cx="559440" cy="330120"/>
                <wp:effectExtent l="38100" t="38100" r="31115" b="3238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5594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82.35pt;margin-top:18.3pt;width:45.7pt;height:27.7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">
                <v:imagedata r:id="rId391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728996</wp:posOffset>
                </wp:positionH>
                <wp:positionV relativeFrom="paragraph">
                  <wp:posOffset>522044</wp:posOffset>
                </wp:positionV>
                <wp:extent cx="130680" cy="25200"/>
                <wp:effectExtent l="38100" t="38100" r="41275" b="3238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1306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56.65pt;margin-top:40.65pt;width:12.1pt;height:3.2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">
                <v:imagedata r:id="rId392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92156</wp:posOffset>
                </wp:positionH>
                <wp:positionV relativeFrom="paragraph">
                  <wp:posOffset>-78870</wp:posOffset>
                </wp:positionV>
                <wp:extent cx="125280" cy="187560"/>
                <wp:effectExtent l="38100" t="38100" r="46355" b="6032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1252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6.35pt;margin-top:-7.25pt;width:11.75pt;height:16.8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">
                <v:imagedata r:id="rId3922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34196</wp:posOffset>
                </wp:positionH>
                <wp:positionV relativeFrom="paragraph">
                  <wp:posOffset>62610</wp:posOffset>
                </wp:positionV>
                <wp:extent cx="82440" cy="9360"/>
                <wp:effectExtent l="38100" t="38100" r="51435" b="4826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82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1.8pt;margin-top:4.15pt;width:8.2pt;height:2.5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">
                <v:imagedata r:id="rId3924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-5764</wp:posOffset>
                </wp:positionH>
                <wp:positionV relativeFrom="paragraph">
                  <wp:posOffset>-15510</wp:posOffset>
                </wp:positionV>
                <wp:extent cx="126360" cy="24120"/>
                <wp:effectExtent l="38100" t="38100" r="26670" b="5270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126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-1.05pt;margin-top:-2.1pt;width:11.4pt;height:3.7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">
                <v:imagedata r:id="rId3926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-747004</wp:posOffset>
                </wp:positionH>
                <wp:positionV relativeFrom="paragraph">
                  <wp:posOffset>-218550</wp:posOffset>
                </wp:positionV>
                <wp:extent cx="108000" cy="493920"/>
                <wp:effectExtent l="38100" t="38100" r="44450" b="4000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08000" cy="49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-59.7pt;margin-top:-17.8pt;width:10.45pt;height:40.6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">
                <v:imagedata r:id="rId3928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-203044</wp:posOffset>
                </wp:positionH>
                <wp:positionV relativeFrom="paragraph">
                  <wp:posOffset>-31350</wp:posOffset>
                </wp:positionV>
                <wp:extent cx="56520" cy="128880"/>
                <wp:effectExtent l="38100" t="38100" r="38735" b="43180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565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-16.75pt;margin-top:-3.25pt;width:6pt;height:11.7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">
                <v:imagedata r:id="rId393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-192244</wp:posOffset>
                </wp:positionH>
                <wp:positionV relativeFrom="paragraph">
                  <wp:posOffset>-27030</wp:posOffset>
                </wp:positionV>
                <wp:extent cx="59400" cy="96840"/>
                <wp:effectExtent l="38100" t="38100" r="36195" b="3683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594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-15.75pt;margin-top:-2.9pt;width:6.1pt;height:9.2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">
                <v:imagedata r:id="rId3932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-531724</wp:posOffset>
                </wp:positionH>
                <wp:positionV relativeFrom="paragraph">
                  <wp:posOffset>11490</wp:posOffset>
                </wp:positionV>
                <wp:extent cx="78840" cy="19800"/>
                <wp:effectExtent l="38100" t="38100" r="35560" b="3746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78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-42.5pt;margin-top:.2pt;width:7.5pt;height:3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">
                <v:imagedata r:id="rId3934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-703444</wp:posOffset>
                </wp:positionH>
                <wp:positionV relativeFrom="paragraph">
                  <wp:posOffset>-112710</wp:posOffset>
                </wp:positionV>
                <wp:extent cx="111600" cy="238320"/>
                <wp:effectExtent l="38100" t="38100" r="41275" b="4762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1116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-56.3pt;margin-top:-9.75pt;width:10.65pt;height:20.6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">
                <v:imagedata r:id="rId3936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-890284</wp:posOffset>
                </wp:positionH>
                <wp:positionV relativeFrom="paragraph">
                  <wp:posOffset>12210</wp:posOffset>
                </wp:positionV>
                <wp:extent cx="9360" cy="20520"/>
                <wp:effectExtent l="38100" t="38100" r="48260" b="3683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9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-70.8pt;margin-top:.25pt;width:2.55pt;height:3.3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">
                <v:imagedata r:id="rId3938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-1117084</wp:posOffset>
                </wp:positionH>
                <wp:positionV relativeFrom="paragraph">
                  <wp:posOffset>19410</wp:posOffset>
                </wp:positionV>
                <wp:extent cx="155160" cy="21960"/>
                <wp:effectExtent l="38100" t="38100" r="35560" b="35560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1551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-88.8pt;margin-top:.7pt;width:13.9pt;height:3.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">
                <v:imagedata r:id="rId3940" o:title=""/>
              </v:shape>
            </w:pict>
          </mc:Fallback>
        </mc:AlternateContent>
      </w:r>
      <w:r w:rsidR="00F37E0E"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-1089724</wp:posOffset>
                </wp:positionH>
                <wp:positionV relativeFrom="paragraph">
                  <wp:posOffset>-145830</wp:posOffset>
                </wp:positionV>
                <wp:extent cx="132120" cy="299160"/>
                <wp:effectExtent l="38100" t="38100" r="39370" b="4381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13212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-86.75pt;margin-top:-12.25pt;width:12.25pt;height:25.1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">
                <v:imagedata r:id="rId3942" o:title=""/>
              </v:shape>
            </w:pict>
          </mc:Fallback>
        </mc:AlternateContent>
      </w:r>
      <w:r w:rsidR="00F06855" w:rsidRPr="00FF45CB">
        <w:t xml:space="preserve">Εάν οι στήλες του </w:t>
      </w:r>
      <w:r w:rsidR="00236845" w:rsidRPr="00025957">
        <w:rPr>
          <w:position w:val="-4"/>
        </w:rPr>
        <w:object w:dxaOrig="279" w:dyaOrig="279">
          <v:shape id="_x0000_i1105" type="#_x0000_t75" style="width:13.95pt;height:13.95pt" o:ole="">
            <v:imagedata r:id="rId3943" o:title=""/>
          </v:shape>
          <o:OLEObject Type="Embed" ProgID="Equation.DSMT4" ShapeID="_x0000_i1105" DrawAspect="Content" ObjectID="_1672217865" r:id="rId3944"/>
        </w:object>
      </w:r>
      <w:r w:rsidR="00F06855" w:rsidRPr="00FF45CB">
        <w:t xml:space="preserve"> είναι ανεξάρτητες </w:t>
      </w:r>
      <w:r w:rsidR="00236845" w:rsidRPr="00F06855">
        <w:rPr>
          <w:position w:val="-6"/>
        </w:rPr>
        <w:object w:dxaOrig="960" w:dyaOrig="360">
          <v:shape id="_x0000_i1106" type="#_x0000_t75" style="width:48pt;height:18pt" o:ole="">
            <v:imagedata r:id="rId3945" o:title=""/>
          </v:shape>
          <o:OLEObject Type="Embed" ProgID="Equation.DSMT4" ShapeID="_x0000_i1106" DrawAspect="Content" ObjectID="_1672217866" r:id="rId3946"/>
        </w:object>
      </w:r>
      <w:r w:rsidR="00F06855" w:rsidRPr="00FF45CB">
        <w:t xml:space="preserve"> αντιστρέψιμος και </w:t>
      </w:r>
      <w:r w:rsidR="00236845" w:rsidRPr="00976996">
        <w:rPr>
          <w:position w:val="-12"/>
          <w:highlight w:val="yellow"/>
        </w:rPr>
        <w:object w:dxaOrig="1880" w:dyaOrig="420">
          <v:shape id="_x0000_i1107" type="#_x0000_t75" style="width:94pt;height:21pt" o:ole="">
            <v:imagedata r:id="rId3947" o:title=""/>
          </v:shape>
          <o:OLEObject Type="Embed" ProgID="Equation.DSMT4" ShapeID="_x0000_i1107" DrawAspect="Content" ObjectID="_1672217867" r:id="rId3948"/>
        </w:object>
      </w:r>
    </w:p>
    <w:p w:rsidR="00F06855" w:rsidRPr="00FF45CB" w:rsidRDefault="00DB25C4" w:rsidP="00F06855">
      <w:pPr>
        <w:numPr>
          <w:ilvl w:val="0"/>
          <w:numId w:val="18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185"/>
        </w:tabs>
        <w:spacing w:before="120" w:line="360" w:lineRule="atLeast"/>
      </w:pPr>
      <w: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2230556</wp:posOffset>
                </wp:positionH>
                <wp:positionV relativeFrom="paragraph">
                  <wp:posOffset>219859</wp:posOffset>
                </wp:positionV>
                <wp:extent cx="452520" cy="467280"/>
                <wp:effectExtent l="38100" t="38100" r="43180" b="28575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45252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174.85pt;margin-top:16.8pt;width:37.25pt;height:38.2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">
                <v:imagedata r:id="rId39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1767236</wp:posOffset>
                </wp:positionH>
                <wp:positionV relativeFrom="paragraph">
                  <wp:posOffset>234979</wp:posOffset>
                </wp:positionV>
                <wp:extent cx="621000" cy="76320"/>
                <wp:effectExtent l="38100" t="38100" r="27305" b="38100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621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138.55pt;margin-top:18pt;width:50.1pt;height:7.15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">
                <v:imagedata r:id="rId39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1751396</wp:posOffset>
                </wp:positionH>
                <wp:positionV relativeFrom="paragraph">
                  <wp:posOffset>301219</wp:posOffset>
                </wp:positionV>
                <wp:extent cx="826920" cy="382320"/>
                <wp:effectExtent l="38100" t="38100" r="30480" b="36830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82692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137.35pt;margin-top:23pt;width:66.4pt;height:31.55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">
                <v:imagedata r:id="rId39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5982116</wp:posOffset>
                </wp:positionH>
                <wp:positionV relativeFrom="paragraph">
                  <wp:posOffset>409939</wp:posOffset>
                </wp:positionV>
                <wp:extent cx="75240" cy="125280"/>
                <wp:effectExtent l="38100" t="38100" r="39370" b="46355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75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470.35pt;margin-top:31.4pt;width:7.55pt;height:11.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">
                <v:imagedata r:id="rId39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6076076</wp:posOffset>
                </wp:positionH>
                <wp:positionV relativeFrom="paragraph">
                  <wp:posOffset>386899</wp:posOffset>
                </wp:positionV>
                <wp:extent cx="146880" cy="519480"/>
                <wp:effectExtent l="38100" t="38100" r="43815" b="33020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146880" cy="51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477.65pt;margin-top:29.65pt;width:13.2pt;height:42.6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">
                <v:imagedata r:id="rId39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6092276</wp:posOffset>
                </wp:positionH>
                <wp:positionV relativeFrom="paragraph">
                  <wp:posOffset>-28541</wp:posOffset>
                </wp:positionV>
                <wp:extent cx="100440" cy="206640"/>
                <wp:effectExtent l="38100" t="38100" r="33020" b="41275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100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478.95pt;margin-top:-3pt;width:9.5pt;height:17.8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">
                <v:imagedata r:id="rId39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6062396</wp:posOffset>
                </wp:positionH>
                <wp:positionV relativeFrom="paragraph">
                  <wp:posOffset>254779</wp:posOffset>
                </wp:positionV>
                <wp:extent cx="47520" cy="97200"/>
                <wp:effectExtent l="38100" t="38100" r="29210" b="36195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47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476.5pt;margin-top:19.45pt;width:5.5pt;height:9.15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">
                <v:imagedata r:id="rId39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5488916</wp:posOffset>
                </wp:positionH>
                <wp:positionV relativeFrom="paragraph">
                  <wp:posOffset>485539</wp:posOffset>
                </wp:positionV>
                <wp:extent cx="153720" cy="136800"/>
                <wp:effectExtent l="38100" t="38100" r="36830" b="53975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1537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431.4pt;margin-top:37.35pt;width:13.8pt;height:12.55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">
                <v:imagedata r:id="rId39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5702036</wp:posOffset>
                </wp:positionH>
                <wp:positionV relativeFrom="paragraph">
                  <wp:posOffset>179179</wp:posOffset>
                </wp:positionV>
                <wp:extent cx="85320" cy="202680"/>
                <wp:effectExtent l="38100" t="38100" r="48260" b="4508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5">
                      <w14:nvContentPartPr>
                        <w14:cNvContentPartPr/>
                      </w14:nvContentPartPr>
                      <w14:xfrm>
                        <a:off x="0" y="0"/>
                        <a:ext cx="853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448.2pt;margin-top:13.35pt;width:8.35pt;height:17.4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">
                <v:imagedata r:id="rId396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5637236</wp:posOffset>
                </wp:positionH>
                <wp:positionV relativeFrom="paragraph">
                  <wp:posOffset>419659</wp:posOffset>
                </wp:positionV>
                <wp:extent cx="49320" cy="72360"/>
                <wp:effectExtent l="38100" t="38100" r="27305" b="42545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493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443.05pt;margin-top:32.25pt;width:5.3pt;height:7.4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">
                <v:imagedata r:id="rId39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1461956</wp:posOffset>
                </wp:positionH>
                <wp:positionV relativeFrom="paragraph">
                  <wp:posOffset>-38838</wp:posOffset>
                </wp:positionV>
                <wp:extent cx="632520" cy="338040"/>
                <wp:effectExtent l="38100" t="38100" r="53340" b="43180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6325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114.35pt;margin-top:-3.8pt;width:51.55pt;height:28.25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">
                <v:imagedata r:id="rId39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1761116</wp:posOffset>
                </wp:positionH>
                <wp:positionV relativeFrom="paragraph">
                  <wp:posOffset>599082</wp:posOffset>
                </wp:positionV>
                <wp:extent cx="858600" cy="72720"/>
                <wp:effectExtent l="38100" t="38100" r="36830" b="41910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858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138.05pt;margin-top:46.4pt;width:69pt;height:7.3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">
                <v:imagedata r:id="rId39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1330556</wp:posOffset>
                </wp:positionH>
                <wp:positionV relativeFrom="paragraph">
                  <wp:posOffset>562002</wp:posOffset>
                </wp:positionV>
                <wp:extent cx="219600" cy="39960"/>
                <wp:effectExtent l="38100" t="38100" r="28575" b="36830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2196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103.95pt;margin-top:43.65pt;width:18.95pt;height:4.6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">
                <v:imagedata r:id="rId39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440636</wp:posOffset>
                </wp:positionH>
                <wp:positionV relativeFrom="paragraph">
                  <wp:posOffset>528522</wp:posOffset>
                </wp:positionV>
                <wp:extent cx="169920" cy="39240"/>
                <wp:effectExtent l="38100" t="38100" r="40005" b="37465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169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33.95pt;margin-top:40.8pt;width:15pt;height:4.75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">
                <v:imagedata r:id="rId39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2331356</wp:posOffset>
                </wp:positionH>
                <wp:positionV relativeFrom="paragraph">
                  <wp:posOffset>222162</wp:posOffset>
                </wp:positionV>
                <wp:extent cx="1136520" cy="64800"/>
                <wp:effectExtent l="38100" t="38100" r="45085" b="4953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1136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182.65pt;margin-top:16.5pt;width:91.45pt;height:7.05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">
                <v:imagedata r:id="rId397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1767596</wp:posOffset>
                </wp:positionH>
                <wp:positionV relativeFrom="paragraph">
                  <wp:posOffset>211184</wp:posOffset>
                </wp:positionV>
                <wp:extent cx="932760" cy="463320"/>
                <wp:effectExtent l="38100" t="38100" r="39370" b="51435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932760" cy="46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138.4pt;margin-top:15.7pt;width:75.15pt;height:38.3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">
                <v:imagedata r:id="rId398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1930316</wp:posOffset>
                </wp:positionH>
                <wp:positionV relativeFrom="paragraph">
                  <wp:posOffset>415304</wp:posOffset>
                </wp:positionV>
                <wp:extent cx="850680" cy="47160"/>
                <wp:effectExtent l="0" t="152400" r="121285" b="18161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1">
                      <w14:nvContentPartPr>
                        <w14:cNvContentPartPr/>
                      </w14:nvContentPartPr>
                      <w14:xfrm>
                        <a:off x="0" y="0"/>
                        <a:ext cx="85068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148.8pt;margin-top:23.1pt;width:75.45pt;height:22.6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">
                <v:imagedata r:id="rId398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1813316</wp:posOffset>
                </wp:positionH>
                <wp:positionV relativeFrom="paragraph">
                  <wp:posOffset>361304</wp:posOffset>
                </wp:positionV>
                <wp:extent cx="41760" cy="153360"/>
                <wp:effectExtent l="76200" t="152400" r="111125" b="17081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3">
                      <w14:nvContentPartPr>
                        <w14:cNvContentPartPr/>
                      </w14:nvContentPartPr>
                      <w14:xfrm>
                        <a:off x="0" y="0"/>
                        <a:ext cx="41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139.35pt;margin-top:19.65pt;width:11.3pt;height:30.5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">
                <v:imagedata r:id="rId398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1426676</wp:posOffset>
                </wp:positionH>
                <wp:positionV relativeFrom="paragraph">
                  <wp:posOffset>353024</wp:posOffset>
                </wp:positionV>
                <wp:extent cx="17280" cy="127440"/>
                <wp:effectExtent l="95250" t="152400" r="116205" b="177800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5">
                      <w14:nvContentPartPr>
                        <w14:cNvContentPartPr/>
                      </w14:nvContentPartPr>
                      <w14:xfrm>
                        <a:off x="0" y="0"/>
                        <a:ext cx="172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107.6pt;margin-top:19.1pt;width:10.75pt;height:28.2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">
                <v:imagedata r:id="rId398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1772996</wp:posOffset>
                </wp:positionH>
                <wp:positionV relativeFrom="paragraph">
                  <wp:posOffset>560744</wp:posOffset>
                </wp:positionV>
                <wp:extent cx="24120" cy="14400"/>
                <wp:effectExtent l="19050" t="19050" r="33655" b="24130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7">
                      <w14:nvContentPartPr>
                        <w14:cNvContentPartPr/>
                      </w14:nvContentPartPr>
                      <w14:xfrm>
                        <a:off x="0" y="0"/>
                        <a:ext cx="24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138.95pt;margin-top:43.75pt;width:3pt;height:2.2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">
                <v:imagedata r:id="rId398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1361876</wp:posOffset>
                </wp:positionH>
                <wp:positionV relativeFrom="paragraph">
                  <wp:posOffset>581624</wp:posOffset>
                </wp:positionV>
                <wp:extent cx="3240" cy="3240"/>
                <wp:effectExtent l="19050" t="19050" r="34925" b="34925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9">
                      <w14:nvContentPartPr>
                        <w14:cNvContentPartPr/>
                      </w14:nvContentPartPr>
                      <w14:xfrm>
                        <a:off x="0" y="0"/>
                        <a:ext cx="32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106.75pt;margin-top:45.25pt;width:1.35pt;height:1.3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">
                <v:imagedata r:id="rId3990" o:title=""/>
              </v:shape>
            </w:pict>
          </mc:Fallback>
        </mc:AlternateContent>
      </w:r>
      <w:r w:rsidR="00F06855" w:rsidRPr="00FF45CB">
        <w:t xml:space="preserve">Τότε και η προβολή του </w:t>
      </w:r>
      <w:r w:rsidR="00976996" w:rsidRPr="00F06855">
        <w:rPr>
          <w:position w:val="-6"/>
        </w:rPr>
        <w:object w:dxaOrig="220" w:dyaOrig="300">
          <v:shape id="_x0000_i1108" type="#_x0000_t75" style="width:11pt;height:15pt" o:ole="">
            <v:imagedata r:id="rId3991" o:title=""/>
          </v:shape>
          <o:OLEObject Type="Embed" ProgID="Equation.DSMT4" ShapeID="_x0000_i1108" DrawAspect="Content" ObjectID="_1672217868" r:id="rId3992"/>
        </w:object>
      </w:r>
      <w:r w:rsidR="00F06855" w:rsidRPr="00FF45CB">
        <w:t xml:space="preserve"> στο </w:t>
      </w:r>
      <w:r w:rsidR="00976996" w:rsidRPr="00F06855">
        <w:rPr>
          <w:position w:val="-12"/>
        </w:rPr>
        <w:object w:dxaOrig="680" w:dyaOrig="360">
          <v:shape id="_x0000_i1109" type="#_x0000_t75" style="width:34pt;height:18pt" o:ole="">
            <v:imagedata r:id="rId3993" o:title=""/>
          </v:shape>
          <o:OLEObject Type="Embed" ProgID="Equation.DSMT4" ShapeID="_x0000_i1109" DrawAspect="Content" ObjectID="_1672217869" r:id="rId3994"/>
        </w:object>
      </w:r>
      <w:r w:rsidR="00F06855" w:rsidRPr="00FF45CB">
        <w:t xml:space="preserve"> </w:t>
      </w:r>
      <w:r w:rsidR="00976996" w:rsidRPr="00F06855">
        <w:rPr>
          <w:position w:val="-16"/>
        </w:rPr>
        <w:object w:dxaOrig="740" w:dyaOrig="420">
          <v:shape id="_x0000_i1110" type="#_x0000_t75" style="width:37pt;height:21pt" o:ole="">
            <v:imagedata r:id="rId3995" o:title=""/>
          </v:shape>
          <o:OLEObject Type="Embed" ProgID="Equation.DSMT4" ShapeID="_x0000_i1110" DrawAspect="Content" ObjectID="_1672217870" r:id="rId3996"/>
        </w:object>
      </w:r>
      <w:r w:rsidR="00F06855" w:rsidRPr="00FF45CB">
        <w:t xml:space="preserve"> υπολογίζεται ως </w:t>
      </w:r>
      <w:r w:rsidR="00976996" w:rsidRPr="00976996">
        <w:rPr>
          <w:position w:val="-16"/>
          <w:highlight w:val="yellow"/>
        </w:rPr>
        <w:object w:dxaOrig="3700" w:dyaOrig="460">
          <v:shape id="_x0000_i1111" type="#_x0000_t75" style="width:185pt;height:23pt" o:ole="">
            <v:imagedata r:id="rId3997" o:title=""/>
          </v:shape>
          <o:OLEObject Type="Embed" ProgID="Equation.DSMT4" ShapeID="_x0000_i1111" DrawAspect="Content" ObjectID="_1672217871" r:id="rId3998"/>
        </w:object>
      </w:r>
      <w:r w:rsidR="00F06855" w:rsidRPr="00FF45CB">
        <w:t>.</w:t>
      </w:r>
    </w:p>
    <w:p w:rsidR="00F06855" w:rsidRPr="00FF45CB" w:rsidRDefault="00DB25C4" w:rsidP="00F06855">
      <w: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6326276</wp:posOffset>
                </wp:positionH>
                <wp:positionV relativeFrom="paragraph">
                  <wp:posOffset>295959</wp:posOffset>
                </wp:positionV>
                <wp:extent cx="9000" cy="91440"/>
                <wp:effectExtent l="38100" t="38100" r="29210" b="41910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9">
                      <w14:nvContentPartPr>
                        <w14:cNvContentPartPr/>
                      </w14:nvContentPartPr>
                      <w14:xfrm>
                        <a:off x="0" y="0"/>
                        <a:ext cx="90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497.25pt;margin-top:22.5pt;width:2.2pt;height:8.8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">
                <v:imagedata r:id="rId40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5221076</wp:posOffset>
                </wp:positionH>
                <wp:positionV relativeFrom="paragraph">
                  <wp:posOffset>-209481</wp:posOffset>
                </wp:positionV>
                <wp:extent cx="825120" cy="796320"/>
                <wp:effectExtent l="38100" t="38100" r="32385" b="41910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1">
                      <w14:nvContentPartPr>
                        <w14:cNvContentPartPr/>
                      </w14:nvContentPartPr>
                      <w14:xfrm>
                        <a:off x="0" y="0"/>
                        <a:ext cx="825120" cy="79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410.55pt;margin-top:-17.3pt;width:66.35pt;height:64.05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">
                <v:imagedata r:id="rId40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5810396</wp:posOffset>
                </wp:positionH>
                <wp:positionV relativeFrom="paragraph">
                  <wp:posOffset>320079</wp:posOffset>
                </wp:positionV>
                <wp:extent cx="3600" cy="1440"/>
                <wp:effectExtent l="38100" t="38100" r="34925" b="36830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3">
                      <w14:nvContentPartPr>
                        <w14:cNvContentPartPr/>
                      </w14:nvContentPartPr>
                      <w14:xfrm>
                        <a:off x="0" y="0"/>
                        <a:ext cx="36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456.6pt;margin-top:24.5pt;width:2pt;height:1.6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">
                <v:imagedata r:id="rId40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5730116</wp:posOffset>
                </wp:positionH>
                <wp:positionV relativeFrom="paragraph">
                  <wp:posOffset>248799</wp:posOffset>
                </wp:positionV>
                <wp:extent cx="147600" cy="112320"/>
                <wp:effectExtent l="38100" t="38100" r="43180" b="40640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5">
                      <w14:nvContentPartPr>
                        <w14:cNvContentPartPr/>
                      </w14:nvContentPartPr>
                      <w14:xfrm>
                        <a:off x="0" y="0"/>
                        <a:ext cx="147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450.5pt;margin-top:18.85pt;width:13.15pt;height:10.5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">
                <v:imagedata r:id="rId40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1296" behindDoc="0" locked="0" layoutInCell="1" allowOverlap="1">
                <wp:simplePos x="0" y="0"/>
                <wp:positionH relativeFrom="column">
                  <wp:posOffset>5650556</wp:posOffset>
                </wp:positionH>
                <wp:positionV relativeFrom="paragraph">
                  <wp:posOffset>-185001</wp:posOffset>
                </wp:positionV>
                <wp:extent cx="124200" cy="598680"/>
                <wp:effectExtent l="38100" t="38100" r="47625" b="49530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7">
                      <w14:nvContentPartPr>
                        <w14:cNvContentPartPr/>
                      </w14:nvContentPartPr>
                      <w14:xfrm>
                        <a:off x="0" y="0"/>
                        <a:ext cx="124200" cy="59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444.2pt;margin-top:-15.3pt;width:11.5pt;height:48.85pt;z-index:2543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">
                <v:imagedata r:id="rId400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0272" behindDoc="0" locked="0" layoutInCell="1" allowOverlap="1">
                <wp:simplePos x="0" y="0"/>
                <wp:positionH relativeFrom="column">
                  <wp:posOffset>5746316</wp:posOffset>
                </wp:positionH>
                <wp:positionV relativeFrom="paragraph">
                  <wp:posOffset>374439</wp:posOffset>
                </wp:positionV>
                <wp:extent cx="46080" cy="67680"/>
                <wp:effectExtent l="38100" t="38100" r="49530" b="46990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9">
                      <w14:nvContentPartPr>
                        <w14:cNvContentPartPr/>
                      </w14:nvContentPartPr>
                      <w14:xfrm>
                        <a:off x="0" y="0"/>
                        <a:ext cx="46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451.55pt;margin-top:28.65pt;width:5.4pt;height:7pt;z-index:2543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">
                <v:imagedata r:id="rId401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5164916</wp:posOffset>
                </wp:positionH>
                <wp:positionV relativeFrom="paragraph">
                  <wp:posOffset>-116961</wp:posOffset>
                </wp:positionV>
                <wp:extent cx="421920" cy="761760"/>
                <wp:effectExtent l="38100" t="38100" r="35560" b="38735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1">
                      <w14:nvContentPartPr>
                        <w14:cNvContentPartPr/>
                      </w14:nvContentPartPr>
                      <w14:xfrm>
                        <a:off x="0" y="0"/>
                        <a:ext cx="421920" cy="76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405.8pt;margin-top:-9.8pt;width:34.75pt;height:61.55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">
                <v:imagedata r:id="rId40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4390556</wp:posOffset>
                </wp:positionH>
                <wp:positionV relativeFrom="paragraph">
                  <wp:posOffset>347222</wp:posOffset>
                </wp:positionV>
                <wp:extent cx="107280" cy="33120"/>
                <wp:effectExtent l="38100" t="38100" r="45720" b="43180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3">
                      <w14:nvContentPartPr>
                        <w14:cNvContentPartPr/>
                      </w14:nvContentPartPr>
                      <w14:xfrm>
                        <a:off x="0" y="0"/>
                        <a:ext cx="1072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344.7pt;margin-top:26.35pt;width:10.5pt;height:4.6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">
                <v:imagedata r:id="rId401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4524476</wp:posOffset>
                </wp:positionH>
                <wp:positionV relativeFrom="paragraph">
                  <wp:posOffset>-17996</wp:posOffset>
                </wp:positionV>
                <wp:extent cx="173880" cy="28800"/>
                <wp:effectExtent l="38100" t="38100" r="36195" b="28575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5">
                      <w14:nvContentPartPr>
                        <w14:cNvContentPartPr/>
                      </w14:nvContentPartPr>
                      <w14:xfrm>
                        <a:off x="0" y="0"/>
                        <a:ext cx="1738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355.5pt;margin-top:-2pt;width:15.25pt;height:3.7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">
                <v:imagedata r:id="rId401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4631036</wp:posOffset>
                </wp:positionH>
                <wp:positionV relativeFrom="paragraph">
                  <wp:posOffset>208084</wp:posOffset>
                </wp:positionV>
                <wp:extent cx="102240" cy="66960"/>
                <wp:effectExtent l="19050" t="38100" r="31115" b="47625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7">
                      <w14:nvContentPartPr>
                        <w14:cNvContentPartPr/>
                      </w14:nvContentPartPr>
                      <w14:xfrm>
                        <a:off x="0" y="0"/>
                        <a:ext cx="1022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364.15pt;margin-top:15.6pt;width:9.35pt;height:6.9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">
                <v:imagedata r:id="rId401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4490996</wp:posOffset>
                </wp:positionH>
                <wp:positionV relativeFrom="paragraph">
                  <wp:posOffset>61924</wp:posOffset>
                </wp:positionV>
                <wp:extent cx="122040" cy="159480"/>
                <wp:effectExtent l="38100" t="38100" r="49530" b="50165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122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352.75pt;margin-top:4pt;width:11.25pt;height:14.2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">
                <v:imagedata r:id="rId402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4247636</wp:posOffset>
                </wp:positionH>
                <wp:positionV relativeFrom="paragraph">
                  <wp:posOffset>-7916</wp:posOffset>
                </wp:positionV>
                <wp:extent cx="193320" cy="24840"/>
                <wp:effectExtent l="38100" t="38100" r="35560" b="32385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193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333.7pt;margin-top:-1.3pt;width:16.85pt;height:3.4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">
                <v:imagedata r:id="rId402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4337276</wp:posOffset>
                </wp:positionH>
                <wp:positionV relativeFrom="paragraph">
                  <wp:posOffset>216004</wp:posOffset>
                </wp:positionV>
                <wp:extent cx="99720" cy="39960"/>
                <wp:effectExtent l="38100" t="38100" r="33655" b="3683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997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341pt;margin-top:16.2pt;width:9.1pt;height:4.8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">
                <v:imagedata r:id="rId402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4242596</wp:posOffset>
                </wp:positionH>
                <wp:positionV relativeFrom="paragraph">
                  <wp:posOffset>69124</wp:posOffset>
                </wp:positionV>
                <wp:extent cx="99000" cy="186840"/>
                <wp:effectExtent l="38100" t="38100" r="34925" b="4191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990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333.3pt;margin-top:4.75pt;width:9.25pt;height:16.1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">
                <v:imagedata r:id="rId402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4299836</wp:posOffset>
                </wp:positionH>
                <wp:positionV relativeFrom="paragraph">
                  <wp:posOffset>100804</wp:posOffset>
                </wp:positionV>
                <wp:extent cx="54360" cy="123120"/>
                <wp:effectExtent l="38100" t="38100" r="41275" b="48895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543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337.9pt;margin-top:7.2pt;width:5.75pt;height:11.3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">
                <v:imagedata r:id="rId402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079516</wp:posOffset>
                </wp:positionH>
                <wp:positionV relativeFrom="paragraph">
                  <wp:posOffset>146164</wp:posOffset>
                </wp:positionV>
                <wp:extent cx="72720" cy="16920"/>
                <wp:effectExtent l="38100" t="38100" r="41910" b="40640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72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320.45pt;margin-top:10.95pt;width:7.3pt;height:2.7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">
                <v:imagedata r:id="rId403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137116</wp:posOffset>
                </wp:positionH>
                <wp:positionV relativeFrom="paragraph">
                  <wp:posOffset>78484</wp:posOffset>
                </wp:positionV>
                <wp:extent cx="17280" cy="124200"/>
                <wp:effectExtent l="38100" t="38100" r="40005" b="47625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17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324.8pt;margin-top:5.5pt;width:2.85pt;height:11.4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">
                <v:imagedata r:id="rId403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4078076</wp:posOffset>
                </wp:positionH>
                <wp:positionV relativeFrom="paragraph">
                  <wp:posOffset>195844</wp:posOffset>
                </wp:positionV>
                <wp:extent cx="7560" cy="9360"/>
                <wp:effectExtent l="38100" t="38100" r="31115" b="29210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7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320.4pt;margin-top:14.85pt;width:1.9pt;height:2.0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">
                <v:imagedata r:id="rId403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3987356</wp:posOffset>
                </wp:positionH>
                <wp:positionV relativeFrom="paragraph">
                  <wp:posOffset>187204</wp:posOffset>
                </wp:positionV>
                <wp:extent cx="54720" cy="30960"/>
                <wp:effectExtent l="19050" t="38100" r="21590" b="26670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54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313.45pt;margin-top:14.15pt;width:5.4pt;height:3.7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">
                <v:imagedata r:id="rId403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3832196</wp:posOffset>
                </wp:positionH>
                <wp:positionV relativeFrom="paragraph">
                  <wp:posOffset>221764</wp:posOffset>
                </wp:positionV>
                <wp:extent cx="3240" cy="3960"/>
                <wp:effectExtent l="38100" t="38100" r="34925" b="34290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32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301.1pt;margin-top:16.9pt;width:1.55pt;height:1.4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">
                <v:imagedata r:id="rId403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3568676</wp:posOffset>
                </wp:positionH>
                <wp:positionV relativeFrom="paragraph">
                  <wp:posOffset>196564</wp:posOffset>
                </wp:positionV>
                <wp:extent cx="134280" cy="21960"/>
                <wp:effectExtent l="38100" t="38100" r="37465" b="35560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134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280.25pt;margin-top:14.75pt;width:12.1pt;height:3.4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">
                <v:imagedata r:id="rId404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3621596</wp:posOffset>
                </wp:positionH>
                <wp:positionV relativeFrom="paragraph">
                  <wp:posOffset>134644</wp:posOffset>
                </wp:positionV>
                <wp:extent cx="11520" cy="100440"/>
                <wp:effectExtent l="38100" t="38100" r="45720" b="33020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11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284.35pt;margin-top:10pt;width:2.4pt;height:9.2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">
                <v:imagedata r:id="rId404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3454916</wp:posOffset>
                </wp:positionH>
                <wp:positionV relativeFrom="paragraph">
                  <wp:posOffset>238684</wp:posOffset>
                </wp:positionV>
                <wp:extent cx="78480" cy="108000"/>
                <wp:effectExtent l="38100" t="38100" r="36195" b="44450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78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271.2pt;margin-top:18pt;width:7.8pt;height:10.1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">
                <v:imagedata r:id="rId404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3340436</wp:posOffset>
                </wp:positionH>
                <wp:positionV relativeFrom="paragraph">
                  <wp:posOffset>81004</wp:posOffset>
                </wp:positionV>
                <wp:extent cx="105480" cy="208800"/>
                <wp:effectExtent l="38100" t="38100" r="46990" b="3937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1054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262.2pt;margin-top:5.55pt;width:9.85pt;height:18.0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">
                <v:imagedata r:id="rId404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3033716</wp:posOffset>
                </wp:positionH>
                <wp:positionV relativeFrom="paragraph">
                  <wp:posOffset>-7196</wp:posOffset>
                </wp:positionV>
                <wp:extent cx="215280" cy="42120"/>
                <wp:effectExtent l="38100" t="38100" r="51435" b="34290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2152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238.1pt;margin-top:-1.3pt;width:18.65pt;height:4.9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">
                <v:imagedata r:id="rId404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3158996</wp:posOffset>
                </wp:positionH>
                <wp:positionV relativeFrom="paragraph">
                  <wp:posOffset>228964</wp:posOffset>
                </wp:positionV>
                <wp:extent cx="95760" cy="79200"/>
                <wp:effectExtent l="38100" t="38100" r="38100" b="35560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95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247.9pt;margin-top:17.2pt;width:9.1pt;height:8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">
                <v:imagedata r:id="rId405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3086996</wp:posOffset>
                </wp:positionH>
                <wp:positionV relativeFrom="paragraph">
                  <wp:posOffset>93964</wp:posOffset>
                </wp:positionV>
                <wp:extent cx="79200" cy="208800"/>
                <wp:effectExtent l="38100" t="38100" r="35560" b="39370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792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242.25pt;margin-top:6.85pt;width:7.6pt;height:17.7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">
                <v:imagedata r:id="rId405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3116516</wp:posOffset>
                </wp:positionH>
                <wp:positionV relativeFrom="paragraph">
                  <wp:posOffset>91804</wp:posOffset>
                </wp:positionV>
                <wp:extent cx="51840" cy="160920"/>
                <wp:effectExtent l="38100" t="38100" r="43815" b="29845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518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244.75pt;margin-top:6.75pt;width:5.55pt;height:13.9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">
                <v:imagedata r:id="rId405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2861996</wp:posOffset>
                </wp:positionH>
                <wp:positionV relativeFrom="paragraph">
                  <wp:posOffset>195844</wp:posOffset>
                </wp:positionV>
                <wp:extent cx="108720" cy="24120"/>
                <wp:effectExtent l="38100" t="38100" r="43815" b="33655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108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224.7pt;margin-top:14.65pt;width:9.95pt;height:3.6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">
                <v:imagedata r:id="rId405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2897996</wp:posOffset>
                </wp:positionH>
                <wp:positionV relativeFrom="paragraph">
                  <wp:posOffset>141844</wp:posOffset>
                </wp:positionV>
                <wp:extent cx="6120" cy="125640"/>
                <wp:effectExtent l="38100" t="38100" r="32385" b="27305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6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227.35pt;margin-top:10.5pt;width:2.2pt;height:11.3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">
                <v:imagedata r:id="rId405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2664356</wp:posOffset>
                </wp:positionH>
                <wp:positionV relativeFrom="paragraph">
                  <wp:posOffset>207004</wp:posOffset>
                </wp:positionV>
                <wp:extent cx="126000" cy="146880"/>
                <wp:effectExtent l="38100" t="38100" r="45720" b="43815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1260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208.8pt;margin-top:15.4pt;width:11.95pt;height:13.4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">
                <v:imagedata r:id="rId406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2565716</wp:posOffset>
                </wp:positionH>
                <wp:positionV relativeFrom="paragraph">
                  <wp:posOffset>82084</wp:posOffset>
                </wp:positionV>
                <wp:extent cx="144000" cy="170640"/>
                <wp:effectExtent l="38100" t="38100" r="27940" b="3937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1440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201.1pt;margin-top:5.55pt;width:13pt;height:15.2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">
                <v:imagedata r:id="rId406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2402996</wp:posOffset>
                </wp:positionH>
                <wp:positionV relativeFrom="paragraph">
                  <wp:posOffset>204844</wp:posOffset>
                </wp:positionV>
                <wp:extent cx="25920" cy="14040"/>
                <wp:effectExtent l="38100" t="38100" r="31750" b="43180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25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188.3pt;margin-top:15.45pt;width:3.7pt;height:2.6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">
                <v:imagedata r:id="rId406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2032916</wp:posOffset>
                </wp:positionH>
                <wp:positionV relativeFrom="paragraph">
                  <wp:posOffset>33484</wp:posOffset>
                </wp:positionV>
                <wp:extent cx="234360" cy="62280"/>
                <wp:effectExtent l="38100" t="38100" r="51435" b="52070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2343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159.1pt;margin-top:1.6pt;width:20.35pt;height:6.7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">
                <v:imagedata r:id="rId406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2277356</wp:posOffset>
                </wp:positionH>
                <wp:positionV relativeFrom="paragraph">
                  <wp:posOffset>253444</wp:posOffset>
                </wp:positionV>
                <wp:extent cx="43920" cy="147240"/>
                <wp:effectExtent l="38100" t="38100" r="32385" b="43815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439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178.4pt;margin-top:19.1pt;width:4.8pt;height:13.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">
                <v:imagedata r:id="rId406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2103476</wp:posOffset>
                </wp:positionH>
                <wp:positionV relativeFrom="paragraph">
                  <wp:posOffset>127444</wp:posOffset>
                </wp:positionV>
                <wp:extent cx="146160" cy="182520"/>
                <wp:effectExtent l="38100" t="38100" r="44450" b="46355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1461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164.8pt;margin-top:9.35pt;width:13.05pt;height:15.95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">
                <v:imagedata r:id="rId407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2143076</wp:posOffset>
                </wp:positionH>
                <wp:positionV relativeFrom="paragraph">
                  <wp:posOffset>145084</wp:posOffset>
                </wp:positionV>
                <wp:extent cx="97200" cy="117360"/>
                <wp:effectExtent l="38100" t="38100" r="36195" b="35560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972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168pt;margin-top:10.65pt;width:9.25pt;height:10.9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">
                <v:imagedata r:id="rId407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1834196</wp:posOffset>
                </wp:positionH>
                <wp:positionV relativeFrom="paragraph">
                  <wp:posOffset>213124</wp:posOffset>
                </wp:positionV>
                <wp:extent cx="108720" cy="18720"/>
                <wp:effectExtent l="38100" t="38100" r="43815" b="38735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108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143.65pt;margin-top:16.05pt;width:10.1pt;height:3.0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">
                <v:imagedata r:id="rId407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1808996</wp:posOffset>
                </wp:positionH>
                <wp:positionV relativeFrom="paragraph">
                  <wp:posOffset>170284</wp:posOffset>
                </wp:positionV>
                <wp:extent cx="120600" cy="28800"/>
                <wp:effectExtent l="38100" t="38100" r="32385" b="28575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1206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141.7pt;margin-top:12.9pt;width:11.1pt;height:3.6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">
                <v:imagedata r:id="rId407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1540796</wp:posOffset>
                </wp:positionH>
                <wp:positionV relativeFrom="paragraph">
                  <wp:posOffset>73444</wp:posOffset>
                </wp:positionV>
                <wp:extent cx="209520" cy="11520"/>
                <wp:effectExtent l="38100" t="38100" r="38735" b="45720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209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120.5pt;margin-top:4.9pt;width:18.3pt;height:2.7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">
                <v:imagedata r:id="rId407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1583636</wp:posOffset>
                </wp:positionH>
                <wp:positionV relativeFrom="paragraph">
                  <wp:posOffset>124924</wp:posOffset>
                </wp:positionV>
                <wp:extent cx="121680" cy="208080"/>
                <wp:effectExtent l="38100" t="38100" r="12065" b="40005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1216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123.95pt;margin-top:9pt;width:11.25pt;height:18.2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">
                <v:imagedata r:id="rId4080" o:title=""/>
              </v:shape>
            </w:pict>
          </mc:Fallback>
        </mc:AlternateContent>
      </w:r>
    </w:p>
    <w:p w:rsidR="00F06855" w:rsidRPr="00FF45CB" w:rsidRDefault="00DB25C4" w:rsidP="00F06855">
      <w: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944636</wp:posOffset>
                </wp:positionH>
                <wp:positionV relativeFrom="paragraph">
                  <wp:posOffset>408904</wp:posOffset>
                </wp:positionV>
                <wp:extent cx="1162800" cy="34200"/>
                <wp:effectExtent l="38100" t="38100" r="56515" b="42545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1162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73.4pt;margin-top:31.2pt;width:93.55pt;height:4.75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">
                <v:imagedata r:id="rId40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2555276</wp:posOffset>
                </wp:positionH>
                <wp:positionV relativeFrom="paragraph">
                  <wp:posOffset>642939</wp:posOffset>
                </wp:positionV>
                <wp:extent cx="371520" cy="78840"/>
                <wp:effectExtent l="38100" t="38100" r="9525" b="35560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371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200.4pt;margin-top:49.9pt;width:30.95pt;height:7.8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">
                <v:imagedata r:id="rId40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856796</wp:posOffset>
                </wp:positionH>
                <wp:positionV relativeFrom="paragraph">
                  <wp:posOffset>425859</wp:posOffset>
                </wp:positionV>
                <wp:extent cx="1099440" cy="66240"/>
                <wp:effectExtent l="38100" t="38100" r="43815" b="29210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1099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66.7pt;margin-top:32.7pt;width:88.15pt;height:6.65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">
                <v:imagedata r:id="rId40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853196</wp:posOffset>
                </wp:positionH>
                <wp:positionV relativeFrom="paragraph">
                  <wp:posOffset>371859</wp:posOffset>
                </wp:positionV>
                <wp:extent cx="1233000" cy="99720"/>
                <wp:effectExtent l="38100" t="38100" r="43815" b="33655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1233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66.3pt;margin-top:28.3pt;width:99pt;height:9.35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">
                <v:imagedata r:id="rId408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6261476</wp:posOffset>
                </wp:positionH>
                <wp:positionV relativeFrom="paragraph">
                  <wp:posOffset>-64461</wp:posOffset>
                </wp:positionV>
                <wp:extent cx="89280" cy="217440"/>
                <wp:effectExtent l="38100" t="38100" r="25400" b="30480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892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492.3pt;margin-top:-5.8pt;width:8.75pt;height:18.6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">
                <v:imagedata r:id="rId40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6203876</wp:posOffset>
                </wp:positionH>
                <wp:positionV relativeFrom="paragraph">
                  <wp:posOffset>106899</wp:posOffset>
                </wp:positionV>
                <wp:extent cx="24120" cy="37440"/>
                <wp:effectExtent l="38100" t="38100" r="33655" b="39370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241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487.8pt;margin-top:7.55pt;width:3.5pt;height:4.6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">
                <v:imagedata r:id="rId40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6111716</wp:posOffset>
                </wp:positionH>
                <wp:positionV relativeFrom="paragraph">
                  <wp:posOffset>-20901</wp:posOffset>
                </wp:positionV>
                <wp:extent cx="90720" cy="210240"/>
                <wp:effectExtent l="38100" t="38100" r="43180" b="37465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907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480.5pt;margin-top:-2.5pt;width:8.85pt;height:18.3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">
                <v:imagedata r:id="rId40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726476</wp:posOffset>
                </wp:positionH>
                <wp:positionV relativeFrom="paragraph">
                  <wp:posOffset>403179</wp:posOffset>
                </wp:positionV>
                <wp:extent cx="1411560" cy="86760"/>
                <wp:effectExtent l="38100" t="38100" r="36830" b="46990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411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56.4pt;margin-top:30.85pt;width:112.9pt;height:8.5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">
                <v:imagedata r:id="rId40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805316</wp:posOffset>
                </wp:positionH>
                <wp:positionV relativeFrom="paragraph">
                  <wp:posOffset>416499</wp:posOffset>
                </wp:positionV>
                <wp:extent cx="1186560" cy="56880"/>
                <wp:effectExtent l="38100" t="38100" r="33020" b="38735"/>
                <wp:wrapNone/>
                <wp:docPr id="4025" name="Ink 4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11865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5" o:spid="_x0000_s1026" type="#_x0000_t75" style="position:absolute;margin-left:62.7pt;margin-top:32.15pt;width:94.8pt;height:5.95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">
                <v:imagedata r:id="rId40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6023876</wp:posOffset>
                </wp:positionH>
                <wp:positionV relativeFrom="paragraph">
                  <wp:posOffset>278619</wp:posOffset>
                </wp:positionV>
                <wp:extent cx="5040" cy="22320"/>
                <wp:effectExtent l="38100" t="38100" r="33655" b="34925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5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4" o:spid="_x0000_s1026" type="#_x0000_t75" style="position:absolute;margin-left:473.5pt;margin-top:21.4pt;width:1.95pt;height:3.05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">
                <v:imagedata r:id="rId41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5888876</wp:posOffset>
                </wp:positionH>
                <wp:positionV relativeFrom="paragraph">
                  <wp:posOffset>56139</wp:posOffset>
                </wp:positionV>
                <wp:extent cx="106920" cy="250200"/>
                <wp:effectExtent l="38100" t="38100" r="26670" b="35560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1069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3" o:spid="_x0000_s1026" type="#_x0000_t75" style="position:absolute;margin-left:463pt;margin-top:3.7pt;width:10.05pt;height:21.45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">
                <v:imagedata r:id="rId41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5852516</wp:posOffset>
                </wp:positionH>
                <wp:positionV relativeFrom="paragraph">
                  <wp:posOffset>233619</wp:posOffset>
                </wp:positionV>
                <wp:extent cx="15840" cy="31320"/>
                <wp:effectExtent l="38100" t="38100" r="41910" b="45085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158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459.95pt;margin-top:17.55pt;width:3.05pt;height:4.2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">
                <v:imagedata r:id="rId41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5700956</wp:posOffset>
                </wp:positionH>
                <wp:positionV relativeFrom="paragraph">
                  <wp:posOffset>101859</wp:posOffset>
                </wp:positionV>
                <wp:extent cx="132840" cy="129960"/>
                <wp:effectExtent l="38100" t="38100" r="38735" b="41910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1328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448.15pt;margin-top:7.1pt;width:12.15pt;height:12.1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">
                <v:imagedata r:id="rId41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5728676</wp:posOffset>
                </wp:positionH>
                <wp:positionV relativeFrom="paragraph">
                  <wp:posOffset>113379</wp:posOffset>
                </wp:positionV>
                <wp:extent cx="63360" cy="259560"/>
                <wp:effectExtent l="38100" t="38100" r="51435" b="45720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633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450.25pt;margin-top:8.05pt;width:6.85pt;height:22.4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">
                <v:imagedata r:id="rId410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5719316</wp:posOffset>
                </wp:positionH>
                <wp:positionV relativeFrom="paragraph">
                  <wp:posOffset>97179</wp:posOffset>
                </wp:positionV>
                <wp:extent cx="92880" cy="126360"/>
                <wp:effectExtent l="38100" t="38100" r="40640" b="45720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928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449.65pt;margin-top:6.8pt;width:8.9pt;height:11.65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">
                <v:imagedata r:id="rId411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5740196</wp:posOffset>
                </wp:positionH>
                <wp:positionV relativeFrom="paragraph">
                  <wp:posOffset>124539</wp:posOffset>
                </wp:positionV>
                <wp:extent cx="43200" cy="210960"/>
                <wp:effectExtent l="38100" t="38100" r="33020" b="36830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432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451.2pt;margin-top:9.1pt;width:5pt;height:18.15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">
                <v:imagedata r:id="rId41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4726796</wp:posOffset>
                </wp:positionH>
                <wp:positionV relativeFrom="paragraph">
                  <wp:posOffset>-196221</wp:posOffset>
                </wp:positionV>
                <wp:extent cx="1530000" cy="522720"/>
                <wp:effectExtent l="38100" t="38100" r="32385" b="48895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1530000" cy="52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371.5pt;margin-top:-16.25pt;width:122pt;height:42.7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">
                <v:imagedata r:id="rId411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5221796</wp:posOffset>
                </wp:positionH>
                <wp:positionV relativeFrom="paragraph">
                  <wp:posOffset>109779</wp:posOffset>
                </wp:positionV>
                <wp:extent cx="32760" cy="71640"/>
                <wp:effectExtent l="38100" t="38100" r="43815" b="43180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327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410.3pt;margin-top:7.9pt;width:4.35pt;height:7.1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">
                <v:imagedata r:id="rId4116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4100396</wp:posOffset>
                </wp:positionH>
                <wp:positionV relativeFrom="paragraph">
                  <wp:posOffset>-384315</wp:posOffset>
                </wp:positionV>
                <wp:extent cx="8640" cy="372240"/>
                <wp:effectExtent l="38100" t="38100" r="48895" b="27940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864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322pt;margin-top:-30.95pt;width:2.35pt;height:30.75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">
                <v:imagedata r:id="rId4118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4104356</wp:posOffset>
                </wp:positionH>
                <wp:positionV relativeFrom="paragraph">
                  <wp:posOffset>-224835</wp:posOffset>
                </wp:positionV>
                <wp:extent cx="52560" cy="106560"/>
                <wp:effectExtent l="38100" t="38100" r="43180" b="46355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9">
                      <w14:nvContentPartPr>
                        <w14:cNvContentPartPr/>
                      </w14:nvContentPartPr>
                      <w14:xfrm>
                        <a:off x="0" y="0"/>
                        <a:ext cx="525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322.5pt;margin-top:-18.55pt;width:5.75pt;height:10.0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">
                <v:imagedata r:id="rId4120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3863156</wp:posOffset>
                </wp:positionH>
                <wp:positionV relativeFrom="paragraph">
                  <wp:posOffset>-256875</wp:posOffset>
                </wp:positionV>
                <wp:extent cx="26280" cy="101520"/>
                <wp:effectExtent l="38100" t="38100" r="31115" b="32385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1">
                      <w14:nvContentPartPr>
                        <w14:cNvContentPartPr/>
                      </w14:nvContentPartPr>
                      <w14:xfrm>
                        <a:off x="0" y="0"/>
                        <a:ext cx="26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303.45pt;margin-top:-20.95pt;width:3.55pt;height:9.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">
                <v:imagedata r:id="rId4122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3846236</wp:posOffset>
                </wp:positionH>
                <wp:positionV relativeFrom="paragraph">
                  <wp:posOffset>-234915</wp:posOffset>
                </wp:positionV>
                <wp:extent cx="59040" cy="86400"/>
                <wp:effectExtent l="38100" t="38100" r="36830" b="27940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3">
                      <w14:nvContentPartPr>
                        <w14:cNvContentPartPr/>
                      </w14:nvContentPartPr>
                      <w14:xfrm>
                        <a:off x="0" y="0"/>
                        <a:ext cx="59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302.25pt;margin-top:-19.1pt;width:6.1pt;height:8.2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">
                <v:imagedata r:id="rId4124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3613676</wp:posOffset>
                </wp:positionH>
                <wp:positionV relativeFrom="paragraph">
                  <wp:posOffset>-208275</wp:posOffset>
                </wp:positionV>
                <wp:extent cx="52560" cy="100440"/>
                <wp:effectExtent l="38100" t="38100" r="43180" b="52070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5">
                      <w14:nvContentPartPr>
                        <w14:cNvContentPartPr/>
                      </w14:nvContentPartPr>
                      <w14:xfrm>
                        <a:off x="0" y="0"/>
                        <a:ext cx="525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283.85pt;margin-top:-17.4pt;width:5.85pt;height:9.7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">
                <v:imagedata r:id="rId4126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3437276</wp:posOffset>
                </wp:positionH>
                <wp:positionV relativeFrom="paragraph">
                  <wp:posOffset>-219435</wp:posOffset>
                </wp:positionV>
                <wp:extent cx="146520" cy="227520"/>
                <wp:effectExtent l="38100" t="38100" r="44450" b="39370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14652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269.85pt;margin-top:-18.2pt;width:13.3pt;height:19.6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">
                <v:imagedata r:id="rId4128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3419996</wp:posOffset>
                </wp:positionH>
                <wp:positionV relativeFrom="paragraph">
                  <wp:posOffset>-219435</wp:posOffset>
                </wp:positionV>
                <wp:extent cx="19440" cy="106560"/>
                <wp:effectExtent l="38100" t="38100" r="38100" b="27305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194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268.7pt;margin-top:-17.9pt;width:2.95pt;height:9.8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">
                <v:imagedata r:id="rId4130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3367076</wp:posOffset>
                </wp:positionH>
                <wp:positionV relativeFrom="paragraph">
                  <wp:posOffset>-207915</wp:posOffset>
                </wp:positionV>
                <wp:extent cx="18360" cy="77400"/>
                <wp:effectExtent l="38100" t="38100" r="39370" b="37465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183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264.45pt;margin-top:-17pt;width:2.9pt;height:7.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">
                <v:imagedata r:id="rId4132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3235316</wp:posOffset>
                </wp:positionH>
                <wp:positionV relativeFrom="paragraph">
                  <wp:posOffset>-357315</wp:posOffset>
                </wp:positionV>
                <wp:extent cx="8280" cy="419760"/>
                <wp:effectExtent l="38100" t="38100" r="48895" b="37465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828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254pt;margin-top:-28.75pt;width:2.2pt;height:34.4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">
                <v:imagedata r:id="rId413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5501516</wp:posOffset>
                </wp:positionH>
                <wp:positionV relativeFrom="paragraph">
                  <wp:posOffset>768132</wp:posOffset>
                </wp:positionV>
                <wp:extent cx="132120" cy="332280"/>
                <wp:effectExtent l="38100" t="38100" r="58420" b="48895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13212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432.1pt;margin-top:59.75pt;width:12.45pt;height:27.9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">
                <v:imagedata r:id="rId413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5153036</wp:posOffset>
                </wp:positionH>
                <wp:positionV relativeFrom="paragraph">
                  <wp:posOffset>713412</wp:posOffset>
                </wp:positionV>
                <wp:extent cx="207720" cy="221040"/>
                <wp:effectExtent l="38100" t="38100" r="1905" b="4572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2077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404.95pt;margin-top:55.35pt;width:18.1pt;height:19.2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">
                <v:imagedata r:id="rId413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5176076</wp:posOffset>
                </wp:positionH>
                <wp:positionV relativeFrom="paragraph">
                  <wp:posOffset>754812</wp:posOffset>
                </wp:positionV>
                <wp:extent cx="21960" cy="375480"/>
                <wp:effectExtent l="38100" t="38100" r="35560" b="43815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2196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406.7pt;margin-top:58.7pt;width:3.45pt;height:31.2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">
                <v:imagedata r:id="rId414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4912916</wp:posOffset>
                </wp:positionH>
                <wp:positionV relativeFrom="paragraph">
                  <wp:posOffset>582012</wp:posOffset>
                </wp:positionV>
                <wp:extent cx="130680" cy="159480"/>
                <wp:effectExtent l="38100" t="38100" r="3175" b="5016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1306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386.05pt;margin-top:45.05pt;width:11.95pt;height:14.2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">
                <v:imagedata r:id="rId414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4945676</wp:posOffset>
                </wp:positionH>
                <wp:positionV relativeFrom="paragraph">
                  <wp:posOffset>617652</wp:posOffset>
                </wp:positionV>
                <wp:extent cx="147240" cy="327600"/>
                <wp:effectExtent l="38100" t="38100" r="43815" b="34925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14724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388.65pt;margin-top:48pt;width:13.2pt;height:27.3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">
                <v:imagedata r:id="rId414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2616476</wp:posOffset>
                </wp:positionH>
                <wp:positionV relativeFrom="paragraph">
                  <wp:posOffset>639612</wp:posOffset>
                </wp:positionV>
                <wp:extent cx="337320" cy="46440"/>
                <wp:effectExtent l="38100" t="38100" r="43815" b="48895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337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205.2pt;margin-top:49.4pt;width:28.35pt;height:5.4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">
                <v:imagedata r:id="rId414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1109156</wp:posOffset>
                </wp:positionH>
                <wp:positionV relativeFrom="paragraph">
                  <wp:posOffset>-40428</wp:posOffset>
                </wp:positionV>
                <wp:extent cx="995400" cy="486360"/>
                <wp:effectExtent l="38100" t="38100" r="33655" b="47625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99540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86.6pt;margin-top:-4.05pt;width:80pt;height:40.1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">
                <v:imagedata r:id="rId4148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1110236</wp:posOffset>
                </wp:positionH>
                <wp:positionV relativeFrom="paragraph">
                  <wp:posOffset>38412</wp:posOffset>
                </wp:positionV>
                <wp:extent cx="964800" cy="431640"/>
                <wp:effectExtent l="38100" t="38100" r="6985" b="45085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96480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86.6pt;margin-top:2.3pt;width:77.6pt;height:35.5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">
                <v:imagedata r:id="rId4150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4083116</wp:posOffset>
                </wp:positionH>
                <wp:positionV relativeFrom="paragraph">
                  <wp:posOffset>477304</wp:posOffset>
                </wp:positionV>
                <wp:extent cx="360" cy="360"/>
                <wp:effectExtent l="0" t="0" r="0" b="0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320.5pt;margin-top:36.6pt;width:2.05pt;height:2.0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">
                <v:imagedata r:id="rId4152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3272036</wp:posOffset>
                </wp:positionH>
                <wp:positionV relativeFrom="paragraph">
                  <wp:posOffset>357424</wp:posOffset>
                </wp:positionV>
                <wp:extent cx="360" cy="360"/>
                <wp:effectExtent l="0" t="0" r="0" b="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252pt;margin-top:16.8pt;width:11.4pt;height:22.7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">
                <v:imagedata r:id="rId4154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3676676</wp:posOffset>
                </wp:positionH>
                <wp:positionV relativeFrom="paragraph">
                  <wp:posOffset>647224</wp:posOffset>
                </wp:positionV>
                <wp:extent cx="360" cy="360"/>
                <wp:effectExtent l="0" t="0" r="0" b="0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288.5pt;margin-top:49.95pt;width:2.05pt;height:2.0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">
                <v:imagedata r:id="rId4156" o:title=""/>
              </v:shape>
            </w:pict>
          </mc:Fallback>
        </mc:AlternateContent>
      </w:r>
      <w:r w:rsidR="00B21202"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5931356</wp:posOffset>
                </wp:positionH>
                <wp:positionV relativeFrom="paragraph">
                  <wp:posOffset>18304</wp:posOffset>
                </wp:positionV>
                <wp:extent cx="360" cy="360"/>
                <wp:effectExtent l="0" t="0" r="0" b="0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466.05pt;margin-top:.45pt;width:2.05pt;height:2.0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">
                <v:imagedata r:id="rId4158" o:title=""/>
              </v:shape>
            </w:pict>
          </mc:Fallback>
        </mc:AlternateContent>
      </w:r>
      <w:r w:rsidR="00F06855" w:rsidRPr="00FF45CB">
        <w:t xml:space="preserve">Ο πίνακας </w:t>
      </w:r>
      <w:r w:rsidR="00976996" w:rsidRPr="00976996">
        <w:rPr>
          <w:position w:val="-12"/>
          <w:highlight w:val="yellow"/>
        </w:rPr>
        <w:object w:dxaOrig="1960" w:dyaOrig="420">
          <v:shape id="_x0000_i1112" type="#_x0000_t75" style="width:98pt;height:21pt" o:ole="">
            <v:imagedata r:id="rId4159" o:title=""/>
          </v:shape>
          <o:OLEObject Type="Embed" ProgID="Equation.DSMT4" ShapeID="_x0000_i1112" DrawAspect="Content" ObjectID="_1672217872" r:id="rId4160"/>
        </w:object>
      </w:r>
      <w:r w:rsidR="00F06855" w:rsidRPr="00FF45CB">
        <w:t xml:space="preserve"> ονομάζεται </w:t>
      </w:r>
      <w:r w:rsidR="00F06855" w:rsidRPr="00976996">
        <w:rPr>
          <w:b/>
          <w:color w:val="FF0000"/>
          <w:highlight w:val="yellow"/>
          <w:bdr w:val="double" w:sz="4" w:space="0" w:color="auto"/>
        </w:rPr>
        <w:t>πίνακας προβολής</w:t>
      </w:r>
      <w:r w:rsidR="00F06855" w:rsidRPr="00976996">
        <w:rPr>
          <w:color w:val="FF0000"/>
        </w:rPr>
        <w:t xml:space="preserve"> </w:t>
      </w:r>
      <w:r w:rsidR="00F06855" w:rsidRPr="00FF45CB">
        <w:t xml:space="preserve">στο </w:t>
      </w:r>
      <w:r w:rsidR="00976996" w:rsidRPr="00F06855">
        <w:rPr>
          <w:position w:val="-12"/>
        </w:rPr>
        <w:object w:dxaOrig="680" w:dyaOrig="360">
          <v:shape id="_x0000_i1113" type="#_x0000_t75" style="width:34pt;height:18pt" o:ole="">
            <v:imagedata r:id="rId4161" o:title=""/>
          </v:shape>
          <o:OLEObject Type="Embed" ProgID="Equation.DSMT4" ShapeID="_x0000_i1113" DrawAspect="Content" ObjectID="_1672217873" r:id="rId4162"/>
        </w:object>
      </w:r>
      <w:r w:rsidR="00F06855" w:rsidRPr="00FF45CB">
        <w:t xml:space="preserve">. Έχει την ιδιότητα ότι οποιοδήποτε </w:t>
      </w:r>
      <w:r w:rsidR="00976996" w:rsidRPr="00F06855">
        <w:rPr>
          <w:position w:val="-6"/>
        </w:rPr>
        <w:object w:dxaOrig="800" w:dyaOrig="360">
          <v:shape id="_x0000_i1114" type="#_x0000_t75" style="width:40pt;height:18pt" o:ole="">
            <v:imagedata r:id="rId4163" o:title=""/>
          </v:shape>
          <o:OLEObject Type="Embed" ProgID="Equation.DSMT4" ShapeID="_x0000_i1114" DrawAspect="Content" ObjectID="_1672217874" r:id="rId4164"/>
        </w:object>
      </w:r>
      <w:r w:rsidR="00F06855" w:rsidRPr="00FF45CB">
        <w:t xml:space="preserve"> πολλαπλασιάσω με τον </w:t>
      </w:r>
      <w:r w:rsidR="00976996" w:rsidRPr="00976996">
        <w:rPr>
          <w:b/>
          <w:position w:val="-4"/>
        </w:rPr>
        <w:object w:dxaOrig="260" w:dyaOrig="279">
          <v:shape id="_x0000_i1115" type="#_x0000_t75" style="width:13pt;height:13.95pt" o:ole="">
            <v:imagedata r:id="rId4165" o:title=""/>
          </v:shape>
          <o:OLEObject Type="Embed" ProgID="Equation.DSMT4" ShapeID="_x0000_i1115" DrawAspect="Content" ObjectID="_1672217875" r:id="rId4166"/>
        </w:object>
      </w:r>
      <w:r w:rsidR="00F06855" w:rsidRPr="00FF45CB">
        <w:t xml:space="preserve"> θα πάρω την προβολή του </w:t>
      </w:r>
      <w:r w:rsidR="00976996" w:rsidRPr="00F06855">
        <w:rPr>
          <w:position w:val="-6"/>
        </w:rPr>
        <w:object w:dxaOrig="220" w:dyaOrig="300">
          <v:shape id="_x0000_i1116" type="#_x0000_t75" style="width:11pt;height:15pt" o:ole="">
            <v:imagedata r:id="rId4167" o:title=""/>
          </v:shape>
          <o:OLEObject Type="Embed" ProgID="Equation.DSMT4" ShapeID="_x0000_i1116" DrawAspect="Content" ObjectID="_1672217876" r:id="rId4168"/>
        </w:object>
      </w:r>
      <w:r w:rsidR="00F06855" w:rsidRPr="00FF45CB">
        <w:t xml:space="preserve"> στο </w:t>
      </w:r>
      <w:r w:rsidR="00976996" w:rsidRPr="00F06855">
        <w:rPr>
          <w:position w:val="-12"/>
        </w:rPr>
        <w:object w:dxaOrig="680" w:dyaOrig="360">
          <v:shape id="_x0000_i1117" type="#_x0000_t75" style="width:34pt;height:18pt" o:ole="">
            <v:imagedata r:id="rId4169" o:title=""/>
          </v:shape>
          <o:OLEObject Type="Embed" ProgID="Equation.DSMT4" ShapeID="_x0000_i1117" DrawAspect="Content" ObjectID="_1672217877" r:id="rId4170"/>
        </w:object>
      </w:r>
      <w:r w:rsidR="00F06855" w:rsidRPr="00FF45CB">
        <w:t>.</w:t>
      </w:r>
    </w:p>
    <w:p w:rsidR="00976996" w:rsidRDefault="00DB25C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7528316</wp:posOffset>
                </wp:positionH>
                <wp:positionV relativeFrom="paragraph">
                  <wp:posOffset>403599</wp:posOffset>
                </wp:positionV>
                <wp:extent cx="69480" cy="10080"/>
                <wp:effectExtent l="38100" t="38100" r="45085" b="47625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69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591.8pt;margin-top:30.75pt;width:7.45pt;height:3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">
                <v:imagedata r:id="rId417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6090476</wp:posOffset>
                </wp:positionH>
                <wp:positionV relativeFrom="paragraph">
                  <wp:posOffset>1296529</wp:posOffset>
                </wp:positionV>
                <wp:extent cx="88200" cy="526680"/>
                <wp:effectExtent l="38100" t="38100" r="45720" b="45085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88200" cy="52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478.65pt;margin-top:101.35pt;width:9pt;height:43.1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">
                <v:imagedata r:id="rId417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5907956</wp:posOffset>
                </wp:positionH>
                <wp:positionV relativeFrom="paragraph">
                  <wp:posOffset>1389769</wp:posOffset>
                </wp:positionV>
                <wp:extent cx="38520" cy="195480"/>
                <wp:effectExtent l="38100" t="38100" r="38100" b="33655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385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64.6pt;margin-top:108.7pt;width:4.6pt;height:17.0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">
                <v:imagedata r:id="rId417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5767196</wp:posOffset>
                </wp:positionH>
                <wp:positionV relativeFrom="paragraph">
                  <wp:posOffset>1388689</wp:posOffset>
                </wp:positionV>
                <wp:extent cx="105120" cy="236160"/>
                <wp:effectExtent l="38100" t="38100" r="28575" b="3111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1051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453.3pt;margin-top:108.7pt;width:9.65pt;height:20.0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">
                <v:imagedata r:id="rId417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5779796</wp:posOffset>
                </wp:positionH>
                <wp:positionV relativeFrom="paragraph">
                  <wp:posOffset>1539169</wp:posOffset>
                </wp:positionV>
                <wp:extent cx="54360" cy="8280"/>
                <wp:effectExtent l="19050" t="38100" r="22225" b="29845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54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454.55pt;margin-top:120.65pt;width:5.4pt;height:1.8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">
                <v:imagedata r:id="rId418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5829116</wp:posOffset>
                </wp:positionH>
                <wp:positionV relativeFrom="paragraph">
                  <wp:posOffset>1430449</wp:posOffset>
                </wp:positionV>
                <wp:extent cx="77400" cy="141480"/>
                <wp:effectExtent l="38100" t="38100" r="37465" b="49530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77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458.05pt;margin-top:112pt;width:7.95pt;height:12.8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">
                <v:imagedata r:id="rId418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5633636</wp:posOffset>
                </wp:positionH>
                <wp:positionV relativeFrom="paragraph">
                  <wp:posOffset>1366009</wp:posOffset>
                </wp:positionV>
                <wp:extent cx="145080" cy="249840"/>
                <wp:effectExtent l="19050" t="38100" r="7620" b="36195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14508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442.7pt;margin-top:106.85pt;width:13.2pt;height:21.35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">
                <v:imagedata r:id="rId418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5505476</wp:posOffset>
                </wp:positionH>
                <wp:positionV relativeFrom="paragraph">
                  <wp:posOffset>1477249</wp:posOffset>
                </wp:positionV>
                <wp:extent cx="28080" cy="110520"/>
                <wp:effectExtent l="38100" t="38100" r="48260" b="41910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280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432.5pt;margin-top:115.7pt;width:4.05pt;height:10.2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">
                <v:imagedata r:id="rId418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5305676</wp:posOffset>
                </wp:positionH>
                <wp:positionV relativeFrom="paragraph">
                  <wp:posOffset>1506769</wp:posOffset>
                </wp:positionV>
                <wp:extent cx="166680" cy="92520"/>
                <wp:effectExtent l="38100" t="38100" r="43180" b="41275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166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416.85pt;margin-top:117.75pt;width:14.95pt;height:9.15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">
                <v:imagedata r:id="rId418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4931996</wp:posOffset>
                </wp:positionH>
                <wp:positionV relativeFrom="paragraph">
                  <wp:posOffset>1388329</wp:posOffset>
                </wp:positionV>
                <wp:extent cx="212760" cy="234360"/>
                <wp:effectExtent l="38100" t="38100" r="53975" b="51435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2127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387.45pt;margin-top:108.4pt;width:18.55pt;height:20.3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">
                <v:imagedata r:id="rId419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4896356</wp:posOffset>
                </wp:positionH>
                <wp:positionV relativeFrom="paragraph">
                  <wp:posOffset>1557169</wp:posOffset>
                </wp:positionV>
                <wp:extent cx="34920" cy="64800"/>
                <wp:effectExtent l="38100" t="38100" r="41910" b="49530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1">
                      <w14:nvContentPartPr>
                        <w14:cNvContentPartPr/>
                      </w14:nvContentPartPr>
                      <w14:xfrm>
                        <a:off x="0" y="0"/>
                        <a:ext cx="349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384.7pt;margin-top:121.6pt;width:4.65pt;height:6.8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">
                <v:imagedata r:id="rId419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4777196</wp:posOffset>
                </wp:positionH>
                <wp:positionV relativeFrom="paragraph">
                  <wp:posOffset>1396609</wp:posOffset>
                </wp:positionV>
                <wp:extent cx="106920" cy="227160"/>
                <wp:effectExtent l="19050" t="38100" r="45720" b="4000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3">
                      <w14:nvContentPartPr>
                        <w14:cNvContentPartPr/>
                      </w14:nvContentPartPr>
                      <w14:xfrm>
                        <a:off x="0" y="0"/>
                        <a:ext cx="10692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375.25pt;margin-top:109pt;width:10.25pt;height:19.8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">
                <v:imagedata r:id="rId419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4744076</wp:posOffset>
                </wp:positionH>
                <wp:positionV relativeFrom="paragraph">
                  <wp:posOffset>1575529</wp:posOffset>
                </wp:positionV>
                <wp:extent cx="38880" cy="74160"/>
                <wp:effectExtent l="38100" t="38100" r="37465" b="40640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5">
                      <w14:nvContentPartPr>
                        <w14:cNvContentPartPr/>
                      </w14:nvContentPartPr>
                      <w14:xfrm>
                        <a:off x="0" y="0"/>
                        <a:ext cx="38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372.75pt;margin-top:123.05pt;width:4.9pt;height:7.7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">
                <v:imagedata r:id="rId419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4618796</wp:posOffset>
                </wp:positionH>
                <wp:positionV relativeFrom="paragraph">
                  <wp:posOffset>1545649</wp:posOffset>
                </wp:positionV>
                <wp:extent cx="105120" cy="199440"/>
                <wp:effectExtent l="38100" t="38100" r="47625" b="48260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7">
                      <w14:nvContentPartPr>
                        <w14:cNvContentPartPr/>
                      </w14:nvContentPartPr>
                      <w14:xfrm>
                        <a:off x="0" y="0"/>
                        <a:ext cx="1051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62.75pt;margin-top:120.75pt;width:10.25pt;height:17.55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">
                <v:imagedata r:id="rId419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4310276</wp:posOffset>
                </wp:positionH>
                <wp:positionV relativeFrom="paragraph">
                  <wp:posOffset>1568329</wp:posOffset>
                </wp:positionV>
                <wp:extent cx="159840" cy="121320"/>
                <wp:effectExtent l="38100" t="38100" r="50165" b="5016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9">
                      <w14:nvContentPartPr>
                        <w14:cNvContentPartPr/>
                      </w14:nvContentPartPr>
                      <w14:xfrm>
                        <a:off x="0" y="0"/>
                        <a:ext cx="1598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338.5pt;margin-top:122.5pt;width:14.55pt;height:11.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">
                <v:imagedata r:id="rId420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4224956</wp:posOffset>
                </wp:positionH>
                <wp:positionV relativeFrom="paragraph">
                  <wp:posOffset>1579489</wp:posOffset>
                </wp:positionV>
                <wp:extent cx="103320" cy="94680"/>
                <wp:effectExtent l="38100" t="38100" r="49530" b="38735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1">
                      <w14:nvContentPartPr>
                        <w14:cNvContentPartPr/>
                      </w14:nvContentPartPr>
                      <w14:xfrm>
                        <a:off x="0" y="0"/>
                        <a:ext cx="1033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331.8pt;margin-top:123.7pt;width:9.85pt;height:8.9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">
                <v:imagedata r:id="rId420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4252676</wp:posOffset>
                </wp:positionH>
                <wp:positionV relativeFrom="paragraph">
                  <wp:posOffset>1566889</wp:posOffset>
                </wp:positionV>
                <wp:extent cx="12240" cy="116280"/>
                <wp:effectExtent l="38100" t="38100" r="45085" b="36195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3">
                      <w14:nvContentPartPr>
                        <w14:cNvContentPartPr/>
                      </w14:nvContentPartPr>
                      <w14:xfrm>
                        <a:off x="0" y="0"/>
                        <a:ext cx="12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34.05pt;margin-top:122.75pt;width:2.65pt;height:10.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">
                <v:imagedata r:id="rId420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4021916</wp:posOffset>
                </wp:positionH>
                <wp:positionV relativeFrom="paragraph">
                  <wp:posOffset>1584529</wp:posOffset>
                </wp:positionV>
                <wp:extent cx="183960" cy="123480"/>
                <wp:effectExtent l="38100" t="38100" r="6985" b="48260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5">
                      <w14:nvContentPartPr>
                        <w14:cNvContentPartPr/>
                      </w14:nvContentPartPr>
                      <w14:xfrm>
                        <a:off x="0" y="0"/>
                        <a:ext cx="183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16.15pt;margin-top:123.95pt;width:16.2pt;height:11.4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">
                <v:imagedata r:id="rId420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3941276</wp:posOffset>
                </wp:positionH>
                <wp:positionV relativeFrom="paragraph">
                  <wp:posOffset>1547809</wp:posOffset>
                </wp:positionV>
                <wp:extent cx="11160" cy="25920"/>
                <wp:effectExtent l="38100" t="38100" r="27305" b="31750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7">
                      <w14:nvContentPartPr>
                        <w14:cNvContentPartPr/>
                      </w14:nvContentPartPr>
                      <w14:xfrm>
                        <a:off x="0" y="0"/>
                        <a:ext cx="11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309.55pt;margin-top:121.25pt;width:2.35pt;height:3.4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">
                <v:imagedata r:id="rId420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3814196</wp:posOffset>
                </wp:positionH>
                <wp:positionV relativeFrom="paragraph">
                  <wp:posOffset>1576609</wp:posOffset>
                </wp:positionV>
                <wp:extent cx="163080" cy="125280"/>
                <wp:effectExtent l="38100" t="38100" r="46990" b="4635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9">
                      <w14:nvContentPartPr>
                        <w14:cNvContentPartPr/>
                      </w14:nvContentPartPr>
                      <w14:xfrm>
                        <a:off x="0" y="0"/>
                        <a:ext cx="1630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299.45pt;margin-top:123.2pt;width:14.55pt;height:11.7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">
                <v:imagedata r:id="rId421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3661556</wp:posOffset>
                </wp:positionH>
                <wp:positionV relativeFrom="paragraph">
                  <wp:posOffset>1488769</wp:posOffset>
                </wp:positionV>
                <wp:extent cx="3600" cy="25920"/>
                <wp:effectExtent l="38100" t="38100" r="34925" b="31750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1">
                      <w14:nvContentPartPr>
                        <w14:cNvContentPartPr/>
                      </w14:nvContentPartPr>
                      <w14:xfrm>
                        <a:off x="0" y="0"/>
                        <a:ext cx="36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287.4pt;margin-top:116.4pt;width:1.95pt;height:3.5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">
                <v:imagedata r:id="rId421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3623036</wp:posOffset>
                </wp:positionH>
                <wp:positionV relativeFrom="paragraph">
                  <wp:posOffset>1595689</wp:posOffset>
                </wp:positionV>
                <wp:extent cx="82080" cy="98640"/>
                <wp:effectExtent l="38100" t="38100" r="51435" b="5397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3">
                      <w14:nvContentPartPr>
                        <w14:cNvContentPartPr/>
                      </w14:nvContentPartPr>
                      <w14:xfrm>
                        <a:off x="0" y="0"/>
                        <a:ext cx="82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284.5pt;margin-top:124.65pt;width:8.3pt;height:9.6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">
                <v:imagedata r:id="rId421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3195356</wp:posOffset>
                </wp:positionH>
                <wp:positionV relativeFrom="paragraph">
                  <wp:posOffset>1603609</wp:posOffset>
                </wp:positionV>
                <wp:extent cx="253440" cy="122040"/>
                <wp:effectExtent l="38100" t="38100" r="32385" b="49530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5">
                      <w14:nvContentPartPr>
                        <w14:cNvContentPartPr/>
                      </w14:nvContentPartPr>
                      <w14:xfrm>
                        <a:off x="0" y="0"/>
                        <a:ext cx="2534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251.05pt;margin-top:125.4pt;width:21.3pt;height:11.3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">
                <v:imagedata r:id="rId421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3118676</wp:posOffset>
                </wp:positionH>
                <wp:positionV relativeFrom="paragraph">
                  <wp:posOffset>1571569</wp:posOffset>
                </wp:positionV>
                <wp:extent cx="13680" cy="21960"/>
                <wp:effectExtent l="38100" t="38100" r="43815" b="35560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7">
                      <w14:nvContentPartPr>
                        <w14:cNvContentPartPr/>
                      </w14:nvContentPartPr>
                      <w14:xfrm>
                        <a:off x="0" y="0"/>
                        <a:ext cx="13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244.65pt;margin-top:122.9pt;width:2.8pt;height:3.4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">
                <v:imagedata r:id="rId421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3011756</wp:posOffset>
                </wp:positionH>
                <wp:positionV relativeFrom="paragraph">
                  <wp:posOffset>1571569</wp:posOffset>
                </wp:positionV>
                <wp:extent cx="121320" cy="158760"/>
                <wp:effectExtent l="38100" t="38100" r="12065" b="3175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1213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236.15pt;margin-top:123.15pt;width:11.55pt;height:14.1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">
                <v:imagedata r:id="rId422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2642396</wp:posOffset>
                </wp:positionH>
                <wp:positionV relativeFrom="paragraph">
                  <wp:posOffset>1481209</wp:posOffset>
                </wp:positionV>
                <wp:extent cx="320400" cy="295920"/>
                <wp:effectExtent l="57150" t="38100" r="60960" b="4699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32040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206.95pt;margin-top:115.55pt;width:27.5pt;height:25.4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">
                <v:imagedata r:id="rId422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2066396</wp:posOffset>
                </wp:positionH>
                <wp:positionV relativeFrom="paragraph">
                  <wp:posOffset>1590649</wp:posOffset>
                </wp:positionV>
                <wp:extent cx="185400" cy="162720"/>
                <wp:effectExtent l="38100" t="38100" r="5715" b="46990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1854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161.7pt;margin-top:124.25pt;width:16.45pt;height:14.8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">
                <v:imagedata r:id="rId422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6264716</wp:posOffset>
                </wp:positionH>
                <wp:positionV relativeFrom="paragraph">
                  <wp:posOffset>856249</wp:posOffset>
                </wp:positionV>
                <wp:extent cx="13320" cy="24840"/>
                <wp:effectExtent l="38100" t="38100" r="44450" b="51435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13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492.35pt;margin-top:66.65pt;width:3pt;height:3.65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">
                <v:imagedata r:id="rId422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6091196</wp:posOffset>
                </wp:positionH>
                <wp:positionV relativeFrom="paragraph">
                  <wp:posOffset>703969</wp:posOffset>
                </wp:positionV>
                <wp:extent cx="166320" cy="210600"/>
                <wp:effectExtent l="38100" t="38100" r="43815" b="37465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1663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478.75pt;margin-top:54.7pt;width:14.65pt;height:18.2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">
                <v:imagedata r:id="rId422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6157436</wp:posOffset>
                </wp:positionH>
                <wp:positionV relativeFrom="paragraph">
                  <wp:posOffset>719809</wp:posOffset>
                </wp:positionV>
                <wp:extent cx="103680" cy="139320"/>
                <wp:effectExtent l="38100" t="38100" r="29845" b="32385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1036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484.15pt;margin-top:56pt;width:9.6pt;height:12.4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">
                <v:imagedata r:id="rId423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5833796</wp:posOffset>
                </wp:positionH>
                <wp:positionV relativeFrom="paragraph">
                  <wp:posOffset>711529</wp:posOffset>
                </wp:positionV>
                <wp:extent cx="299160" cy="69120"/>
                <wp:effectExtent l="38100" t="38100" r="43815" b="45720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299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458.5pt;margin-top:55.35pt;width:25.1pt;height:7.0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">
                <v:imagedata r:id="rId423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5923436</wp:posOffset>
                </wp:positionH>
                <wp:positionV relativeFrom="paragraph">
                  <wp:posOffset>602449</wp:posOffset>
                </wp:positionV>
                <wp:extent cx="111960" cy="248040"/>
                <wp:effectExtent l="38100" t="38100" r="40640" b="38100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11196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465.75pt;margin-top:46.55pt;width:10.35pt;height:21.3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">
                <v:imagedata r:id="rId423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1706756</wp:posOffset>
                </wp:positionH>
                <wp:positionV relativeFrom="paragraph">
                  <wp:posOffset>1575169</wp:posOffset>
                </wp:positionV>
                <wp:extent cx="274320" cy="294480"/>
                <wp:effectExtent l="38100" t="38100" r="30480" b="2984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2743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133.5pt;margin-top:123.45pt;width:23.4pt;height:24.7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">
                <v:imagedata r:id="rId423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6005156</wp:posOffset>
                </wp:positionH>
                <wp:positionV relativeFrom="paragraph">
                  <wp:posOffset>913849</wp:posOffset>
                </wp:positionV>
                <wp:extent cx="37440" cy="243720"/>
                <wp:effectExtent l="38100" t="38100" r="39370" b="42545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374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472.05pt;margin-top:71.25pt;width:4.75pt;height:20.8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">
                <v:imagedata r:id="rId423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5851436</wp:posOffset>
                </wp:positionH>
                <wp:positionV relativeFrom="paragraph">
                  <wp:posOffset>914209</wp:posOffset>
                </wp:positionV>
                <wp:extent cx="100080" cy="267840"/>
                <wp:effectExtent l="38100" t="38100" r="33655" b="3746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1000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459.95pt;margin-top:71.5pt;width:9.25pt;height:22.5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">
                <v:imagedata r:id="rId424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5906156</wp:posOffset>
                </wp:positionH>
                <wp:positionV relativeFrom="paragraph">
                  <wp:posOffset>1058209</wp:posOffset>
                </wp:positionV>
                <wp:extent cx="109080" cy="16200"/>
                <wp:effectExtent l="38100" t="38100" r="43815" b="41275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109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464.3pt;margin-top:82.6pt;width:10.15pt;height:2.8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">
                <v:imagedata r:id="rId424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5933876</wp:posOffset>
                </wp:positionH>
                <wp:positionV relativeFrom="paragraph">
                  <wp:posOffset>961729</wp:posOffset>
                </wp:positionV>
                <wp:extent cx="87480" cy="184680"/>
                <wp:effectExtent l="38100" t="38100" r="46355" b="44450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874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466.3pt;margin-top:74.8pt;width:8.75pt;height:16.3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">
                <v:imagedata r:id="rId424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5727236</wp:posOffset>
                </wp:positionH>
                <wp:positionV relativeFrom="paragraph">
                  <wp:posOffset>920689</wp:posOffset>
                </wp:positionV>
                <wp:extent cx="174240" cy="267840"/>
                <wp:effectExtent l="38100" t="38100" r="16510" b="56515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1742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450pt;margin-top:71.6pt;width:15.45pt;height:23.0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">
                <v:imagedata r:id="rId424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5332676</wp:posOffset>
                </wp:positionH>
                <wp:positionV relativeFrom="paragraph">
                  <wp:posOffset>1062889</wp:posOffset>
                </wp:positionV>
                <wp:extent cx="201600" cy="118080"/>
                <wp:effectExtent l="57150" t="38100" r="46355" b="5397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2016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418.9pt;margin-top:82.7pt;width:17.85pt;height:11.3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">
                <v:imagedata r:id="rId424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5029916</wp:posOffset>
                </wp:positionH>
                <wp:positionV relativeFrom="paragraph">
                  <wp:posOffset>1055329</wp:posOffset>
                </wp:positionV>
                <wp:extent cx="96840" cy="147240"/>
                <wp:effectExtent l="38100" t="38100" r="36830" b="43815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96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395.25pt;margin-top:82.45pt;width:9.15pt;height:13.1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">
                <v:imagedata r:id="rId425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5086796</wp:posOffset>
                </wp:positionH>
                <wp:positionV relativeFrom="paragraph">
                  <wp:posOffset>1052089</wp:posOffset>
                </wp:positionV>
                <wp:extent cx="50040" cy="132120"/>
                <wp:effectExtent l="57150" t="38100" r="45720" b="39370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50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399.6pt;margin-top:82.05pt;width:6pt;height:12.2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">
                <v:imagedata r:id="rId425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4628516</wp:posOffset>
                </wp:positionH>
                <wp:positionV relativeFrom="paragraph">
                  <wp:posOffset>1067929</wp:posOffset>
                </wp:positionV>
                <wp:extent cx="188280" cy="138960"/>
                <wp:effectExtent l="38100" t="38100" r="40640" b="5207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1882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363.55pt;margin-top:83.1pt;width:16.6pt;height:12.8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">
                <v:imagedata r:id="rId425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4417196</wp:posOffset>
                </wp:positionH>
                <wp:positionV relativeFrom="paragraph">
                  <wp:posOffset>1002049</wp:posOffset>
                </wp:positionV>
                <wp:extent cx="12600" cy="50760"/>
                <wp:effectExtent l="38100" t="38100" r="45085" b="2603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126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346.95pt;margin-top:78.3pt;width:2.75pt;height:5.4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">
                <v:imagedata r:id="rId425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4281476</wp:posOffset>
                </wp:positionH>
                <wp:positionV relativeFrom="paragraph">
                  <wp:posOffset>951289</wp:posOffset>
                </wp:positionV>
                <wp:extent cx="188280" cy="240840"/>
                <wp:effectExtent l="38100" t="38100" r="40640" b="45085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18828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336.5pt;margin-top:74.1pt;width:16.3pt;height:20.6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">
                <v:imagedata r:id="rId425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238996</wp:posOffset>
                </wp:positionH>
                <wp:positionV relativeFrom="paragraph">
                  <wp:posOffset>1134169</wp:posOffset>
                </wp:positionV>
                <wp:extent cx="72720" cy="97920"/>
                <wp:effectExtent l="38100" t="38100" r="41910" b="54610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72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333pt;margin-top:88.25pt;width:7.65pt;height:9.6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">
                <v:imagedata r:id="rId426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4131356</wp:posOffset>
                </wp:positionH>
                <wp:positionV relativeFrom="paragraph">
                  <wp:posOffset>976489</wp:posOffset>
                </wp:positionV>
                <wp:extent cx="76320" cy="248760"/>
                <wp:effectExtent l="57150" t="38100" r="38100" b="56515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763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324.2pt;margin-top:75.85pt;width:8.1pt;height:21.6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">
                <v:imagedata r:id="rId426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4022996</wp:posOffset>
                </wp:positionH>
                <wp:positionV relativeFrom="paragraph">
                  <wp:posOffset>1135609</wp:posOffset>
                </wp:positionV>
                <wp:extent cx="78480" cy="101160"/>
                <wp:effectExtent l="19050" t="38100" r="55245" b="51435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784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315.9pt;margin-top:88.35pt;width:8.1pt;height:9.7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">
                <v:imagedata r:id="rId426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3846236</wp:posOffset>
                </wp:positionH>
                <wp:positionV relativeFrom="paragraph">
                  <wp:posOffset>1116889</wp:posOffset>
                </wp:positionV>
                <wp:extent cx="180360" cy="222120"/>
                <wp:effectExtent l="57150" t="38100" r="48260" b="4508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18036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301.85pt;margin-top:86.95pt;width:16.15pt;height:19.4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">
                <v:imagedata r:id="rId426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3601796</wp:posOffset>
                </wp:positionH>
                <wp:positionV relativeFrom="paragraph">
                  <wp:posOffset>1173409</wp:posOffset>
                </wp:positionV>
                <wp:extent cx="101880" cy="109080"/>
                <wp:effectExtent l="38100" t="38100" r="50800" b="43815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101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282.65pt;margin-top:91.35pt;width:9.85pt;height:10.6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">
                <v:imagedata r:id="rId426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3182036</wp:posOffset>
                </wp:positionH>
                <wp:positionV relativeFrom="paragraph">
                  <wp:posOffset>1147129</wp:posOffset>
                </wp:positionV>
                <wp:extent cx="255600" cy="133200"/>
                <wp:effectExtent l="38100" t="38100" r="11430" b="3873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2556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250pt;margin-top:89.5pt;width:21.55pt;height:12.2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">
                <v:imagedata r:id="rId427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3098156</wp:posOffset>
                </wp:positionH>
                <wp:positionV relativeFrom="paragraph">
                  <wp:posOffset>1150729</wp:posOffset>
                </wp:positionV>
                <wp:extent cx="1800" cy="6840"/>
                <wp:effectExtent l="38100" t="38100" r="36830" b="3175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1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242.95pt;margin-top:89.8pt;width:2.1pt;height:2.15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">
                <v:imagedata r:id="rId427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3012116</wp:posOffset>
                </wp:positionH>
                <wp:positionV relativeFrom="paragraph">
                  <wp:posOffset>1124449</wp:posOffset>
                </wp:positionV>
                <wp:extent cx="103680" cy="175320"/>
                <wp:effectExtent l="19050" t="38100" r="29845" b="53340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1036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236.3pt;margin-top:87.65pt;width:10pt;height:15.5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">
                <v:imagedata r:id="rId427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2710436</wp:posOffset>
                </wp:positionH>
                <wp:positionV relativeFrom="paragraph">
                  <wp:posOffset>1155049</wp:posOffset>
                </wp:positionV>
                <wp:extent cx="190080" cy="157680"/>
                <wp:effectExtent l="38100" t="38100" r="635" b="52070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1900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212.7pt;margin-top:89.95pt;width:16.45pt;height:14.3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">
                <v:imagedata r:id="rId427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2440796</wp:posOffset>
                </wp:positionH>
                <wp:positionV relativeFrom="paragraph">
                  <wp:posOffset>1182769</wp:posOffset>
                </wp:positionV>
                <wp:extent cx="95040" cy="140040"/>
                <wp:effectExtent l="38100" t="38100" r="38735" b="50800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950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191.3pt;margin-top:92.4pt;width:9.1pt;height:12.7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">
                <v:imagedata r:id="rId427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2431796</wp:posOffset>
                </wp:positionH>
                <wp:positionV relativeFrom="paragraph">
                  <wp:posOffset>1182409</wp:posOffset>
                </wp:positionV>
                <wp:extent cx="114840" cy="108720"/>
                <wp:effectExtent l="38100" t="38100" r="38100" b="4381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114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190.9pt;margin-top:92.35pt;width:10.5pt;height:10.2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">
                <v:imagedata r:id="rId428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2305796</wp:posOffset>
                </wp:positionH>
                <wp:positionV relativeFrom="paragraph">
                  <wp:posOffset>1064329</wp:posOffset>
                </wp:positionV>
                <wp:extent cx="199080" cy="257760"/>
                <wp:effectExtent l="57150" t="38100" r="48895" b="47625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1990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180.6pt;margin-top:82.8pt;width:17.7pt;height:22.3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">
                <v:imagedata r:id="rId428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2006276</wp:posOffset>
                </wp:positionH>
                <wp:positionV relativeFrom="paragraph">
                  <wp:posOffset>1173049</wp:posOffset>
                </wp:positionV>
                <wp:extent cx="128880" cy="136800"/>
                <wp:effectExtent l="38100" t="38100" r="24130" b="34925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1288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157.05pt;margin-top:91.7pt;width:11.85pt;height:12.2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">
                <v:imagedata r:id="rId428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1759316</wp:posOffset>
                </wp:positionH>
                <wp:positionV relativeFrom="paragraph">
                  <wp:posOffset>1125169</wp:posOffset>
                </wp:positionV>
                <wp:extent cx="263160" cy="315720"/>
                <wp:effectExtent l="38100" t="38100" r="22860" b="27305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26316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137.65pt;margin-top:87.85pt;width:22.45pt;height:26.2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">
                <v:imagedata r:id="rId428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1567436</wp:posOffset>
                </wp:positionH>
                <wp:positionV relativeFrom="paragraph">
                  <wp:posOffset>1031929</wp:posOffset>
                </wp:positionV>
                <wp:extent cx="236520" cy="788760"/>
                <wp:effectExtent l="38100" t="38100" r="30480" b="4953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236520" cy="78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122.5pt;margin-top:80.3pt;width:20.2pt;height:64.1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">
                <v:imagedata r:id="rId428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935276</wp:posOffset>
                </wp:positionH>
                <wp:positionV relativeFrom="paragraph">
                  <wp:posOffset>1045969</wp:posOffset>
                </wp:positionV>
                <wp:extent cx="160920" cy="444240"/>
                <wp:effectExtent l="38100" t="38100" r="48895" b="32385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160920" cy="4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73pt;margin-top:81.55pt;width:14.3pt;height:36.6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">
                <v:imagedata r:id="rId429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760676</wp:posOffset>
                </wp:positionH>
                <wp:positionV relativeFrom="paragraph">
                  <wp:posOffset>1096729</wp:posOffset>
                </wp:positionV>
                <wp:extent cx="76320" cy="398880"/>
                <wp:effectExtent l="38100" t="38100" r="38100" b="39370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7632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58.95pt;margin-top:85.75pt;width:7.9pt;height:32.9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">
                <v:imagedata r:id="rId429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834476</wp:posOffset>
                </wp:positionH>
                <wp:positionV relativeFrom="paragraph">
                  <wp:posOffset>1312729</wp:posOffset>
                </wp:positionV>
                <wp:extent cx="161640" cy="28080"/>
                <wp:effectExtent l="38100" t="38100" r="29210" b="4826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161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65.1pt;margin-top:102.55pt;width:14.15pt;height:3.8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">
                <v:imagedata r:id="rId429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874436</wp:posOffset>
                </wp:positionH>
                <wp:positionV relativeFrom="paragraph">
                  <wp:posOffset>1154329</wp:posOffset>
                </wp:positionV>
                <wp:extent cx="101520" cy="267480"/>
                <wp:effectExtent l="57150" t="38100" r="51435" b="37465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10152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67.85pt;margin-top:89.9pt;width:9.95pt;height:22.8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">
                <v:imagedata r:id="rId429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579956</wp:posOffset>
                </wp:positionH>
                <wp:positionV relativeFrom="paragraph">
                  <wp:posOffset>1138849</wp:posOffset>
                </wp:positionV>
                <wp:extent cx="183960" cy="305640"/>
                <wp:effectExtent l="19050" t="38100" r="6985" b="37465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18396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44.75pt;margin-top:88.95pt;width:16.25pt;height:25.7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">
                <v:imagedata r:id="rId429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59036</wp:posOffset>
                </wp:positionH>
                <wp:positionV relativeFrom="paragraph">
                  <wp:posOffset>1280689</wp:posOffset>
                </wp:positionV>
                <wp:extent cx="327600" cy="133920"/>
                <wp:effectExtent l="0" t="38100" r="53975" b="57150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327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3.9pt;margin-top:99.85pt;width:27.6pt;height:12.6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">
                <v:imagedata r:id="rId430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86756</wp:posOffset>
                </wp:positionH>
                <wp:positionV relativeFrom="paragraph">
                  <wp:posOffset>1284289</wp:posOffset>
                </wp:positionV>
                <wp:extent cx="36720" cy="165960"/>
                <wp:effectExtent l="38100" t="38100" r="40005" b="4381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1">
                      <w14:nvContentPartPr>
                        <w14:cNvContentPartPr/>
                      </w14:nvContentPartPr>
                      <w14:xfrm>
                        <a:off x="0" y="0"/>
                        <a:ext cx="367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6.2pt;margin-top:100.55pt;width:4.3pt;height:14.4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">
                <v:imagedata r:id="rId430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3867476</wp:posOffset>
                </wp:positionH>
                <wp:positionV relativeFrom="paragraph">
                  <wp:posOffset>760129</wp:posOffset>
                </wp:positionV>
                <wp:extent cx="73800" cy="81000"/>
                <wp:effectExtent l="38100" t="38100" r="40640" b="3365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3">
                      <w14:nvContentPartPr>
                        <w14:cNvContentPartPr/>
                      </w14:nvContentPartPr>
                      <w14:xfrm>
                        <a:off x="0" y="0"/>
                        <a:ext cx="73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303.75pt;margin-top:58.9pt;width:7.5pt;height:8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">
                <v:imagedata r:id="rId430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3857396</wp:posOffset>
                </wp:positionH>
                <wp:positionV relativeFrom="paragraph">
                  <wp:posOffset>702169</wp:posOffset>
                </wp:positionV>
                <wp:extent cx="3960" cy="17640"/>
                <wp:effectExtent l="38100" t="38100" r="34290" b="2095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5">
                      <w14:nvContentPartPr>
                        <w14:cNvContentPartPr/>
                      </w14:nvContentPartPr>
                      <w14:xfrm>
                        <a:off x="0" y="0"/>
                        <a:ext cx="3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303.2pt;margin-top:54.75pt;width:1.5pt;height:2.6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">
                <v:imagedata r:id="rId430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774956</wp:posOffset>
                </wp:positionH>
                <wp:positionV relativeFrom="paragraph">
                  <wp:posOffset>698569</wp:posOffset>
                </wp:positionV>
                <wp:extent cx="85320" cy="154080"/>
                <wp:effectExtent l="38100" t="38100" r="29210" b="36830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7">
                      <w14:nvContentPartPr>
                        <w14:cNvContentPartPr/>
                      </w14:nvContentPartPr>
                      <w14:xfrm>
                        <a:off x="0" y="0"/>
                        <a:ext cx="853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296.4pt;margin-top:54.3pt;width:8.55pt;height:13.7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">
                <v:imagedata r:id="rId430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3657956</wp:posOffset>
                </wp:positionH>
                <wp:positionV relativeFrom="paragraph">
                  <wp:posOffset>715489</wp:posOffset>
                </wp:positionV>
                <wp:extent cx="100080" cy="137880"/>
                <wp:effectExtent l="38100" t="38100" r="33655" b="33655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9">
                      <w14:nvContentPartPr>
                        <w14:cNvContentPartPr/>
                      </w14:nvContentPartPr>
                      <w14:xfrm>
                        <a:off x="0" y="0"/>
                        <a:ext cx="100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287.2pt;margin-top:55.65pt;width:9.35pt;height:12.3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">
                <v:imagedata r:id="rId431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3671276</wp:posOffset>
                </wp:positionH>
                <wp:positionV relativeFrom="paragraph">
                  <wp:posOffset>717649</wp:posOffset>
                </wp:positionV>
                <wp:extent cx="57240" cy="126360"/>
                <wp:effectExtent l="38100" t="38100" r="38100" b="2667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1">
                      <w14:nvContentPartPr>
                        <w14:cNvContentPartPr/>
                      </w14:nvContentPartPr>
                      <w14:xfrm>
                        <a:off x="0" y="0"/>
                        <a:ext cx="572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288.4pt;margin-top:55.9pt;width:6pt;height:11.4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">
                <v:imagedata r:id="rId431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3592076</wp:posOffset>
                </wp:positionH>
                <wp:positionV relativeFrom="paragraph">
                  <wp:posOffset>714409</wp:posOffset>
                </wp:positionV>
                <wp:extent cx="36720" cy="111600"/>
                <wp:effectExtent l="38100" t="38100" r="40005" b="4127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3">
                      <w14:nvContentPartPr>
                        <w14:cNvContentPartPr/>
                      </w14:nvContentPartPr>
                      <w14:xfrm>
                        <a:off x="0" y="0"/>
                        <a:ext cx="367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282.2pt;margin-top:55.6pt;width:4.7pt;height:10.5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">
                <v:imagedata r:id="rId431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290396</wp:posOffset>
                </wp:positionH>
                <wp:positionV relativeFrom="paragraph">
                  <wp:posOffset>703609</wp:posOffset>
                </wp:positionV>
                <wp:extent cx="250560" cy="153360"/>
                <wp:effectExtent l="38100" t="38100" r="35560" b="37465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5">
                      <w14:nvContentPartPr>
                        <w14:cNvContentPartPr/>
                      </w14:nvContentPartPr>
                      <w14:xfrm>
                        <a:off x="0" y="0"/>
                        <a:ext cx="2505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258.3pt;margin-top:54.65pt;width:21.5pt;height:13.7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">
                <v:imagedata r:id="rId431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2898356</wp:posOffset>
                </wp:positionH>
                <wp:positionV relativeFrom="paragraph">
                  <wp:posOffset>704329</wp:posOffset>
                </wp:positionV>
                <wp:extent cx="156600" cy="207360"/>
                <wp:effectExtent l="38100" t="38100" r="34290" b="40640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7">
                      <w14:nvContentPartPr>
                        <w14:cNvContentPartPr/>
                      </w14:nvContentPartPr>
                      <w14:xfrm>
                        <a:off x="0" y="0"/>
                        <a:ext cx="1566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227.25pt;margin-top:54.6pt;width:14.15pt;height:18.1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">
                <v:imagedata r:id="rId431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2455196</wp:posOffset>
                </wp:positionH>
                <wp:positionV relativeFrom="paragraph">
                  <wp:posOffset>762649</wp:posOffset>
                </wp:positionV>
                <wp:extent cx="235080" cy="126000"/>
                <wp:effectExtent l="38100" t="38100" r="50800" b="4572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9">
                      <w14:nvContentPartPr>
                        <w14:cNvContentPartPr/>
                      </w14:nvContentPartPr>
                      <w14:xfrm>
                        <a:off x="0" y="0"/>
                        <a:ext cx="2350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192.4pt;margin-top:59.05pt;width:20.4pt;height:11.7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">
                <v:imagedata r:id="rId432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2147396</wp:posOffset>
                </wp:positionH>
                <wp:positionV relativeFrom="paragraph">
                  <wp:posOffset>807289</wp:posOffset>
                </wp:positionV>
                <wp:extent cx="76680" cy="98280"/>
                <wp:effectExtent l="38100" t="38100" r="38100" b="5461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1">
                      <w14:nvContentPartPr>
                        <w14:cNvContentPartPr/>
                      </w14:nvContentPartPr>
                      <w14:xfrm>
                        <a:off x="0" y="0"/>
                        <a:ext cx="766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168.4pt;margin-top:62.55pt;width:7.85pt;height:9.6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">
                <v:imagedata r:id="rId432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1864796</wp:posOffset>
                </wp:positionH>
                <wp:positionV relativeFrom="paragraph">
                  <wp:posOffset>797209</wp:posOffset>
                </wp:positionV>
                <wp:extent cx="248040" cy="198720"/>
                <wp:effectExtent l="38100" t="38100" r="38100" b="49530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3">
                      <w14:nvContentPartPr>
                        <w14:cNvContentPartPr/>
                      </w14:nvContentPartPr>
                      <w14:xfrm>
                        <a:off x="0" y="0"/>
                        <a:ext cx="248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146.2pt;margin-top:61.9pt;width:21.2pt;height:17.3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">
                <v:imagedata r:id="rId432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1757156</wp:posOffset>
                </wp:positionH>
                <wp:positionV relativeFrom="paragraph">
                  <wp:posOffset>796129</wp:posOffset>
                </wp:positionV>
                <wp:extent cx="160920" cy="126360"/>
                <wp:effectExtent l="38100" t="38100" r="29845" b="4572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5">
                      <w14:nvContentPartPr>
                        <w14:cNvContentPartPr/>
                      </w14:nvContentPartPr>
                      <w14:xfrm>
                        <a:off x="0" y="0"/>
                        <a:ext cx="1609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137.85pt;margin-top:61.85pt;width:14pt;height:11.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">
                <v:imagedata r:id="rId432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1670036</wp:posOffset>
                </wp:positionH>
                <wp:positionV relativeFrom="paragraph">
                  <wp:posOffset>730249</wp:posOffset>
                </wp:positionV>
                <wp:extent cx="27720" cy="40680"/>
                <wp:effectExtent l="38100" t="38100" r="29845" b="35560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7">
                      <w14:nvContentPartPr>
                        <w14:cNvContentPartPr/>
                      </w14:nvContentPartPr>
                      <w14:xfrm>
                        <a:off x="0" y="0"/>
                        <a:ext cx="277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130.6pt;margin-top:56.75pt;width:3.7pt;height:4.9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">
                <v:imagedata r:id="rId432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1621436</wp:posOffset>
                </wp:positionH>
                <wp:positionV relativeFrom="paragraph">
                  <wp:posOffset>788209</wp:posOffset>
                </wp:positionV>
                <wp:extent cx="49680" cy="150480"/>
                <wp:effectExtent l="38100" t="38100" r="26670" b="40640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9">
                      <w14:nvContentPartPr>
                        <w14:cNvContentPartPr/>
                      </w14:nvContentPartPr>
                      <w14:xfrm>
                        <a:off x="0" y="0"/>
                        <a:ext cx="496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126.85pt;margin-top:61.4pt;width:5.45pt;height:13.2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">
                <v:imagedata r:id="rId433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1436756</wp:posOffset>
                </wp:positionH>
                <wp:positionV relativeFrom="paragraph">
                  <wp:posOffset>805489</wp:posOffset>
                </wp:positionV>
                <wp:extent cx="95040" cy="116640"/>
                <wp:effectExtent l="38100" t="38100" r="38735" b="36195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1">
                      <w14:nvContentPartPr>
                        <w14:cNvContentPartPr/>
                      </w14:nvContentPartPr>
                      <w14:xfrm>
                        <a:off x="0" y="0"/>
                        <a:ext cx="95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112.4pt;margin-top:62.55pt;width:9pt;height:10.9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">
                <v:imagedata r:id="rId433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1206716</wp:posOffset>
                </wp:positionH>
                <wp:positionV relativeFrom="paragraph">
                  <wp:posOffset>785689</wp:posOffset>
                </wp:positionV>
                <wp:extent cx="123120" cy="127440"/>
                <wp:effectExtent l="38100" t="38100" r="29845" b="44450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3">
                      <w14:nvContentPartPr>
                        <w14:cNvContentPartPr/>
                      </w14:nvContentPartPr>
                      <w14:xfrm>
                        <a:off x="0" y="0"/>
                        <a:ext cx="123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94.55pt;margin-top:61.15pt;width:11pt;height:11.6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">
                <v:imagedata r:id="rId433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1074596</wp:posOffset>
                </wp:positionH>
                <wp:positionV relativeFrom="paragraph">
                  <wp:posOffset>639889</wp:posOffset>
                </wp:positionV>
                <wp:extent cx="113760" cy="289080"/>
                <wp:effectExtent l="38100" t="38100" r="38735" b="53975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5">
                      <w14:nvContentPartPr>
                        <w14:cNvContentPartPr/>
                      </w14:nvContentPartPr>
                      <w14:xfrm>
                        <a:off x="0" y="0"/>
                        <a:ext cx="11376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83.7pt;margin-top:49.5pt;width:10.75pt;height:24.6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">
                <v:imagedata r:id="rId433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1009436</wp:posOffset>
                </wp:positionH>
                <wp:positionV relativeFrom="paragraph">
                  <wp:posOffset>791089</wp:posOffset>
                </wp:positionV>
                <wp:extent cx="48600" cy="127080"/>
                <wp:effectExtent l="38100" t="38100" r="46990" b="44450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7">
                      <w14:nvContentPartPr>
                        <w14:cNvContentPartPr/>
                      </w14:nvContentPartPr>
                      <w14:xfrm>
                        <a:off x="0" y="0"/>
                        <a:ext cx="48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78.5pt;margin-top:61.7pt;width:5.9pt;height:11.7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">
                <v:imagedata r:id="rId433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664556</wp:posOffset>
                </wp:positionH>
                <wp:positionV relativeFrom="paragraph">
                  <wp:posOffset>672649</wp:posOffset>
                </wp:positionV>
                <wp:extent cx="14400" cy="6120"/>
                <wp:effectExtent l="38100" t="38100" r="43180" b="32385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9">
                      <w14:nvContentPartPr>
                        <w14:cNvContentPartPr/>
                      </w14:nvContentPartPr>
                      <w14:xfrm>
                        <a:off x="0" y="0"/>
                        <a:ext cx="144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51.7pt;margin-top:52.15pt;width:2.55pt;height:2.0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">
                <v:imagedata r:id="rId434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539996</wp:posOffset>
                </wp:positionH>
                <wp:positionV relativeFrom="paragraph">
                  <wp:posOffset>805489</wp:posOffset>
                </wp:positionV>
                <wp:extent cx="153360" cy="111600"/>
                <wp:effectExtent l="38100" t="38100" r="37465" b="4127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1">
                      <w14:nvContentPartPr>
                        <w14:cNvContentPartPr/>
                      </w14:nvContentPartPr>
                      <w14:xfrm>
                        <a:off x="0" y="0"/>
                        <a:ext cx="153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41.6pt;margin-top:62.45pt;width:13.95pt;height:10.7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">
                <v:imagedata r:id="rId434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-56164</wp:posOffset>
                </wp:positionH>
                <wp:positionV relativeFrom="paragraph">
                  <wp:posOffset>797569</wp:posOffset>
                </wp:positionV>
                <wp:extent cx="237600" cy="139320"/>
                <wp:effectExtent l="38100" t="38100" r="10160" b="3238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3">
                      <w14:nvContentPartPr>
                        <w14:cNvContentPartPr/>
                      </w14:nvContentPartPr>
                      <w14:xfrm>
                        <a:off x="0" y="0"/>
                        <a:ext cx="2376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-4.95pt;margin-top:62.25pt;width:20.15pt;height:12.4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">
                <v:imagedata r:id="rId434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-207724</wp:posOffset>
                </wp:positionH>
                <wp:positionV relativeFrom="paragraph">
                  <wp:posOffset>749689</wp:posOffset>
                </wp:positionV>
                <wp:extent cx="24480" cy="14040"/>
                <wp:effectExtent l="38100" t="38100" r="52070" b="43180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5">
                      <w14:nvContentPartPr>
                        <w14:cNvContentPartPr/>
                      </w14:nvContentPartPr>
                      <w14:xfrm>
                        <a:off x="0" y="0"/>
                        <a:ext cx="24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-17.3pt;margin-top:58.1pt;width:3.75pt;height:2.8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">
                <v:imagedata r:id="rId434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-302044</wp:posOffset>
                </wp:positionH>
                <wp:positionV relativeFrom="paragraph">
                  <wp:posOffset>839329</wp:posOffset>
                </wp:positionV>
                <wp:extent cx="147600" cy="94680"/>
                <wp:effectExtent l="38100" t="38100" r="43180" b="38735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7">
                      <w14:nvContentPartPr>
                        <w14:cNvContentPartPr/>
                      </w14:nvContentPartPr>
                      <w14:xfrm>
                        <a:off x="0" y="0"/>
                        <a:ext cx="147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-24.55pt;margin-top:65.3pt;width:13.2pt;height:9.0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">
                <v:imagedata r:id="rId434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-311764</wp:posOffset>
                </wp:positionH>
                <wp:positionV relativeFrom="paragraph">
                  <wp:posOffset>773089</wp:posOffset>
                </wp:positionV>
                <wp:extent cx="72720" cy="169200"/>
                <wp:effectExtent l="38100" t="38100" r="41910" b="40640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9">
                      <w14:nvContentPartPr>
                        <w14:cNvContentPartPr/>
                      </w14:nvContentPartPr>
                      <w14:xfrm>
                        <a:off x="0" y="0"/>
                        <a:ext cx="727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-25.5pt;margin-top:59.95pt;width:7.5pt;height:15.1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">
                <v:imagedata r:id="rId435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3149636</wp:posOffset>
                </wp:positionH>
                <wp:positionV relativeFrom="paragraph">
                  <wp:posOffset>125809</wp:posOffset>
                </wp:positionV>
                <wp:extent cx="3600" cy="36000"/>
                <wp:effectExtent l="38100" t="38100" r="34925" b="4064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1">
                      <w14:nvContentPartPr>
                        <w14:cNvContentPartPr/>
                      </w14:nvContentPartPr>
                      <w14:xfrm>
                        <a:off x="0" y="0"/>
                        <a:ext cx="3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247.1pt;margin-top:9.1pt;width:2.05pt;height:4.4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">
                <v:imagedata r:id="rId435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3017876</wp:posOffset>
                </wp:positionH>
                <wp:positionV relativeFrom="paragraph">
                  <wp:posOffset>241369</wp:posOffset>
                </wp:positionV>
                <wp:extent cx="191520" cy="165240"/>
                <wp:effectExtent l="38100" t="38100" r="18415" b="4445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1915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236.75pt;margin-top:18.05pt;width:16.85pt;height:14.9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">
                <v:imagedata r:id="rId435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2540516</wp:posOffset>
                </wp:positionH>
                <wp:positionV relativeFrom="paragraph">
                  <wp:posOffset>286369</wp:posOffset>
                </wp:positionV>
                <wp:extent cx="118800" cy="159120"/>
                <wp:effectExtent l="38100" t="38100" r="33655" b="3175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1188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199.25pt;margin-top:21.85pt;width:10.85pt;height:14.1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">
                <v:imagedata r:id="rId435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2549156</wp:posOffset>
                </wp:positionH>
                <wp:positionV relativeFrom="paragraph">
                  <wp:posOffset>298249</wp:posOffset>
                </wp:positionV>
                <wp:extent cx="106560" cy="115920"/>
                <wp:effectExtent l="38100" t="38100" r="46355" b="55880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7">
                      <w14:nvContentPartPr>
                        <w14:cNvContentPartPr/>
                      </w14:nvContentPartPr>
                      <w14:xfrm>
                        <a:off x="0" y="0"/>
                        <a:ext cx="1065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199.8pt;margin-top:22.55pt;width:10.3pt;height:11.0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">
                <v:imagedata r:id="rId435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2415956</wp:posOffset>
                </wp:positionH>
                <wp:positionV relativeFrom="paragraph">
                  <wp:posOffset>86569</wp:posOffset>
                </wp:positionV>
                <wp:extent cx="275760" cy="343800"/>
                <wp:effectExtent l="38100" t="38100" r="48260" b="56515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9">
                      <w14:nvContentPartPr>
                        <w14:cNvContentPartPr/>
                      </w14:nvContentPartPr>
                      <w14:xfrm>
                        <a:off x="0" y="0"/>
                        <a:ext cx="27576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189.3pt;margin-top:5.8pt;width:23.65pt;height:29.1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">
                <v:imagedata r:id="rId436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1829516</wp:posOffset>
                </wp:positionH>
                <wp:positionV relativeFrom="paragraph">
                  <wp:posOffset>275929</wp:posOffset>
                </wp:positionV>
                <wp:extent cx="320400" cy="125640"/>
                <wp:effectExtent l="38100" t="38100" r="41910" b="27305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320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143.3pt;margin-top:21.15pt;width:26.75pt;height:11.3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">
                <v:imagedata r:id="rId436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1605956</wp:posOffset>
                </wp:positionH>
                <wp:positionV relativeFrom="paragraph">
                  <wp:posOffset>303289</wp:posOffset>
                </wp:positionV>
                <wp:extent cx="42480" cy="101880"/>
                <wp:effectExtent l="19050" t="38100" r="34290" b="31750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42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125.9pt;margin-top:23pt;width:4.85pt;height:9.6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">
                <v:imagedata r:id="rId436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1514876</wp:posOffset>
                </wp:positionH>
                <wp:positionV relativeFrom="paragraph">
                  <wp:posOffset>284569</wp:posOffset>
                </wp:positionV>
                <wp:extent cx="50040" cy="90360"/>
                <wp:effectExtent l="38100" t="38100" r="26670" b="43180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5">
                      <w14:nvContentPartPr>
                        <w14:cNvContentPartPr/>
                      </w14:nvContentPartPr>
                      <w14:xfrm>
                        <a:off x="0" y="0"/>
                        <a:ext cx="50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118.8pt;margin-top:21.7pt;width:5.25pt;height:8.6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">
                <v:imagedata r:id="rId436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1349996</wp:posOffset>
                </wp:positionH>
                <wp:positionV relativeFrom="paragraph">
                  <wp:posOffset>296089</wp:posOffset>
                </wp:positionV>
                <wp:extent cx="139680" cy="113040"/>
                <wp:effectExtent l="38100" t="38100" r="32385" b="3937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7">
                      <w14:nvContentPartPr>
                        <w14:cNvContentPartPr/>
                      </w14:nvContentPartPr>
                      <w14:xfrm>
                        <a:off x="0" y="0"/>
                        <a:ext cx="1396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105.75pt;margin-top:22.65pt;width:12.5pt;height:10.3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">
                <v:imagedata r:id="rId436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1327676</wp:posOffset>
                </wp:positionH>
                <wp:positionV relativeFrom="paragraph">
                  <wp:posOffset>205729</wp:posOffset>
                </wp:positionV>
                <wp:extent cx="2520" cy="66960"/>
                <wp:effectExtent l="38100" t="38100" r="36195" b="2857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9">
                      <w14:nvContentPartPr>
                        <w14:cNvContentPartPr/>
                      </w14:nvContentPartPr>
                      <w14:xfrm>
                        <a:off x="0" y="0"/>
                        <a:ext cx="25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103.7pt;margin-top:15.6pt;width:1.95pt;height:6.6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">
                <v:imagedata r:id="rId437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1254956</wp:posOffset>
                </wp:positionH>
                <wp:positionV relativeFrom="paragraph">
                  <wp:posOffset>336409</wp:posOffset>
                </wp:positionV>
                <wp:extent cx="84600" cy="37440"/>
                <wp:effectExtent l="38100" t="38100" r="29845" b="3937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1">
                      <w14:nvContentPartPr>
                        <w14:cNvContentPartPr/>
                      </w14:nvContentPartPr>
                      <w14:xfrm>
                        <a:off x="0" y="0"/>
                        <a:ext cx="846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98.05pt;margin-top:25.8pt;width:8.1pt;height:4.5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">
                <v:imagedata r:id="rId437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1267916</wp:posOffset>
                </wp:positionH>
                <wp:positionV relativeFrom="paragraph">
                  <wp:posOffset>272689</wp:posOffset>
                </wp:positionV>
                <wp:extent cx="38520" cy="155160"/>
                <wp:effectExtent l="19050" t="38100" r="38100" b="35560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3">
                      <w14:nvContentPartPr>
                        <w14:cNvContentPartPr/>
                      </w14:nvContentPartPr>
                      <w14:xfrm>
                        <a:off x="0" y="0"/>
                        <a:ext cx="38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99pt;margin-top:20.8pt;width:4.55pt;height:13.6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">
                <v:imagedata r:id="rId437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1066676</wp:posOffset>
                </wp:positionH>
                <wp:positionV relativeFrom="paragraph">
                  <wp:posOffset>257569</wp:posOffset>
                </wp:positionV>
                <wp:extent cx="185040" cy="46080"/>
                <wp:effectExtent l="38100" t="38100" r="43815" b="4953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5">
                      <w14:nvContentPartPr>
                        <w14:cNvContentPartPr/>
                      </w14:nvContentPartPr>
                      <w14:xfrm>
                        <a:off x="0" y="0"/>
                        <a:ext cx="1850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83.2pt;margin-top:19.2pt;width:16.5pt;height:5.7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">
                <v:imagedata r:id="rId437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1142276</wp:posOffset>
                </wp:positionH>
                <wp:positionV relativeFrom="paragraph">
                  <wp:posOffset>288529</wp:posOffset>
                </wp:positionV>
                <wp:extent cx="12240" cy="114480"/>
                <wp:effectExtent l="38100" t="38100" r="45085" b="38100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7">
                      <w14:nvContentPartPr>
                        <w14:cNvContentPartPr/>
                      </w14:nvContentPartPr>
                      <w14:xfrm>
                        <a:off x="0" y="0"/>
                        <a:ext cx="12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89.2pt;margin-top:21.85pt;width:2.6pt;height:10.7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">
                <v:imagedata r:id="rId437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1104836</wp:posOffset>
                </wp:positionH>
                <wp:positionV relativeFrom="paragraph">
                  <wp:posOffset>332089</wp:posOffset>
                </wp:positionV>
                <wp:extent cx="173880" cy="109800"/>
                <wp:effectExtent l="38100" t="38100" r="36195" b="4318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9">
                      <w14:nvContentPartPr>
                        <w14:cNvContentPartPr/>
                      </w14:nvContentPartPr>
                      <w14:xfrm>
                        <a:off x="0" y="0"/>
                        <a:ext cx="1738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86.2pt;margin-top:25.25pt;width:15.35pt;height:10.4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">
                <v:imagedata r:id="rId438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1138316</wp:posOffset>
                </wp:positionH>
                <wp:positionV relativeFrom="paragraph">
                  <wp:posOffset>284569</wp:posOffset>
                </wp:positionV>
                <wp:extent cx="37800" cy="146520"/>
                <wp:effectExtent l="38100" t="38100" r="38735" b="44450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1">
                      <w14:nvContentPartPr>
                        <w14:cNvContentPartPr/>
                      </w14:nvContentPartPr>
                      <w14:xfrm>
                        <a:off x="0" y="0"/>
                        <a:ext cx="37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88.75pt;margin-top:21.55pt;width:4.7pt;height:13.2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">
                <v:imagedata r:id="rId438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953796</wp:posOffset>
                </wp:positionH>
                <wp:positionV relativeFrom="paragraph">
                  <wp:posOffset>1572649</wp:posOffset>
                </wp:positionV>
                <wp:extent cx="360" cy="360"/>
                <wp:effectExtent l="0" t="0" r="0" b="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231.6pt;margin-top:122.85pt;width:2.05pt;height:2.0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6UPqBAQAAMAMAAA4AAABkcnMvZTJvRG9jLnhtbJxSTU/CQBC9m/gf&#10;NnuXlo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iO5xlSCC8qF&#10;pcBw2F/fuGSErWgFzQsU5JBYB+B7RFrQ/4bsSM9Ari3x2bmCqhKBTsKXpvacYWqKjOO8GB75u83T&#10;UcESj7oWmyWy7n1yfzfi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">
                <v:imagedata r:id="rId1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691196</wp:posOffset>
                </wp:positionH>
                <wp:positionV relativeFrom="paragraph">
                  <wp:posOffset>142009</wp:posOffset>
                </wp:positionV>
                <wp:extent cx="266040" cy="317520"/>
                <wp:effectExtent l="38100" t="38100" r="39370" b="4445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2660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53.45pt;margin-top:10.5pt;width:22.65pt;height:26.6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">
                <v:imagedata r:id="rId4385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395636</wp:posOffset>
                </wp:positionH>
                <wp:positionV relativeFrom="paragraph">
                  <wp:posOffset>351529</wp:posOffset>
                </wp:positionV>
                <wp:extent cx="93240" cy="87120"/>
                <wp:effectExtent l="38100" t="38100" r="40640" b="27305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932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30.35pt;margin-top:27.05pt;width:9pt;height:8.3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">
                <v:imagedata r:id="rId4387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298796</wp:posOffset>
                </wp:positionH>
                <wp:positionV relativeFrom="paragraph">
                  <wp:posOffset>352249</wp:posOffset>
                </wp:positionV>
                <wp:extent cx="74880" cy="78840"/>
                <wp:effectExtent l="38100" t="38100" r="40005" b="35560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748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22.7pt;margin-top:27pt;width:7.6pt;height:7.8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">
                <v:imagedata r:id="rId4389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277556</wp:posOffset>
                </wp:positionH>
                <wp:positionV relativeFrom="paragraph">
                  <wp:posOffset>355849</wp:posOffset>
                </wp:positionV>
                <wp:extent cx="26280" cy="92880"/>
                <wp:effectExtent l="38100" t="38100" r="31115" b="2159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26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21.15pt;margin-top:27.4pt;width:3.35pt;height:8.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">
                <v:imagedata r:id="rId4391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115196</wp:posOffset>
                </wp:positionH>
                <wp:positionV relativeFrom="paragraph">
                  <wp:posOffset>318049</wp:posOffset>
                </wp:positionV>
                <wp:extent cx="146160" cy="150480"/>
                <wp:effectExtent l="38100" t="38100" r="44450" b="4064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1461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8.35pt;margin-top:24.3pt;width:13pt;height:13.4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">
                <v:imagedata r:id="rId4393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13316</wp:posOffset>
                </wp:positionH>
                <wp:positionV relativeFrom="paragraph">
                  <wp:posOffset>277009</wp:posOffset>
                </wp:positionV>
                <wp:extent cx="6120" cy="9720"/>
                <wp:effectExtent l="38100" t="38100" r="32385" b="2857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6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.35pt;margin-top:21.15pt;width:1.8pt;height:2.1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">
                <v:imagedata r:id="rId4395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-84964</wp:posOffset>
                </wp:positionH>
                <wp:positionV relativeFrom="paragraph">
                  <wp:posOffset>336769</wp:posOffset>
                </wp:positionV>
                <wp:extent cx="142560" cy="130320"/>
                <wp:effectExtent l="38100" t="38100" r="29210" b="41275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1425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-7.6pt;margin-top:25.6pt;width:12.9pt;height:12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">
                <v:imagedata r:id="rId4397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-512284</wp:posOffset>
                </wp:positionH>
                <wp:positionV relativeFrom="paragraph">
                  <wp:posOffset>333889</wp:posOffset>
                </wp:positionV>
                <wp:extent cx="299160" cy="157680"/>
                <wp:effectExtent l="38100" t="38100" r="5715" b="33020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2991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-40.8pt;margin-top:25.5pt;width:24.7pt;height:13.9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">
                <v:imagedata r:id="rId4399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-592564</wp:posOffset>
                </wp:positionH>
                <wp:positionV relativeFrom="paragraph">
                  <wp:posOffset>220849</wp:posOffset>
                </wp:positionV>
                <wp:extent cx="8280" cy="63720"/>
                <wp:effectExtent l="38100" t="38100" r="29845" b="31750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8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-47.4pt;margin-top:16.8pt;width:1.85pt;height:6.3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">
                <v:imagedata r:id="rId4401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-659164</wp:posOffset>
                </wp:positionH>
                <wp:positionV relativeFrom="paragraph">
                  <wp:posOffset>322369</wp:posOffset>
                </wp:positionV>
                <wp:extent cx="68040" cy="168120"/>
                <wp:effectExtent l="38100" t="38100" r="27305" b="4191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680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-52.65pt;margin-top:24.8pt;width:6.7pt;height:14.5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">
                <v:imagedata r:id="rId4403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-749164</wp:posOffset>
                </wp:positionH>
                <wp:positionV relativeFrom="paragraph">
                  <wp:posOffset>361249</wp:posOffset>
                </wp:positionV>
                <wp:extent cx="57960" cy="228960"/>
                <wp:effectExtent l="38100" t="38100" r="37465" b="38100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579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-59.9pt;margin-top:27.55pt;width:6.3pt;height:19.7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">
                <v:imagedata r:id="rId4405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-852484</wp:posOffset>
                </wp:positionH>
                <wp:positionV relativeFrom="paragraph">
                  <wp:posOffset>201409</wp:posOffset>
                </wp:positionV>
                <wp:extent cx="79200" cy="294480"/>
                <wp:effectExtent l="38100" t="38100" r="35560" b="4889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7920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-67.95pt;margin-top:14.95pt;width:7.95pt;height:24.9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">
                <v:imagedata r:id="rId4407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1249916</wp:posOffset>
                </wp:positionH>
                <wp:positionV relativeFrom="paragraph">
                  <wp:posOffset>1570129</wp:posOffset>
                </wp:positionV>
                <wp:extent cx="360" cy="360"/>
                <wp:effectExtent l="0" t="0" r="0" b="0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97.4pt;margin-top:122.65pt;width:2.05pt;height:2.0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B53KAAQAAMAMAAA4AAABkcnMvZTJvRG9jLnhtbJxSy07DMBC8I/EP&#10;lu80Sak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Dx9GC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">
                <v:imagedata r:id="rId415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5328716</wp:posOffset>
                </wp:positionH>
                <wp:positionV relativeFrom="paragraph">
                  <wp:posOffset>525552</wp:posOffset>
                </wp:positionV>
                <wp:extent cx="57600" cy="243720"/>
                <wp:effectExtent l="38100" t="38100" r="38100" b="42545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9">
                      <w14:nvContentPartPr>
                        <w14:cNvContentPartPr/>
                      </w14:nvContentPartPr>
                      <w14:xfrm>
                        <a:off x="0" y="0"/>
                        <a:ext cx="576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418.95pt;margin-top:40.8pt;width:6.05pt;height:20.5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">
                <v:imagedata r:id="rId441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5194796</wp:posOffset>
                </wp:positionH>
                <wp:positionV relativeFrom="paragraph">
                  <wp:posOffset>523032</wp:posOffset>
                </wp:positionV>
                <wp:extent cx="50400" cy="277920"/>
                <wp:effectExtent l="19050" t="38100" r="26035" b="27305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1">
                      <w14:nvContentPartPr>
                        <w14:cNvContentPartPr/>
                      </w14:nvContentPartPr>
                      <w14:xfrm>
                        <a:off x="0" y="0"/>
                        <a:ext cx="504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408.3pt;margin-top:40.5pt;width:5.3pt;height:23.3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">
                <v:imagedata r:id="rId441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5217476</wp:posOffset>
                </wp:positionH>
                <wp:positionV relativeFrom="paragraph">
                  <wp:posOffset>659832</wp:posOffset>
                </wp:positionV>
                <wp:extent cx="112320" cy="12960"/>
                <wp:effectExtent l="38100" t="38100" r="40640" b="44450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3">
                      <w14:nvContentPartPr>
                        <w14:cNvContentPartPr/>
                      </w14:nvContentPartPr>
                      <w14:xfrm>
                        <a:off x="0" y="0"/>
                        <a:ext cx="112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410.15pt;margin-top:51.2pt;width:10.25pt;height:2.5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">
                <v:imagedata r:id="rId441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5241956</wp:posOffset>
                </wp:positionH>
                <wp:positionV relativeFrom="paragraph">
                  <wp:posOffset>571272</wp:posOffset>
                </wp:positionV>
                <wp:extent cx="81360" cy="171000"/>
                <wp:effectExtent l="38100" t="38100" r="13970" b="38735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5">
                      <w14:nvContentPartPr>
                        <w14:cNvContentPartPr/>
                      </w14:nvContentPartPr>
                      <w14:xfrm>
                        <a:off x="0" y="0"/>
                        <a:ext cx="813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411.95pt;margin-top:44.2pt;width:7.75pt;height:1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">
                <v:imagedata r:id="rId441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5045756</wp:posOffset>
                </wp:positionH>
                <wp:positionV relativeFrom="paragraph">
                  <wp:posOffset>556512</wp:posOffset>
                </wp:positionV>
                <wp:extent cx="134280" cy="229320"/>
                <wp:effectExtent l="38100" t="38100" r="37465" b="37465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7">
                      <w14:nvContentPartPr>
                        <w14:cNvContentPartPr/>
                      </w14:nvContentPartPr>
                      <w14:xfrm>
                        <a:off x="0" y="0"/>
                        <a:ext cx="1342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396.5pt;margin-top:43pt;width:12.15pt;height:19.6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">
                <v:imagedata r:id="rId441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5492156</wp:posOffset>
                </wp:positionH>
                <wp:positionV relativeFrom="paragraph">
                  <wp:posOffset>333312</wp:posOffset>
                </wp:positionV>
                <wp:extent cx="120240" cy="243000"/>
                <wp:effectExtent l="38100" t="38100" r="13335" b="4318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9">
                      <w14:nvContentPartPr>
                        <w14:cNvContentPartPr/>
                      </w14:nvContentPartPr>
                      <w14:xfrm>
                        <a:off x="0" y="0"/>
                        <a:ext cx="1202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431.65pt;margin-top:25.45pt;width:11.15pt;height:20.8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">
                <v:imagedata r:id="rId4420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4809596</wp:posOffset>
                </wp:positionH>
                <wp:positionV relativeFrom="paragraph">
                  <wp:posOffset>301272</wp:posOffset>
                </wp:positionV>
                <wp:extent cx="333720" cy="188280"/>
                <wp:effectExtent l="38100" t="38100" r="28575" b="40640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1">
                      <w14:nvContentPartPr>
                        <w14:cNvContentPartPr/>
                      </w14:nvContentPartPr>
                      <w14:xfrm>
                        <a:off x="0" y="0"/>
                        <a:ext cx="3337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377.9pt;margin-top:22.8pt;width:28pt;height:16.6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">
                <v:imagedata r:id="rId4422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4938116</wp:posOffset>
                </wp:positionH>
                <wp:positionV relativeFrom="paragraph">
                  <wp:posOffset>338352</wp:posOffset>
                </wp:positionV>
                <wp:extent cx="66600" cy="343080"/>
                <wp:effectExtent l="38100" t="38100" r="29210" b="38100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3">
                      <w14:nvContentPartPr>
                        <w14:cNvContentPartPr/>
                      </w14:nvContentPartPr>
                      <w14:xfrm>
                        <a:off x="0" y="0"/>
                        <a:ext cx="6660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388.15pt;margin-top:25.95pt;width:6.8pt;height:28.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">
                <v:imagedata r:id="rId4424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4619516</wp:posOffset>
                </wp:positionH>
                <wp:positionV relativeFrom="paragraph">
                  <wp:posOffset>573432</wp:posOffset>
                </wp:positionV>
                <wp:extent cx="147240" cy="15120"/>
                <wp:effectExtent l="38100" t="38100" r="43815" b="42545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5">
                      <w14:nvContentPartPr>
                        <w14:cNvContentPartPr/>
                      </w14:nvContentPartPr>
                      <w14:xfrm>
                        <a:off x="0" y="0"/>
                        <a:ext cx="147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362.95pt;margin-top:44.5pt;width:13.2pt;height:2.8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">
                <v:imagedata r:id="rId4426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4644716</wp:posOffset>
                </wp:positionH>
                <wp:positionV relativeFrom="paragraph">
                  <wp:posOffset>520512</wp:posOffset>
                </wp:positionV>
                <wp:extent cx="158760" cy="14040"/>
                <wp:effectExtent l="38100" t="38100" r="31750" b="43180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158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364.95pt;margin-top:40.2pt;width:14.05pt;height:2.8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">
                <v:imagedata r:id="rId4428" o:title=""/>
              </v:shape>
            </w:pict>
          </mc:Fallback>
        </mc:AlternateContent>
      </w:r>
      <w:r w:rsidR="00960461"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5405396</wp:posOffset>
                </wp:positionH>
                <wp:positionV relativeFrom="paragraph">
                  <wp:posOffset>28392</wp:posOffset>
                </wp:positionV>
                <wp:extent cx="56520" cy="45360"/>
                <wp:effectExtent l="38100" t="38100" r="38735" b="50165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565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424.7pt;margin-top:1.3pt;width:5.9pt;height:5.4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">
                <v:imagedata r:id="rId4430" o:title=""/>
              </v:shape>
            </w:pict>
          </mc:Fallback>
        </mc:AlternateContent>
      </w:r>
      <w:r w:rsidR="00976996">
        <w:rPr>
          <w:highlight w:val="lightGray"/>
        </w:rPr>
        <w:br w:type="page"/>
      </w:r>
    </w:p>
    <w:p w:rsidR="00ED6A16" w:rsidRDefault="00E5766E" w:rsidP="00ED6A16">
      <w:r>
        <w:rPr>
          <w:b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5977436</wp:posOffset>
                </wp:positionH>
                <wp:positionV relativeFrom="paragraph">
                  <wp:posOffset>752071</wp:posOffset>
                </wp:positionV>
                <wp:extent cx="80280" cy="169560"/>
                <wp:effectExtent l="38100" t="38100" r="34290" b="40005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802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469.9pt;margin-top:58.5pt;width:7.8pt;height:14.8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">
                <v:imagedata r:id="rId4432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5966996</wp:posOffset>
                </wp:positionH>
                <wp:positionV relativeFrom="paragraph">
                  <wp:posOffset>791311</wp:posOffset>
                </wp:positionV>
                <wp:extent cx="89280" cy="84960"/>
                <wp:effectExtent l="38100" t="38100" r="25400" b="48895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892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469.25pt;margin-top:61.55pt;width:8.35pt;height:8.3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">
                <v:imagedata r:id="rId4434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5503676</wp:posOffset>
                </wp:positionH>
                <wp:positionV relativeFrom="paragraph">
                  <wp:posOffset>770431</wp:posOffset>
                </wp:positionV>
                <wp:extent cx="83520" cy="162720"/>
                <wp:effectExtent l="38100" t="38100" r="31115" b="27940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835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432.6pt;margin-top:59.95pt;width:8.1pt;height:14.3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">
                <v:imagedata r:id="rId4436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5492876</wp:posOffset>
                </wp:positionH>
                <wp:positionV relativeFrom="paragraph">
                  <wp:posOffset>791671</wp:posOffset>
                </wp:positionV>
                <wp:extent cx="68040" cy="133920"/>
                <wp:effectExtent l="38100" t="38100" r="27305" b="38100"/>
                <wp:wrapNone/>
                <wp:docPr id="3115" name="Ink 3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680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5" o:spid="_x0000_s1026" type="#_x0000_t75" style="position:absolute;margin-left:431.95pt;margin-top:61.6pt;width:6.65pt;height:12.1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">
                <v:imagedata r:id="rId4438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5687996</wp:posOffset>
                </wp:positionH>
                <wp:positionV relativeFrom="paragraph">
                  <wp:posOffset>486031</wp:posOffset>
                </wp:positionV>
                <wp:extent cx="88920" cy="117720"/>
                <wp:effectExtent l="38100" t="38100" r="25400" b="34925"/>
                <wp:wrapNone/>
                <wp:docPr id="3114" name="Ink 3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889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4" o:spid="_x0000_s1026" type="#_x0000_t75" style="position:absolute;margin-left:447.4pt;margin-top:37.4pt;width:8.3pt;height:10.95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">
                <v:imagedata r:id="rId4440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5512676</wp:posOffset>
                </wp:positionH>
                <wp:positionV relativeFrom="paragraph">
                  <wp:posOffset>552271</wp:posOffset>
                </wp:positionV>
                <wp:extent cx="168120" cy="58680"/>
                <wp:effectExtent l="38100" t="38100" r="41910" b="36830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1681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433.6pt;margin-top:42.7pt;width:14.55pt;height:6.1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">
                <v:imagedata r:id="rId4442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5443916</wp:posOffset>
                </wp:positionH>
                <wp:positionV relativeFrom="paragraph">
                  <wp:posOffset>544351</wp:posOffset>
                </wp:positionV>
                <wp:extent cx="52200" cy="75600"/>
                <wp:effectExtent l="38100" t="38100" r="24130" b="38735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52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428.15pt;margin-top:42.05pt;width:5.4pt;height:7.5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">
                <v:imagedata r:id="rId4444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5291276</wp:posOffset>
                </wp:positionH>
                <wp:positionV relativeFrom="paragraph">
                  <wp:posOffset>430591</wp:posOffset>
                </wp:positionV>
                <wp:extent cx="135360" cy="236880"/>
                <wp:effectExtent l="38100" t="38100" r="17145" b="29845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1353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416pt;margin-top:33.15pt;width:12.1pt;height:20.2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">
                <v:imagedata r:id="rId4446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5181476</wp:posOffset>
                </wp:positionH>
                <wp:positionV relativeFrom="paragraph">
                  <wp:posOffset>485311</wp:posOffset>
                </wp:positionV>
                <wp:extent cx="76320" cy="144720"/>
                <wp:effectExtent l="38100" t="38100" r="38100" b="27305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763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407.25pt;margin-top:37.55pt;width:7.5pt;height:12.8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">
                <v:imagedata r:id="rId4448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5650916</wp:posOffset>
                </wp:positionH>
                <wp:positionV relativeFrom="paragraph">
                  <wp:posOffset>198391</wp:posOffset>
                </wp:positionV>
                <wp:extent cx="42120" cy="111240"/>
                <wp:effectExtent l="19050" t="38100" r="34290" b="22225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42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444.2pt;margin-top:14.8pt;width:4.85pt;height:10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">
                <v:imagedata r:id="rId4450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5435276</wp:posOffset>
                </wp:positionH>
                <wp:positionV relativeFrom="paragraph">
                  <wp:posOffset>34591</wp:posOffset>
                </wp:positionV>
                <wp:extent cx="167400" cy="308520"/>
                <wp:effectExtent l="38100" t="38100" r="42545" b="34925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16740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427.35pt;margin-top:2pt;width:14.55pt;height:25.8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">
                <v:imagedata r:id="rId4452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5423756</wp:posOffset>
                </wp:positionH>
                <wp:positionV relativeFrom="paragraph">
                  <wp:posOffset>189031</wp:posOffset>
                </wp:positionV>
                <wp:extent cx="46800" cy="159120"/>
                <wp:effectExtent l="19050" t="38100" r="29845" b="31750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468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426.55pt;margin-top:14.3pt;width:4.8pt;height:13.7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">
                <v:imagedata r:id="rId4454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5258156</wp:posOffset>
                </wp:positionH>
                <wp:positionV relativeFrom="paragraph">
                  <wp:posOffset>219631</wp:posOffset>
                </wp:positionV>
                <wp:extent cx="111960" cy="128520"/>
                <wp:effectExtent l="38100" t="38100" r="21590" b="43180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1119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413.35pt;margin-top:16.55pt;width:10.25pt;height:11.5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">
                <v:imagedata r:id="rId4456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5195876</wp:posOffset>
                </wp:positionH>
                <wp:positionV relativeFrom="paragraph">
                  <wp:posOffset>190471</wp:posOffset>
                </wp:positionV>
                <wp:extent cx="4320" cy="30600"/>
                <wp:effectExtent l="38100" t="38100" r="34290" b="26670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4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5" o:spid="_x0000_s1026" type="#_x0000_t75" style="position:absolute;margin-left:408.35pt;margin-top:14.3pt;width:1.85pt;height:3.7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">
                <v:imagedata r:id="rId4458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4951796</wp:posOffset>
                </wp:positionH>
                <wp:positionV relativeFrom="paragraph">
                  <wp:posOffset>250591</wp:posOffset>
                </wp:positionV>
                <wp:extent cx="254880" cy="132120"/>
                <wp:effectExtent l="38100" t="38100" r="31115" b="39370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254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389.3pt;margin-top:18.95pt;width:21.3pt;height:11.7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">
                <v:imagedata r:id="rId4460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4943156</wp:posOffset>
                </wp:positionH>
                <wp:positionV relativeFrom="paragraph">
                  <wp:posOffset>208471</wp:posOffset>
                </wp:positionV>
                <wp:extent cx="89280" cy="144360"/>
                <wp:effectExtent l="38100" t="38100" r="25400" b="27305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892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388.5pt;margin-top:15.7pt;width:8.35pt;height:12.7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">
                <v:imagedata r:id="rId4462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4576676</wp:posOffset>
                </wp:positionH>
                <wp:positionV relativeFrom="paragraph">
                  <wp:posOffset>357511</wp:posOffset>
                </wp:positionV>
                <wp:extent cx="210600" cy="80280"/>
                <wp:effectExtent l="38100" t="38100" r="37465" b="34290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210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359.7pt;margin-top:27.45pt;width:18pt;height:7.7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">
                <v:imagedata r:id="rId4464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4259876</wp:posOffset>
                </wp:positionH>
                <wp:positionV relativeFrom="paragraph">
                  <wp:posOffset>623191</wp:posOffset>
                </wp:positionV>
                <wp:extent cx="80280" cy="130320"/>
                <wp:effectExtent l="38100" t="38100" r="34290" b="41275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80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334.6pt;margin-top:48.3pt;width:7.95pt;height:11.8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">
                <v:imagedata r:id="rId4466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3922196</wp:posOffset>
                </wp:positionH>
                <wp:positionV relativeFrom="paragraph">
                  <wp:posOffset>601231</wp:posOffset>
                </wp:positionV>
                <wp:extent cx="84240" cy="120600"/>
                <wp:effectExtent l="38100" t="38100" r="49530" b="51435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842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308pt;margin-top:46.5pt;width:8.35pt;height:11.2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">
                <v:imagedata r:id="rId4468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3934796</wp:posOffset>
                </wp:positionH>
                <wp:positionV relativeFrom="paragraph">
                  <wp:posOffset>356071</wp:posOffset>
                </wp:positionV>
                <wp:extent cx="13320" cy="3960"/>
                <wp:effectExtent l="38100" t="38100" r="44450" b="34290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13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309pt;margin-top:27.1pt;width:2.55pt;height:1.9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">
                <v:imagedata r:id="rId4470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3950996</wp:posOffset>
                </wp:positionH>
                <wp:positionV relativeFrom="paragraph">
                  <wp:posOffset>149431</wp:posOffset>
                </wp:positionV>
                <wp:extent cx="14760" cy="12600"/>
                <wp:effectExtent l="19050" t="19050" r="23495" b="26035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14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310.6pt;margin-top:11.25pt;width:2.2pt;height:2.1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">
                <v:imagedata r:id="rId4472" o:title=""/>
              </v:shape>
            </w:pict>
          </mc:Fallback>
        </mc:AlternateContent>
      </w:r>
      <w:r w:rsidR="00881DCC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1762196</wp:posOffset>
                </wp:positionH>
                <wp:positionV relativeFrom="paragraph">
                  <wp:posOffset>-276340</wp:posOffset>
                </wp:positionV>
                <wp:extent cx="140400" cy="77040"/>
                <wp:effectExtent l="38100" t="38100" r="0" b="37465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1404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138.05pt;margin-top:-22.55pt;width:12.55pt;height:7.55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">
                <v:imagedata r:id="rId4474" o:title=""/>
              </v:shape>
            </w:pict>
          </mc:Fallback>
        </mc:AlternateContent>
      </w:r>
      <w:r w:rsidR="00881DCC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1592996</wp:posOffset>
                </wp:positionH>
                <wp:positionV relativeFrom="paragraph">
                  <wp:posOffset>-118660</wp:posOffset>
                </wp:positionV>
                <wp:extent cx="353160" cy="104760"/>
                <wp:effectExtent l="38100" t="38100" r="46990" b="4826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3531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124.65pt;margin-top:-10.2pt;width:29.35pt;height:9.9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">
                <v:imagedata r:id="rId4476" o:title=""/>
              </v:shape>
            </w:pict>
          </mc:Fallback>
        </mc:AlternateContent>
      </w:r>
      <w:r w:rsidR="00881DCC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1337756</wp:posOffset>
                </wp:positionH>
                <wp:positionV relativeFrom="paragraph">
                  <wp:posOffset>512420</wp:posOffset>
                </wp:positionV>
                <wp:extent cx="180000" cy="92160"/>
                <wp:effectExtent l="38100" t="38100" r="29845" b="41275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7">
                      <w14:nvContentPartPr>
                        <w14:cNvContentPartPr/>
                      </w14:nvContentPartPr>
                      <w14:xfrm>
                        <a:off x="0" y="0"/>
                        <a:ext cx="1800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104.75pt;margin-top:39.5pt;width:15.6pt;height:9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">
                <v:imagedata r:id="rId4478" o:title=""/>
              </v:shape>
            </w:pict>
          </mc:Fallback>
        </mc:AlternateContent>
      </w:r>
      <w:r w:rsidR="00ED6A16" w:rsidRPr="007F34C3">
        <w:rPr>
          <w:b/>
          <w:u w:val="single"/>
        </w:rPr>
        <w:t>Παράδειγμα</w:t>
      </w:r>
      <w:r w:rsidR="00ED6A16">
        <w:rPr>
          <w:b/>
          <w:u w:val="single"/>
        </w:rPr>
        <w:t xml:space="preserve"> 1:</w:t>
      </w:r>
      <w:r w:rsidR="00ED6A16">
        <w:t xml:space="preserve"> </w:t>
      </w:r>
      <w:r w:rsidR="00ED6A16" w:rsidRPr="00F06855">
        <w:rPr>
          <w:position w:val="-56"/>
        </w:rPr>
        <w:object w:dxaOrig="1340" w:dyaOrig="1260">
          <v:shape id="_x0000_i1118" type="#_x0000_t75" style="width:67pt;height:63pt" o:ole="">
            <v:imagedata r:id="rId4479" o:title=""/>
          </v:shape>
          <o:OLEObject Type="Embed" ProgID="Equation.DSMT4" ShapeID="_x0000_i1118" DrawAspect="Content" ObjectID="_1672217878" r:id="rId4480"/>
        </w:object>
      </w:r>
      <w:r w:rsidR="00ED6A16" w:rsidRPr="00C17078">
        <w:t xml:space="preserve">, </w:t>
      </w:r>
      <w:r w:rsidR="00ED6A16" w:rsidRPr="00F06855">
        <w:rPr>
          <w:position w:val="-56"/>
        </w:rPr>
        <w:object w:dxaOrig="920" w:dyaOrig="1260">
          <v:shape id="_x0000_i1119" type="#_x0000_t75" style="width:46pt;height:63pt" o:ole="">
            <v:imagedata r:id="rId4481" o:title=""/>
          </v:shape>
          <o:OLEObject Type="Embed" ProgID="Equation.DSMT4" ShapeID="_x0000_i1119" DrawAspect="Content" ObjectID="_1672217879" r:id="rId4482"/>
        </w:object>
      </w:r>
      <w:r w:rsidR="00ED6A16" w:rsidRPr="00C17078">
        <w:t xml:space="preserve">, </w:t>
      </w:r>
      <w:r w:rsidR="00ED6A16" w:rsidRPr="00F06855">
        <w:rPr>
          <w:position w:val="-58"/>
        </w:rPr>
        <w:object w:dxaOrig="2760" w:dyaOrig="1300">
          <v:shape id="_x0000_i1120" type="#_x0000_t75" style="width:138pt;height:65pt" o:ole="">
            <v:imagedata r:id="rId4483" o:title=""/>
          </v:shape>
          <o:OLEObject Type="Embed" ProgID="Equation.DSMT4" ShapeID="_x0000_i1120" DrawAspect="Content" ObjectID="_1672217880" r:id="rId4484"/>
        </w:object>
      </w:r>
    </w:p>
    <w:p w:rsidR="00ED6A16" w:rsidRDefault="00E5766E" w:rsidP="00ED6A16"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6126836</wp:posOffset>
                </wp:positionH>
                <wp:positionV relativeFrom="paragraph">
                  <wp:posOffset>-21829</wp:posOffset>
                </wp:positionV>
                <wp:extent cx="94320" cy="102960"/>
                <wp:effectExtent l="38100" t="38100" r="39370" b="30480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5">
                      <w14:nvContentPartPr>
                        <w14:cNvContentPartPr/>
                      </w14:nvContentPartPr>
                      <w14:xfrm>
                        <a:off x="0" y="0"/>
                        <a:ext cx="94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481.9pt;margin-top:-2.3pt;width:8.85pt;height:9.6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">
                <v:imagedata r:id="rId4486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5814716</wp:posOffset>
                </wp:positionH>
                <wp:positionV relativeFrom="paragraph">
                  <wp:posOffset>13451</wp:posOffset>
                </wp:positionV>
                <wp:extent cx="11520" cy="66960"/>
                <wp:effectExtent l="38100" t="38100" r="26670" b="28575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7">
                      <w14:nvContentPartPr>
                        <w14:cNvContentPartPr/>
                      </w14:nvContentPartPr>
                      <w14:xfrm>
                        <a:off x="0" y="0"/>
                        <a:ext cx="115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457.25pt;margin-top:.45pt;width:2.25pt;height:6.6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">
                <v:imagedata r:id="rId4488" o:title=""/>
              </v:shape>
            </w:pict>
          </mc:Fallback>
        </mc:AlternateContent>
      </w:r>
      <w:r>
        <w:rPr>
          <w:position w:val="-6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5613476</wp:posOffset>
                </wp:positionH>
                <wp:positionV relativeFrom="paragraph">
                  <wp:posOffset>-2749</wp:posOffset>
                </wp:positionV>
                <wp:extent cx="90720" cy="88560"/>
                <wp:effectExtent l="38100" t="38100" r="24130" b="45085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9">
                      <w14:nvContentPartPr>
                        <w14:cNvContentPartPr/>
                      </w14:nvContentPartPr>
                      <w14:xfrm>
                        <a:off x="0" y="0"/>
                        <a:ext cx="90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441.2pt;margin-top:-1.05pt;width:8.75pt;height:8.6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">
                <v:imagedata r:id="rId4490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4325036</wp:posOffset>
                </wp:positionH>
                <wp:positionV relativeFrom="paragraph">
                  <wp:posOffset>-18480</wp:posOffset>
                </wp:positionV>
                <wp:extent cx="51840" cy="73080"/>
                <wp:effectExtent l="38100" t="38100" r="24765" b="41275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1">
                      <w14:nvContentPartPr>
                        <w14:cNvContentPartPr/>
                      </w14:nvContentPartPr>
                      <w14:xfrm>
                        <a:off x="0" y="0"/>
                        <a:ext cx="518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340pt;margin-top:-2.15pt;width:5.45pt;height:7.25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">
                <v:imagedata r:id="rId4492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3540596</wp:posOffset>
                </wp:positionH>
                <wp:positionV relativeFrom="paragraph">
                  <wp:posOffset>17520</wp:posOffset>
                </wp:positionV>
                <wp:extent cx="46800" cy="46440"/>
                <wp:effectExtent l="38100" t="38100" r="29845" b="2984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3">
                      <w14:nvContentPartPr>
                        <w14:cNvContentPartPr/>
                      </w14:nvContentPartPr>
                      <w14:xfrm>
                        <a:off x="0" y="0"/>
                        <a:ext cx="468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278.1pt;margin-top:.75pt;width:5.1pt;height:5.0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">
                <v:imagedata r:id="rId4494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4077716</wp:posOffset>
                </wp:positionH>
                <wp:positionV relativeFrom="paragraph">
                  <wp:posOffset>29400</wp:posOffset>
                </wp:positionV>
                <wp:extent cx="165240" cy="248400"/>
                <wp:effectExtent l="38100" t="38100" r="6350" b="3746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5">
                      <w14:nvContentPartPr>
                        <w14:cNvContentPartPr/>
                      </w14:nvContentPartPr>
                      <w14:xfrm>
                        <a:off x="0" y="0"/>
                        <a:ext cx="1652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320.6pt;margin-top:1.8pt;width:14.35pt;height:20.9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">
                <v:imagedata r:id="rId4496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4003556</wp:posOffset>
                </wp:positionH>
                <wp:positionV relativeFrom="paragraph">
                  <wp:posOffset>55320</wp:posOffset>
                </wp:positionV>
                <wp:extent cx="1440" cy="24840"/>
                <wp:effectExtent l="38100" t="38100" r="36830" b="32385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7">
                      <w14:nvContentPartPr>
                        <w14:cNvContentPartPr/>
                      </w14:nvContentPartPr>
                      <w14:xfrm>
                        <a:off x="0" y="0"/>
                        <a:ext cx="1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314.6pt;margin-top:3.8pt;width:1.4pt;height:3.1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">
                <v:imagedata r:id="rId4498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3874316</wp:posOffset>
                </wp:positionH>
                <wp:positionV relativeFrom="paragraph">
                  <wp:posOffset>67200</wp:posOffset>
                </wp:positionV>
                <wp:extent cx="164160" cy="320040"/>
                <wp:effectExtent l="38100" t="38100" r="7620" b="4191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9">
                      <w14:nvContentPartPr>
                        <w14:cNvContentPartPr/>
                      </w14:nvContentPartPr>
                      <w14:xfrm>
                        <a:off x="0" y="0"/>
                        <a:ext cx="16416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304.15pt;margin-top:4.75pt;width:14.6pt;height:26.6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">
                <v:imagedata r:id="rId4500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3754436</wp:posOffset>
                </wp:positionH>
                <wp:positionV relativeFrom="paragraph">
                  <wp:posOffset>122280</wp:posOffset>
                </wp:positionV>
                <wp:extent cx="37800" cy="156600"/>
                <wp:effectExtent l="38100" t="38100" r="38735" b="34290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1">
                      <w14:nvContentPartPr>
                        <w14:cNvContentPartPr/>
                      </w14:nvContentPartPr>
                      <w14:xfrm>
                        <a:off x="0" y="0"/>
                        <a:ext cx="378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294.8pt;margin-top:9.15pt;width:4.55pt;height:13.5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">
                <v:imagedata r:id="rId4502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3625916</wp:posOffset>
                </wp:positionH>
                <wp:positionV relativeFrom="paragraph">
                  <wp:posOffset>56400</wp:posOffset>
                </wp:positionV>
                <wp:extent cx="16560" cy="332640"/>
                <wp:effectExtent l="38100" t="38100" r="40640" b="2984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3">
                      <w14:nvContentPartPr>
                        <w14:cNvContentPartPr/>
                      </w14:nvContentPartPr>
                      <w14:xfrm>
                        <a:off x="0" y="0"/>
                        <a:ext cx="1656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284.7pt;margin-top:3.9pt;width:2.9pt;height:27.55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">
                <v:imagedata r:id="rId4504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3629876</wp:posOffset>
                </wp:positionH>
                <wp:positionV relativeFrom="paragraph">
                  <wp:posOffset>177000</wp:posOffset>
                </wp:positionV>
                <wp:extent cx="66960" cy="71640"/>
                <wp:effectExtent l="38100" t="38100" r="28575" b="4318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5">
                      <w14:nvContentPartPr>
                        <w14:cNvContentPartPr/>
                      </w14:nvContentPartPr>
                      <w14:xfrm>
                        <a:off x="0" y="0"/>
                        <a:ext cx="66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285pt;margin-top:13.2pt;width:6.85pt;height:7.25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">
                <v:imagedata r:id="rId4506" o:title=""/>
              </v:shape>
            </w:pict>
          </mc:Fallback>
        </mc:AlternateContent>
      </w:r>
      <w:r w:rsidR="00881DCC">
        <w:rPr>
          <w:position w:val="-6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3151076</wp:posOffset>
                </wp:positionH>
                <wp:positionV relativeFrom="paragraph">
                  <wp:posOffset>193920</wp:posOffset>
                </wp:positionV>
                <wp:extent cx="236520" cy="110880"/>
                <wp:effectExtent l="38100" t="38100" r="30480" b="4191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7">
                      <w14:nvContentPartPr>
                        <w14:cNvContentPartPr/>
                      </w14:nvContentPartPr>
                      <w14:xfrm>
                        <a:off x="0" y="0"/>
                        <a:ext cx="2365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247.5pt;margin-top:14.45pt;width:20pt;height:10.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">
                <v:imagedata r:id="rId4508" o:title=""/>
              </v:shape>
            </w:pict>
          </mc:Fallback>
        </mc:AlternateContent>
      </w:r>
      <w:r w:rsidR="00ED6A16" w:rsidRPr="00F06855">
        <w:rPr>
          <w:position w:val="-6"/>
        </w:rPr>
        <w:object w:dxaOrig="639" w:dyaOrig="300">
          <v:shape id="_x0000_i1121" type="#_x0000_t75" style="width:31.95pt;height:15pt" o:ole="">
            <v:imagedata r:id="rId4509" o:title=""/>
          </v:shape>
          <o:OLEObject Type="Embed" ProgID="Equation.DSMT4" ShapeID="_x0000_i1121" DrawAspect="Content" ObjectID="_1672217881" r:id="rId4510"/>
        </w:object>
      </w:r>
      <w:r w:rsidR="00ED6A16">
        <w:t xml:space="preserve">, </w:t>
      </w:r>
      <w:r w:rsidR="00ED6A16" w:rsidRPr="00F06855">
        <w:rPr>
          <w:position w:val="-16"/>
        </w:rPr>
        <w:object w:dxaOrig="1140" w:dyaOrig="420">
          <v:shape id="_x0000_i1122" type="#_x0000_t75" style="width:57pt;height:21pt" o:ole="">
            <v:imagedata r:id="rId4511" o:title=""/>
          </v:shape>
          <o:OLEObject Type="Embed" ProgID="Equation.DSMT4" ShapeID="_x0000_i1122" DrawAspect="Content" ObjectID="_1672217882" r:id="rId4512"/>
        </w:object>
      </w:r>
      <w:r w:rsidR="00ED6A16">
        <w:t xml:space="preserve">, </w:t>
      </w:r>
      <w:r w:rsidR="00ED6A16" w:rsidRPr="00F06855">
        <w:rPr>
          <w:position w:val="-6"/>
        </w:rPr>
        <w:object w:dxaOrig="620" w:dyaOrig="300">
          <v:shape id="_x0000_i1123" type="#_x0000_t75" style="width:31pt;height:15pt" o:ole="">
            <v:imagedata r:id="rId4513" o:title=""/>
          </v:shape>
          <o:OLEObject Type="Embed" ProgID="Equation.DSMT4" ShapeID="_x0000_i1123" DrawAspect="Content" ObjectID="_1672217883" r:id="rId4514"/>
        </w:object>
      </w:r>
    </w:p>
    <w:p w:rsidR="00ED6A16" w:rsidRDefault="00E5766E" w:rsidP="00ED6A16">
      <w: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4054676</wp:posOffset>
                </wp:positionH>
                <wp:positionV relativeFrom="paragraph">
                  <wp:posOffset>164121</wp:posOffset>
                </wp:positionV>
                <wp:extent cx="21600" cy="5040"/>
                <wp:effectExtent l="38100" t="38100" r="35560" b="33655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5">
                      <w14:nvContentPartPr>
                        <w14:cNvContentPartPr/>
                      </w14:nvContentPartPr>
                      <w14:xfrm>
                        <a:off x="0" y="0"/>
                        <a:ext cx="21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318.4pt;margin-top:11.8pt;width:3.15pt;height:2.35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">
                <v:imagedata r:id="rId4516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1583636</wp:posOffset>
                </wp:positionH>
                <wp:positionV relativeFrom="paragraph">
                  <wp:posOffset>383665</wp:posOffset>
                </wp:positionV>
                <wp:extent cx="128880" cy="21600"/>
                <wp:effectExtent l="38100" t="38100" r="43180" b="35560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7">
                      <w14:nvContentPartPr>
                        <w14:cNvContentPartPr/>
                      </w14:nvContentPartPr>
                      <w14:xfrm>
                        <a:off x="0" y="0"/>
                        <a:ext cx="128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123.95pt;margin-top:29.3pt;width:11.8pt;height:3.3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">
                <v:imagedata r:id="rId4518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1588676</wp:posOffset>
                </wp:positionH>
                <wp:positionV relativeFrom="paragraph">
                  <wp:posOffset>225625</wp:posOffset>
                </wp:positionV>
                <wp:extent cx="75960" cy="249480"/>
                <wp:effectExtent l="38100" t="38100" r="19685" b="3683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9">
                      <w14:nvContentPartPr>
                        <w14:cNvContentPartPr/>
                      </w14:nvContentPartPr>
                      <w14:xfrm>
                        <a:off x="0" y="0"/>
                        <a:ext cx="7596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124.25pt;margin-top:17.05pt;width:7.7pt;height:21.25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">
                <v:imagedata r:id="rId4520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4130996</wp:posOffset>
                </wp:positionH>
                <wp:positionV relativeFrom="paragraph">
                  <wp:posOffset>22945</wp:posOffset>
                </wp:positionV>
                <wp:extent cx="39600" cy="33120"/>
                <wp:effectExtent l="38100" t="38100" r="36830" b="4318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1">
                      <w14:nvContentPartPr>
                        <w14:cNvContentPartPr/>
                      </w14:nvContentPartPr>
                      <w14:xfrm>
                        <a:off x="0" y="0"/>
                        <a:ext cx="39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324.55pt;margin-top:1.05pt;width:4.6pt;height:4.1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">
                <v:imagedata r:id="rId4522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3493076</wp:posOffset>
                </wp:positionH>
                <wp:positionV relativeFrom="paragraph">
                  <wp:posOffset>-39695</wp:posOffset>
                </wp:positionV>
                <wp:extent cx="71640" cy="72720"/>
                <wp:effectExtent l="38100" t="38100" r="43180" b="4191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3">
                      <w14:nvContentPartPr>
                        <w14:cNvContentPartPr/>
                      </w14:nvContentPartPr>
                      <w14:xfrm>
                        <a:off x="0" y="0"/>
                        <a:ext cx="716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274.3pt;margin-top:-3.8pt;width:7.1pt;height:7.1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">
                <v:imagedata r:id="rId4524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4001396</wp:posOffset>
                </wp:positionH>
                <wp:positionV relativeFrom="paragraph">
                  <wp:posOffset>113305</wp:posOffset>
                </wp:positionV>
                <wp:extent cx="37440" cy="64440"/>
                <wp:effectExtent l="38100" t="38100" r="39370" b="5016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5">
                      <w14:nvContentPartPr>
                        <w14:cNvContentPartPr/>
                      </w14:nvContentPartPr>
                      <w14:xfrm>
                        <a:off x="0" y="0"/>
                        <a:ext cx="374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314.6pt;margin-top:8.05pt;width:4.35pt;height:6.7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">
                <v:imagedata r:id="rId4526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3833276</wp:posOffset>
                </wp:positionH>
                <wp:positionV relativeFrom="paragraph">
                  <wp:posOffset>99625</wp:posOffset>
                </wp:positionV>
                <wp:extent cx="135360" cy="164880"/>
                <wp:effectExtent l="38100" t="38100" r="36195" b="4508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7">
                      <w14:nvContentPartPr>
                        <w14:cNvContentPartPr/>
                      </w14:nvContentPartPr>
                      <w14:xfrm>
                        <a:off x="0" y="0"/>
                        <a:ext cx="135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01.1pt;margin-top:7.05pt;width:12.2pt;height:14.6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">
                <v:imagedata r:id="rId4528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3787556</wp:posOffset>
                </wp:positionH>
                <wp:positionV relativeFrom="paragraph">
                  <wp:posOffset>86305</wp:posOffset>
                </wp:positionV>
                <wp:extent cx="29880" cy="82080"/>
                <wp:effectExtent l="38100" t="38100" r="27305" b="3238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9">
                      <w14:nvContentPartPr>
                        <w14:cNvContentPartPr/>
                      </w14:nvContentPartPr>
                      <w14:xfrm>
                        <a:off x="0" y="0"/>
                        <a:ext cx="29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297.75pt;margin-top:6.25pt;width:3.55pt;height:7.8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">
                <v:imagedata r:id="rId4530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3701876</wp:posOffset>
                </wp:positionH>
                <wp:positionV relativeFrom="paragraph">
                  <wp:posOffset>89905</wp:posOffset>
                </wp:positionV>
                <wp:extent cx="22320" cy="76320"/>
                <wp:effectExtent l="38100" t="38100" r="34925" b="38100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1">
                      <w14:nvContentPartPr>
                        <w14:cNvContentPartPr/>
                      </w14:nvContentPartPr>
                      <w14:xfrm>
                        <a:off x="0" y="0"/>
                        <a:ext cx="22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290.95pt;margin-top:6.6pt;width:2.95pt;height:7.1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">
                <v:imagedata r:id="rId4532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3603236</wp:posOffset>
                </wp:positionH>
                <wp:positionV relativeFrom="paragraph">
                  <wp:posOffset>1705</wp:posOffset>
                </wp:positionV>
                <wp:extent cx="25200" cy="244440"/>
                <wp:effectExtent l="38100" t="38100" r="32385" b="4191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3">
                      <w14:nvContentPartPr>
                        <w14:cNvContentPartPr/>
                      </w14:nvContentPartPr>
                      <w14:xfrm>
                        <a:off x="0" y="0"/>
                        <a:ext cx="252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282.95pt;margin-top:-.55pt;width:3.4pt;height:20.6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">
                <v:imagedata r:id="rId4534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3608276</wp:posOffset>
                </wp:positionH>
                <wp:positionV relativeFrom="paragraph">
                  <wp:posOffset>74425</wp:posOffset>
                </wp:positionV>
                <wp:extent cx="81720" cy="72720"/>
                <wp:effectExtent l="38100" t="38100" r="33020" b="4191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5">
                      <w14:nvContentPartPr>
                        <w14:cNvContentPartPr/>
                      </w14:nvContentPartPr>
                      <w14:xfrm>
                        <a:off x="0" y="0"/>
                        <a:ext cx="817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283.35pt;margin-top:5.05pt;width:7.95pt;height:7.3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">
                <v:imagedata r:id="rId4536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3214796</wp:posOffset>
                </wp:positionH>
                <wp:positionV relativeFrom="paragraph">
                  <wp:posOffset>69025</wp:posOffset>
                </wp:positionV>
                <wp:extent cx="128160" cy="82800"/>
                <wp:effectExtent l="38100" t="38100" r="24765" b="3175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7">
                      <w14:nvContentPartPr>
                        <w14:cNvContentPartPr/>
                      </w14:nvContentPartPr>
                      <w14:xfrm>
                        <a:off x="0" y="0"/>
                        <a:ext cx="1281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252.35pt;margin-top:4.6pt;width:11.8pt;height:8.1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">
                <v:imagedata r:id="rId4538" o:title=""/>
              </v:shape>
            </w:pict>
          </mc:Fallback>
        </mc:AlternateContent>
      </w:r>
      <w:r w:rsidR="00ED6A16"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A647443" wp14:editId="5ACD210E">
                <wp:simplePos x="0" y="0"/>
                <wp:positionH relativeFrom="column">
                  <wp:posOffset>2699616</wp:posOffset>
                </wp:positionH>
                <wp:positionV relativeFrom="paragraph">
                  <wp:posOffset>367665</wp:posOffset>
                </wp:positionV>
                <wp:extent cx="2109470" cy="1348740"/>
                <wp:effectExtent l="0" t="0" r="5080" b="3810"/>
                <wp:wrapNone/>
                <wp:docPr id="1386" name="Text Box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1348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6EE7" w:rsidRDefault="00F36EE7" w:rsidP="00ED6A16">
                            <w:r>
                              <w:t xml:space="preserve">Τύπος στο </w:t>
                            </w:r>
                            <w:r w:rsidRPr="00025957">
                              <w:rPr>
                                <w:position w:val="-4"/>
                              </w:rPr>
                              <w:object w:dxaOrig="580" w:dyaOrig="279">
                                <v:shape id="_x0000_i1230" type="#_x0000_t75" style="width:29pt;height:13.95pt" o:ole="">
                                  <v:imagedata r:id="rId4539" o:title=""/>
                                </v:shape>
                                <o:OLEObject Type="Embed" ProgID="Equation.DSMT4" ShapeID="_x0000_i1230" DrawAspect="Content" ObjectID="_1672217990" r:id="rId4540"/>
                              </w:object>
                            </w:r>
                            <w:r>
                              <w:t>:</w:t>
                            </w:r>
                          </w:p>
                          <w:p w:rsidR="00F36EE7" w:rsidRDefault="00F36EE7" w:rsidP="00ED6A16">
                            <w:r w:rsidRPr="00F06855">
                              <w:rPr>
                                <w:position w:val="-36"/>
                              </w:rPr>
                              <w:object w:dxaOrig="3379" w:dyaOrig="900">
                                <v:shape id="_x0000_i1231" type="#_x0000_t75" style="width:168.95pt;height:45pt" o:ole="">
                                  <v:imagedata r:id="rId4541" o:title=""/>
                                </v:shape>
                                <o:OLEObject Type="Embed" ProgID="Equation.DSMT4" ShapeID="_x0000_i1231" DrawAspect="Content" ObjectID="_1672217991" r:id="rId4542"/>
                              </w:object>
                            </w:r>
                          </w:p>
                          <w:p w:rsidR="00F36EE7" w:rsidRPr="00A476BC" w:rsidRDefault="00F36EE7" w:rsidP="00ED6A1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44" o:spid="_x0000_s1059" type="#_x0000_t202" style="position:absolute;left:0;text-align:left;margin-left:212.55pt;margin-top:28.95pt;width:166.1pt;height:106.2pt;z-index:2516828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" stroked="f">
                <v:textbox style="mso-fit-shape-to-text:t">
                  <w:txbxContent>
                    <w:p w:rsidR="000A630D" w:rsidRDefault="000A630D" w:rsidP="00ED6A16">
                      <w:r>
                        <w:t xml:space="preserve">Τύπος στο </w:t>
                      </w:r>
                      <w:r w:rsidRPr="00025957">
                        <w:rPr>
                          <w:position w:val="-4"/>
                        </w:rPr>
                        <w:object w:dxaOrig="580" w:dyaOrig="279">
                          <v:shape id="_x0000_i1308" type="#_x0000_t75" style="width:29pt;height:13.95pt" o:ole="">
                            <v:imagedata r:id="rId4543" o:title=""/>
                          </v:shape>
                          <o:OLEObject Type="Embed" ProgID="Equation.DSMT4" ShapeID="_x0000_i1308" DrawAspect="Content" ObjectID="_1671966462" r:id="rId4544"/>
                        </w:object>
                      </w:r>
                      <w:r>
                        <w:t>:</w:t>
                      </w:r>
                    </w:p>
                    <w:p w:rsidR="000A630D" w:rsidRDefault="000A630D" w:rsidP="00ED6A16">
                      <w:r w:rsidRPr="00F06855">
                        <w:rPr>
                          <w:position w:val="-36"/>
                        </w:rPr>
                        <w:object w:dxaOrig="3379" w:dyaOrig="900">
                          <v:shape id="_x0000_i1309" type="#_x0000_t75" style="width:168.95pt;height:45pt" o:ole="">
                            <v:imagedata r:id="rId4545" o:title=""/>
                          </v:shape>
                          <o:OLEObject Type="Embed" ProgID="Equation.DSMT4" ShapeID="_x0000_i1309" DrawAspect="Content" ObjectID="_1671966463" r:id="rId4546"/>
                        </w:object>
                      </w:r>
                    </w:p>
                    <w:p w:rsidR="000A630D" w:rsidRPr="00A476BC" w:rsidRDefault="000A630D" w:rsidP="00ED6A1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D6A16">
        <w:tab/>
      </w:r>
      <w:r w:rsidR="00ED6A16">
        <w:tab/>
        <w:t xml:space="preserve">     </w:t>
      </w:r>
    </w:p>
    <w:p w:rsidR="00ED6A16" w:rsidRPr="00ED6A16" w:rsidRDefault="00E5766E" w:rsidP="00ED6A16">
      <w: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5674676</wp:posOffset>
                </wp:positionH>
                <wp:positionV relativeFrom="paragraph">
                  <wp:posOffset>166416</wp:posOffset>
                </wp:positionV>
                <wp:extent cx="360" cy="360"/>
                <wp:effectExtent l="0" t="0" r="0" b="0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445.8pt;margin-top:12.1pt;width:2.05pt;height:2.05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RlW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+LJhDMnLLEi6azPyaDjApbXCNSJDq2/sLcabecKUWbbjJPxu+7bm662gUkqjrp7&#10;kFTvggvM/b/HCRfbp7FXPl/mHaWL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">
                <v:imagedata r:id="rId377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4702316</wp:posOffset>
                </wp:positionH>
                <wp:positionV relativeFrom="paragraph">
                  <wp:posOffset>716210</wp:posOffset>
                </wp:positionV>
                <wp:extent cx="18360" cy="6120"/>
                <wp:effectExtent l="38100" t="38100" r="39370" b="32385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18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369.45pt;margin-top:55.55pt;width:3.2pt;height:2.4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">
                <v:imagedata r:id="rId4549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4892036</wp:posOffset>
                </wp:positionH>
                <wp:positionV relativeFrom="paragraph">
                  <wp:posOffset>628730</wp:posOffset>
                </wp:positionV>
                <wp:extent cx="5400" cy="4320"/>
                <wp:effectExtent l="19050" t="19050" r="33020" b="3429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0">
                      <w14:nvContentPartPr>
                        <w14:cNvContentPartPr/>
                      </w14:nvContentPartPr>
                      <w14:xfrm>
                        <a:off x="0" y="0"/>
                        <a:ext cx="5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384.55pt;margin-top:48.95pt;width:1.65pt;height:1.55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">
                <v:imagedata r:id="rId4551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4282196</wp:posOffset>
                </wp:positionH>
                <wp:positionV relativeFrom="paragraph">
                  <wp:posOffset>688850</wp:posOffset>
                </wp:positionV>
                <wp:extent cx="15480" cy="39600"/>
                <wp:effectExtent l="38100" t="38100" r="41910" b="36830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154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336.5pt;margin-top:53.55pt;width:2.6pt;height:4.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">
                <v:imagedata r:id="rId4553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4339796</wp:posOffset>
                </wp:positionH>
                <wp:positionV relativeFrom="paragraph">
                  <wp:posOffset>737450</wp:posOffset>
                </wp:positionV>
                <wp:extent cx="23040" cy="23760"/>
                <wp:effectExtent l="38100" t="38100" r="34290" b="33655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4">
                      <w14:nvContentPartPr>
                        <w14:cNvContentPartPr/>
                      </w14:nvContentPartPr>
                      <w14:xfrm>
                        <a:off x="0" y="0"/>
                        <a:ext cx="23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341pt;margin-top:57.45pt;width:3.1pt;height:3.1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">
                <v:imagedata r:id="rId4555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4289036</wp:posOffset>
                </wp:positionH>
                <wp:positionV relativeFrom="paragraph">
                  <wp:posOffset>744290</wp:posOffset>
                </wp:positionV>
                <wp:extent cx="7560" cy="13680"/>
                <wp:effectExtent l="19050" t="19050" r="31115" b="24765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7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337.15pt;margin-top:58.1pt;width:1.7pt;height:2.1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">
                <v:imagedata r:id="rId4557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4775036</wp:posOffset>
                </wp:positionH>
                <wp:positionV relativeFrom="paragraph">
                  <wp:posOffset>579050</wp:posOffset>
                </wp:positionV>
                <wp:extent cx="162360" cy="534600"/>
                <wp:effectExtent l="38100" t="38100" r="47625" b="37465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162360" cy="53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375.2pt;margin-top:44.8pt;width:14.5pt;height:43.75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">
                <v:imagedata r:id="rId4559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2976116</wp:posOffset>
                </wp:positionH>
                <wp:positionV relativeFrom="paragraph">
                  <wp:posOffset>787490</wp:posOffset>
                </wp:positionV>
                <wp:extent cx="173880" cy="254880"/>
                <wp:effectExtent l="38100" t="38100" r="36195" b="31115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0">
                      <w14:nvContentPartPr>
                        <w14:cNvContentPartPr/>
                      </w14:nvContentPartPr>
                      <w14:xfrm>
                        <a:off x="0" y="0"/>
                        <a:ext cx="17388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233.45pt;margin-top:61.35pt;width:15.35pt;height:21.6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">
                <v:imagedata r:id="rId4561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2955956</wp:posOffset>
                </wp:positionH>
                <wp:positionV relativeFrom="paragraph">
                  <wp:posOffset>740330</wp:posOffset>
                </wp:positionV>
                <wp:extent cx="289440" cy="249840"/>
                <wp:effectExtent l="38100" t="38100" r="34925" b="3619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2">
                      <w14:nvContentPartPr>
                        <w14:cNvContentPartPr/>
                      </w14:nvContentPartPr>
                      <w14:xfrm>
                        <a:off x="0" y="0"/>
                        <a:ext cx="2894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231.95pt;margin-top:57.7pt;width:24.5pt;height:21.2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">
                <v:imagedata r:id="rId4563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1678676</wp:posOffset>
                </wp:positionH>
                <wp:positionV relativeFrom="paragraph">
                  <wp:posOffset>167930</wp:posOffset>
                </wp:positionV>
                <wp:extent cx="75960" cy="613800"/>
                <wp:effectExtent l="95250" t="152400" r="114935" b="186690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75960" cy="61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127.4pt;margin-top:3.8pt;width:15.9pt;height:67.9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">
                <v:imagedata r:id="rId4565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1447196</wp:posOffset>
                </wp:positionH>
                <wp:positionV relativeFrom="paragraph">
                  <wp:posOffset>121490</wp:posOffset>
                </wp:positionV>
                <wp:extent cx="33480" cy="627840"/>
                <wp:effectExtent l="76200" t="152400" r="138430" b="21082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33480" cy="62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109.45pt;margin-top:.3pt;width:13.25pt;height:70.8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">
                <v:imagedata r:id="rId4567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1723676</wp:posOffset>
                </wp:positionH>
                <wp:positionV relativeFrom="paragraph">
                  <wp:posOffset>127285</wp:posOffset>
                </wp:positionV>
                <wp:extent cx="115200" cy="718200"/>
                <wp:effectExtent l="38100" t="38100" r="37465" b="4381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8">
                      <w14:nvContentPartPr>
                        <w14:cNvContentPartPr/>
                      </w14:nvContentPartPr>
                      <w14:xfrm>
                        <a:off x="0" y="0"/>
                        <a:ext cx="115200" cy="71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135.1pt;margin-top:9.5pt;width:10.5pt;height:57.9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">
                <v:imagedata r:id="rId4569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1332356</wp:posOffset>
                </wp:positionH>
                <wp:positionV relativeFrom="paragraph">
                  <wp:posOffset>131965</wp:posOffset>
                </wp:positionV>
                <wp:extent cx="10440" cy="662760"/>
                <wp:effectExtent l="38100" t="38100" r="46990" b="4254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0">
                      <w14:nvContentPartPr>
                        <w14:cNvContentPartPr/>
                      </w14:nvContentPartPr>
                      <w14:xfrm>
                        <a:off x="0" y="0"/>
                        <a:ext cx="10440" cy="66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104.15pt;margin-top:9.8pt;width:2.35pt;height:53.7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">
                <v:imagedata r:id="rId4571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6614276</wp:posOffset>
                </wp:positionH>
                <wp:positionV relativeFrom="paragraph">
                  <wp:posOffset>670165</wp:posOffset>
                </wp:positionV>
                <wp:extent cx="108360" cy="13680"/>
                <wp:effectExtent l="38100" t="38100" r="44450" b="43815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2">
                      <w14:nvContentPartPr>
                        <w14:cNvContentPartPr/>
                      </w14:nvContentPartPr>
                      <w14:xfrm>
                        <a:off x="0" y="0"/>
                        <a:ext cx="1083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519.8pt;margin-top:51.75pt;width:10.55pt;height:3.15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">
                <v:imagedata r:id="rId4573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6021356</wp:posOffset>
                </wp:positionH>
                <wp:positionV relativeFrom="paragraph">
                  <wp:posOffset>674485</wp:posOffset>
                </wp:positionV>
                <wp:extent cx="125280" cy="117000"/>
                <wp:effectExtent l="38100" t="38100" r="46355" b="5461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4">
                      <w14:nvContentPartPr>
                        <w14:cNvContentPartPr/>
                      </w14:nvContentPartPr>
                      <w14:xfrm>
                        <a:off x="0" y="0"/>
                        <a:ext cx="125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473.1pt;margin-top:52.1pt;width:11.85pt;height:11.2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">
                <v:imagedata r:id="rId4575" o:title=""/>
              </v:shape>
            </w:pict>
          </mc:Fallback>
        </mc:AlternateContent>
      </w:r>
      <w:r w:rsidR="00ED6A16">
        <w:t xml:space="preserve">     </w:t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t xml:space="preserve">         </w:t>
      </w:r>
      <w:r w:rsidR="00ED6A16" w:rsidRPr="00F06855">
        <w:rPr>
          <w:position w:val="-56"/>
        </w:rPr>
        <w:object w:dxaOrig="859" w:dyaOrig="1260">
          <v:shape id="_x0000_i1124" type="#_x0000_t75" style="width:42.95pt;height:63pt" o:ole="">
            <v:imagedata r:id="rId4576" o:title=""/>
          </v:shape>
          <o:OLEObject Type="Embed" ProgID="Equation.DSMT4" ShapeID="_x0000_i1124" DrawAspect="Content" ObjectID="_1672217884" r:id="rId4577"/>
        </w:object>
      </w:r>
    </w:p>
    <w:p w:rsidR="00ED6A16" w:rsidRDefault="00881DCC" w:rsidP="00ED6A16"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4331156</wp:posOffset>
                </wp:positionH>
                <wp:positionV relativeFrom="paragraph">
                  <wp:posOffset>107870</wp:posOffset>
                </wp:positionV>
                <wp:extent cx="6120" cy="2520"/>
                <wp:effectExtent l="38100" t="38100" r="32385" b="3619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8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340.25pt;margin-top:7.45pt;width:2.15pt;height:2.2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">
                <v:imagedata r:id="rId457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4397036</wp:posOffset>
                </wp:positionH>
                <wp:positionV relativeFrom="paragraph">
                  <wp:posOffset>83750</wp:posOffset>
                </wp:positionV>
                <wp:extent cx="19440" cy="6840"/>
                <wp:effectExtent l="38100" t="38100" r="38100" b="3175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0">
                      <w14:nvContentPartPr>
                        <w14:cNvContentPartPr/>
                      </w14:nvContentPartPr>
                      <w14:xfrm>
                        <a:off x="0" y="0"/>
                        <a:ext cx="19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345.65pt;margin-top:5.95pt;width:2.75pt;height:1.8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">
                <v:imagedata r:id="rId458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4759916</wp:posOffset>
                </wp:positionH>
                <wp:positionV relativeFrom="paragraph">
                  <wp:posOffset>66110</wp:posOffset>
                </wp:positionV>
                <wp:extent cx="26640" cy="33120"/>
                <wp:effectExtent l="38100" t="38100" r="31115" b="4318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2">
                      <w14:nvContentPartPr>
                        <w14:cNvContentPartPr/>
                      </w14:nvContentPartPr>
                      <w14:xfrm>
                        <a:off x="0" y="0"/>
                        <a:ext cx="26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374.2pt;margin-top:4.45pt;width:3.45pt;height:3.9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">
                <v:imagedata r:id="rId458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4802396</wp:posOffset>
                </wp:positionH>
                <wp:positionV relativeFrom="paragraph">
                  <wp:posOffset>101030</wp:posOffset>
                </wp:positionV>
                <wp:extent cx="2160" cy="2160"/>
                <wp:effectExtent l="38100" t="38100" r="36195" b="36195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4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377.45pt;margin-top:7.25pt;width:1.6pt;height:1.6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">
                <v:imagedata r:id="rId458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4789436</wp:posOffset>
                </wp:positionH>
                <wp:positionV relativeFrom="paragraph">
                  <wp:posOffset>104630</wp:posOffset>
                </wp:positionV>
                <wp:extent cx="2880" cy="1080"/>
                <wp:effectExtent l="38100" t="38100" r="35560" b="37465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6">
                      <w14:nvContentPartPr>
                        <w14:cNvContentPartPr/>
                      </w14:nvContentPartPr>
                      <w14:xfrm>
                        <a:off x="0" y="0"/>
                        <a:ext cx="2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376.5pt;margin-top:7.3pt;width:1.6pt;height:2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">
                <v:imagedata r:id="rId458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4773236</wp:posOffset>
                </wp:positionH>
                <wp:positionV relativeFrom="paragraph">
                  <wp:posOffset>79430</wp:posOffset>
                </wp:positionV>
                <wp:extent cx="1080" cy="360"/>
                <wp:effectExtent l="0" t="0" r="0" b="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8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375.3pt;margin-top:5.7pt;width:1.25pt;height:1.2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">
                <v:imagedata r:id="rId458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3980516</wp:posOffset>
                </wp:positionH>
                <wp:positionV relativeFrom="paragraph">
                  <wp:posOffset>162590</wp:posOffset>
                </wp:positionV>
                <wp:extent cx="151920" cy="18360"/>
                <wp:effectExtent l="38100" t="38100" r="38735" b="3937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0">
                      <w14:nvContentPartPr>
                        <w14:cNvContentPartPr/>
                      </w14:nvContentPartPr>
                      <w14:xfrm>
                        <a:off x="0" y="0"/>
                        <a:ext cx="1519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312.85pt;margin-top:12.25pt;width:13.35pt;height:3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">
                <v:imagedata r:id="rId459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3652916</wp:posOffset>
                </wp:positionH>
                <wp:positionV relativeFrom="paragraph">
                  <wp:posOffset>170150</wp:posOffset>
                </wp:positionV>
                <wp:extent cx="156240" cy="22320"/>
                <wp:effectExtent l="38100" t="38100" r="34290" b="34925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2">
                      <w14:nvContentPartPr>
                        <w14:cNvContentPartPr/>
                      </w14:nvContentPartPr>
                      <w14:xfrm>
                        <a:off x="0" y="0"/>
                        <a:ext cx="1562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287.1pt;margin-top:12.7pt;width:13.55pt;height:3.1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">
                <v:imagedata r:id="rId459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1717916</wp:posOffset>
                </wp:positionH>
                <wp:positionV relativeFrom="paragraph">
                  <wp:posOffset>145310</wp:posOffset>
                </wp:positionV>
                <wp:extent cx="65520" cy="50760"/>
                <wp:effectExtent l="76200" t="133350" r="86995" b="159385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4">
                      <w14:nvContentPartPr>
                        <w14:cNvContentPartPr/>
                      </w14:nvContentPartPr>
                      <w14:xfrm>
                        <a:off x="0" y="0"/>
                        <a:ext cx="655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131.35pt;margin-top:3.85pt;width:12.2pt;height:19.5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">
                <v:imagedata r:id="rId459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1411196</wp:posOffset>
                </wp:positionH>
                <wp:positionV relativeFrom="paragraph">
                  <wp:posOffset>460310</wp:posOffset>
                </wp:positionV>
                <wp:extent cx="77400" cy="74160"/>
                <wp:effectExtent l="95250" t="114300" r="94615" b="15494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6">
                      <w14:nvContentPartPr>
                        <w14:cNvContentPartPr/>
                      </w14:nvContentPartPr>
                      <w14:xfrm>
                        <a:off x="0" y="0"/>
                        <a:ext cx="77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106.95pt;margin-top:29.55pt;width:14.4pt;height:20.5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">
                <v:imagedata r:id="rId459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605516</wp:posOffset>
                </wp:positionH>
                <wp:positionV relativeFrom="paragraph">
                  <wp:posOffset>457430</wp:posOffset>
                </wp:positionV>
                <wp:extent cx="580680" cy="37080"/>
                <wp:effectExtent l="0" t="152400" r="105410" b="172720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8">
                      <w14:nvContentPartPr>
                        <w14:cNvContentPartPr/>
                      </w14:nvContentPartPr>
                      <w14:xfrm>
                        <a:off x="0" y="0"/>
                        <a:ext cx="5806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43.5pt;margin-top:27.15pt;width:54.45pt;height:20.8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">
                <v:imagedata r:id="rId459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626036</wp:posOffset>
                </wp:positionH>
                <wp:positionV relativeFrom="paragraph">
                  <wp:posOffset>490910</wp:posOffset>
                </wp:positionV>
                <wp:extent cx="30240" cy="6120"/>
                <wp:effectExtent l="76200" t="95250" r="84455" b="127635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0">
                      <w14:nvContentPartPr>
                        <w14:cNvContentPartPr/>
                      </w14:nvContentPartPr>
                      <w14:xfrm>
                        <a:off x="0" y="0"/>
                        <a:ext cx="30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46.7pt;margin-top:32.85pt;width:7.8pt;height:12.7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">
                <v:imagedata r:id="rId460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1704236</wp:posOffset>
                </wp:positionH>
                <wp:positionV relativeFrom="paragraph">
                  <wp:posOffset>461390</wp:posOffset>
                </wp:positionV>
                <wp:extent cx="99720" cy="38160"/>
                <wp:effectExtent l="95250" t="133350" r="109855" b="171450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2">
                      <w14:nvContentPartPr>
                        <w14:cNvContentPartPr/>
                      </w14:nvContentPartPr>
                      <w14:xfrm>
                        <a:off x="0" y="0"/>
                        <a:ext cx="997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129.65pt;margin-top:28.7pt;width:16.7pt;height:19.8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">
                <v:imagedata r:id="rId460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595796</wp:posOffset>
                </wp:positionH>
                <wp:positionV relativeFrom="paragraph">
                  <wp:posOffset>184190</wp:posOffset>
                </wp:positionV>
                <wp:extent cx="599040" cy="35280"/>
                <wp:effectExtent l="76200" t="171450" r="125095" b="193675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4">
                      <w14:nvContentPartPr>
                        <w14:cNvContentPartPr/>
                      </w14:nvContentPartPr>
                      <w14:xfrm>
                        <a:off x="0" y="0"/>
                        <a:ext cx="5990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41.75pt;margin-top:4.3pt;width:58.1pt;height:23.8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">
                <v:imagedata r:id="rId460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1442876</wp:posOffset>
                </wp:positionH>
                <wp:positionV relativeFrom="paragraph">
                  <wp:posOffset>191030</wp:posOffset>
                </wp:positionV>
                <wp:extent cx="62280" cy="41040"/>
                <wp:effectExtent l="76200" t="152400" r="109220" b="16891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6">
                      <w14:nvContentPartPr>
                        <w14:cNvContentPartPr/>
                      </w14:nvContentPartPr>
                      <w14:xfrm>
                        <a:off x="0" y="0"/>
                        <a:ext cx="62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109.6pt;margin-top:5.35pt;width:13.65pt;height:22.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">
                <v:imagedata r:id="rId460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3668396</wp:posOffset>
                </wp:positionH>
                <wp:positionV relativeFrom="paragraph">
                  <wp:posOffset>439465</wp:posOffset>
                </wp:positionV>
                <wp:extent cx="21240" cy="48600"/>
                <wp:effectExtent l="38100" t="38100" r="36195" b="46990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8">
                      <w14:nvContentPartPr>
                        <w14:cNvContentPartPr/>
                      </w14:nvContentPartPr>
                      <w14:xfrm>
                        <a:off x="0" y="0"/>
                        <a:ext cx="212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288.15pt;margin-top:33.75pt;width:3.35pt;height:5.7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">
                <v:imagedata r:id="rId460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3657596</wp:posOffset>
                </wp:positionH>
                <wp:positionV relativeFrom="paragraph">
                  <wp:posOffset>535945</wp:posOffset>
                </wp:positionV>
                <wp:extent cx="58680" cy="101880"/>
                <wp:effectExtent l="38100" t="38100" r="36830" b="50800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0">
                      <w14:nvContentPartPr>
                        <w14:cNvContentPartPr/>
                      </w14:nvContentPartPr>
                      <w14:xfrm>
                        <a:off x="0" y="0"/>
                        <a:ext cx="58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287.2pt;margin-top:41.25pt;width:6.35pt;height:9.8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">
                <v:imagedata r:id="rId461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3474716</wp:posOffset>
                </wp:positionH>
                <wp:positionV relativeFrom="paragraph">
                  <wp:posOffset>535225</wp:posOffset>
                </wp:positionV>
                <wp:extent cx="169200" cy="196560"/>
                <wp:effectExtent l="38100" t="38100" r="40640" b="51435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2">
                      <w14:nvContentPartPr>
                        <w14:cNvContentPartPr/>
                      </w14:nvContentPartPr>
                      <w14:xfrm>
                        <a:off x="0" y="0"/>
                        <a:ext cx="1692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272.75pt;margin-top:41.3pt;width:15.05pt;height:17.2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">
                <v:imagedata r:id="rId461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3487676</wp:posOffset>
                </wp:positionH>
                <wp:positionV relativeFrom="paragraph">
                  <wp:posOffset>512905</wp:posOffset>
                </wp:positionV>
                <wp:extent cx="17640" cy="122400"/>
                <wp:effectExtent l="38100" t="38100" r="40005" b="3048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4">
                      <w14:nvContentPartPr>
                        <w14:cNvContentPartPr/>
                      </w14:nvContentPartPr>
                      <w14:xfrm>
                        <a:off x="0" y="0"/>
                        <a:ext cx="17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274pt;margin-top:39.85pt;width:2.9pt;height:11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">
                <v:imagedata r:id="rId461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3391916</wp:posOffset>
                </wp:positionH>
                <wp:positionV relativeFrom="paragraph">
                  <wp:posOffset>519025</wp:posOffset>
                </wp:positionV>
                <wp:extent cx="18720" cy="120960"/>
                <wp:effectExtent l="38100" t="38100" r="38735" b="31750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6">
                      <w14:nvContentPartPr>
                        <w14:cNvContentPartPr/>
                      </w14:nvContentPartPr>
                      <w14:xfrm>
                        <a:off x="0" y="0"/>
                        <a:ext cx="18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266.35pt;margin-top:40.15pt;width:3.1pt;height:11.0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">
                <v:imagedata r:id="rId461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3258356</wp:posOffset>
                </wp:positionH>
                <wp:positionV relativeFrom="paragraph">
                  <wp:posOffset>419665</wp:posOffset>
                </wp:positionV>
                <wp:extent cx="11880" cy="340920"/>
                <wp:effectExtent l="38100" t="38100" r="45720" b="4064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8">
                      <w14:nvContentPartPr>
                        <w14:cNvContentPartPr/>
                      </w14:nvContentPartPr>
                      <w14:xfrm>
                        <a:off x="0" y="0"/>
                        <a:ext cx="11880" cy="34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255.65pt;margin-top:32.35pt;width:2.55pt;height:28.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">
                <v:imagedata r:id="rId461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3263756</wp:posOffset>
                </wp:positionH>
                <wp:positionV relativeFrom="paragraph">
                  <wp:posOffset>534865</wp:posOffset>
                </wp:positionV>
                <wp:extent cx="77400" cy="110160"/>
                <wp:effectExtent l="38100" t="38100" r="37465" b="42545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0">
                      <w14:nvContentPartPr>
                        <w14:cNvContentPartPr/>
                      </w14:nvContentPartPr>
                      <w14:xfrm>
                        <a:off x="0" y="0"/>
                        <a:ext cx="774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256.35pt;margin-top:41.25pt;width:7.55pt;height:10.2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">
                <v:imagedata r:id="rId462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3024716</wp:posOffset>
                </wp:positionH>
                <wp:positionV relativeFrom="paragraph">
                  <wp:posOffset>504625</wp:posOffset>
                </wp:positionV>
                <wp:extent cx="64080" cy="89280"/>
                <wp:effectExtent l="38100" t="38100" r="31750" b="25400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2">
                      <w14:nvContentPartPr>
                        <w14:cNvContentPartPr/>
                      </w14:nvContentPartPr>
                      <w14:xfrm>
                        <a:off x="0" y="0"/>
                        <a:ext cx="64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237.4pt;margin-top:39.2pt;width:6.4pt;height:8.4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">
                <v:imagedata r:id="rId462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2994476</wp:posOffset>
                </wp:positionH>
                <wp:positionV relativeFrom="paragraph">
                  <wp:posOffset>526225</wp:posOffset>
                </wp:positionV>
                <wp:extent cx="91080" cy="104040"/>
                <wp:effectExtent l="38100" t="38100" r="42545" b="29845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4">
                      <w14:nvContentPartPr>
                        <w14:cNvContentPartPr/>
                      </w14:nvContentPartPr>
                      <w14:xfrm>
                        <a:off x="0" y="0"/>
                        <a:ext cx="91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234.95pt;margin-top:40.75pt;width:8.8pt;height:9.8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">
                <v:imagedata r:id="rId462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2770916</wp:posOffset>
                </wp:positionH>
                <wp:positionV relativeFrom="paragraph">
                  <wp:posOffset>368185</wp:posOffset>
                </wp:positionV>
                <wp:extent cx="7200" cy="46800"/>
                <wp:effectExtent l="38100" t="38100" r="50165" b="4889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6">
                      <w14:nvContentPartPr>
                        <w14:cNvContentPartPr/>
                      </w14:nvContentPartPr>
                      <w14:xfrm>
                        <a:off x="0" y="0"/>
                        <a:ext cx="72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217.3pt;margin-top:28.15pt;width:2.4pt;height:5.4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">
                <v:imagedata r:id="rId462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2780996</wp:posOffset>
                </wp:positionH>
                <wp:positionV relativeFrom="paragraph">
                  <wp:posOffset>548905</wp:posOffset>
                </wp:positionV>
                <wp:extent cx="86760" cy="114480"/>
                <wp:effectExtent l="38100" t="38100" r="46990" b="38100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8">
                      <w14:nvContentPartPr>
                        <w14:cNvContentPartPr/>
                      </w14:nvContentPartPr>
                      <w14:xfrm>
                        <a:off x="0" y="0"/>
                        <a:ext cx="86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218.25pt;margin-top:42.35pt;width:8.5pt;height:10.6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">
                <v:imagedata r:id="rId462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2608556</wp:posOffset>
                </wp:positionH>
                <wp:positionV relativeFrom="paragraph">
                  <wp:posOffset>550345</wp:posOffset>
                </wp:positionV>
                <wp:extent cx="165600" cy="237600"/>
                <wp:effectExtent l="38100" t="38100" r="44450" b="48260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0">
                      <w14:nvContentPartPr>
                        <w14:cNvContentPartPr/>
                      </w14:nvContentPartPr>
                      <w14:xfrm>
                        <a:off x="0" y="0"/>
                        <a:ext cx="1656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204.6pt;margin-top:42.55pt;width:14.75pt;height:20.2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">
                <v:imagedata r:id="rId463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2611796</wp:posOffset>
                </wp:positionH>
                <wp:positionV relativeFrom="paragraph">
                  <wp:posOffset>536665</wp:posOffset>
                </wp:positionV>
                <wp:extent cx="22320" cy="110160"/>
                <wp:effectExtent l="38100" t="38100" r="34925" b="42545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2">
                      <w14:nvContentPartPr>
                        <w14:cNvContentPartPr/>
                      </w14:nvContentPartPr>
                      <w14:xfrm>
                        <a:off x="0" y="0"/>
                        <a:ext cx="22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205.05pt;margin-top:41.45pt;width:3.3pt;height:10.3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">
                <v:imagedata r:id="rId463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2537636</wp:posOffset>
                </wp:positionH>
                <wp:positionV relativeFrom="paragraph">
                  <wp:posOffset>525865</wp:posOffset>
                </wp:positionV>
                <wp:extent cx="15840" cy="124920"/>
                <wp:effectExtent l="38100" t="38100" r="41910" b="4699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4">
                      <w14:nvContentPartPr>
                        <w14:cNvContentPartPr/>
                      </w14:nvContentPartPr>
                      <w14:xfrm>
                        <a:off x="0" y="0"/>
                        <a:ext cx="15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199pt;margin-top:40.65pt;width:3pt;height:11.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">
                <v:imagedata r:id="rId463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2401196</wp:posOffset>
                </wp:positionH>
                <wp:positionV relativeFrom="paragraph">
                  <wp:posOffset>443425</wp:posOffset>
                </wp:positionV>
                <wp:extent cx="24480" cy="359280"/>
                <wp:effectExtent l="38100" t="38100" r="33020" b="4127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6">
                      <w14:nvContentPartPr>
                        <w14:cNvContentPartPr/>
                      </w14:nvContentPartPr>
                      <w14:xfrm>
                        <a:off x="0" y="0"/>
                        <a:ext cx="2448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188.25pt;margin-top:34.3pt;width:3.65pt;height:29.7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">
                <v:imagedata r:id="rId463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2424236</wp:posOffset>
                </wp:positionH>
                <wp:positionV relativeFrom="paragraph">
                  <wp:posOffset>559345</wp:posOffset>
                </wp:positionV>
                <wp:extent cx="86760" cy="79560"/>
                <wp:effectExtent l="38100" t="38100" r="46990" b="3492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8">
                      <w14:nvContentPartPr>
                        <w14:cNvContentPartPr/>
                      </w14:nvContentPartPr>
                      <w14:xfrm>
                        <a:off x="0" y="0"/>
                        <a:ext cx="867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190pt;margin-top:43.2pt;width:8.5pt;height:8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">
                <v:imagedata r:id="rId463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1944356</wp:posOffset>
                </wp:positionH>
                <wp:positionV relativeFrom="paragraph">
                  <wp:posOffset>502105</wp:posOffset>
                </wp:positionV>
                <wp:extent cx="354960" cy="75960"/>
                <wp:effectExtent l="38100" t="38100" r="26670" b="3873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0">
                      <w14:nvContentPartPr>
                        <w14:cNvContentPartPr/>
                      </w14:nvContentPartPr>
                      <w14:xfrm>
                        <a:off x="0" y="0"/>
                        <a:ext cx="354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152.5pt;margin-top:38.95pt;width:29.4pt;height:7.4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">
                <v:imagedata r:id="rId464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893876</wp:posOffset>
                </wp:positionH>
                <wp:positionV relativeFrom="paragraph">
                  <wp:posOffset>653305</wp:posOffset>
                </wp:positionV>
                <wp:extent cx="64800" cy="10800"/>
                <wp:effectExtent l="38100" t="38100" r="49530" b="4635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2">
                      <w14:nvContentPartPr>
                        <w14:cNvContentPartPr/>
                      </w14:nvContentPartPr>
                      <w14:xfrm>
                        <a:off x="0" y="0"/>
                        <a:ext cx="64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69.6pt;margin-top:50.55pt;width:6.75pt;height:2.55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">
                <v:imagedata r:id="rId464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1139036</wp:posOffset>
                </wp:positionH>
                <wp:positionV relativeFrom="paragraph">
                  <wp:posOffset>88825</wp:posOffset>
                </wp:positionV>
                <wp:extent cx="178200" cy="511920"/>
                <wp:effectExtent l="38100" t="38100" r="50800" b="4064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4">
                      <w14:nvContentPartPr>
                        <w14:cNvContentPartPr/>
                      </w14:nvContentPartPr>
                      <w14:xfrm>
                        <a:off x="0" y="0"/>
                        <a:ext cx="17820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88.7pt;margin-top:6.2pt;width:16pt;height:42.1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">
                <v:imagedata r:id="rId464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545036</wp:posOffset>
                </wp:positionH>
                <wp:positionV relativeFrom="paragraph">
                  <wp:posOffset>102865</wp:posOffset>
                </wp:positionV>
                <wp:extent cx="90360" cy="17280"/>
                <wp:effectExtent l="38100" t="38100" r="43180" b="4000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6">
                      <w14:nvContentPartPr>
                        <w14:cNvContentPartPr/>
                      </w14:nvContentPartPr>
                      <w14:xfrm>
                        <a:off x="0" y="0"/>
                        <a:ext cx="903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42.1pt;margin-top:7.3pt;width:8.75pt;height:3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">
                <v:imagedata r:id="rId464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551156</wp:posOffset>
                </wp:positionH>
                <wp:positionV relativeFrom="paragraph">
                  <wp:posOffset>113665</wp:posOffset>
                </wp:positionV>
                <wp:extent cx="15480" cy="461880"/>
                <wp:effectExtent l="38100" t="38100" r="41910" b="52705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8">
                      <w14:nvContentPartPr>
                        <w14:cNvContentPartPr/>
                      </w14:nvContentPartPr>
                      <w14:xfrm>
                        <a:off x="0" y="0"/>
                        <a:ext cx="1548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42.6pt;margin-top:8.2pt;width:2.9pt;height:38.0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">
                <v:imagedata r:id="rId464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-1084</wp:posOffset>
                </wp:positionH>
                <wp:positionV relativeFrom="paragraph">
                  <wp:posOffset>498145</wp:posOffset>
                </wp:positionV>
                <wp:extent cx="328320" cy="30600"/>
                <wp:effectExtent l="38100" t="38100" r="33655" b="2667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0">
                      <w14:nvContentPartPr>
                        <w14:cNvContentPartPr/>
                      </w14:nvContentPartPr>
                      <w14:xfrm>
                        <a:off x="0" y="0"/>
                        <a:ext cx="328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-.85pt;margin-top:38.35pt;width:27.5pt;height:3.8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">
                <v:imagedata r:id="rId4651" o:title=""/>
              </v:shape>
            </w:pict>
          </mc:Fallback>
        </mc:AlternateContent>
      </w:r>
      <w:r w:rsidR="00ED6A16" w:rsidRPr="00F06855">
        <w:rPr>
          <w:position w:val="-36"/>
        </w:rPr>
        <w:object w:dxaOrig="2079" w:dyaOrig="859">
          <v:shape id="_x0000_i1125" type="#_x0000_t75" style="width:103.95pt;height:42.95pt" o:ole="">
            <v:imagedata r:id="rId4652" o:title=""/>
          </v:shape>
          <o:OLEObject Type="Embed" ProgID="Equation.DSMT4" ShapeID="_x0000_i1125" DrawAspect="Content" ObjectID="_1672217885" r:id="rId4653"/>
        </w:object>
      </w:r>
      <w:r w:rsidR="00ED6A16" w:rsidRPr="00F06855">
        <w:rPr>
          <w:position w:val="-36"/>
        </w:rPr>
        <w:object w:dxaOrig="960" w:dyaOrig="859">
          <v:shape id="_x0000_i1126" type="#_x0000_t75" style="width:48pt;height:42.95pt" o:ole="">
            <v:imagedata r:id="rId4654" o:title=""/>
          </v:shape>
          <o:OLEObject Type="Embed" ProgID="Equation.DSMT4" ShapeID="_x0000_i1126" DrawAspect="Content" ObjectID="_1672217886" r:id="rId4655"/>
        </w:object>
      </w:r>
    </w:p>
    <w:p w:rsidR="00ED6A16" w:rsidRDefault="00881DCC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926636</wp:posOffset>
                </wp:positionH>
                <wp:positionV relativeFrom="paragraph">
                  <wp:posOffset>-30880</wp:posOffset>
                </wp:positionV>
                <wp:extent cx="8280" cy="61920"/>
                <wp:effectExtent l="38100" t="38100" r="29845" b="33655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6">
                      <w14:nvContentPartPr>
                        <w14:cNvContentPartPr/>
                      </w14:nvContentPartPr>
                      <w14:xfrm>
                        <a:off x="0" y="0"/>
                        <a:ext cx="82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72.25pt;margin-top:-3.15pt;width:2.05pt;height:6.25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">
                <v:imagedata r:id="rId465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798476</wp:posOffset>
                </wp:positionH>
                <wp:positionV relativeFrom="paragraph">
                  <wp:posOffset>72800</wp:posOffset>
                </wp:positionV>
                <wp:extent cx="80640" cy="15120"/>
                <wp:effectExtent l="38100" t="38100" r="34290" b="4254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8">
                      <w14:nvContentPartPr>
                        <w14:cNvContentPartPr/>
                      </w14:nvContentPartPr>
                      <w14:xfrm>
                        <a:off x="0" y="0"/>
                        <a:ext cx="80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62.1pt;margin-top:5pt;width:7.9pt;height:2.8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">
                <v:imagedata r:id="rId465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804596</wp:posOffset>
                </wp:positionH>
                <wp:positionV relativeFrom="paragraph">
                  <wp:posOffset>-37360</wp:posOffset>
                </wp:positionV>
                <wp:extent cx="86400" cy="210600"/>
                <wp:effectExtent l="38100" t="38100" r="46990" b="37465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0">
                      <w14:nvContentPartPr>
                        <w14:cNvContentPartPr/>
                      </w14:nvContentPartPr>
                      <w14:xfrm>
                        <a:off x="0" y="0"/>
                        <a:ext cx="864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62.4pt;margin-top:-3.7pt;width:8.55pt;height:18.1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">
                <v:imagedata r:id="rId4661" o:title=""/>
              </v:shape>
            </w:pict>
          </mc:Fallback>
        </mc:AlternateContent>
      </w:r>
    </w:p>
    <w:p w:rsidR="00ED6A16" w:rsidRDefault="00881DCC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3795476</wp:posOffset>
                </wp:positionH>
                <wp:positionV relativeFrom="paragraph">
                  <wp:posOffset>-81158</wp:posOffset>
                </wp:positionV>
                <wp:extent cx="203760" cy="659880"/>
                <wp:effectExtent l="38100" t="38100" r="44450" b="45085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2">
                      <w14:nvContentPartPr>
                        <w14:cNvContentPartPr/>
                      </w14:nvContentPartPr>
                      <w14:xfrm>
                        <a:off x="0" y="0"/>
                        <a:ext cx="203760" cy="65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298.15pt;margin-top:-7.2pt;width:17.6pt;height:53.6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">
                <v:imagedata r:id="rId466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3674156</wp:posOffset>
                </wp:positionH>
                <wp:positionV relativeFrom="paragraph">
                  <wp:posOffset>362722</wp:posOffset>
                </wp:positionV>
                <wp:extent cx="142560" cy="156960"/>
                <wp:effectExtent l="38100" t="38100" r="29210" b="52705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4">
                      <w14:nvContentPartPr>
                        <w14:cNvContentPartPr/>
                      </w14:nvContentPartPr>
                      <w14:xfrm>
                        <a:off x="0" y="0"/>
                        <a:ext cx="142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288.4pt;margin-top:27.65pt;width:12.9pt;height:14.1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">
                <v:imagedata r:id="rId466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3156836</wp:posOffset>
                </wp:positionH>
                <wp:positionV relativeFrom="paragraph">
                  <wp:posOffset>384322</wp:posOffset>
                </wp:positionV>
                <wp:extent cx="172800" cy="61560"/>
                <wp:effectExtent l="38100" t="38100" r="36830" b="34290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6">
                      <w14:nvContentPartPr>
                        <w14:cNvContentPartPr/>
                      </w14:nvContentPartPr>
                      <w14:xfrm>
                        <a:off x="0" y="0"/>
                        <a:ext cx="172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248pt;margin-top:29.5pt;width:14.9pt;height:6.2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">
                <v:imagedata r:id="rId466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3123716</wp:posOffset>
                </wp:positionH>
                <wp:positionV relativeFrom="paragraph">
                  <wp:posOffset>416362</wp:posOffset>
                </wp:positionV>
                <wp:extent cx="92160" cy="118800"/>
                <wp:effectExtent l="19050" t="38100" r="22225" b="33655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8">
                      <w14:nvContentPartPr>
                        <w14:cNvContentPartPr/>
                      </w14:nvContentPartPr>
                      <w14:xfrm>
                        <a:off x="0" y="0"/>
                        <a:ext cx="92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245.15pt;margin-top:32pt;width:8.9pt;height:10.9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">
                <v:imagedata r:id="rId466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2977556</wp:posOffset>
                </wp:positionH>
                <wp:positionV relativeFrom="paragraph">
                  <wp:posOffset>462082</wp:posOffset>
                </wp:positionV>
                <wp:extent cx="106920" cy="14760"/>
                <wp:effectExtent l="38100" t="38100" r="26670" b="42545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0">
                      <w14:nvContentPartPr>
                        <w14:cNvContentPartPr/>
                      </w14:nvContentPartPr>
                      <w14:xfrm>
                        <a:off x="0" y="0"/>
                        <a:ext cx="106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233.9pt;margin-top:35.65pt;width:9.75pt;height:2.5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">
                <v:imagedata r:id="rId467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3812396</wp:posOffset>
                </wp:positionH>
                <wp:positionV relativeFrom="paragraph">
                  <wp:posOffset>65722</wp:posOffset>
                </wp:positionV>
                <wp:extent cx="115560" cy="45000"/>
                <wp:effectExtent l="38100" t="38100" r="37465" b="31750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2">
                      <w14:nvContentPartPr>
                        <w14:cNvContentPartPr/>
                      </w14:nvContentPartPr>
                      <w14:xfrm>
                        <a:off x="0" y="0"/>
                        <a:ext cx="115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299.55pt;margin-top:4.35pt;width:10.5pt;height:4.8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">
                <v:imagedata r:id="rId467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3745796</wp:posOffset>
                </wp:positionH>
                <wp:positionV relativeFrom="paragraph">
                  <wp:posOffset>105322</wp:posOffset>
                </wp:positionV>
                <wp:extent cx="102600" cy="137520"/>
                <wp:effectExtent l="38100" t="38100" r="12065" b="34290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4">
                      <w14:nvContentPartPr>
                        <w14:cNvContentPartPr/>
                      </w14:nvContentPartPr>
                      <w14:xfrm>
                        <a:off x="0" y="0"/>
                        <a:ext cx="102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294.15pt;margin-top:7.6pt;width:9.65pt;height:12.4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">
                <v:imagedata r:id="rId467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3622676</wp:posOffset>
                </wp:positionH>
                <wp:positionV relativeFrom="paragraph">
                  <wp:posOffset>155002</wp:posOffset>
                </wp:positionV>
                <wp:extent cx="104760" cy="16560"/>
                <wp:effectExtent l="38100" t="38100" r="29210" b="40640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6">
                      <w14:nvContentPartPr>
                        <w14:cNvContentPartPr/>
                      </w14:nvContentPartPr>
                      <w14:xfrm>
                        <a:off x="0" y="0"/>
                        <a:ext cx="104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284.6pt;margin-top:11.45pt;width:9.7pt;height:2.8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">
                <v:imagedata r:id="rId467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3144956</wp:posOffset>
                </wp:positionH>
                <wp:positionV relativeFrom="paragraph">
                  <wp:posOffset>98482</wp:posOffset>
                </wp:positionV>
                <wp:extent cx="114480" cy="172080"/>
                <wp:effectExtent l="19050" t="38100" r="38100" b="38100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8">
                      <w14:nvContentPartPr>
                        <w14:cNvContentPartPr/>
                      </w14:nvContentPartPr>
                      <w14:xfrm>
                        <a:off x="0" y="0"/>
                        <a:ext cx="1144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246.8pt;margin-top:7pt;width:10.65pt;height:15.2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">
                <v:imagedata r:id="rId467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3088436</wp:posOffset>
                </wp:positionH>
                <wp:positionV relativeFrom="paragraph">
                  <wp:posOffset>92002</wp:posOffset>
                </wp:positionV>
                <wp:extent cx="32760" cy="145440"/>
                <wp:effectExtent l="19050" t="38100" r="43815" b="45085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0">
                      <w14:nvContentPartPr>
                        <w14:cNvContentPartPr/>
                      </w14:nvContentPartPr>
                      <w14:xfrm>
                        <a:off x="0" y="0"/>
                        <a:ext cx="327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242.45pt;margin-top:6.4pt;width:4.25pt;height:13.1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">
                <v:imagedata r:id="rId46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2787476</wp:posOffset>
                </wp:positionH>
                <wp:positionV relativeFrom="paragraph">
                  <wp:posOffset>54202</wp:posOffset>
                </wp:positionV>
                <wp:extent cx="172440" cy="518400"/>
                <wp:effectExtent l="19050" t="38100" r="37465" b="3429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2">
                      <w14:nvContentPartPr>
                        <w14:cNvContentPartPr/>
                      </w14:nvContentPartPr>
                      <w14:xfrm>
                        <a:off x="0" y="0"/>
                        <a:ext cx="17244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218.7pt;margin-top:3.5pt;width:15.2pt;height:42.4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">
                <v:imagedata r:id="rId468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2499836</wp:posOffset>
                </wp:positionH>
                <wp:positionV relativeFrom="paragraph">
                  <wp:posOffset>328882</wp:posOffset>
                </wp:positionV>
                <wp:extent cx="128520" cy="13680"/>
                <wp:effectExtent l="38100" t="38100" r="43180" b="4381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4">
                      <w14:nvContentPartPr>
                        <w14:cNvContentPartPr/>
                      </w14:nvContentPartPr>
                      <w14:xfrm>
                        <a:off x="0" y="0"/>
                        <a:ext cx="128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196.1pt;margin-top:25.25pt;width:11.6pt;height:2.6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">
                <v:imagedata r:id="rId468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2483276</wp:posOffset>
                </wp:positionH>
                <wp:positionV relativeFrom="paragraph">
                  <wp:posOffset>246082</wp:posOffset>
                </wp:positionV>
                <wp:extent cx="122040" cy="51120"/>
                <wp:effectExtent l="19050" t="38100" r="30480" b="25400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6">
                      <w14:nvContentPartPr>
                        <w14:cNvContentPartPr/>
                      </w14:nvContentPartPr>
                      <w14:xfrm>
                        <a:off x="0" y="0"/>
                        <a:ext cx="122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194.75pt;margin-top:18.9pt;width:11.15pt;height:5.4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">
                <v:imagedata r:id="rId468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1775516</wp:posOffset>
                </wp:positionH>
                <wp:positionV relativeFrom="paragraph">
                  <wp:posOffset>613282</wp:posOffset>
                </wp:positionV>
                <wp:extent cx="123120" cy="6480"/>
                <wp:effectExtent l="38100" t="38100" r="29845" b="31750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8">
                      <w14:nvContentPartPr>
                        <w14:cNvContentPartPr/>
                      </w14:nvContentPartPr>
                      <w14:xfrm>
                        <a:off x="0" y="0"/>
                        <a:ext cx="123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139.15pt;margin-top:47.7pt;width:11.05pt;height:1.8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">
                <v:imagedata r:id="rId468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2099876</wp:posOffset>
                </wp:positionH>
                <wp:positionV relativeFrom="paragraph">
                  <wp:posOffset>306562</wp:posOffset>
                </wp:positionV>
                <wp:extent cx="119160" cy="10440"/>
                <wp:effectExtent l="38100" t="38100" r="33655" b="27940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0">
                      <w14:nvContentPartPr>
                        <w14:cNvContentPartPr/>
                      </w14:nvContentPartPr>
                      <w14:xfrm>
                        <a:off x="0" y="0"/>
                        <a:ext cx="119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164.7pt;margin-top:23.5pt;width:10.75pt;height:2.1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">
                <v:imagedata r:id="rId46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2129036</wp:posOffset>
                </wp:positionH>
                <wp:positionV relativeFrom="paragraph">
                  <wp:posOffset>556402</wp:posOffset>
                </wp:positionV>
                <wp:extent cx="104760" cy="17640"/>
                <wp:effectExtent l="38100" t="38100" r="48260" b="20955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2">
                      <w14:nvContentPartPr>
                        <w14:cNvContentPartPr/>
                      </w14:nvContentPartPr>
                      <w14:xfrm>
                        <a:off x="0" y="0"/>
                        <a:ext cx="104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166.9pt;margin-top:43.4pt;width:9.9pt;height:2.65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">
                <v:imagedata r:id="rId46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1755356</wp:posOffset>
                </wp:positionH>
                <wp:positionV relativeFrom="paragraph">
                  <wp:posOffset>262282</wp:posOffset>
                </wp:positionV>
                <wp:extent cx="148680" cy="41040"/>
                <wp:effectExtent l="38100" t="38100" r="41910" b="35560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4">
                      <w14:nvContentPartPr>
                        <w14:cNvContentPartPr/>
                      </w14:nvContentPartPr>
                      <w14:xfrm>
                        <a:off x="0" y="0"/>
                        <a:ext cx="1486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137.45pt;margin-top:20.2pt;width:13.15pt;height:4.45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">
                <v:imagedata r:id="rId46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1122476</wp:posOffset>
                </wp:positionH>
                <wp:positionV relativeFrom="paragraph">
                  <wp:posOffset>635602</wp:posOffset>
                </wp:positionV>
                <wp:extent cx="455760" cy="19800"/>
                <wp:effectExtent l="38100" t="38100" r="40005" b="3746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6">
                      <w14:nvContentPartPr>
                        <w14:cNvContentPartPr/>
                      </w14:nvContentPartPr>
                      <w14:xfrm>
                        <a:off x="0" y="0"/>
                        <a:ext cx="455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87.65pt;margin-top:49.25pt;width:37.45pt;height:2.9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">
                <v:imagedata r:id="rId4697" o:title=""/>
              </v:shape>
            </w:pict>
          </mc:Fallback>
        </mc:AlternateContent>
      </w:r>
      <w:r w:rsidR="00ED6A16">
        <w:t xml:space="preserve">άρα </w:t>
      </w:r>
      <w:r w:rsidR="00ED6A16" w:rsidRPr="00F06855">
        <w:rPr>
          <w:position w:val="-36"/>
        </w:rPr>
        <w:object w:dxaOrig="3200" w:dyaOrig="859">
          <v:shape id="_x0000_i1127" type="#_x0000_t75" style="width:160pt;height:42.95pt" o:ole="">
            <v:imagedata r:id="rId4698" o:title=""/>
          </v:shape>
          <o:OLEObject Type="Embed" ProgID="Equation.DSMT4" ShapeID="_x0000_i1127" DrawAspect="Content" ObjectID="_1672217887" r:id="rId4699"/>
        </w:object>
      </w:r>
    </w:p>
    <w:p w:rsidR="00ED6A16" w:rsidRPr="00315A12" w:rsidRDefault="00ED6A16" w:rsidP="00ED6A16">
      <w:pPr>
        <w:rPr>
          <w:lang w:val="en-US"/>
        </w:rPr>
      </w:pPr>
    </w:p>
    <w:p w:rsidR="00ED6A16" w:rsidRDefault="00881DCC" w:rsidP="00ED6A16">
      <w: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1834916</wp:posOffset>
                </wp:positionH>
                <wp:positionV relativeFrom="paragraph">
                  <wp:posOffset>583950</wp:posOffset>
                </wp:positionV>
                <wp:extent cx="9000" cy="21240"/>
                <wp:effectExtent l="19050" t="19050" r="29210" b="17145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0">
                      <w14:nvContentPartPr>
                        <w14:cNvContentPartPr/>
                      </w14:nvContentPartPr>
                      <w14:xfrm>
                        <a:off x="0" y="0"/>
                        <a:ext cx="9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144.05pt;margin-top:45.55pt;width:1.75pt;height:2.6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">
                <v:imagedata r:id="rId47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4019756</wp:posOffset>
                </wp:positionH>
                <wp:positionV relativeFrom="paragraph">
                  <wp:posOffset>107597</wp:posOffset>
                </wp:positionV>
                <wp:extent cx="64800" cy="94320"/>
                <wp:effectExtent l="38100" t="38100" r="49530" b="5842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2">
                      <w14:nvContentPartPr>
                        <w14:cNvContentPartPr/>
                      </w14:nvContentPartPr>
                      <w14:xfrm>
                        <a:off x="0" y="0"/>
                        <a:ext cx="648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315.5pt;margin-top:7.45pt;width:7.1pt;height:9.45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">
                <v:imagedata r:id="rId4703" o:title=""/>
              </v:shape>
            </w:pict>
          </mc:Fallback>
        </mc:AlternateContent>
      </w:r>
      <w:r w:rsidR="00ED6A16">
        <w:t xml:space="preserve">  </w:t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t xml:space="preserve">        </w:t>
      </w:r>
      <w:r w:rsidR="00ED6A16" w:rsidRPr="00F06855">
        <w:rPr>
          <w:position w:val="-36"/>
        </w:rPr>
        <w:object w:dxaOrig="1240" w:dyaOrig="859">
          <v:shape id="_x0000_i1128" type="#_x0000_t75" style="width:62pt;height:42.95pt" o:ole="">
            <v:imagedata r:id="rId4704" o:title=""/>
          </v:shape>
          <o:OLEObject Type="Embed" ProgID="Equation.DSMT4" ShapeID="_x0000_i1128" DrawAspect="Content" ObjectID="_1672217888" r:id="rId4705"/>
        </w:object>
      </w:r>
    </w:p>
    <w:p w:rsidR="00ED6A16" w:rsidRDefault="00E5766E" w:rsidP="00ED6A16">
      <w:pPr>
        <w:rPr>
          <w:lang w:val="en-US"/>
        </w:rPr>
      </w:pP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4057556</wp:posOffset>
                </wp:positionH>
                <wp:positionV relativeFrom="paragraph">
                  <wp:posOffset>277297</wp:posOffset>
                </wp:positionV>
                <wp:extent cx="21240" cy="303120"/>
                <wp:effectExtent l="38100" t="38100" r="36195" b="40005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6">
                      <w14:nvContentPartPr>
                        <w14:cNvContentPartPr/>
                      </w14:nvContentPartPr>
                      <w14:xfrm>
                        <a:off x="0" y="0"/>
                        <a:ext cx="212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318.8pt;margin-top:21.3pt;width:3.1pt;height:25.1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">
                <v:imagedata r:id="rId470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4053956</wp:posOffset>
                </wp:positionH>
                <wp:positionV relativeFrom="paragraph">
                  <wp:posOffset>369817</wp:posOffset>
                </wp:positionV>
                <wp:extent cx="109440" cy="63720"/>
                <wp:effectExtent l="38100" t="38100" r="43180" b="31750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8">
                      <w14:nvContentPartPr>
                        <w14:cNvContentPartPr/>
                      </w14:nvContentPartPr>
                      <w14:xfrm>
                        <a:off x="0" y="0"/>
                        <a:ext cx="109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318.45pt;margin-top:28.35pt;width:10.05pt;height:6.5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">
                <v:imagedata r:id="rId470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3896996</wp:posOffset>
                </wp:positionH>
                <wp:positionV relativeFrom="paragraph">
                  <wp:posOffset>431737</wp:posOffset>
                </wp:positionV>
                <wp:extent cx="11880" cy="13320"/>
                <wp:effectExtent l="38100" t="38100" r="45720" b="44450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0">
                      <w14:nvContentPartPr>
                        <w14:cNvContentPartPr/>
                      </w14:nvContentPartPr>
                      <w14:xfrm>
                        <a:off x="0" y="0"/>
                        <a:ext cx="11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306.05pt;margin-top:33.15pt;width:2.6pt;height:2.8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">
                <v:imagedata r:id="rId471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3656156</wp:posOffset>
                </wp:positionH>
                <wp:positionV relativeFrom="paragraph">
                  <wp:posOffset>392857</wp:posOffset>
                </wp:positionV>
                <wp:extent cx="52200" cy="101880"/>
                <wp:effectExtent l="38100" t="38100" r="43180" b="31750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2">
                      <w14:nvContentPartPr>
                        <w14:cNvContentPartPr/>
                      </w14:nvContentPartPr>
                      <w14:xfrm>
                        <a:off x="0" y="0"/>
                        <a:ext cx="522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287.2pt;margin-top:30.05pt;width:5.7pt;height:9.65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">
                <v:imagedata r:id="rId471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3456356</wp:posOffset>
                </wp:positionH>
                <wp:positionV relativeFrom="paragraph">
                  <wp:posOffset>387457</wp:posOffset>
                </wp:positionV>
                <wp:extent cx="173880" cy="182160"/>
                <wp:effectExtent l="38100" t="38100" r="36195" b="4699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4">
                      <w14:nvContentPartPr>
                        <w14:cNvContentPartPr/>
                      </w14:nvContentPartPr>
                      <w14:xfrm>
                        <a:off x="0" y="0"/>
                        <a:ext cx="1738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271.35pt;margin-top:29.65pt;width:15.35pt;height:16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">
                <v:imagedata r:id="rId471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3451676</wp:posOffset>
                </wp:positionH>
                <wp:positionV relativeFrom="paragraph">
                  <wp:posOffset>373057</wp:posOffset>
                </wp:positionV>
                <wp:extent cx="14760" cy="110880"/>
                <wp:effectExtent l="38100" t="38100" r="42545" b="41910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6">
                      <w14:nvContentPartPr>
                        <w14:cNvContentPartPr/>
                      </w14:nvContentPartPr>
                      <w14:xfrm>
                        <a:off x="0" y="0"/>
                        <a:ext cx="14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271.05pt;margin-top:28.5pt;width:2.65pt;height:10.4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">
                <v:imagedata r:id="rId471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3399836</wp:posOffset>
                </wp:positionH>
                <wp:positionV relativeFrom="paragraph">
                  <wp:posOffset>355057</wp:posOffset>
                </wp:positionV>
                <wp:extent cx="3240" cy="114480"/>
                <wp:effectExtent l="38100" t="38100" r="34925" b="38100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8">
                      <w14:nvContentPartPr>
                        <w14:cNvContentPartPr/>
                      </w14:nvContentPartPr>
                      <w14:xfrm>
                        <a:off x="0" y="0"/>
                        <a:ext cx="3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266.95pt;margin-top:27.35pt;width:1.8pt;height:10.2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">
                <v:imagedata r:id="rId4719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3218756</wp:posOffset>
                </wp:positionH>
                <wp:positionV relativeFrom="paragraph">
                  <wp:posOffset>361177</wp:posOffset>
                </wp:positionV>
                <wp:extent cx="33120" cy="319680"/>
                <wp:effectExtent l="38100" t="38100" r="43180" b="42545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0">
                      <w14:nvContentPartPr>
                        <w14:cNvContentPartPr/>
                      </w14:nvContentPartPr>
                      <w14:xfrm>
                        <a:off x="0" y="0"/>
                        <a:ext cx="331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252.6pt;margin-top:27.7pt;width:4.1pt;height:26.8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">
                <v:imagedata r:id="rId4721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4502156</wp:posOffset>
                </wp:positionH>
                <wp:positionV relativeFrom="paragraph">
                  <wp:posOffset>161845</wp:posOffset>
                </wp:positionV>
                <wp:extent cx="157320" cy="302400"/>
                <wp:effectExtent l="38100" t="38100" r="33655" b="40640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2">
                      <w14:nvContentPartPr>
                        <w14:cNvContentPartPr/>
                      </w14:nvContentPartPr>
                      <w14:xfrm>
                        <a:off x="0" y="0"/>
                        <a:ext cx="15732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353.85pt;margin-top:12.15pt;width:13.95pt;height:25.35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">
                <v:imagedata r:id="rId4723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4380116</wp:posOffset>
                </wp:positionH>
                <wp:positionV relativeFrom="paragraph">
                  <wp:posOffset>212965</wp:posOffset>
                </wp:positionV>
                <wp:extent cx="4320" cy="33840"/>
                <wp:effectExtent l="38100" t="38100" r="34290" b="42545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4">
                      <w14:nvContentPartPr>
                        <w14:cNvContentPartPr/>
                      </w14:nvContentPartPr>
                      <w14:xfrm>
                        <a:off x="0" y="0"/>
                        <a:ext cx="4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344.05pt;margin-top:16.1pt;width:2.05pt;height:4.05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">
                <v:imagedata r:id="rId4725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4228916</wp:posOffset>
                </wp:positionH>
                <wp:positionV relativeFrom="paragraph">
                  <wp:posOffset>342925</wp:posOffset>
                </wp:positionV>
                <wp:extent cx="233640" cy="286200"/>
                <wp:effectExtent l="38100" t="38100" r="14605" b="38100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6">
                      <w14:nvContentPartPr>
                        <w14:cNvContentPartPr/>
                      </w14:nvContentPartPr>
                      <w14:xfrm>
                        <a:off x="0" y="0"/>
                        <a:ext cx="2336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332.5pt;margin-top:26.55pt;width:19.8pt;height:23.85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">
                <v:imagedata r:id="rId4727" o:title=""/>
              </v:shape>
            </w:pict>
          </mc:Fallback>
        </mc:AlternateContent>
      </w:r>
      <w:r>
        <w:rPr>
          <w:position w:val="-36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3239636</wp:posOffset>
                </wp:positionH>
                <wp:positionV relativeFrom="paragraph">
                  <wp:posOffset>380365</wp:posOffset>
                </wp:positionV>
                <wp:extent cx="81720" cy="91080"/>
                <wp:effectExtent l="38100" t="38100" r="52070" b="4254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8">
                      <w14:nvContentPartPr>
                        <w14:cNvContentPartPr/>
                      </w14:nvContentPartPr>
                      <w14:xfrm>
                        <a:off x="0" y="0"/>
                        <a:ext cx="817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254.25pt;margin-top:29.1pt;width:8.4pt;height:8.9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">
                <v:imagedata r:id="rId4729" o:title=""/>
              </v:shape>
            </w:pict>
          </mc:Fallback>
        </mc:AlternateContent>
      </w:r>
      <w:r w:rsidR="00881DCC">
        <w:rPr>
          <w:position w:val="-36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961556</wp:posOffset>
                </wp:positionH>
                <wp:positionV relativeFrom="paragraph">
                  <wp:posOffset>590965</wp:posOffset>
                </wp:positionV>
                <wp:extent cx="770400" cy="112320"/>
                <wp:effectExtent l="38100" t="38100" r="48895" b="4064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0">
                      <w14:nvContentPartPr>
                        <w14:cNvContentPartPr/>
                      </w14:nvContentPartPr>
                      <w14:xfrm>
                        <a:off x="0" y="0"/>
                        <a:ext cx="770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74.9pt;margin-top:45.65pt;width:62.4pt;height:10.3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">
                <v:imagedata r:id="rId4731" o:title=""/>
              </v:shape>
            </w:pict>
          </mc:Fallback>
        </mc:AlternateContent>
      </w:r>
      <w:r w:rsidR="00881DCC">
        <w:rPr>
          <w:position w:val="-36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4202276</wp:posOffset>
                </wp:positionH>
                <wp:positionV relativeFrom="paragraph">
                  <wp:posOffset>273012</wp:posOffset>
                </wp:positionV>
                <wp:extent cx="47160" cy="64440"/>
                <wp:effectExtent l="38100" t="38100" r="48260" b="50165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2">
                      <w14:nvContentPartPr>
                        <w14:cNvContentPartPr/>
                      </w14:nvContentPartPr>
                      <w14:xfrm>
                        <a:off x="0" y="0"/>
                        <a:ext cx="471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329.9pt;margin-top:20.5pt;width:5.7pt;height:7.0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">
                <v:imagedata r:id="rId4733" o:title=""/>
              </v:shape>
            </w:pict>
          </mc:Fallback>
        </mc:AlternateContent>
      </w:r>
      <w:r w:rsidR="00ED6A16" w:rsidRPr="00F06855">
        <w:rPr>
          <w:position w:val="-36"/>
        </w:rPr>
        <w:object w:dxaOrig="2659" w:dyaOrig="859">
          <v:shape id="_x0000_i1129" type="#_x0000_t75" style="width:132.95pt;height:42.95pt" o:ole="">
            <v:imagedata r:id="rId4734" o:title=""/>
          </v:shape>
          <o:OLEObject Type="Embed" ProgID="Equation.DSMT4" ShapeID="_x0000_i1129" DrawAspect="Content" ObjectID="_1672217889" r:id="rId4735"/>
        </w:object>
      </w:r>
      <w:r w:rsidR="00ED6A16" w:rsidRPr="00F06855">
        <w:rPr>
          <w:position w:val="-36"/>
        </w:rPr>
        <w:object w:dxaOrig="1540" w:dyaOrig="859">
          <v:shape id="_x0000_i1130" type="#_x0000_t75" style="width:77pt;height:42.95pt" o:ole="">
            <v:imagedata r:id="rId4736" o:title=""/>
          </v:shape>
          <o:OLEObject Type="Embed" ProgID="Equation.DSMT4" ShapeID="_x0000_i1130" DrawAspect="Content" ObjectID="_1672217890" r:id="rId4737"/>
        </w:object>
      </w:r>
    </w:p>
    <w:p w:rsidR="00ED6A16" w:rsidRDefault="00E5766E" w:rsidP="00ED6A16">
      <w:pPr>
        <w:spacing w:before="0" w:after="0" w:line="240" w:lineRule="auto"/>
        <w:jc w:val="left"/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7127276</wp:posOffset>
                </wp:positionH>
                <wp:positionV relativeFrom="paragraph">
                  <wp:posOffset>302312</wp:posOffset>
                </wp:positionV>
                <wp:extent cx="23760" cy="173160"/>
                <wp:effectExtent l="38100" t="38100" r="52705" b="55880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8">
                      <w14:nvContentPartPr>
                        <w14:cNvContentPartPr/>
                      </w14:nvContentPartPr>
                      <w14:xfrm>
                        <a:off x="0" y="0"/>
                        <a:ext cx="237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560.2pt;margin-top:22.8pt;width:3.85pt;height:15.65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">
                <v:imagedata r:id="rId473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5073116</wp:posOffset>
                </wp:positionH>
                <wp:positionV relativeFrom="paragraph">
                  <wp:posOffset>732512</wp:posOffset>
                </wp:positionV>
                <wp:extent cx="360" cy="360"/>
                <wp:effectExtent l="0" t="0" r="0" b="0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398.45pt;margin-top:56.7pt;width:2.05pt;height:2.05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q8aBAQAAMAMAAA4AAABkcnMvZTJvRG9jLnhtbJxSy27CMBC8V+o/&#10;WL6XhFA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0dZYyrBBeXC&#10;WmA47a9r3DLClrSC5hVyckjUAfgRkRb0vyEH0guQtSU+B1dQlSLQSfjCVJ4zTE2ecVzmwwt/t32+&#10;KFjjRddqu0bWvk+eJiPOnLDEiqSzLieDTgtYXSNQJzq2/sLeabStK0SZ7TJOxu/bb2e62gUmqThq&#10;70FSvQ16mId/TxN626exVz7385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">
                <v:imagedata r:id="rId4158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1607036</wp:posOffset>
                </wp:positionH>
                <wp:positionV relativeFrom="paragraph">
                  <wp:posOffset>-10060</wp:posOffset>
                </wp:positionV>
                <wp:extent cx="16200" cy="77040"/>
                <wp:effectExtent l="38100" t="38100" r="41275" b="37465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1">
                      <w14:nvContentPartPr>
                        <w14:cNvContentPartPr/>
                      </w14:nvContentPartPr>
                      <w14:xfrm>
                        <a:off x="0" y="0"/>
                        <a:ext cx="16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125.95pt;margin-top:-1.55pt;width:2.7pt;height:7.6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">
                <v:imagedata r:id="rId4742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1513076</wp:posOffset>
                </wp:positionH>
                <wp:positionV relativeFrom="paragraph">
                  <wp:posOffset>8300</wp:posOffset>
                </wp:positionV>
                <wp:extent cx="37800" cy="11520"/>
                <wp:effectExtent l="38100" t="38100" r="38735" b="45720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3">
                      <w14:nvContentPartPr>
                        <w14:cNvContentPartPr/>
                      </w14:nvContentPartPr>
                      <w14:xfrm>
                        <a:off x="0" y="0"/>
                        <a:ext cx="37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118.3pt;margin-top:-.1pt;width:4.65pt;height:2.4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">
                <v:imagedata r:id="rId4744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1482116</wp:posOffset>
                </wp:positionH>
                <wp:positionV relativeFrom="paragraph">
                  <wp:posOffset>39260</wp:posOffset>
                </wp:positionV>
                <wp:extent cx="76320" cy="420840"/>
                <wp:effectExtent l="38100" t="38100" r="38100" b="36830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5">
                      <w14:nvContentPartPr>
                        <w14:cNvContentPartPr/>
                      </w14:nvContentPartPr>
                      <w14:xfrm>
                        <a:off x="0" y="0"/>
                        <a:ext cx="7632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115.9pt;margin-top:2.5pt;width:7.75pt;height:34.5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">
                <v:imagedata r:id="rId4746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1043276</wp:posOffset>
                </wp:positionH>
                <wp:positionV relativeFrom="paragraph">
                  <wp:posOffset>-9700</wp:posOffset>
                </wp:positionV>
                <wp:extent cx="129960" cy="509040"/>
                <wp:effectExtent l="38100" t="38100" r="41910" b="43815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7">
                      <w14:nvContentPartPr>
                        <w14:cNvContentPartPr/>
                      </w14:nvContentPartPr>
                      <w14:xfrm>
                        <a:off x="0" y="0"/>
                        <a:ext cx="12996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81.3pt;margin-top:-1.5pt;width:11.85pt;height:41.6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">
                <v:imagedata r:id="rId4748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1333436</wp:posOffset>
                </wp:positionH>
                <wp:positionV relativeFrom="paragraph">
                  <wp:posOffset>61940</wp:posOffset>
                </wp:positionV>
                <wp:extent cx="128880" cy="313920"/>
                <wp:effectExtent l="19050" t="38100" r="5080" b="29210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9">
                      <w14:nvContentPartPr>
                        <w14:cNvContentPartPr/>
                      </w14:nvContentPartPr>
                      <w14:xfrm>
                        <a:off x="0" y="0"/>
                        <a:ext cx="12888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104.25pt;margin-top:4.5pt;width:11.7pt;height:25.9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">
                <v:imagedata r:id="rId4750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1194476</wp:posOffset>
                </wp:positionH>
                <wp:positionV relativeFrom="paragraph">
                  <wp:posOffset>75260</wp:posOffset>
                </wp:positionV>
                <wp:extent cx="84960" cy="107640"/>
                <wp:effectExtent l="38100" t="38100" r="29845" b="26035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1">
                      <w14:nvContentPartPr>
                        <w14:cNvContentPartPr/>
                      </w14:nvContentPartPr>
                      <w14:xfrm>
                        <a:off x="0" y="0"/>
                        <a:ext cx="849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93.35pt;margin-top:5.25pt;width:8.1pt;height:9.85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">
                <v:imagedata r:id="rId4752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1112396</wp:posOffset>
                </wp:positionH>
                <wp:positionV relativeFrom="paragraph">
                  <wp:posOffset>219980</wp:posOffset>
                </wp:positionV>
                <wp:extent cx="117720" cy="49320"/>
                <wp:effectExtent l="38100" t="38100" r="34925" b="4635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3">
                      <w14:nvContentPartPr>
                        <w14:cNvContentPartPr/>
                      </w14:nvContentPartPr>
                      <w14:xfrm>
                        <a:off x="0" y="0"/>
                        <a:ext cx="1177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86.85pt;margin-top:16.55pt;width:10.8pt;height:5.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">
                <v:imagedata r:id="rId4754" o:title=""/>
              </v:shape>
            </w:pict>
          </mc:Fallback>
        </mc:AlternateContent>
      </w:r>
      <w:r w:rsidR="00881DCC"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1100516</wp:posOffset>
                </wp:positionH>
                <wp:positionV relativeFrom="paragraph">
                  <wp:posOffset>107300</wp:posOffset>
                </wp:positionV>
                <wp:extent cx="147600" cy="280080"/>
                <wp:effectExtent l="38100" t="38100" r="24130" b="43815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5">
                      <w14:nvContentPartPr>
                        <w14:cNvContentPartPr/>
                      </w14:nvContentPartPr>
                      <w14:xfrm>
                        <a:off x="0" y="0"/>
                        <a:ext cx="14760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85.75pt;margin-top:7.55pt;width:13.4pt;height:23.8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">
                <v:imagedata r:id="rId4756" o:title=""/>
              </v:shape>
            </w:pict>
          </mc:Fallback>
        </mc:AlternateContent>
      </w:r>
      <w:r w:rsidR="00ED6A16">
        <w:rPr>
          <w:lang w:val="en-US"/>
        </w:rPr>
        <w:br w:type="page"/>
      </w:r>
    </w:p>
    <w:p w:rsidR="00ED6A16" w:rsidRPr="00315A12" w:rsidRDefault="00E5766E" w:rsidP="00ED6A16">
      <w:pPr>
        <w:rPr>
          <w:lang w:val="en-US"/>
        </w:rPr>
      </w:pPr>
      <w:r>
        <w:lastRenderedPageBreak/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3327116</wp:posOffset>
                </wp:positionH>
                <wp:positionV relativeFrom="paragraph">
                  <wp:posOffset>22121</wp:posOffset>
                </wp:positionV>
                <wp:extent cx="152280" cy="54000"/>
                <wp:effectExtent l="38100" t="38100" r="38735" b="41275"/>
                <wp:wrapNone/>
                <wp:docPr id="3126" name="Ink 3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7">
                      <w14:nvContentPartPr>
                        <w14:cNvContentPartPr/>
                      </w14:nvContentPartPr>
                      <w14:xfrm>
                        <a:off x="0" y="0"/>
                        <a:ext cx="1522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6" o:spid="_x0000_s1026" type="#_x0000_t75" style="position:absolute;margin-left:261.2pt;margin-top:.85pt;width:13.65pt;height:5.6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">
                <v:imagedata r:id="rId47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3418196</wp:posOffset>
                </wp:positionH>
                <wp:positionV relativeFrom="paragraph">
                  <wp:posOffset>37241</wp:posOffset>
                </wp:positionV>
                <wp:extent cx="15840" cy="145080"/>
                <wp:effectExtent l="38100" t="38100" r="41910" b="4572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9">
                      <w14:nvContentPartPr>
                        <w14:cNvContentPartPr/>
                      </w14:nvContentPartPr>
                      <w14:xfrm>
                        <a:off x="0" y="0"/>
                        <a:ext cx="158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268.45pt;margin-top:2.3pt;width:2.9pt;height:12.95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">
                <v:imagedata r:id="rId47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3356636</wp:posOffset>
                </wp:positionH>
                <wp:positionV relativeFrom="paragraph">
                  <wp:posOffset>34361</wp:posOffset>
                </wp:positionV>
                <wp:extent cx="114480" cy="46440"/>
                <wp:effectExtent l="38100" t="38100" r="38100" b="29845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1">
                      <w14:nvContentPartPr>
                        <w14:cNvContentPartPr/>
                      </w14:nvContentPartPr>
                      <w14:xfrm>
                        <a:off x="0" y="0"/>
                        <a:ext cx="1144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263.65pt;margin-top:2.05pt;width:10.35pt;height:5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">
                <v:imagedata r:id="rId47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3421436</wp:posOffset>
                </wp:positionH>
                <wp:positionV relativeFrom="paragraph">
                  <wp:posOffset>21761</wp:posOffset>
                </wp:positionV>
                <wp:extent cx="8640" cy="182160"/>
                <wp:effectExtent l="38100" t="19050" r="29845" b="27940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3">
                      <w14:nvContentPartPr>
                        <w14:cNvContentPartPr/>
                      </w14:nvContentPartPr>
                      <w14:xfrm>
                        <a:off x="0" y="0"/>
                        <a:ext cx="86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268.9pt;margin-top:1.1pt;width:1.95pt;height:15.4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">
                <v:imagedata r:id="rId47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3291476</wp:posOffset>
                </wp:positionH>
                <wp:positionV relativeFrom="paragraph">
                  <wp:posOffset>249281</wp:posOffset>
                </wp:positionV>
                <wp:extent cx="90720" cy="27720"/>
                <wp:effectExtent l="38100" t="38100" r="24130" b="29845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5">
                      <w14:nvContentPartPr>
                        <w14:cNvContentPartPr/>
                      </w14:nvContentPartPr>
                      <w14:xfrm>
                        <a:off x="0" y="0"/>
                        <a:ext cx="90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258.55pt;margin-top:19.15pt;width:8.4pt;height:3.4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">
                <v:imagedata r:id="rId476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3282476</wp:posOffset>
                </wp:positionH>
                <wp:positionV relativeFrom="paragraph">
                  <wp:posOffset>126521</wp:posOffset>
                </wp:positionV>
                <wp:extent cx="84240" cy="248760"/>
                <wp:effectExtent l="38100" t="38100" r="30480" b="37465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7">
                      <w14:nvContentPartPr>
                        <w14:cNvContentPartPr/>
                      </w14:nvContentPartPr>
                      <w14:xfrm>
                        <a:off x="0" y="0"/>
                        <a:ext cx="842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257.75pt;margin-top:9.25pt;width:8.15pt;height:21.05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">
                <v:imagedata r:id="rId47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3171236</wp:posOffset>
                </wp:positionH>
                <wp:positionV relativeFrom="paragraph">
                  <wp:posOffset>-28279</wp:posOffset>
                </wp:positionV>
                <wp:extent cx="49680" cy="99720"/>
                <wp:effectExtent l="19050" t="38100" r="26670" b="3365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9">
                      <w14:nvContentPartPr>
                        <w14:cNvContentPartPr/>
                      </w14:nvContentPartPr>
                      <w14:xfrm>
                        <a:off x="0" y="0"/>
                        <a:ext cx="496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249.25pt;margin-top:-2.8pt;width:4.95pt;height:9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">
                <v:imagedata r:id="rId47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3108596</wp:posOffset>
                </wp:positionH>
                <wp:positionV relativeFrom="paragraph">
                  <wp:posOffset>10961</wp:posOffset>
                </wp:positionV>
                <wp:extent cx="60840" cy="30240"/>
                <wp:effectExtent l="38100" t="38100" r="34925" b="27305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1">
                      <w14:nvContentPartPr>
                        <w14:cNvContentPartPr/>
                      </w14:nvContentPartPr>
                      <w14:xfrm>
                        <a:off x="0" y="0"/>
                        <a:ext cx="608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244.2pt;margin-top:.2pt;width:6.05pt;height:3.65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">
                <v:imagedata r:id="rId47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3090596</wp:posOffset>
                </wp:positionH>
                <wp:positionV relativeFrom="paragraph">
                  <wp:posOffset>59561</wp:posOffset>
                </wp:positionV>
                <wp:extent cx="47880" cy="249480"/>
                <wp:effectExtent l="38100" t="38100" r="28575" b="36830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3">
                      <w14:nvContentPartPr>
                        <w14:cNvContentPartPr/>
                      </w14:nvContentPartPr>
                      <w14:xfrm>
                        <a:off x="0" y="0"/>
                        <a:ext cx="4788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242.85pt;margin-top:4.15pt;width:5.1pt;height:21.0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">
                <v:imagedata r:id="rId47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2753276</wp:posOffset>
                </wp:positionH>
                <wp:positionV relativeFrom="paragraph">
                  <wp:posOffset>89801</wp:posOffset>
                </wp:positionV>
                <wp:extent cx="90360" cy="345960"/>
                <wp:effectExtent l="38100" t="19050" r="24130" b="16510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5">
                      <w14:nvContentPartPr>
                        <w14:cNvContentPartPr/>
                      </w14:nvContentPartPr>
                      <w14:xfrm>
                        <a:off x="0" y="0"/>
                        <a:ext cx="9036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216.1pt;margin-top:6.55pt;width:8.3pt;height:28.3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">
                <v:imagedata r:id="rId47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2970356</wp:posOffset>
                </wp:positionH>
                <wp:positionV relativeFrom="paragraph">
                  <wp:posOffset>266561</wp:posOffset>
                </wp:positionV>
                <wp:extent cx="137520" cy="15840"/>
                <wp:effectExtent l="19050" t="38100" r="34290" b="22860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7">
                      <w14:nvContentPartPr>
                        <w14:cNvContentPartPr/>
                      </w14:nvContentPartPr>
                      <w14:xfrm>
                        <a:off x="0" y="0"/>
                        <a:ext cx="137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233.4pt;margin-top:20.45pt;width:11.95pt;height:2.55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">
                <v:imagedata r:id="rId47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2970716</wp:posOffset>
                </wp:positionH>
                <wp:positionV relativeFrom="paragraph">
                  <wp:posOffset>129041</wp:posOffset>
                </wp:positionV>
                <wp:extent cx="86760" cy="237600"/>
                <wp:effectExtent l="38100" t="38100" r="46990" b="48260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9">
                      <w14:nvContentPartPr>
                        <w14:cNvContentPartPr/>
                      </w14:nvContentPartPr>
                      <w14:xfrm>
                        <a:off x="0" y="0"/>
                        <a:ext cx="867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233.15pt;margin-top:9.4pt;width:8.4pt;height:20.2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">
                <v:imagedata r:id="rId47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4000" behindDoc="0" locked="0" layoutInCell="1" allowOverlap="1">
                <wp:simplePos x="0" y="0"/>
                <wp:positionH relativeFrom="column">
                  <wp:posOffset>2851916</wp:posOffset>
                </wp:positionH>
                <wp:positionV relativeFrom="paragraph">
                  <wp:posOffset>60641</wp:posOffset>
                </wp:positionV>
                <wp:extent cx="98640" cy="90000"/>
                <wp:effectExtent l="38100" t="38100" r="34925" b="43815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1">
                      <w14:nvContentPartPr>
                        <w14:cNvContentPartPr/>
                      </w14:nvContentPartPr>
                      <w14:xfrm>
                        <a:off x="0" y="0"/>
                        <a:ext cx="986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223.85pt;margin-top:4.05pt;width:9.15pt;height:8.6pt;z-index:2538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">
                <v:imagedata r:id="rId47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2738516</wp:posOffset>
                </wp:positionH>
                <wp:positionV relativeFrom="paragraph">
                  <wp:posOffset>306881</wp:posOffset>
                </wp:positionV>
                <wp:extent cx="137880" cy="24840"/>
                <wp:effectExtent l="38100" t="38100" r="33655" b="32385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3">
                      <w14:nvContentPartPr>
                        <w14:cNvContentPartPr/>
                      </w14:nvContentPartPr>
                      <w14:xfrm>
                        <a:off x="0" y="0"/>
                        <a:ext cx="1378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215pt;margin-top:23.6pt;width:12.05pt;height:3.2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">
                <v:imagedata r:id="rId47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2773796</wp:posOffset>
                </wp:positionH>
                <wp:positionV relativeFrom="paragraph">
                  <wp:posOffset>117881</wp:posOffset>
                </wp:positionV>
                <wp:extent cx="87120" cy="291240"/>
                <wp:effectExtent l="38100" t="38100" r="27305" b="33020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5">
                      <w14:nvContentPartPr>
                        <w14:cNvContentPartPr/>
                      </w14:nvContentPartPr>
                      <w14:xfrm>
                        <a:off x="0" y="0"/>
                        <a:ext cx="871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217.55pt;margin-top:8.45pt;width:8.5pt;height:24.65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">
                <v:imagedata r:id="rId47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3401636</wp:posOffset>
                </wp:positionH>
                <wp:positionV relativeFrom="paragraph">
                  <wp:posOffset>-1101404</wp:posOffset>
                </wp:positionV>
                <wp:extent cx="68040" cy="163080"/>
                <wp:effectExtent l="38100" t="38100" r="27305" b="27940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7">
                      <w14:nvContentPartPr>
                        <w14:cNvContentPartPr/>
                      </w14:nvContentPartPr>
                      <w14:xfrm>
                        <a:off x="0" y="0"/>
                        <a:ext cx="68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267.15pt;margin-top:-87.4pt;width:6.85pt;height:14.35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">
                <v:imagedata r:id="rId478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3159716</wp:posOffset>
                </wp:positionH>
                <wp:positionV relativeFrom="paragraph">
                  <wp:posOffset>-1015004</wp:posOffset>
                </wp:positionV>
                <wp:extent cx="178200" cy="231120"/>
                <wp:effectExtent l="38100" t="38100" r="12700" b="36195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9">
                      <w14:nvContentPartPr>
                        <w14:cNvContentPartPr/>
                      </w14:nvContentPartPr>
                      <w14:xfrm>
                        <a:off x="0" y="0"/>
                        <a:ext cx="1782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248.05pt;margin-top:-80.6pt;width:15.5pt;height:19.7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">
                <v:imagedata r:id="rId47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3085916</wp:posOffset>
                </wp:positionH>
                <wp:positionV relativeFrom="paragraph">
                  <wp:posOffset>-1067204</wp:posOffset>
                </wp:positionV>
                <wp:extent cx="23760" cy="311760"/>
                <wp:effectExtent l="19050" t="19050" r="33655" b="31750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1">
                      <w14:nvContentPartPr>
                        <w14:cNvContentPartPr/>
                      </w14:nvContentPartPr>
                      <w14:xfrm>
                        <a:off x="0" y="0"/>
                        <a:ext cx="2376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242.3pt;margin-top:-84.6pt;width:3.15pt;height:25.7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">
                <v:imagedata r:id="rId47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3092756</wp:posOffset>
                </wp:positionH>
                <wp:positionV relativeFrom="paragraph">
                  <wp:posOffset>-986204</wp:posOffset>
                </wp:positionV>
                <wp:extent cx="59760" cy="98640"/>
                <wp:effectExtent l="38100" t="38100" r="16510" b="34925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3">
                      <w14:nvContentPartPr>
                        <w14:cNvContentPartPr/>
                      </w14:nvContentPartPr>
                      <w14:xfrm>
                        <a:off x="0" y="0"/>
                        <a:ext cx="59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242.9pt;margin-top:-78.15pt;width:5.9pt;height:8.9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">
                <v:imagedata r:id="rId47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2897996</wp:posOffset>
                </wp:positionH>
                <wp:positionV relativeFrom="paragraph">
                  <wp:posOffset>-889724</wp:posOffset>
                </wp:positionV>
                <wp:extent cx="186840" cy="309960"/>
                <wp:effectExtent l="38100" t="38100" r="41910" b="33020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5">
                      <w14:nvContentPartPr>
                        <w14:cNvContentPartPr/>
                      </w14:nvContentPartPr>
                      <w14:xfrm>
                        <a:off x="0" y="0"/>
                        <a:ext cx="18684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227.6pt;margin-top:-70.8pt;width:16.05pt;height:25.9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">
                <v:imagedata r:id="rId47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2672636</wp:posOffset>
                </wp:positionH>
                <wp:positionV relativeFrom="paragraph">
                  <wp:posOffset>-741404</wp:posOffset>
                </wp:positionV>
                <wp:extent cx="92160" cy="91800"/>
                <wp:effectExtent l="38100" t="38100" r="41275" b="41910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7">
                      <w14:nvContentPartPr>
                        <w14:cNvContentPartPr/>
                      </w14:nvContentPartPr>
                      <w14:xfrm>
                        <a:off x="0" y="0"/>
                        <a:ext cx="92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209.7pt;margin-top:-59.15pt;width:8.75pt;height:8.65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">
                <v:imagedata r:id="rId47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2676236</wp:posOffset>
                </wp:positionH>
                <wp:positionV relativeFrom="paragraph">
                  <wp:posOffset>-728804</wp:posOffset>
                </wp:positionV>
                <wp:extent cx="203760" cy="27000"/>
                <wp:effectExtent l="38100" t="38100" r="25400" b="30480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9">
                      <w14:nvContentPartPr>
                        <w14:cNvContentPartPr/>
                      </w14:nvContentPartPr>
                      <w14:xfrm>
                        <a:off x="0" y="0"/>
                        <a:ext cx="203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210.15pt;margin-top:-58.05pt;width:17.35pt;height:3.5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">
                <v:imagedata r:id="rId48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2660036</wp:posOffset>
                </wp:positionH>
                <wp:positionV relativeFrom="paragraph">
                  <wp:posOffset>-683804</wp:posOffset>
                </wp:positionV>
                <wp:extent cx="25560" cy="20160"/>
                <wp:effectExtent l="19050" t="19050" r="31750" b="18415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1">
                      <w14:nvContentPartPr>
                        <w14:cNvContentPartPr/>
                      </w14:nvContentPartPr>
                      <w14:xfrm>
                        <a:off x="0" y="0"/>
                        <a:ext cx="25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209.2pt;margin-top:-54.2pt;width:2.6pt;height:2.2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">
                <v:imagedata r:id="rId48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2751116</wp:posOffset>
                </wp:positionH>
                <wp:positionV relativeFrom="paragraph">
                  <wp:posOffset>-746804</wp:posOffset>
                </wp:positionV>
                <wp:extent cx="15120" cy="19800"/>
                <wp:effectExtent l="19050" t="19050" r="23495" b="18415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3">
                      <w14:nvContentPartPr>
                        <w14:cNvContentPartPr/>
                      </w14:nvContentPartPr>
                      <w14:xfrm>
                        <a:off x="0" y="0"/>
                        <a:ext cx="15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216.1pt;margin-top:-59.3pt;width:2.25pt;height:2.45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">
                <v:imagedata r:id="rId48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2576156</wp:posOffset>
                </wp:positionH>
                <wp:positionV relativeFrom="paragraph">
                  <wp:posOffset>-957404</wp:posOffset>
                </wp:positionV>
                <wp:extent cx="88560" cy="120600"/>
                <wp:effectExtent l="38100" t="38100" r="45085" b="32385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5">
                      <w14:nvContentPartPr>
                        <w14:cNvContentPartPr/>
                      </w14:nvContentPartPr>
                      <w14:xfrm>
                        <a:off x="0" y="0"/>
                        <a:ext cx="88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202.1pt;margin-top:-76.2pt;width:8.45pt;height:11.1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">
                <v:imagedata r:id="rId48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2339276</wp:posOffset>
                </wp:positionH>
                <wp:positionV relativeFrom="paragraph">
                  <wp:posOffset>-932564</wp:posOffset>
                </wp:positionV>
                <wp:extent cx="237960" cy="354960"/>
                <wp:effectExtent l="38100" t="38100" r="29210" b="45720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7">
                      <w14:nvContentPartPr>
                        <w14:cNvContentPartPr/>
                      </w14:nvContentPartPr>
                      <w14:xfrm>
                        <a:off x="0" y="0"/>
                        <a:ext cx="23796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183.5pt;margin-top:-74.35pt;width:20.25pt;height:29.6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">
                <v:imagedata r:id="rId480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2420636</wp:posOffset>
                </wp:positionH>
                <wp:positionV relativeFrom="paragraph">
                  <wp:posOffset>-927164</wp:posOffset>
                </wp:positionV>
                <wp:extent cx="12600" cy="357120"/>
                <wp:effectExtent l="38100" t="38100" r="45085" b="43180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9">
                      <w14:nvContentPartPr>
                        <w14:cNvContentPartPr/>
                      </w14:nvContentPartPr>
                      <w14:xfrm>
                        <a:off x="0" y="0"/>
                        <a:ext cx="1260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189.75pt;margin-top:-73.8pt;width:2.75pt;height:29.75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">
                <v:imagedata r:id="rId481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2365916</wp:posOffset>
                </wp:positionH>
                <wp:positionV relativeFrom="paragraph">
                  <wp:posOffset>-939044</wp:posOffset>
                </wp:positionV>
                <wp:extent cx="16200" cy="353520"/>
                <wp:effectExtent l="38100" t="38100" r="41275" b="46990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1">
                      <w14:nvContentPartPr>
                        <w14:cNvContentPartPr/>
                      </w14:nvContentPartPr>
                      <w14:xfrm>
                        <a:off x="0" y="0"/>
                        <a:ext cx="1620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185.3pt;margin-top:-74.7pt;width:3.45pt;height:29.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">
                <v:imagedata r:id="rId481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2169716</wp:posOffset>
                </wp:positionH>
                <wp:positionV relativeFrom="paragraph">
                  <wp:posOffset>-665804</wp:posOffset>
                </wp:positionV>
                <wp:extent cx="44280" cy="152280"/>
                <wp:effectExtent l="38100" t="38100" r="32385" b="38735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3">
                      <w14:nvContentPartPr>
                        <w14:cNvContentPartPr/>
                      </w14:nvContentPartPr>
                      <w14:xfrm>
                        <a:off x="0" y="0"/>
                        <a:ext cx="44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170.25pt;margin-top:-53pt;width:5pt;height:13.3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">
                <v:imagedata r:id="rId481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1716476</wp:posOffset>
                </wp:positionH>
                <wp:positionV relativeFrom="paragraph">
                  <wp:posOffset>-485444</wp:posOffset>
                </wp:positionV>
                <wp:extent cx="10440" cy="1080"/>
                <wp:effectExtent l="38100" t="38100" r="27940" b="37465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5">
                      <w14:nvContentPartPr>
                        <w14:cNvContentPartPr/>
                      </w14:nvContentPartPr>
                      <w14:xfrm>
                        <a:off x="0" y="0"/>
                        <a:ext cx="10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134.6pt;margin-top:-39.15pt;width:2.05pt;height:2.0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">
                <v:imagedata r:id="rId481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1520636</wp:posOffset>
                </wp:positionH>
                <wp:positionV relativeFrom="paragraph">
                  <wp:posOffset>-557084</wp:posOffset>
                </wp:positionV>
                <wp:extent cx="25920" cy="93960"/>
                <wp:effectExtent l="38100" t="38100" r="31750" b="40005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7">
                      <w14:nvContentPartPr>
                        <w14:cNvContentPartPr/>
                      </w14:nvContentPartPr>
                      <w14:xfrm>
                        <a:off x="0" y="0"/>
                        <a:ext cx="259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119.05pt;margin-top:-44.5pt;width:3.6pt;height:8.9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">
                <v:imagedata r:id="rId481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1474196</wp:posOffset>
                </wp:positionH>
                <wp:positionV relativeFrom="paragraph">
                  <wp:posOffset>-559244</wp:posOffset>
                </wp:positionV>
                <wp:extent cx="128160" cy="99360"/>
                <wp:effectExtent l="38100" t="38100" r="24765" b="34290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9">
                      <w14:nvContentPartPr>
                        <w14:cNvContentPartPr/>
                      </w14:nvContentPartPr>
                      <w14:xfrm>
                        <a:off x="0" y="0"/>
                        <a:ext cx="128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115.4pt;margin-top:-44.9pt;width:11.6pt;height:9.2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">
                <v:imagedata r:id="rId482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1622876</wp:posOffset>
                </wp:positionH>
                <wp:positionV relativeFrom="paragraph">
                  <wp:posOffset>-424964</wp:posOffset>
                </wp:positionV>
                <wp:extent cx="114840" cy="70200"/>
                <wp:effectExtent l="38100" t="38100" r="38100" b="44450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1">
                      <w14:nvContentPartPr>
                        <w14:cNvContentPartPr/>
                      </w14:nvContentPartPr>
                      <w14:xfrm>
                        <a:off x="0" y="0"/>
                        <a:ext cx="114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127pt;margin-top:-34.3pt;width:10.8pt;height:7.3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">
                <v:imagedata r:id="rId482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1373036</wp:posOffset>
                </wp:positionH>
                <wp:positionV relativeFrom="paragraph">
                  <wp:posOffset>-386444</wp:posOffset>
                </wp:positionV>
                <wp:extent cx="263520" cy="299520"/>
                <wp:effectExtent l="38100" t="38100" r="41910" b="4381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3">
                      <w14:nvContentPartPr>
                        <w14:cNvContentPartPr/>
                      </w14:nvContentPartPr>
                      <w14:xfrm>
                        <a:off x="0" y="0"/>
                        <a:ext cx="26352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107.35pt;margin-top:-31.3pt;width:22.5pt;height:25.4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">
                <v:imagedata r:id="rId482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1462676</wp:posOffset>
                </wp:positionH>
                <wp:positionV relativeFrom="paragraph">
                  <wp:posOffset>-388604</wp:posOffset>
                </wp:positionV>
                <wp:extent cx="63000" cy="367920"/>
                <wp:effectExtent l="38100" t="38100" r="32385" b="3238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5">
                      <w14:nvContentPartPr>
                        <w14:cNvContentPartPr/>
                      </w14:nvContentPartPr>
                      <w14:xfrm>
                        <a:off x="0" y="0"/>
                        <a:ext cx="6300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114.45pt;margin-top:-31.25pt;width:6.45pt;height:30.4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">
                <v:imagedata r:id="rId482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1381676</wp:posOffset>
                </wp:positionH>
                <wp:positionV relativeFrom="paragraph">
                  <wp:posOffset>-331724</wp:posOffset>
                </wp:positionV>
                <wp:extent cx="73800" cy="256680"/>
                <wp:effectExtent l="38100" t="38100" r="40640" b="29210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7">
                      <w14:nvContentPartPr>
                        <w14:cNvContentPartPr/>
                      </w14:nvContentPartPr>
                      <w14:xfrm>
                        <a:off x="0" y="0"/>
                        <a:ext cx="7380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108.05pt;margin-top:-26.85pt;width:7.3pt;height:21.7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">
                <v:imagedata r:id="rId482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455396</wp:posOffset>
                </wp:positionH>
                <wp:positionV relativeFrom="paragraph">
                  <wp:posOffset>-89444</wp:posOffset>
                </wp:positionV>
                <wp:extent cx="90000" cy="47880"/>
                <wp:effectExtent l="38100" t="38100" r="43815" b="47625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9">
                      <w14:nvContentPartPr>
                        <w14:cNvContentPartPr/>
                      </w14:nvContentPartPr>
                      <w14:xfrm>
                        <a:off x="0" y="0"/>
                        <a:ext cx="900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35.05pt;margin-top:-7.85pt;width:8.65pt;height:5.3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">
                <v:imagedata r:id="rId48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315716</wp:posOffset>
                </wp:positionH>
                <wp:positionV relativeFrom="paragraph">
                  <wp:posOffset>-97364</wp:posOffset>
                </wp:positionV>
                <wp:extent cx="169560" cy="218880"/>
                <wp:effectExtent l="38100" t="38100" r="40005" b="48260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1">
                      <w14:nvContentPartPr>
                        <w14:cNvContentPartPr/>
                      </w14:nvContentPartPr>
                      <w14:xfrm>
                        <a:off x="0" y="0"/>
                        <a:ext cx="1695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24.15pt;margin-top:-8.5pt;width:14.8pt;height:18.9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">
                <v:imagedata r:id="rId483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352076</wp:posOffset>
                </wp:positionH>
                <wp:positionV relativeFrom="paragraph">
                  <wp:posOffset>-131924</wp:posOffset>
                </wp:positionV>
                <wp:extent cx="34920" cy="338040"/>
                <wp:effectExtent l="38100" t="38100" r="41910" b="4318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3">
                      <w14:nvContentPartPr>
                        <w14:cNvContentPartPr/>
                      </w14:nvContentPartPr>
                      <w14:xfrm>
                        <a:off x="0" y="0"/>
                        <a:ext cx="349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27pt;margin-top:-11pt;width:4.35pt;height:28.05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">
                <v:imagedata r:id="rId483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288716</wp:posOffset>
                </wp:positionH>
                <wp:positionV relativeFrom="paragraph">
                  <wp:posOffset>-76844</wp:posOffset>
                </wp:positionV>
                <wp:extent cx="45000" cy="252000"/>
                <wp:effectExtent l="38100" t="38100" r="31750" b="34290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5">
                      <w14:nvContentPartPr>
                        <w14:cNvContentPartPr/>
                      </w14:nvContentPartPr>
                      <w14:xfrm>
                        <a:off x="0" y="0"/>
                        <a:ext cx="4500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22.05pt;margin-top:-6.75pt;width:5.05pt;height:21.35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">
                <v:imagedata r:id="rId483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322556</wp:posOffset>
                </wp:positionH>
                <wp:positionV relativeFrom="paragraph">
                  <wp:posOffset>-377084</wp:posOffset>
                </wp:positionV>
                <wp:extent cx="21240" cy="180360"/>
                <wp:effectExtent l="38100" t="38100" r="36195" b="29210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7">
                      <w14:nvContentPartPr>
                        <w14:cNvContentPartPr/>
                      </w14:nvContentPartPr>
                      <w14:xfrm>
                        <a:off x="0" y="0"/>
                        <a:ext cx="212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24.7pt;margin-top:-30.3pt;width:2.95pt;height:15.3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">
                <v:imagedata r:id="rId483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282236</wp:posOffset>
                </wp:positionH>
                <wp:positionV relativeFrom="paragraph">
                  <wp:posOffset>-367364</wp:posOffset>
                </wp:positionV>
                <wp:extent cx="153000" cy="172080"/>
                <wp:effectExtent l="19050" t="38100" r="19050" b="3810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9">
                      <w14:nvContentPartPr>
                        <w14:cNvContentPartPr/>
                      </w14:nvContentPartPr>
                      <w14:xfrm>
                        <a:off x="0" y="0"/>
                        <a:ext cx="153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21.4pt;margin-top:-29.8pt;width:13.5pt;height:15.1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">
                <v:imagedata r:id="rId484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1529996</wp:posOffset>
                </wp:positionH>
                <wp:positionV relativeFrom="paragraph">
                  <wp:posOffset>-786764</wp:posOffset>
                </wp:positionV>
                <wp:extent cx="103320" cy="182880"/>
                <wp:effectExtent l="38100" t="38100" r="30480" b="26670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1">
                      <w14:nvContentPartPr>
                        <w14:cNvContentPartPr/>
                      </w14:nvContentPartPr>
                      <w14:xfrm>
                        <a:off x="0" y="0"/>
                        <a:ext cx="1033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119.75pt;margin-top:-62.55pt;width:9.45pt;height:15.6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">
                <v:imagedata r:id="rId484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1528556</wp:posOffset>
                </wp:positionH>
                <wp:positionV relativeFrom="paragraph">
                  <wp:posOffset>-774164</wp:posOffset>
                </wp:positionV>
                <wp:extent cx="108720" cy="138960"/>
                <wp:effectExtent l="38100" t="38100" r="24765" b="33020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3">
                      <w14:nvContentPartPr>
                        <w14:cNvContentPartPr/>
                      </w14:nvContentPartPr>
                      <w14:xfrm>
                        <a:off x="0" y="0"/>
                        <a:ext cx="108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119.85pt;margin-top:-61.45pt;width:9.85pt;height:12.3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">
                <v:imagedata r:id="rId484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1352516</wp:posOffset>
                </wp:positionH>
                <wp:positionV relativeFrom="paragraph">
                  <wp:posOffset>-902684</wp:posOffset>
                </wp:positionV>
                <wp:extent cx="181080" cy="285120"/>
                <wp:effectExtent l="38100" t="38100" r="28575" b="38735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5">
                      <w14:nvContentPartPr>
                        <w14:cNvContentPartPr/>
                      </w14:nvContentPartPr>
                      <w14:xfrm>
                        <a:off x="0" y="0"/>
                        <a:ext cx="18108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105.8pt;margin-top:-71.9pt;width:15.75pt;height:24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">
                <v:imagedata r:id="rId484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457916</wp:posOffset>
                </wp:positionH>
                <wp:positionV relativeFrom="paragraph">
                  <wp:posOffset>-736004</wp:posOffset>
                </wp:positionV>
                <wp:extent cx="761400" cy="157320"/>
                <wp:effectExtent l="38100" t="38100" r="38735" b="33655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7">
                      <w14:nvContentPartPr>
                        <w14:cNvContentPartPr/>
                      </w14:nvContentPartPr>
                      <w14:xfrm>
                        <a:off x="0" y="0"/>
                        <a:ext cx="7614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35.25pt;margin-top:-58.8pt;width:61.6pt;height:14.05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">
                <v:imagedata r:id="rId484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259196</wp:posOffset>
                </wp:positionH>
                <wp:positionV relativeFrom="paragraph">
                  <wp:posOffset>-678404</wp:posOffset>
                </wp:positionV>
                <wp:extent cx="100440" cy="187560"/>
                <wp:effectExtent l="38100" t="38100" r="33020" b="41275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9">
                      <w14:nvContentPartPr>
                        <w14:cNvContentPartPr/>
                      </w14:nvContentPartPr>
                      <w14:xfrm>
                        <a:off x="0" y="0"/>
                        <a:ext cx="1004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19.65pt;margin-top:-54.1pt;width:9.05pt;height:16.2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">
                <v:imagedata r:id="rId485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249476</wp:posOffset>
                </wp:positionH>
                <wp:positionV relativeFrom="paragraph">
                  <wp:posOffset>-738884</wp:posOffset>
                </wp:positionV>
                <wp:extent cx="145800" cy="190080"/>
                <wp:effectExtent l="38100" t="38100" r="45085" b="38735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1">
                      <w14:nvContentPartPr>
                        <w14:cNvContentPartPr/>
                      </w14:nvContentPartPr>
                      <w14:xfrm>
                        <a:off x="0" y="0"/>
                        <a:ext cx="1458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18.9pt;margin-top:-59pt;width:13.1pt;height:16.5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">
                <v:imagedata r:id="rId485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92516</wp:posOffset>
                </wp:positionH>
                <wp:positionV relativeFrom="paragraph">
                  <wp:posOffset>-822404</wp:posOffset>
                </wp:positionV>
                <wp:extent cx="35640" cy="86400"/>
                <wp:effectExtent l="19050" t="19050" r="21590" b="27940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3">
                      <w14:nvContentPartPr>
                        <w14:cNvContentPartPr/>
                      </w14:nvContentPartPr>
                      <w14:xfrm>
                        <a:off x="0" y="0"/>
                        <a:ext cx="356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6.7pt;margin-top:-65.35pt;width:3.95pt;height:7.9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">
                <v:imagedata r:id="rId485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4565156</wp:posOffset>
                </wp:positionH>
                <wp:positionV relativeFrom="paragraph">
                  <wp:posOffset>-295364</wp:posOffset>
                </wp:positionV>
                <wp:extent cx="83520" cy="151560"/>
                <wp:effectExtent l="38100" t="38100" r="31115" b="39370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5">
                      <w14:nvContentPartPr>
                        <w14:cNvContentPartPr/>
                      </w14:nvContentPartPr>
                      <w14:xfrm>
                        <a:off x="0" y="0"/>
                        <a:ext cx="835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358.75pt;margin-top:-23.95pt;width:8.1pt;height:13.45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">
                <v:imagedata r:id="rId485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4378676</wp:posOffset>
                </wp:positionH>
                <wp:positionV relativeFrom="paragraph">
                  <wp:posOffset>-200684</wp:posOffset>
                </wp:positionV>
                <wp:extent cx="143640" cy="185400"/>
                <wp:effectExtent l="38100" t="38100" r="27940" b="24765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7">
                      <w14:nvContentPartPr>
                        <w14:cNvContentPartPr/>
                      </w14:nvContentPartPr>
                      <w14:xfrm>
                        <a:off x="0" y="0"/>
                        <a:ext cx="1436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344.25pt;margin-top:-16.35pt;width:12.45pt;height:15.9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">
                <v:imagedata r:id="rId48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4296236</wp:posOffset>
                </wp:positionH>
                <wp:positionV relativeFrom="paragraph">
                  <wp:posOffset>-254684</wp:posOffset>
                </wp:positionV>
                <wp:extent cx="5760" cy="205200"/>
                <wp:effectExtent l="38100" t="38100" r="32385" b="23495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9">
                      <w14:nvContentPartPr>
                        <w14:cNvContentPartPr/>
                      </w14:nvContentPartPr>
                      <w14:xfrm>
                        <a:off x="0" y="0"/>
                        <a:ext cx="57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337.6pt;margin-top:-20.55pt;width:1.7pt;height:17.3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">
                <v:imagedata r:id="rId486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4291196</wp:posOffset>
                </wp:positionH>
                <wp:positionV relativeFrom="paragraph">
                  <wp:posOffset>-170084</wp:posOffset>
                </wp:positionV>
                <wp:extent cx="61200" cy="49320"/>
                <wp:effectExtent l="38100" t="38100" r="34290" b="27305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1">
                      <w14:nvContentPartPr>
                        <w14:cNvContentPartPr/>
                      </w14:nvContentPartPr>
                      <w14:xfrm>
                        <a:off x="0" y="0"/>
                        <a:ext cx="612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37.35pt;margin-top:-14.15pt;width:6.1pt;height:5.1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">
                <v:imagedata r:id="rId486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4024076</wp:posOffset>
                </wp:positionH>
                <wp:positionV relativeFrom="paragraph">
                  <wp:posOffset>-145964</wp:posOffset>
                </wp:positionV>
                <wp:extent cx="209880" cy="254880"/>
                <wp:effectExtent l="38100" t="38100" r="19050" b="3111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3">
                      <w14:nvContentPartPr>
                        <w14:cNvContentPartPr/>
                      </w14:nvContentPartPr>
                      <w14:xfrm>
                        <a:off x="0" y="0"/>
                        <a:ext cx="20988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316.25pt;margin-top:-12.3pt;width:17.95pt;height:21.65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">
                <v:imagedata r:id="rId486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4041356</wp:posOffset>
                </wp:positionH>
                <wp:positionV relativeFrom="paragraph">
                  <wp:posOffset>-124724</wp:posOffset>
                </wp:positionV>
                <wp:extent cx="18720" cy="294480"/>
                <wp:effectExtent l="38100" t="38100" r="38735" b="29845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5">
                      <w14:nvContentPartPr>
                        <w14:cNvContentPartPr/>
                      </w14:nvContentPartPr>
                      <w14:xfrm>
                        <a:off x="0" y="0"/>
                        <a:ext cx="187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317.45pt;margin-top:-10.5pt;width:3.05pt;height:24.75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">
                <v:imagedata r:id="rId486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3995996</wp:posOffset>
                </wp:positionH>
                <wp:positionV relativeFrom="paragraph">
                  <wp:posOffset>-101684</wp:posOffset>
                </wp:positionV>
                <wp:extent cx="15840" cy="241560"/>
                <wp:effectExtent l="38100" t="38100" r="41910" b="44450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7">
                      <w14:nvContentPartPr>
                        <w14:cNvContentPartPr/>
                      </w14:nvContentPartPr>
                      <w14:xfrm>
                        <a:off x="0" y="0"/>
                        <a:ext cx="158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13.8pt;margin-top:-8.7pt;width:2.95pt;height:20.55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">
                <v:imagedata r:id="rId486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4021916</wp:posOffset>
                </wp:positionH>
                <wp:positionV relativeFrom="paragraph">
                  <wp:posOffset>-422444</wp:posOffset>
                </wp:positionV>
                <wp:extent cx="16560" cy="202320"/>
                <wp:effectExtent l="38100" t="38100" r="40640" b="45720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9">
                      <w14:nvContentPartPr>
                        <w14:cNvContentPartPr/>
                      </w14:nvContentPartPr>
                      <w14:xfrm>
                        <a:off x="0" y="0"/>
                        <a:ext cx="1656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315.8pt;margin-top:-34pt;width:2.9pt;height:17.6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">
                <v:imagedata r:id="rId487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3958556</wp:posOffset>
                </wp:positionH>
                <wp:positionV relativeFrom="paragraph">
                  <wp:posOffset>-436124</wp:posOffset>
                </wp:positionV>
                <wp:extent cx="196200" cy="193680"/>
                <wp:effectExtent l="38100" t="38100" r="33020" b="34925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1">
                      <w14:nvContentPartPr>
                        <w14:cNvContentPartPr/>
                      </w14:nvContentPartPr>
                      <w14:xfrm>
                        <a:off x="0" y="0"/>
                        <a:ext cx="1962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310.95pt;margin-top:-35.15pt;width:17.05pt;height:16.75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">
                <v:imagedata r:id="rId487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5712116</wp:posOffset>
                </wp:positionH>
                <wp:positionV relativeFrom="paragraph">
                  <wp:posOffset>-991604</wp:posOffset>
                </wp:positionV>
                <wp:extent cx="70200" cy="167040"/>
                <wp:effectExtent l="38100" t="38100" r="44450" b="42545"/>
                <wp:wrapNone/>
                <wp:docPr id="3026" name="Ink 3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3">
                      <w14:nvContentPartPr>
                        <w14:cNvContentPartPr/>
                      </w14:nvContentPartPr>
                      <w14:xfrm>
                        <a:off x="0" y="0"/>
                        <a:ext cx="702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6" o:spid="_x0000_s1026" type="#_x0000_t75" style="position:absolute;margin-left:449pt;margin-top:-78.65pt;width:7.1pt;height:14.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">
                <v:imagedata r:id="rId48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5693396</wp:posOffset>
                </wp:positionH>
                <wp:positionV relativeFrom="paragraph">
                  <wp:posOffset>-959204</wp:posOffset>
                </wp:positionV>
                <wp:extent cx="2880" cy="8280"/>
                <wp:effectExtent l="19050" t="19050" r="16510" b="29845"/>
                <wp:wrapNone/>
                <wp:docPr id="3025" name="Ink 3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5">
                      <w14:nvContentPartPr>
                        <w14:cNvContentPartPr/>
                      </w14:nvContentPartPr>
                      <w14:xfrm>
                        <a:off x="0" y="0"/>
                        <a:ext cx="2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5" o:spid="_x0000_s1026" type="#_x0000_t75" style="position:absolute;margin-left:447.95pt;margin-top:-75.9pt;width:1pt;height:1.3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">
                <v:imagedata r:id="rId48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5561996</wp:posOffset>
                </wp:positionH>
                <wp:positionV relativeFrom="paragraph">
                  <wp:posOffset>-896204</wp:posOffset>
                </wp:positionV>
                <wp:extent cx="113400" cy="213480"/>
                <wp:effectExtent l="38100" t="38100" r="1270" b="34290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7">
                      <w14:nvContentPartPr>
                        <w14:cNvContentPartPr/>
                      </w14:nvContentPartPr>
                      <w14:xfrm>
                        <a:off x="0" y="0"/>
                        <a:ext cx="1134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437.25pt;margin-top:-71.1pt;width:10.4pt;height:18.1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">
                <v:imagedata r:id="rId487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5476316</wp:posOffset>
                </wp:positionH>
                <wp:positionV relativeFrom="paragraph">
                  <wp:posOffset>-1004924</wp:posOffset>
                </wp:positionV>
                <wp:extent cx="29880" cy="321480"/>
                <wp:effectExtent l="38100" t="38100" r="27305" b="40640"/>
                <wp:wrapNone/>
                <wp:docPr id="3023" name="Ink 3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9">
                      <w14:nvContentPartPr>
                        <w14:cNvContentPartPr/>
                      </w14:nvContentPartPr>
                      <w14:xfrm>
                        <a:off x="0" y="0"/>
                        <a:ext cx="2988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3" o:spid="_x0000_s1026" type="#_x0000_t75" style="position:absolute;margin-left:430.45pt;margin-top:-79.7pt;width:3.65pt;height:26.6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">
                <v:imagedata r:id="rId488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5483156</wp:posOffset>
                </wp:positionH>
                <wp:positionV relativeFrom="paragraph">
                  <wp:posOffset>-884324</wp:posOffset>
                </wp:positionV>
                <wp:extent cx="56160" cy="70560"/>
                <wp:effectExtent l="38100" t="38100" r="20320" b="24765"/>
                <wp:wrapNone/>
                <wp:docPr id="3022" name="Ink 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1">
                      <w14:nvContentPartPr>
                        <w14:cNvContentPartPr/>
                      </w14:nvContentPartPr>
                      <w14:xfrm>
                        <a:off x="0" y="0"/>
                        <a:ext cx="561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2" o:spid="_x0000_s1026" type="#_x0000_t75" style="position:absolute;margin-left:430.95pt;margin-top:-70.45pt;width:5.95pt;height:6.85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">
                <v:imagedata r:id="rId488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5273276</wp:posOffset>
                </wp:positionH>
                <wp:positionV relativeFrom="paragraph">
                  <wp:posOffset>-815564</wp:posOffset>
                </wp:positionV>
                <wp:extent cx="173880" cy="279000"/>
                <wp:effectExtent l="38100" t="38100" r="17145" b="45085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3">
                      <w14:nvContentPartPr>
                        <w14:cNvContentPartPr/>
                      </w14:nvContentPartPr>
                      <w14:xfrm>
                        <a:off x="0" y="0"/>
                        <a:ext cx="17388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414.7pt;margin-top:-64.95pt;width:14.9pt;height:23.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">
                <v:imagedata r:id="rId488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5286596</wp:posOffset>
                </wp:positionH>
                <wp:positionV relativeFrom="paragraph">
                  <wp:posOffset>-815204</wp:posOffset>
                </wp:positionV>
                <wp:extent cx="26280" cy="334440"/>
                <wp:effectExtent l="38100" t="38100" r="31115" b="27940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5">
                      <w14:nvContentPartPr>
                        <w14:cNvContentPartPr/>
                      </w14:nvContentPartPr>
                      <w14:xfrm>
                        <a:off x="0" y="0"/>
                        <a:ext cx="2628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415.6pt;margin-top:-64.85pt;width:3.5pt;height:27.8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">
                <v:imagedata r:id="rId488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5261396</wp:posOffset>
                </wp:positionH>
                <wp:positionV relativeFrom="paragraph">
                  <wp:posOffset>-838244</wp:posOffset>
                </wp:positionV>
                <wp:extent cx="19080" cy="310320"/>
                <wp:effectExtent l="38100" t="38100" r="38100" b="33020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7">
                      <w14:nvContentPartPr>
                        <w14:cNvContentPartPr/>
                      </w14:nvContentPartPr>
                      <w14:xfrm>
                        <a:off x="0" y="0"/>
                        <a:ext cx="1908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413.5pt;margin-top:-66.75pt;width:2.9pt;height:26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">
                <v:imagedata r:id="rId488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5066996</wp:posOffset>
                </wp:positionH>
                <wp:positionV relativeFrom="paragraph">
                  <wp:posOffset>-670124</wp:posOffset>
                </wp:positionV>
                <wp:extent cx="68760" cy="6840"/>
                <wp:effectExtent l="38100" t="38100" r="26670" b="3175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9">
                      <w14:nvContentPartPr>
                        <w14:cNvContentPartPr/>
                      </w14:nvContentPartPr>
                      <w14:xfrm>
                        <a:off x="0" y="0"/>
                        <a:ext cx="68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398.4pt;margin-top:-53.25pt;width:6.55pt;height:1.8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">
                <v:imagedata r:id="rId489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5079956</wp:posOffset>
                </wp:positionH>
                <wp:positionV relativeFrom="paragraph">
                  <wp:posOffset>-772364</wp:posOffset>
                </wp:positionV>
                <wp:extent cx="62640" cy="161640"/>
                <wp:effectExtent l="38100" t="38100" r="33020" b="29210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1">
                      <w14:nvContentPartPr>
                        <w14:cNvContentPartPr/>
                      </w14:nvContentPartPr>
                      <w14:xfrm>
                        <a:off x="0" y="0"/>
                        <a:ext cx="626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399.25pt;margin-top:-61.5pt;width:6.45pt;height:14.25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">
                <v:imagedata r:id="rId489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4870076</wp:posOffset>
                </wp:positionH>
                <wp:positionV relativeFrom="paragraph">
                  <wp:posOffset>-751124</wp:posOffset>
                </wp:positionV>
                <wp:extent cx="101880" cy="160200"/>
                <wp:effectExtent l="38100" t="38100" r="31750" b="30480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3">
                      <w14:nvContentPartPr>
                        <w14:cNvContentPartPr/>
                      </w14:nvContentPartPr>
                      <w14:xfrm>
                        <a:off x="0" y="0"/>
                        <a:ext cx="1018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382.75pt;margin-top:-59.75pt;width:9.35pt;height:13.9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">
                <v:imagedata r:id="rId489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4890596</wp:posOffset>
                </wp:positionH>
                <wp:positionV relativeFrom="paragraph">
                  <wp:posOffset>-747884</wp:posOffset>
                </wp:positionV>
                <wp:extent cx="67320" cy="130680"/>
                <wp:effectExtent l="38100" t="38100" r="46990" b="41275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5">
                      <w14:nvContentPartPr>
                        <w14:cNvContentPartPr/>
                      </w14:nvContentPartPr>
                      <w14:xfrm>
                        <a:off x="0" y="0"/>
                        <a:ext cx="67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384.35pt;margin-top:-59.7pt;width:6.85pt;height:11.95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">
                <v:imagedata r:id="rId489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4585676</wp:posOffset>
                </wp:positionH>
                <wp:positionV relativeFrom="paragraph">
                  <wp:posOffset>-700724</wp:posOffset>
                </wp:positionV>
                <wp:extent cx="141120" cy="27000"/>
                <wp:effectExtent l="38100" t="38100" r="30480" b="30480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7">
                      <w14:nvContentPartPr>
                        <w14:cNvContentPartPr/>
                      </w14:nvContentPartPr>
                      <w14:xfrm>
                        <a:off x="0" y="0"/>
                        <a:ext cx="1411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360.35pt;margin-top:-55.9pt;width:12.55pt;height:3.7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">
                <v:imagedata r:id="rId489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4668836</wp:posOffset>
                </wp:positionH>
                <wp:positionV relativeFrom="paragraph">
                  <wp:posOffset>-873524</wp:posOffset>
                </wp:positionV>
                <wp:extent cx="44280" cy="271440"/>
                <wp:effectExtent l="38100" t="38100" r="32385" b="33655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9">
                      <w14:nvContentPartPr>
                        <w14:cNvContentPartPr/>
                      </w14:nvContentPartPr>
                      <w14:xfrm>
                        <a:off x="0" y="0"/>
                        <a:ext cx="4428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366.8pt;margin-top:-69.55pt;width:5.2pt;height:23.0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">
                <v:imagedata r:id="rId490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4445276</wp:posOffset>
                </wp:positionH>
                <wp:positionV relativeFrom="paragraph">
                  <wp:posOffset>-600644</wp:posOffset>
                </wp:positionV>
                <wp:extent cx="15480" cy="104040"/>
                <wp:effectExtent l="38100" t="38100" r="41910" b="29845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1">
                      <w14:nvContentPartPr>
                        <w14:cNvContentPartPr/>
                      </w14:nvContentPartPr>
                      <w14:xfrm>
                        <a:off x="0" y="0"/>
                        <a:ext cx="15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349.25pt;margin-top:-48.05pt;width:2.75pt;height:9.7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">
                <v:imagedata r:id="rId490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4137476</wp:posOffset>
                </wp:positionH>
                <wp:positionV relativeFrom="paragraph">
                  <wp:posOffset>-748604</wp:posOffset>
                </wp:positionV>
                <wp:extent cx="109800" cy="177120"/>
                <wp:effectExtent l="38100" t="38100" r="43180" b="33020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3">
                      <w14:nvContentPartPr>
                        <w14:cNvContentPartPr/>
                      </w14:nvContentPartPr>
                      <w14:xfrm>
                        <a:off x="0" y="0"/>
                        <a:ext cx="109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324.9pt;margin-top:-59.7pt;width:10.2pt;height:15.65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">
                <v:imagedata r:id="rId490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4164476</wp:posOffset>
                </wp:positionH>
                <wp:positionV relativeFrom="paragraph">
                  <wp:posOffset>-738884</wp:posOffset>
                </wp:positionV>
                <wp:extent cx="65520" cy="131760"/>
                <wp:effectExtent l="38100" t="38100" r="48895" b="40005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5">
                      <w14:nvContentPartPr>
                        <w14:cNvContentPartPr/>
                      </w14:nvContentPartPr>
                      <w14:xfrm>
                        <a:off x="0" y="0"/>
                        <a:ext cx="655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327.15pt;margin-top:-58.95pt;width:6.75pt;height:12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">
                <v:imagedata r:id="rId49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4031636</wp:posOffset>
                </wp:positionH>
                <wp:positionV relativeFrom="paragraph">
                  <wp:posOffset>-671564</wp:posOffset>
                </wp:positionV>
                <wp:extent cx="21240" cy="7560"/>
                <wp:effectExtent l="38100" t="38100" r="36195" b="31115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7">
                      <w14:nvContentPartPr>
                        <w14:cNvContentPartPr/>
                      </w14:nvContentPartPr>
                      <w14:xfrm>
                        <a:off x="0" y="0"/>
                        <a:ext cx="21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316.7pt;margin-top:-53.6pt;width:3.1pt;height:2.2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">
                <v:imagedata r:id="rId490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3838316</wp:posOffset>
                </wp:positionH>
                <wp:positionV relativeFrom="paragraph">
                  <wp:posOffset>-948044</wp:posOffset>
                </wp:positionV>
                <wp:extent cx="177120" cy="147960"/>
                <wp:effectExtent l="38100" t="38100" r="13970" b="42545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9">
                      <w14:nvContentPartPr>
                        <w14:cNvContentPartPr/>
                      </w14:nvContentPartPr>
                      <w14:xfrm>
                        <a:off x="0" y="0"/>
                        <a:ext cx="177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301.55pt;margin-top:-75.5pt;width:15.55pt;height:13.25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">
                <v:imagedata r:id="rId491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3842996</wp:posOffset>
                </wp:positionH>
                <wp:positionV relativeFrom="paragraph">
                  <wp:posOffset>-930044</wp:posOffset>
                </wp:positionV>
                <wp:extent cx="27720" cy="368280"/>
                <wp:effectExtent l="38100" t="38100" r="29845" b="3238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1">
                      <w14:nvContentPartPr>
                        <w14:cNvContentPartPr/>
                      </w14:nvContentPartPr>
                      <w14:xfrm>
                        <a:off x="0" y="0"/>
                        <a:ext cx="2772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301.8pt;margin-top:-73.85pt;width:3.75pt;height:30.4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">
                <v:imagedata r:id="rId4912" o:title=""/>
              </v:shape>
            </w:pict>
          </mc:Fallback>
        </mc:AlternateContent>
      </w:r>
    </w:p>
    <w:p w:rsidR="00ED6A16" w:rsidRDefault="00E5766E" w:rsidP="00ED6A16">
      <w: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2174756</wp:posOffset>
                </wp:positionH>
                <wp:positionV relativeFrom="paragraph">
                  <wp:posOffset>-663139</wp:posOffset>
                </wp:positionV>
                <wp:extent cx="1626480" cy="1536480"/>
                <wp:effectExtent l="38100" t="38100" r="31115" b="45085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3">
                      <w14:nvContentPartPr>
                        <w14:cNvContentPartPr/>
                      </w14:nvContentPartPr>
                      <w14:xfrm>
                        <a:off x="0" y="0"/>
                        <a:ext cx="1626480" cy="153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170.65pt;margin-top:-53.05pt;width:129.5pt;height:122.65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">
                <v:imagedata r:id="rId4914" o:title=""/>
              </v:shape>
            </w:pict>
          </mc:Fallback>
        </mc:AlternateContent>
      </w:r>
      <w:r w:rsidR="00ED6A16">
        <w:t xml:space="preserve">         </w:t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rPr>
          <w:lang w:val="en-US"/>
        </w:rPr>
        <w:tab/>
      </w:r>
      <w:r w:rsidR="00ED6A16">
        <w:t xml:space="preserve">     </w:t>
      </w:r>
      <w:r w:rsidR="00ED6A16" w:rsidRPr="00F06855">
        <w:rPr>
          <w:position w:val="-36"/>
        </w:rPr>
        <w:object w:dxaOrig="1540" w:dyaOrig="859">
          <v:shape id="_x0000_i1131" type="#_x0000_t75" style="width:77pt;height:42.95pt" o:ole="">
            <v:imagedata r:id="rId4915" o:title=""/>
          </v:shape>
          <o:OLEObject Type="Embed" ProgID="Equation.DSMT4" ShapeID="_x0000_i1131" DrawAspect="Content" ObjectID="_1672217891" r:id="rId4916"/>
        </w:object>
      </w:r>
    </w:p>
    <w:p w:rsidR="00ED6A16" w:rsidRDefault="00E5766E" w:rsidP="00ED6A16">
      <w: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300236</wp:posOffset>
                </wp:positionH>
                <wp:positionV relativeFrom="paragraph">
                  <wp:posOffset>557796</wp:posOffset>
                </wp:positionV>
                <wp:extent cx="115920" cy="6120"/>
                <wp:effectExtent l="38100" t="38100" r="55880" b="51435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7">
                      <w14:nvContentPartPr>
                        <w14:cNvContentPartPr/>
                      </w14:nvContentPartPr>
                      <w14:xfrm>
                        <a:off x="0" y="0"/>
                        <a:ext cx="115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22.65pt;margin-top:42.85pt;width:11.15pt;height:2.65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">
                <v:imagedata r:id="rId491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5240156</wp:posOffset>
                </wp:positionH>
                <wp:positionV relativeFrom="paragraph">
                  <wp:posOffset>502031</wp:posOffset>
                </wp:positionV>
                <wp:extent cx="376200" cy="10080"/>
                <wp:effectExtent l="38100" t="38100" r="43180" b="28575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9">
                      <w14:nvContentPartPr>
                        <w14:cNvContentPartPr/>
                      </w14:nvContentPartPr>
                      <w14:xfrm>
                        <a:off x="0" y="0"/>
                        <a:ext cx="376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412pt;margin-top:38.85pt;width:30.95pt;height:2.45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">
                <v:imagedata r:id="rId492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4421876</wp:posOffset>
                </wp:positionH>
                <wp:positionV relativeFrom="paragraph">
                  <wp:posOffset>536231</wp:posOffset>
                </wp:positionV>
                <wp:extent cx="345240" cy="60480"/>
                <wp:effectExtent l="38100" t="38100" r="36195" b="34925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1">
                      <w14:nvContentPartPr>
                        <w14:cNvContentPartPr/>
                      </w14:nvContentPartPr>
                      <w14:xfrm>
                        <a:off x="0" y="0"/>
                        <a:ext cx="3452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347.5pt;margin-top:41.45pt;width:28.7pt;height:6.3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">
                <v:imagedata r:id="rId492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5732996</wp:posOffset>
                </wp:positionH>
                <wp:positionV relativeFrom="paragraph">
                  <wp:posOffset>294311</wp:posOffset>
                </wp:positionV>
                <wp:extent cx="4320" cy="15480"/>
                <wp:effectExtent l="38100" t="38100" r="34290" b="4191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3">
                      <w14:nvContentPartPr>
                        <w14:cNvContentPartPr/>
                      </w14:nvContentPartPr>
                      <w14:xfrm>
                        <a:off x="0" y="0"/>
                        <a:ext cx="43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450.55pt;margin-top:22.55pt;width:2pt;height:2.6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">
                <v:imagedata r:id="rId492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5514476</wp:posOffset>
                </wp:positionH>
                <wp:positionV relativeFrom="paragraph">
                  <wp:posOffset>23231</wp:posOffset>
                </wp:positionV>
                <wp:extent cx="134280" cy="284040"/>
                <wp:effectExtent l="38100" t="38100" r="18415" b="40005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5">
                      <w14:nvContentPartPr>
                        <w14:cNvContentPartPr/>
                      </w14:nvContentPartPr>
                      <w14:xfrm>
                        <a:off x="0" y="0"/>
                        <a:ext cx="1342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433.35pt;margin-top:1.1pt;width:12.3pt;height:24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">
                <v:imagedata r:id="rId492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5458676</wp:posOffset>
                </wp:positionH>
                <wp:positionV relativeFrom="paragraph">
                  <wp:posOffset>142391</wp:posOffset>
                </wp:positionV>
                <wp:extent cx="4680" cy="15840"/>
                <wp:effectExtent l="38100" t="38100" r="33655" b="22860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7">
                      <w14:nvContentPartPr>
                        <w14:cNvContentPartPr/>
                      </w14:nvContentPartPr>
                      <w14:xfrm>
                        <a:off x="0" y="0"/>
                        <a:ext cx="4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429.05pt;margin-top:10.6pt;width:1.7pt;height:2.55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">
                <v:imagedata r:id="rId492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5298116</wp:posOffset>
                </wp:positionH>
                <wp:positionV relativeFrom="paragraph">
                  <wp:posOffset>193511</wp:posOffset>
                </wp:positionV>
                <wp:extent cx="196920" cy="325440"/>
                <wp:effectExtent l="38100" t="38100" r="12700" b="36830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9">
                      <w14:nvContentPartPr>
                        <w14:cNvContentPartPr/>
                      </w14:nvContentPartPr>
                      <w14:xfrm>
                        <a:off x="0" y="0"/>
                        <a:ext cx="1969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416.35pt;margin-top:14.65pt;width:17.05pt;height:27.15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">
                <v:imagedata r:id="rId493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5151596</wp:posOffset>
                </wp:positionH>
                <wp:positionV relativeFrom="paragraph">
                  <wp:posOffset>114311</wp:posOffset>
                </wp:positionV>
                <wp:extent cx="36720" cy="354240"/>
                <wp:effectExtent l="38100" t="38100" r="40005" b="27305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1">
                      <w14:nvContentPartPr>
                        <w14:cNvContentPartPr/>
                      </w14:nvContentPartPr>
                      <w14:xfrm>
                        <a:off x="0" y="0"/>
                        <a:ext cx="3672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404.8pt;margin-top:8.35pt;width:4.3pt;height:29.35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">
                <v:imagedata r:id="rId493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5163116</wp:posOffset>
                </wp:positionH>
                <wp:positionV relativeFrom="paragraph">
                  <wp:posOffset>258311</wp:posOffset>
                </wp:positionV>
                <wp:extent cx="87120" cy="87480"/>
                <wp:effectExtent l="38100" t="38100" r="27305" b="46355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3">
                      <w14:nvContentPartPr>
                        <w14:cNvContentPartPr/>
                      </w14:nvContentPartPr>
                      <w14:xfrm>
                        <a:off x="0" y="0"/>
                        <a:ext cx="871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406pt;margin-top:19.45pt;width:8.2pt;height:8.6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">
                <v:imagedata r:id="rId493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5002196</wp:posOffset>
                </wp:positionH>
                <wp:positionV relativeFrom="paragraph">
                  <wp:posOffset>228791</wp:posOffset>
                </wp:positionV>
                <wp:extent cx="54720" cy="80640"/>
                <wp:effectExtent l="38100" t="38100" r="40640" b="34290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5">
                      <w14:nvContentPartPr>
                        <w14:cNvContentPartPr/>
                      </w14:nvContentPartPr>
                      <w14:xfrm>
                        <a:off x="0" y="0"/>
                        <a:ext cx="54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393.15pt;margin-top:17.35pt;width:5.55pt;height:7.7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">
                <v:imagedata r:id="rId493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5030276</wp:posOffset>
                </wp:positionH>
                <wp:positionV relativeFrom="paragraph">
                  <wp:posOffset>231671</wp:posOffset>
                </wp:positionV>
                <wp:extent cx="36000" cy="99720"/>
                <wp:effectExtent l="38100" t="38100" r="40640" b="33655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7">
                      <w14:nvContentPartPr>
                        <w14:cNvContentPartPr/>
                      </w14:nvContentPartPr>
                      <w14:xfrm>
                        <a:off x="0" y="0"/>
                        <a:ext cx="360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395.3pt;margin-top:17.5pt;width:4.45pt;height:9.3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">
                <v:imagedata r:id="rId493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4744796</wp:posOffset>
                </wp:positionH>
                <wp:positionV relativeFrom="paragraph">
                  <wp:posOffset>-1609</wp:posOffset>
                </wp:positionV>
                <wp:extent cx="126360" cy="357840"/>
                <wp:effectExtent l="19050" t="38100" r="45720" b="4254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9">
                      <w14:nvContentPartPr>
                        <w14:cNvContentPartPr/>
                      </w14:nvContentPartPr>
                      <w14:xfrm>
                        <a:off x="0" y="0"/>
                        <a:ext cx="12636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372.75pt;margin-top:-.85pt;width:11.7pt;height:29.7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">
                <v:imagedata r:id="rId4940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4676396</wp:posOffset>
                </wp:positionH>
                <wp:positionV relativeFrom="paragraph">
                  <wp:posOffset>149951</wp:posOffset>
                </wp:positionV>
                <wp:extent cx="6840" cy="12960"/>
                <wp:effectExtent l="19050" t="19050" r="31750" b="25400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1">
                      <w14:nvContentPartPr>
                        <w14:cNvContentPartPr/>
                      </w14:nvContentPartPr>
                      <w14:xfrm>
                        <a:off x="0" y="0"/>
                        <a:ext cx="6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367.6pt;margin-top:11.2pt;width:1.75pt;height:2.15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">
                <v:imagedata r:id="rId4942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4482716</wp:posOffset>
                </wp:positionH>
                <wp:positionV relativeFrom="paragraph">
                  <wp:posOffset>202871</wp:posOffset>
                </wp:positionV>
                <wp:extent cx="245160" cy="307800"/>
                <wp:effectExtent l="38100" t="38100" r="2540" b="35560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3">
                      <w14:nvContentPartPr>
                        <w14:cNvContentPartPr/>
                      </w14:nvContentPartPr>
                      <w14:xfrm>
                        <a:off x="0" y="0"/>
                        <a:ext cx="24516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352.2pt;margin-top:15.15pt;width:20.9pt;height:25.95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">
                <v:imagedata r:id="rId494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4362116</wp:posOffset>
                </wp:positionH>
                <wp:positionV relativeFrom="paragraph">
                  <wp:posOffset>114311</wp:posOffset>
                </wp:positionV>
                <wp:extent cx="21240" cy="434160"/>
                <wp:effectExtent l="38100" t="38100" r="36195" b="4254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5">
                      <w14:nvContentPartPr>
                        <w14:cNvContentPartPr/>
                      </w14:nvContentPartPr>
                      <w14:xfrm>
                        <a:off x="0" y="0"/>
                        <a:ext cx="2124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342.55pt;margin-top:8.4pt;width:3.15pt;height:35.8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">
                <v:imagedata r:id="rId494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4368236</wp:posOffset>
                </wp:positionH>
                <wp:positionV relativeFrom="paragraph">
                  <wp:posOffset>229871</wp:posOffset>
                </wp:positionV>
                <wp:extent cx="70200" cy="107280"/>
                <wp:effectExtent l="38100" t="38100" r="44450" b="45720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7">
                      <w14:nvContentPartPr>
                        <w14:cNvContentPartPr/>
                      </w14:nvContentPartPr>
                      <w14:xfrm>
                        <a:off x="0" y="0"/>
                        <a:ext cx="70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343.1pt;margin-top:17.2pt;width:7.15pt;height:10.2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">
                <v:imagedata r:id="rId4948" o:title=""/>
              </v:shape>
            </w:pict>
          </mc:Fallback>
        </mc:AlternateContent>
      </w:r>
      <w:r w:rsidR="00ED6A16"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A79F373" wp14:editId="037D42B2">
                <wp:simplePos x="0" y="0"/>
                <wp:positionH relativeFrom="column">
                  <wp:posOffset>3323532</wp:posOffset>
                </wp:positionH>
                <wp:positionV relativeFrom="paragraph">
                  <wp:posOffset>421698</wp:posOffset>
                </wp:positionV>
                <wp:extent cx="514350" cy="0"/>
                <wp:effectExtent l="38100" t="76200" r="0" b="95250"/>
                <wp:wrapNone/>
                <wp:docPr id="1387" name="AutoShap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5" o:spid="_x0000_s1026" type="#_x0000_t32" style="position:absolute;margin-left:261.7pt;margin-top:33.2pt;width:40.5pt;height:0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">
                <v:stroke endarrow="block"/>
              </v:shape>
            </w:pict>
          </mc:Fallback>
        </mc:AlternateContent>
      </w:r>
      <w:r w:rsidR="00ED6A16">
        <w:t xml:space="preserve">και </w:t>
      </w:r>
      <w:r w:rsidR="00ED6A16" w:rsidRPr="00F06855">
        <w:rPr>
          <w:position w:val="-18"/>
        </w:rPr>
        <w:object w:dxaOrig="2299" w:dyaOrig="499">
          <v:shape id="_x0000_i1132" type="#_x0000_t75" style="width:114.95pt;height:24.95pt" o:ole="">
            <v:imagedata r:id="rId4949" o:title=""/>
          </v:shape>
          <o:OLEObject Type="Embed" ProgID="Equation.DSMT4" ShapeID="_x0000_i1132" DrawAspect="Content" ObjectID="_1672217892" r:id="rId4950"/>
        </w:object>
      </w:r>
      <w:r w:rsidR="00ED6A16" w:rsidRPr="00F06855">
        <w:rPr>
          <w:position w:val="-56"/>
        </w:rPr>
        <w:object w:dxaOrig="859" w:dyaOrig="1260">
          <v:shape id="_x0000_i1133" type="#_x0000_t75" style="width:42.95pt;height:63pt" o:ole="">
            <v:imagedata r:id="rId4951" o:title=""/>
          </v:shape>
          <o:OLEObject Type="Embed" ProgID="Equation.DSMT4" ShapeID="_x0000_i1133" DrawAspect="Content" ObjectID="_1672217893" r:id="rId4952"/>
        </w:object>
      </w:r>
      <w:r w:rsidR="00ED6A16" w:rsidRPr="00315A12">
        <w:tab/>
      </w:r>
      <w:r w:rsidR="00ED6A16">
        <w:rPr>
          <w:lang w:val="en-US"/>
        </w:rPr>
        <w:t xml:space="preserve">     </w:t>
      </w:r>
      <w:r w:rsidR="00ED6A16" w:rsidRPr="00F06855">
        <w:rPr>
          <w:position w:val="-56"/>
        </w:rPr>
        <w:object w:dxaOrig="1260" w:dyaOrig="1260">
          <v:shape id="_x0000_i1134" type="#_x0000_t75" style="width:63pt;height:63pt" o:ole="">
            <v:imagedata r:id="rId4953" o:title=""/>
          </v:shape>
          <o:OLEObject Type="Embed" ProgID="Equation.DSMT4" ShapeID="_x0000_i1134" DrawAspect="Content" ObjectID="_1672217894" r:id="rId4954"/>
        </w:object>
      </w:r>
      <w:r w:rsidR="00ED6A16">
        <w:t xml:space="preserve">             </w:t>
      </w:r>
      <w:r w:rsidR="00ED6A16" w:rsidRPr="00025957">
        <w:rPr>
          <w:position w:val="-4"/>
        </w:rPr>
        <w:object w:dxaOrig="260" w:dyaOrig="279">
          <v:shape id="_x0000_i1135" type="#_x0000_t75" style="width:13pt;height:13.95pt" o:ole="">
            <v:imagedata r:id="rId4955" o:title=""/>
          </v:shape>
          <o:OLEObject Type="Embed" ProgID="Equation.DSMT4" ShapeID="_x0000_i1135" DrawAspect="Content" ObjectID="_1672217895" r:id="rId4956"/>
        </w:object>
      </w:r>
    </w:p>
    <w:p w:rsidR="00ED6A16" w:rsidRDefault="00E5766E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1866956</wp:posOffset>
                </wp:positionH>
                <wp:positionV relativeFrom="paragraph">
                  <wp:posOffset>-4824</wp:posOffset>
                </wp:positionV>
                <wp:extent cx="190440" cy="40320"/>
                <wp:effectExtent l="38100" t="38100" r="38735" b="36195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7">
                      <w14:nvContentPartPr>
                        <w14:cNvContentPartPr/>
                      </w14:nvContentPartPr>
                      <w14:xfrm>
                        <a:off x="0" y="0"/>
                        <a:ext cx="190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146.25pt;margin-top:-1.15pt;width:16.6pt;height:4.8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">
                <v:imagedata r:id="rId4958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1859396</wp:posOffset>
                </wp:positionH>
                <wp:positionV relativeFrom="paragraph">
                  <wp:posOffset>-73584</wp:posOffset>
                </wp:positionV>
                <wp:extent cx="124560" cy="238680"/>
                <wp:effectExtent l="38100" t="38100" r="46990" b="47625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9">
                      <w14:nvContentPartPr>
                        <w14:cNvContentPartPr/>
                      </w14:nvContentPartPr>
                      <w14:xfrm>
                        <a:off x="0" y="0"/>
                        <a:ext cx="1245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145.55pt;margin-top:-6.65pt;width:11.4pt;height:20.5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">
                <v:imagedata r:id="rId4960" o:title=""/>
              </v:shape>
            </w:pict>
          </mc:Fallback>
        </mc:AlternateContent>
      </w:r>
    </w:p>
    <w:p w:rsidR="00ED6A16" w:rsidRDefault="00E5766E" w:rsidP="00ED6A16">
      <w:pPr>
        <w:rPr>
          <w:lang w:val="en-US"/>
        </w:rPr>
      </w:pPr>
      <w:r>
        <w:rPr>
          <w:position w:val="-56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2679116</wp:posOffset>
                </wp:positionH>
                <wp:positionV relativeFrom="paragraph">
                  <wp:posOffset>762996</wp:posOffset>
                </wp:positionV>
                <wp:extent cx="1080" cy="1440"/>
                <wp:effectExtent l="38100" t="38100" r="37465" b="36830"/>
                <wp:wrapNone/>
                <wp:docPr id="3095" name="Ink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1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5" o:spid="_x0000_s1026" type="#_x0000_t75" style="position:absolute;margin-left:209.9pt;margin-top:59.45pt;width:2.2pt;height:1.45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">
                <v:imagedata r:id="rId4962" o:title=""/>
              </v:shape>
            </w:pict>
          </mc:Fallback>
        </mc:AlternateContent>
      </w:r>
      <w:r>
        <w:rPr>
          <w:position w:val="-56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2516756</wp:posOffset>
                </wp:positionH>
                <wp:positionV relativeFrom="paragraph">
                  <wp:posOffset>690636</wp:posOffset>
                </wp:positionV>
                <wp:extent cx="48600" cy="54720"/>
                <wp:effectExtent l="38100" t="38100" r="27940" b="40640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3">
                      <w14:nvContentPartPr>
                        <w14:cNvContentPartPr/>
                      </w14:nvContentPartPr>
                      <w14:xfrm>
                        <a:off x="0" y="0"/>
                        <a:ext cx="486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197.4pt;margin-top:53.7pt;width:5.3pt;height:5.75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">
                <v:imagedata r:id="rId4964" o:title=""/>
              </v:shape>
            </w:pict>
          </mc:Fallback>
        </mc:AlternateContent>
      </w:r>
      <w:r>
        <w:rPr>
          <w:position w:val="-56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2522156</wp:posOffset>
                </wp:positionH>
                <wp:positionV relativeFrom="paragraph">
                  <wp:posOffset>713676</wp:posOffset>
                </wp:positionV>
                <wp:extent cx="123120" cy="13320"/>
                <wp:effectExtent l="38100" t="38100" r="29845" b="25400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5">
                      <w14:nvContentPartPr>
                        <w14:cNvContentPartPr/>
                      </w14:nvContentPartPr>
                      <w14:xfrm>
                        <a:off x="0" y="0"/>
                        <a:ext cx="123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197.95pt;margin-top:55.4pt;width:11.15pt;height:2.4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">
                <v:imagedata r:id="rId4966" o:title=""/>
              </v:shape>
            </w:pict>
          </mc:Fallback>
        </mc:AlternateContent>
      </w:r>
      <w:r>
        <w:rPr>
          <w:position w:val="-56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517476</wp:posOffset>
                </wp:positionH>
                <wp:positionV relativeFrom="paragraph">
                  <wp:posOffset>93756</wp:posOffset>
                </wp:positionV>
                <wp:extent cx="98280" cy="379080"/>
                <wp:effectExtent l="38100" t="38100" r="54610" b="40640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7">
                      <w14:nvContentPartPr>
                        <w14:cNvContentPartPr/>
                      </w14:nvContentPartPr>
                      <w14:xfrm>
                        <a:off x="0" y="0"/>
                        <a:ext cx="9828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197.25pt;margin-top:6.55pt;width:9.65pt;height:31.7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">
                <v:imagedata r:id="rId4968" o:title=""/>
              </v:shape>
            </w:pict>
          </mc:Fallback>
        </mc:AlternateContent>
      </w:r>
      <w:r>
        <w:rPr>
          <w:position w:val="-56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674636</wp:posOffset>
                </wp:positionH>
                <wp:positionV relativeFrom="paragraph">
                  <wp:posOffset>552396</wp:posOffset>
                </wp:positionV>
                <wp:extent cx="193320" cy="16920"/>
                <wp:effectExtent l="38100" t="38100" r="54610" b="59690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9">
                      <w14:nvContentPartPr>
                        <w14:cNvContentPartPr/>
                      </w14:nvContentPartPr>
                      <w14:xfrm>
                        <a:off x="0" y="0"/>
                        <a:ext cx="193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52.1pt;margin-top:42.5pt;width:17.2pt;height:3.4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">
                <v:imagedata r:id="rId4970" o:title=""/>
              </v:shape>
            </w:pict>
          </mc:Fallback>
        </mc:AlternateContent>
      </w:r>
      <w:r w:rsidR="00ED6A16" w:rsidRPr="00F06855">
        <w:rPr>
          <w:position w:val="-56"/>
        </w:rPr>
        <w:object w:dxaOrig="3940" w:dyaOrig="1260">
          <v:shape id="_x0000_i1136" type="#_x0000_t75" style="width:197pt;height:62.85pt" o:ole="">
            <v:imagedata r:id="rId4971" o:title=""/>
          </v:shape>
          <o:OLEObject Type="Embed" ProgID="Equation.DSMT4" ShapeID="_x0000_i1136" DrawAspect="Content" ObjectID="_1672217896" r:id="rId4972"/>
        </w:object>
      </w:r>
    </w:p>
    <w:p w:rsidR="00ED6A16" w:rsidRPr="00315A12" w:rsidRDefault="00E5766E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2027156</wp:posOffset>
                </wp:positionH>
                <wp:positionV relativeFrom="paragraph">
                  <wp:posOffset>101016</wp:posOffset>
                </wp:positionV>
                <wp:extent cx="14400" cy="22320"/>
                <wp:effectExtent l="38100" t="38100" r="43180" b="34925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3">
                      <w14:nvContentPartPr>
                        <w14:cNvContentPartPr/>
                      </w14:nvContentPartPr>
                      <w14:xfrm>
                        <a:off x="0" y="0"/>
                        <a:ext cx="14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158.95pt;margin-top:7.35pt;width:2.7pt;height:3.25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">
                <v:imagedata r:id="rId4974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1843556</wp:posOffset>
                </wp:positionH>
                <wp:positionV relativeFrom="paragraph">
                  <wp:posOffset>-96984</wp:posOffset>
                </wp:positionV>
                <wp:extent cx="121680" cy="230760"/>
                <wp:effectExtent l="57150" t="38100" r="0" b="36195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5">
                      <w14:nvContentPartPr>
                        <w14:cNvContentPartPr/>
                      </w14:nvContentPartPr>
                      <w14:xfrm>
                        <a:off x="0" y="0"/>
                        <a:ext cx="1216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144.15pt;margin-top:-8.45pt;width:11.6pt;height:19.9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">
                <v:imagedata r:id="rId497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4407476</wp:posOffset>
                </wp:positionH>
                <wp:positionV relativeFrom="paragraph">
                  <wp:posOffset>134136</wp:posOffset>
                </wp:positionV>
                <wp:extent cx="360" cy="360"/>
                <wp:effectExtent l="0" t="0" r="0" b="0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346.05pt;margin-top:9.55pt;width:2.05pt;height:2.0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8V9e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8UP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">
                <v:imagedata r:id="rId1894" o:title=""/>
              </v:shape>
            </w:pict>
          </mc:Fallback>
        </mc:AlternateContent>
      </w:r>
    </w:p>
    <w:p w:rsidR="00ED6A16" w:rsidRPr="00FF45CB" w:rsidRDefault="00ED6A16" w:rsidP="00ED6A16">
      <w:r w:rsidRPr="00FF45CB">
        <w:t xml:space="preserve">    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  </w:t>
      </w:r>
      <w:r w:rsidRPr="00FF45CB">
        <w:t xml:space="preserve">  </w:t>
      </w:r>
      <w:r w:rsidRPr="00F06855">
        <w:rPr>
          <w:position w:val="-56"/>
        </w:rPr>
        <w:object w:dxaOrig="480" w:dyaOrig="1260">
          <v:shape id="_x0000_i1137" type="#_x0000_t75" style="width:24.2pt;height:62.85pt" o:ole="">
            <v:imagedata r:id="rId4978" o:title=""/>
          </v:shape>
          <o:OLEObject Type="Embed" ProgID="Equation.DSMT4" ShapeID="_x0000_i1137" DrawAspect="Content" ObjectID="_1672217897" r:id="rId4979"/>
        </w:object>
      </w:r>
    </w:p>
    <w:p w:rsidR="00ED6A16" w:rsidRPr="00FF45CB" w:rsidRDefault="00E5766E" w:rsidP="00ED6A16">
      <w: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282596</wp:posOffset>
                </wp:positionH>
                <wp:positionV relativeFrom="paragraph">
                  <wp:posOffset>3998</wp:posOffset>
                </wp:positionV>
                <wp:extent cx="814320" cy="518040"/>
                <wp:effectExtent l="38100" t="38100" r="24130" b="34925"/>
                <wp:wrapNone/>
                <wp:docPr id="3123" name="Ink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81432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3" o:spid="_x0000_s1026" type="#_x0000_t75" style="position:absolute;margin-left:21.4pt;margin-top:-.6pt;width:65.85pt;height:42.45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">
                <v:imagedata r:id="rId498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336956</wp:posOffset>
                </wp:positionH>
                <wp:positionV relativeFrom="paragraph">
                  <wp:posOffset>557678</wp:posOffset>
                </wp:positionV>
                <wp:extent cx="830160" cy="32400"/>
                <wp:effectExtent l="38100" t="38100" r="46355" b="43815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8301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25.8pt;margin-top:43.15pt;width:67.05pt;height:4.15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">
                <v:imagedata r:id="rId4983" o:title=""/>
              </v:shape>
            </w:pict>
          </mc:Fallback>
        </mc:AlternateContent>
      </w:r>
      <w:r w:rsidR="00ED6A16"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77457D0" wp14:editId="4559CCC2">
                <wp:simplePos x="0" y="0"/>
                <wp:positionH relativeFrom="column">
                  <wp:posOffset>2900045</wp:posOffset>
                </wp:positionH>
                <wp:positionV relativeFrom="paragraph">
                  <wp:posOffset>349250</wp:posOffset>
                </wp:positionV>
                <wp:extent cx="419100" cy="0"/>
                <wp:effectExtent l="38100" t="76200" r="0" b="95250"/>
                <wp:wrapNone/>
                <wp:docPr id="138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191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6" o:spid="_x0000_s1026" type="#_x0000_t32" style="position:absolute;margin-left:228.35pt;margin-top:27.5pt;width:33pt;height:0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">
                <v:stroke endarrow="block"/>
              </v:shape>
            </w:pict>
          </mc:Fallback>
        </mc:AlternateContent>
      </w:r>
      <w:r w:rsidR="00ED6A16" w:rsidRPr="00F06855">
        <w:rPr>
          <w:position w:val="-36"/>
        </w:rPr>
        <w:object w:dxaOrig="3879" w:dyaOrig="859">
          <v:shape id="_x0000_i1138" type="#_x0000_t75" style="width:193.75pt;height:43.2pt" o:ole="">
            <v:imagedata r:id="rId4984" o:title=""/>
          </v:shape>
          <o:OLEObject Type="Embed" ProgID="Equation.DSMT4" ShapeID="_x0000_i1138" DrawAspect="Content" ObjectID="_1672217898" r:id="rId4985"/>
        </w:object>
      </w:r>
      <w:r w:rsidR="00ED6A16" w:rsidRPr="00F06855">
        <w:rPr>
          <w:position w:val="-36"/>
        </w:rPr>
        <w:object w:dxaOrig="480" w:dyaOrig="859">
          <v:shape id="_x0000_i1139" type="#_x0000_t75" style="width:24.2pt;height:43.2pt" o:ole="">
            <v:imagedata r:id="rId4986" o:title=""/>
          </v:shape>
          <o:OLEObject Type="Embed" ProgID="Equation.DSMT4" ShapeID="_x0000_i1139" DrawAspect="Content" ObjectID="_1672217899" r:id="rId4987"/>
        </w:object>
      </w:r>
      <w:r w:rsidR="00ED6A16" w:rsidRPr="00FF45CB">
        <w:t xml:space="preserve">             </w:t>
      </w:r>
      <w:r w:rsidR="00ED6A16" w:rsidRPr="00ED6A16">
        <w:rPr>
          <w:position w:val="-4"/>
        </w:rPr>
        <w:object w:dxaOrig="220" w:dyaOrig="260">
          <v:shape id="_x0000_i1140" type="#_x0000_t75" style="width:11.15pt;height:13.1pt" o:ole="">
            <v:imagedata r:id="rId4988" o:title=""/>
          </v:shape>
          <o:OLEObject Type="Embed" ProgID="Equation.DSMT4" ShapeID="_x0000_i1140" DrawAspect="Content" ObjectID="_1672217900" r:id="rId4989"/>
        </w:object>
      </w:r>
    </w:p>
    <w:p w:rsidR="00ED6A16" w:rsidRDefault="00E5766E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3805916</wp:posOffset>
                </wp:positionH>
                <wp:positionV relativeFrom="paragraph">
                  <wp:posOffset>53099</wp:posOffset>
                </wp:positionV>
                <wp:extent cx="331920" cy="31680"/>
                <wp:effectExtent l="38100" t="38100" r="49530" b="45085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3319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298.95pt;margin-top:3.25pt;width:27.85pt;height:4.3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">
                <v:imagedata r:id="rId499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3917516</wp:posOffset>
                </wp:positionH>
                <wp:positionV relativeFrom="paragraph">
                  <wp:posOffset>183059</wp:posOffset>
                </wp:positionV>
                <wp:extent cx="73440" cy="234720"/>
                <wp:effectExtent l="38100" t="38100" r="41275" b="32385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734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307.75pt;margin-top:13.7pt;width:7.1pt;height:19.9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">
                <v:imagedata r:id="rId499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3902036</wp:posOffset>
                </wp:positionH>
                <wp:positionV relativeFrom="paragraph">
                  <wp:posOffset>181259</wp:posOffset>
                </wp:positionV>
                <wp:extent cx="137520" cy="234360"/>
                <wp:effectExtent l="38100" t="38100" r="34290" b="32385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13752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306.55pt;margin-top:13.55pt;width:12.4pt;height:19.95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">
                <v:imagedata r:id="rId499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2880356</wp:posOffset>
                </wp:positionH>
                <wp:positionV relativeFrom="paragraph">
                  <wp:posOffset>-36541</wp:posOffset>
                </wp:positionV>
                <wp:extent cx="248760" cy="87480"/>
                <wp:effectExtent l="38100" t="38100" r="37465" b="46355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6">
                      <w14:nvContentPartPr>
                        <w14:cNvContentPartPr/>
                      </w14:nvContentPartPr>
                      <w14:xfrm>
                        <a:off x="0" y="0"/>
                        <a:ext cx="248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225.95pt;margin-top:-3.65pt;width:21.25pt;height:8.5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">
                <v:imagedata r:id="rId499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3119036</wp:posOffset>
                </wp:positionH>
                <wp:positionV relativeFrom="paragraph">
                  <wp:posOffset>243899</wp:posOffset>
                </wp:positionV>
                <wp:extent cx="29520" cy="135720"/>
                <wp:effectExtent l="38100" t="38100" r="46990" b="55245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8">
                      <w14:nvContentPartPr>
                        <w14:cNvContentPartPr/>
                      </w14:nvContentPartPr>
                      <w14:xfrm>
                        <a:off x="0" y="0"/>
                        <a:ext cx="295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244.75pt;margin-top:18.35pt;width:4.1pt;height:12.6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">
                <v:imagedata r:id="rId499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2962076</wp:posOffset>
                </wp:positionH>
                <wp:positionV relativeFrom="paragraph">
                  <wp:posOffset>94139</wp:posOffset>
                </wp:positionV>
                <wp:extent cx="70920" cy="245160"/>
                <wp:effectExtent l="38100" t="38100" r="43815" b="4064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0">
                      <w14:nvContentPartPr>
                        <w14:cNvContentPartPr/>
                      </w14:nvContentPartPr>
                      <w14:xfrm>
                        <a:off x="0" y="0"/>
                        <a:ext cx="709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232.5pt;margin-top:6.75pt;width:7.1pt;height:20.7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">
                <v:imagedata r:id="rId50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2860196</wp:posOffset>
                </wp:positionH>
                <wp:positionV relativeFrom="paragraph">
                  <wp:posOffset>83339</wp:posOffset>
                </wp:positionV>
                <wp:extent cx="205200" cy="223200"/>
                <wp:effectExtent l="38100" t="38100" r="42545" b="43815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2">
                      <w14:nvContentPartPr>
                        <w14:cNvContentPartPr/>
                      </w14:nvContentPartPr>
                      <w14:xfrm>
                        <a:off x="0" y="0"/>
                        <a:ext cx="2052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224.45pt;margin-top:5.75pt;width:17.75pt;height:19.2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">
                <v:imagedata r:id="rId5003" o:title=""/>
              </v:shape>
            </w:pict>
          </mc:Fallback>
        </mc:AlternateContent>
      </w:r>
    </w:p>
    <w:p w:rsidR="00ED6A16" w:rsidRDefault="00E5766E" w:rsidP="00ED6A16">
      <w:pPr>
        <w:rPr>
          <w:lang w:val="en-US"/>
        </w:rPr>
      </w:pPr>
      <w: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4071956</wp:posOffset>
                </wp:positionH>
                <wp:positionV relativeFrom="paragraph">
                  <wp:posOffset>-25801</wp:posOffset>
                </wp:positionV>
                <wp:extent cx="112680" cy="114480"/>
                <wp:effectExtent l="38100" t="38100" r="1905" b="38100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4">
                      <w14:nvContentPartPr>
                        <w14:cNvContentPartPr/>
                      </w14:nvContentPartPr>
                      <w14:xfrm>
                        <a:off x="0" y="0"/>
                        <a:ext cx="1126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320pt;margin-top:-2.9pt;width:10.25pt;height:10.7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">
                <v:imagedata r:id="rId50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3438716</wp:posOffset>
                </wp:positionH>
                <wp:positionV relativeFrom="paragraph">
                  <wp:posOffset>-18961</wp:posOffset>
                </wp:positionV>
                <wp:extent cx="340200" cy="707760"/>
                <wp:effectExtent l="38100" t="38100" r="41275" b="3556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6">
                      <w14:nvContentPartPr>
                        <w14:cNvContentPartPr/>
                      </w14:nvContentPartPr>
                      <w14:xfrm>
                        <a:off x="0" y="0"/>
                        <a:ext cx="340200" cy="70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270.05pt;margin-top:-2.3pt;width:28.5pt;height:57.25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">
                <v:imagedata r:id="rId50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2792876</wp:posOffset>
                </wp:positionH>
                <wp:positionV relativeFrom="paragraph">
                  <wp:posOffset>122879</wp:posOffset>
                </wp:positionV>
                <wp:extent cx="105120" cy="536400"/>
                <wp:effectExtent l="38100" t="38100" r="47625" b="35560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8">
                      <w14:nvContentPartPr>
                        <w14:cNvContentPartPr/>
                      </w14:nvContentPartPr>
                      <w14:xfrm>
                        <a:off x="0" y="0"/>
                        <a:ext cx="105120" cy="53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219.1pt;margin-top:8.8pt;width:10.05pt;height:44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">
                <v:imagedata r:id="rId5009" o:title=""/>
              </v:shape>
            </w:pict>
          </mc:Fallback>
        </mc:AlternateContent>
      </w:r>
    </w:p>
    <w:p w:rsidR="00ED6A16" w:rsidRPr="00FF45CB" w:rsidRDefault="00E5766E" w:rsidP="00ED6A16">
      <w: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4272836</wp:posOffset>
                </wp:positionH>
                <wp:positionV relativeFrom="paragraph">
                  <wp:posOffset>366539</wp:posOffset>
                </wp:positionV>
                <wp:extent cx="156960" cy="14040"/>
                <wp:effectExtent l="38100" t="38100" r="33655" b="4318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0">
                      <w14:nvContentPartPr>
                        <w14:cNvContentPartPr/>
                      </w14:nvContentPartPr>
                      <w14:xfrm>
                        <a:off x="0" y="0"/>
                        <a:ext cx="156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335.65pt;margin-top:28.1pt;width:13.9pt;height:2.7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">
                <v:imagedata r:id="rId50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4317836</wp:posOffset>
                </wp:positionH>
                <wp:positionV relativeFrom="paragraph">
                  <wp:posOffset>447539</wp:posOffset>
                </wp:positionV>
                <wp:extent cx="140400" cy="96480"/>
                <wp:effectExtent l="38100" t="38100" r="31115" b="37465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2">
                      <w14:nvContentPartPr>
                        <w14:cNvContentPartPr/>
                      </w14:nvContentPartPr>
                      <w14:xfrm>
                        <a:off x="0" y="0"/>
                        <a:ext cx="1404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339.4pt;margin-top:34.45pt;width:12.5pt;height:9.2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">
                <v:imagedata r:id="rId50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4333676</wp:posOffset>
                </wp:positionH>
                <wp:positionV relativeFrom="paragraph">
                  <wp:posOffset>471299</wp:posOffset>
                </wp:positionV>
                <wp:extent cx="34920" cy="243360"/>
                <wp:effectExtent l="38100" t="38100" r="41910" b="4254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4">
                      <w14:nvContentPartPr>
                        <w14:cNvContentPartPr/>
                      </w14:nvContentPartPr>
                      <w14:xfrm>
                        <a:off x="0" y="0"/>
                        <a:ext cx="349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340.6pt;margin-top:36.5pt;width:4.2pt;height:20.5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">
                <v:imagedata r:id="rId50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3998156</wp:posOffset>
                </wp:positionH>
                <wp:positionV relativeFrom="paragraph">
                  <wp:posOffset>549779</wp:posOffset>
                </wp:positionV>
                <wp:extent cx="81720" cy="24840"/>
                <wp:effectExtent l="38100" t="38100" r="33020" b="32385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6">
                      <w14:nvContentPartPr>
                        <w14:cNvContentPartPr/>
                      </w14:nvContentPartPr>
                      <w14:xfrm>
                        <a:off x="0" y="0"/>
                        <a:ext cx="817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314.2pt;margin-top:42.6pt;width:7.8pt;height:3.3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">
                <v:imagedata r:id="rId50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3960356</wp:posOffset>
                </wp:positionH>
                <wp:positionV relativeFrom="paragraph">
                  <wp:posOffset>481739</wp:posOffset>
                </wp:positionV>
                <wp:extent cx="184320" cy="46440"/>
                <wp:effectExtent l="38100" t="38100" r="44450" b="29845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8">
                      <w14:nvContentPartPr>
                        <w14:cNvContentPartPr/>
                      </w14:nvContentPartPr>
                      <w14:xfrm>
                        <a:off x="0" y="0"/>
                        <a:ext cx="1843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311.1pt;margin-top:37.25pt;width:16pt;height:5.15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">
                <v:imagedata r:id="rId50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3737876</wp:posOffset>
                </wp:positionH>
                <wp:positionV relativeFrom="paragraph">
                  <wp:posOffset>1081139</wp:posOffset>
                </wp:positionV>
                <wp:extent cx="99000" cy="115560"/>
                <wp:effectExtent l="19050" t="38100" r="15875" b="37465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0">
                      <w14:nvContentPartPr>
                        <w14:cNvContentPartPr/>
                      </w14:nvContentPartPr>
                      <w14:xfrm>
                        <a:off x="0" y="0"/>
                        <a:ext cx="99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293.45pt;margin-top:84.25pt;width:9.8pt;height:10.9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">
                <v:imagedata r:id="rId50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3585956</wp:posOffset>
                </wp:positionH>
                <wp:positionV relativeFrom="paragraph">
                  <wp:posOffset>918419</wp:posOffset>
                </wp:positionV>
                <wp:extent cx="139320" cy="213840"/>
                <wp:effectExtent l="38100" t="38100" r="32385" b="53340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2">
                      <w14:nvContentPartPr>
                        <w14:cNvContentPartPr/>
                      </w14:nvContentPartPr>
                      <w14:xfrm>
                        <a:off x="0" y="0"/>
                        <a:ext cx="139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281.65pt;margin-top:71.45pt;width:12.55pt;height:18.6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">
                <v:imagedata r:id="rId50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3135596</wp:posOffset>
                </wp:positionH>
                <wp:positionV relativeFrom="paragraph">
                  <wp:posOffset>1035419</wp:posOffset>
                </wp:positionV>
                <wp:extent cx="110160" cy="148680"/>
                <wp:effectExtent l="38100" t="38100" r="42545" b="41910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4">
                      <w14:nvContentPartPr>
                        <w14:cNvContentPartPr/>
                      </w14:nvContentPartPr>
                      <w14:xfrm>
                        <a:off x="0" y="0"/>
                        <a:ext cx="110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245.95pt;margin-top:80.8pt;width:10.4pt;height:13.4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">
                <v:imagedata r:id="rId50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2976116</wp:posOffset>
                </wp:positionH>
                <wp:positionV relativeFrom="paragraph">
                  <wp:posOffset>929939</wp:posOffset>
                </wp:positionV>
                <wp:extent cx="123840" cy="178920"/>
                <wp:effectExtent l="38100" t="38100" r="9525" b="31115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6">
                      <w14:nvContentPartPr>
                        <w14:cNvContentPartPr/>
                      </w14:nvContentPartPr>
                      <w14:xfrm>
                        <a:off x="0" y="0"/>
                        <a:ext cx="1238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233.6pt;margin-top:72.7pt;width:11.25pt;height:15.45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">
                <v:imagedata r:id="rId50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3342596</wp:posOffset>
                </wp:positionH>
                <wp:positionV relativeFrom="paragraph">
                  <wp:posOffset>278339</wp:posOffset>
                </wp:positionV>
                <wp:extent cx="144720" cy="387360"/>
                <wp:effectExtent l="38100" t="38100" r="46355" b="31750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8">
                      <w14:nvContentPartPr>
                        <w14:cNvContentPartPr/>
                      </w14:nvContentPartPr>
                      <w14:xfrm>
                        <a:off x="0" y="0"/>
                        <a:ext cx="14472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262.45pt;margin-top:21.1pt;width:13pt;height:32.0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">
                <v:imagedata r:id="rId50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2715836</wp:posOffset>
                </wp:positionH>
                <wp:positionV relativeFrom="paragraph">
                  <wp:posOffset>256739</wp:posOffset>
                </wp:positionV>
                <wp:extent cx="176760" cy="367560"/>
                <wp:effectExtent l="38100" t="38100" r="33020" b="33020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0">
                      <w14:nvContentPartPr>
                        <w14:cNvContentPartPr/>
                      </w14:nvContentPartPr>
                      <w14:xfrm>
                        <a:off x="0" y="0"/>
                        <a:ext cx="17676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213.1pt;margin-top:19.35pt;width:15.55pt;height:30.6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">
                <v:imagedata r:id="rId5031" o:title=""/>
              </v:shape>
            </w:pict>
          </mc:Fallback>
        </mc:AlternateContent>
      </w:r>
      <w:r w:rsidR="00ED6A16" w:rsidRPr="00FF45CB">
        <w:t xml:space="preserve">Δηλ. </w:t>
      </w:r>
      <w:r w:rsidR="00ED6A16" w:rsidRPr="00F06855">
        <w:rPr>
          <w:position w:val="-56"/>
        </w:rPr>
        <w:object w:dxaOrig="5400" w:dyaOrig="1260">
          <v:shape id="_x0000_i1141" type="#_x0000_t75" style="width:270.35pt;height:62.85pt" o:ole="">
            <v:imagedata r:id="rId5032" o:title=""/>
          </v:shape>
          <o:OLEObject Type="Embed" ProgID="Equation.DSMT4" ShapeID="_x0000_i1141" DrawAspect="Content" ObjectID="_1672217901" r:id="rId5033"/>
        </w:object>
      </w:r>
    </w:p>
    <w:p w:rsidR="00B91043" w:rsidRPr="00FF45CB" w:rsidRDefault="00022C24" w:rsidP="00B91043">
      <w:r>
        <w:rPr>
          <w:b/>
          <w:u w:val="single"/>
        </w:rPr>
        <w:lastRenderedPageBreak/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4420796</wp:posOffset>
                </wp:positionH>
                <wp:positionV relativeFrom="paragraph">
                  <wp:posOffset>813738</wp:posOffset>
                </wp:positionV>
                <wp:extent cx="226800" cy="1030680"/>
                <wp:effectExtent l="38100" t="38100" r="40005" b="36195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4">
                      <w14:nvContentPartPr>
                        <w14:cNvContentPartPr/>
                      </w14:nvContentPartPr>
                      <w14:xfrm>
                        <a:off x="0" y="0"/>
                        <a:ext cx="226800" cy="10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8" o:spid="_x0000_s1026" type="#_x0000_t75" style="position:absolute;margin-left:347.3pt;margin-top:63.2pt;width:19.6pt;height:82.9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">
                <v:imagedata r:id="rId5035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4398836</wp:posOffset>
                </wp:positionH>
                <wp:positionV relativeFrom="paragraph">
                  <wp:posOffset>1160418</wp:posOffset>
                </wp:positionV>
                <wp:extent cx="53280" cy="136440"/>
                <wp:effectExtent l="38100" t="38100" r="42545" b="35560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6">
                      <w14:nvContentPartPr>
                        <w14:cNvContentPartPr/>
                      </w14:nvContentPartPr>
                      <w14:xfrm>
                        <a:off x="0" y="0"/>
                        <a:ext cx="53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345.6pt;margin-top:90.45pt;width:5.75pt;height:12.4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">
                <v:imagedata r:id="rId5037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4372916</wp:posOffset>
                </wp:positionH>
                <wp:positionV relativeFrom="paragraph">
                  <wp:posOffset>930738</wp:posOffset>
                </wp:positionV>
                <wp:extent cx="61560" cy="148680"/>
                <wp:effectExtent l="38100" t="38100" r="34290" b="4191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8">
                      <w14:nvContentPartPr>
                        <w14:cNvContentPartPr/>
                      </w14:nvContentPartPr>
                      <w14:xfrm>
                        <a:off x="0" y="0"/>
                        <a:ext cx="615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343.55pt;margin-top:72.4pt;width:6.4pt;height:13.3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">
                <v:imagedata r:id="rId5039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4191836</wp:posOffset>
                </wp:positionH>
                <wp:positionV relativeFrom="paragraph">
                  <wp:posOffset>892218</wp:posOffset>
                </wp:positionV>
                <wp:extent cx="163440" cy="789840"/>
                <wp:effectExtent l="38100" t="38100" r="27305" b="48895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0">
                      <w14:nvContentPartPr>
                        <w14:cNvContentPartPr/>
                      </w14:nvContentPartPr>
                      <w14:xfrm>
                        <a:off x="0" y="0"/>
                        <a:ext cx="163440" cy="78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329.3pt;margin-top:69.45pt;width:14.4pt;height:63.9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">
                <v:imagedata r:id="rId5041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4137836</wp:posOffset>
                </wp:positionH>
                <wp:positionV relativeFrom="paragraph">
                  <wp:posOffset>1228818</wp:posOffset>
                </wp:positionV>
                <wp:extent cx="111600" cy="61560"/>
                <wp:effectExtent l="38100" t="38100" r="22225" b="34290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2">
                      <w14:nvContentPartPr>
                        <w14:cNvContentPartPr/>
                      </w14:nvContentPartPr>
                      <w14:xfrm>
                        <a:off x="0" y="0"/>
                        <a:ext cx="111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325.15pt;margin-top:96.1pt;width:10.1pt;height:6.2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">
                <v:imagedata r:id="rId5043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4098956</wp:posOffset>
                </wp:positionH>
                <wp:positionV relativeFrom="paragraph">
                  <wp:posOffset>1205418</wp:posOffset>
                </wp:positionV>
                <wp:extent cx="117000" cy="39960"/>
                <wp:effectExtent l="38100" t="38100" r="35560" b="36830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4">
                      <w14:nvContentPartPr>
                        <w14:cNvContentPartPr/>
                      </w14:nvContentPartPr>
                      <w14:xfrm>
                        <a:off x="0" y="0"/>
                        <a:ext cx="117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322pt;margin-top:93.95pt;width:10.9pt;height:4.85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">
                <v:imagedata r:id="rId5045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2326316</wp:posOffset>
                </wp:positionH>
                <wp:positionV relativeFrom="paragraph">
                  <wp:posOffset>1046047</wp:posOffset>
                </wp:positionV>
                <wp:extent cx="102240" cy="431280"/>
                <wp:effectExtent l="38100" t="38100" r="31115" b="45085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6">
                      <w14:nvContentPartPr>
                        <w14:cNvContentPartPr/>
                      </w14:nvContentPartPr>
                      <w14:xfrm>
                        <a:off x="0" y="0"/>
                        <a:ext cx="10224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182.55pt;margin-top:81.75pt;width:9.55pt;height:35.4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">
                <v:imagedata r:id="rId5047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2199236</wp:posOffset>
                </wp:positionH>
                <wp:positionV relativeFrom="paragraph">
                  <wp:posOffset>1226767</wp:posOffset>
                </wp:positionV>
                <wp:extent cx="154440" cy="115200"/>
                <wp:effectExtent l="38100" t="38100" r="36195" b="37465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8">
                      <w14:nvContentPartPr>
                        <w14:cNvContentPartPr/>
                      </w14:nvContentPartPr>
                      <w14:xfrm>
                        <a:off x="0" y="0"/>
                        <a:ext cx="154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172.45pt;margin-top:95.8pt;width:13.7pt;height:10.7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">
                <v:imagedata r:id="rId5049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2107076</wp:posOffset>
                </wp:positionH>
                <wp:positionV relativeFrom="paragraph">
                  <wp:posOffset>1089247</wp:posOffset>
                </wp:positionV>
                <wp:extent cx="86040" cy="475200"/>
                <wp:effectExtent l="38100" t="38100" r="28575" b="39370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0">
                      <w14:nvContentPartPr>
                        <w14:cNvContentPartPr/>
                      </w14:nvContentPartPr>
                      <w14:xfrm>
                        <a:off x="0" y="0"/>
                        <a:ext cx="86040" cy="47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165.15pt;margin-top:85.2pt;width:8.05pt;height:38.65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">
                <v:imagedata r:id="rId5051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2608" behindDoc="0" locked="0" layoutInCell="1" allowOverlap="1">
                <wp:simplePos x="0" y="0"/>
                <wp:positionH relativeFrom="column">
                  <wp:posOffset>1783796</wp:posOffset>
                </wp:positionH>
                <wp:positionV relativeFrom="paragraph">
                  <wp:posOffset>1262047</wp:posOffset>
                </wp:positionV>
                <wp:extent cx="258480" cy="150120"/>
                <wp:effectExtent l="38100" t="38100" r="27305" b="40640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2">
                      <w14:nvContentPartPr>
                        <w14:cNvContentPartPr/>
                      </w14:nvContentPartPr>
                      <w14:xfrm>
                        <a:off x="0" y="0"/>
                        <a:ext cx="2584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139.65pt;margin-top:98.9pt;width:22.1pt;height:13.05pt;z-index:2545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">
                <v:imagedata r:id="rId5053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1675436</wp:posOffset>
                </wp:positionH>
                <wp:positionV relativeFrom="paragraph">
                  <wp:posOffset>1286167</wp:posOffset>
                </wp:positionV>
                <wp:extent cx="101880" cy="179640"/>
                <wp:effectExtent l="38100" t="38100" r="31750" b="30480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4">
                      <w14:nvContentPartPr>
                        <w14:cNvContentPartPr/>
                      </w14:nvContentPartPr>
                      <w14:xfrm>
                        <a:off x="0" y="0"/>
                        <a:ext cx="1018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131.2pt;margin-top:100.5pt;width:9.55pt;height:15.75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">
                <v:imagedata r:id="rId5055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1499756</wp:posOffset>
                </wp:positionH>
                <wp:positionV relativeFrom="paragraph">
                  <wp:posOffset>1145047</wp:posOffset>
                </wp:positionV>
                <wp:extent cx="163800" cy="327240"/>
                <wp:effectExtent l="38100" t="38100" r="46355" b="34925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6">
                      <w14:nvContentPartPr>
                        <w14:cNvContentPartPr/>
                      </w14:nvContentPartPr>
                      <w14:xfrm>
                        <a:off x="0" y="0"/>
                        <a:ext cx="1638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117.25pt;margin-top:89.4pt;width:14.6pt;height:27.35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">
                <v:imagedata r:id="rId5057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1410116</wp:posOffset>
                </wp:positionH>
                <wp:positionV relativeFrom="paragraph">
                  <wp:posOffset>1312447</wp:posOffset>
                </wp:positionV>
                <wp:extent cx="97200" cy="36000"/>
                <wp:effectExtent l="38100" t="38100" r="36195" b="40640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8">
                      <w14:nvContentPartPr>
                        <w14:cNvContentPartPr/>
                      </w14:nvContentPartPr>
                      <w14:xfrm>
                        <a:off x="0" y="0"/>
                        <a:ext cx="972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110.35pt;margin-top:102.75pt;width:9pt;height:4.2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">
                <v:imagedata r:id="rId5059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1370516</wp:posOffset>
                </wp:positionH>
                <wp:positionV relativeFrom="paragraph">
                  <wp:posOffset>1289767</wp:posOffset>
                </wp:positionV>
                <wp:extent cx="95400" cy="14760"/>
                <wp:effectExtent l="38100" t="38100" r="38100" b="42545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0">
                      <w14:nvContentPartPr>
                        <w14:cNvContentPartPr/>
                      </w14:nvContentPartPr>
                      <w14:xfrm>
                        <a:off x="0" y="0"/>
                        <a:ext cx="954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107.2pt;margin-top:100.85pt;width:8.85pt;height:2.45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">
                <v:imagedata r:id="rId5061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1115276</wp:posOffset>
                </wp:positionH>
                <wp:positionV relativeFrom="paragraph">
                  <wp:posOffset>1011487</wp:posOffset>
                </wp:positionV>
                <wp:extent cx="279720" cy="502920"/>
                <wp:effectExtent l="38100" t="38100" r="0" b="49530"/>
                <wp:wrapNone/>
                <wp:docPr id="4148" name="Ink 4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2">
                      <w14:nvContentPartPr>
                        <w14:cNvContentPartPr/>
                      </w14:nvContentPartPr>
                      <w14:xfrm>
                        <a:off x="0" y="0"/>
                        <a:ext cx="27972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8" o:spid="_x0000_s1026" type="#_x0000_t75" style="position:absolute;margin-left:87pt;margin-top:78.85pt;width:23.7pt;height:41.2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">
                <v:imagedata r:id="rId5063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2298956</wp:posOffset>
                </wp:positionH>
                <wp:positionV relativeFrom="paragraph">
                  <wp:posOffset>1093458</wp:posOffset>
                </wp:positionV>
                <wp:extent cx="107640" cy="372240"/>
                <wp:effectExtent l="38100" t="38100" r="26035" b="27940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4">
                      <w14:nvContentPartPr>
                        <w14:cNvContentPartPr/>
                      </w14:nvContentPartPr>
                      <w14:xfrm>
                        <a:off x="0" y="0"/>
                        <a:ext cx="10764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180.45pt;margin-top:85.55pt;width:9.9pt;height:30.65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">
                <v:imagedata r:id="rId5065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2128316</wp:posOffset>
                </wp:positionH>
                <wp:positionV relativeFrom="paragraph">
                  <wp:posOffset>1120818</wp:posOffset>
                </wp:positionV>
                <wp:extent cx="78120" cy="371520"/>
                <wp:effectExtent l="38100" t="38100" r="36195" b="28575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6">
                      <w14:nvContentPartPr>
                        <w14:cNvContentPartPr/>
                      </w14:nvContentPartPr>
                      <w14:xfrm>
                        <a:off x="0" y="0"/>
                        <a:ext cx="7812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166.85pt;margin-top:87.65pt;width:7.4pt;height:30.45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">
                <v:imagedata r:id="rId5067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2164676</wp:posOffset>
                </wp:positionH>
                <wp:positionV relativeFrom="paragraph">
                  <wp:posOffset>1215858</wp:posOffset>
                </wp:positionV>
                <wp:extent cx="184320" cy="129960"/>
                <wp:effectExtent l="38100" t="38100" r="44450" b="41910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8">
                      <w14:nvContentPartPr>
                        <w14:cNvContentPartPr/>
                      </w14:nvContentPartPr>
                      <w14:xfrm>
                        <a:off x="0" y="0"/>
                        <a:ext cx="184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169.7pt;margin-top:95.1pt;width:15.9pt;height:11.75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">
                <v:imagedata r:id="rId5069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1806116</wp:posOffset>
                </wp:positionH>
                <wp:positionV relativeFrom="paragraph">
                  <wp:posOffset>1280910</wp:posOffset>
                </wp:positionV>
                <wp:extent cx="251280" cy="115560"/>
                <wp:effectExtent l="38100" t="38100" r="34925" b="37465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0">
                      <w14:nvContentPartPr>
                        <w14:cNvContentPartPr/>
                      </w14:nvContentPartPr>
                      <w14:xfrm>
                        <a:off x="0" y="0"/>
                        <a:ext cx="251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141.4pt;margin-top:100pt;width:21.45pt;height:10.8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">
                <v:imagedata r:id="rId5071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>
                <wp:simplePos x="0" y="0"/>
                <wp:positionH relativeFrom="column">
                  <wp:posOffset>1809716</wp:posOffset>
                </wp:positionH>
                <wp:positionV relativeFrom="paragraph">
                  <wp:posOffset>1333830</wp:posOffset>
                </wp:positionV>
                <wp:extent cx="13680" cy="43560"/>
                <wp:effectExtent l="38100" t="19050" r="24765" b="33020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2">
                      <w14:nvContentPartPr>
                        <w14:cNvContentPartPr/>
                      </w14:nvContentPartPr>
                      <w14:xfrm>
                        <a:off x="0" y="0"/>
                        <a:ext cx="13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141.85pt;margin-top:104.5pt;width:2.3pt;height:4.6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">
                <v:imagedata r:id="rId5073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1679756</wp:posOffset>
                </wp:positionH>
                <wp:positionV relativeFrom="paragraph">
                  <wp:posOffset>1269390</wp:posOffset>
                </wp:positionV>
                <wp:extent cx="115920" cy="91080"/>
                <wp:effectExtent l="38100" t="38100" r="36830" b="42545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4">
                      <w14:nvContentPartPr>
                        <w14:cNvContentPartPr/>
                      </w14:nvContentPartPr>
                      <w14:xfrm>
                        <a:off x="0" y="0"/>
                        <a:ext cx="1159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131.75pt;margin-top:99.25pt;width:10.4pt;height:8.6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">
                <v:imagedata r:id="rId5075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1678316</wp:posOffset>
                </wp:positionH>
                <wp:positionV relativeFrom="paragraph">
                  <wp:posOffset>1289190</wp:posOffset>
                </wp:positionV>
                <wp:extent cx="28800" cy="102240"/>
                <wp:effectExtent l="38100" t="38100" r="28575" b="31115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6">
                      <w14:nvContentPartPr>
                        <w14:cNvContentPartPr/>
                      </w14:nvContentPartPr>
                      <w14:xfrm>
                        <a:off x="0" y="0"/>
                        <a:ext cx="288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131.6pt;margin-top:100.9pt;width:3.55pt;height:9.4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">
                <v:imagedata r:id="rId5077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1533596</wp:posOffset>
                </wp:positionH>
                <wp:positionV relativeFrom="paragraph">
                  <wp:posOffset>1133670</wp:posOffset>
                </wp:positionV>
                <wp:extent cx="107640" cy="281160"/>
                <wp:effectExtent l="38100" t="38100" r="45085" b="43180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8">
                      <w14:nvContentPartPr>
                        <w14:cNvContentPartPr/>
                      </w14:nvContentPartPr>
                      <w14:xfrm>
                        <a:off x="0" y="0"/>
                        <a:ext cx="10764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119.95pt;margin-top:88.45pt;width:10.1pt;height:23.65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">
                <v:imagedata r:id="rId5079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1382396</wp:posOffset>
                </wp:positionH>
                <wp:positionV relativeFrom="paragraph">
                  <wp:posOffset>1288470</wp:posOffset>
                </wp:positionV>
                <wp:extent cx="82800" cy="10080"/>
                <wp:effectExtent l="38100" t="38100" r="31750" b="47625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0">
                      <w14:nvContentPartPr>
                        <w14:cNvContentPartPr/>
                      </w14:nvContentPartPr>
                      <w14:xfrm>
                        <a:off x="0" y="0"/>
                        <a:ext cx="828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108.1pt;margin-top:100.55pt;width:8.1pt;height:2.6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">
                <v:imagedata r:id="rId5081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1364036</wp:posOffset>
                </wp:positionH>
                <wp:positionV relativeFrom="paragraph">
                  <wp:posOffset>1268670</wp:posOffset>
                </wp:positionV>
                <wp:extent cx="93600" cy="12960"/>
                <wp:effectExtent l="38100" t="38100" r="40005" b="4445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2">
                      <w14:nvContentPartPr>
                        <w14:cNvContentPartPr/>
                      </w14:nvContentPartPr>
                      <w14:xfrm>
                        <a:off x="0" y="0"/>
                        <a:ext cx="93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106.55pt;margin-top:99.05pt;width:9pt;height:2.5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">
                <v:imagedata r:id="rId5083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1093676</wp:posOffset>
                </wp:positionH>
                <wp:positionV relativeFrom="paragraph">
                  <wp:posOffset>1068510</wp:posOffset>
                </wp:positionV>
                <wp:extent cx="252720" cy="418320"/>
                <wp:effectExtent l="38100" t="38100" r="0" b="39370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4">
                      <w14:nvContentPartPr>
                        <w14:cNvContentPartPr/>
                      </w14:nvContentPartPr>
                      <w14:xfrm>
                        <a:off x="0" y="0"/>
                        <a:ext cx="25272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5" o:spid="_x0000_s1026" type="#_x0000_t75" style="position:absolute;margin-left:85.35pt;margin-top:83.35pt;width:21.45pt;height:34.6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">
                <v:imagedata r:id="rId5085" o:title=""/>
              </v:shape>
            </w:pict>
          </mc:Fallback>
        </mc:AlternateContent>
      </w:r>
      <w:r w:rsidR="008D7FEB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 wp14:anchorId="65BA9FC8" wp14:editId="4390A887">
                <wp:simplePos x="0" y="0"/>
                <wp:positionH relativeFrom="column">
                  <wp:posOffset>4832350</wp:posOffset>
                </wp:positionH>
                <wp:positionV relativeFrom="paragraph">
                  <wp:posOffset>996950</wp:posOffset>
                </wp:positionV>
                <wp:extent cx="186690" cy="448310"/>
                <wp:effectExtent l="38100" t="38100" r="41910" b="46990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6">
                      <w14:nvContentPartPr>
                        <w14:cNvContentPartPr/>
                      </w14:nvContentPartPr>
                      <w14:xfrm>
                        <a:off x="0" y="0"/>
                        <a:ext cx="186690" cy="4483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379.6pt;margin-top:77.55pt;width:16.55pt;height:37.1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">
                <v:imagedata r:id="rId5087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 wp14:anchorId="7F2CBD88" wp14:editId="7270182B">
                <wp:simplePos x="0" y="0"/>
                <wp:positionH relativeFrom="column">
                  <wp:posOffset>3085196</wp:posOffset>
                </wp:positionH>
                <wp:positionV relativeFrom="paragraph">
                  <wp:posOffset>1024274</wp:posOffset>
                </wp:positionV>
                <wp:extent cx="170280" cy="578160"/>
                <wp:effectExtent l="38100" t="38100" r="39370" b="5080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8">
                      <w14:nvContentPartPr>
                        <w14:cNvContentPartPr/>
                      </w14:nvContentPartPr>
                      <w14:xfrm>
                        <a:off x="0" y="0"/>
                        <a:ext cx="170280" cy="57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242.35pt;margin-top:79.9pt;width:15.05pt;height:47.3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">
                <v:imagedata r:id="rId5089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 wp14:anchorId="515C1CEF" wp14:editId="55CEEBA4">
                <wp:simplePos x="0" y="0"/>
                <wp:positionH relativeFrom="column">
                  <wp:posOffset>5941796</wp:posOffset>
                </wp:positionH>
                <wp:positionV relativeFrom="paragraph">
                  <wp:posOffset>989714</wp:posOffset>
                </wp:positionV>
                <wp:extent cx="127080" cy="468000"/>
                <wp:effectExtent l="38100" t="38100" r="44450" b="27305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0">
                      <w14:nvContentPartPr>
                        <w14:cNvContentPartPr/>
                      </w14:nvContentPartPr>
                      <w14:xfrm>
                        <a:off x="0" y="0"/>
                        <a:ext cx="127080" cy="46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467.25pt;margin-top:77.35pt;width:11.6pt;height:38.3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">
                <v:imagedata r:id="rId5091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 wp14:anchorId="7E32E537" wp14:editId="01906BBD">
                <wp:simplePos x="0" y="0"/>
                <wp:positionH relativeFrom="column">
                  <wp:posOffset>5703836</wp:posOffset>
                </wp:positionH>
                <wp:positionV relativeFrom="paragraph">
                  <wp:posOffset>948314</wp:posOffset>
                </wp:positionV>
                <wp:extent cx="115560" cy="490320"/>
                <wp:effectExtent l="38100" t="38100" r="37465" b="43180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2">
                      <w14:nvContentPartPr>
                        <w14:cNvContentPartPr/>
                      </w14:nvContentPartPr>
                      <w14:xfrm>
                        <a:off x="0" y="0"/>
                        <a:ext cx="11556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448.25pt;margin-top:74pt;width:10.5pt;height:40.05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">
                <v:imagedata r:id="rId5093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 wp14:anchorId="1C81F5C6" wp14:editId="40BE64AE">
                <wp:simplePos x="0" y="0"/>
                <wp:positionH relativeFrom="column">
                  <wp:posOffset>5200556</wp:posOffset>
                </wp:positionH>
                <wp:positionV relativeFrom="paragraph">
                  <wp:posOffset>1181594</wp:posOffset>
                </wp:positionV>
                <wp:extent cx="82800" cy="30600"/>
                <wp:effectExtent l="38100" t="38100" r="31750" b="26670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4">
                      <w14:nvContentPartPr>
                        <w14:cNvContentPartPr/>
                      </w14:nvContentPartPr>
                      <w14:xfrm>
                        <a:off x="0" y="0"/>
                        <a:ext cx="82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408.9pt;margin-top:92.5pt;width:7.75pt;height:3.6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">
                <v:imagedata r:id="rId5095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 wp14:anchorId="63292B95" wp14:editId="3D79D67C">
                <wp:simplePos x="0" y="0"/>
                <wp:positionH relativeFrom="column">
                  <wp:posOffset>5141516</wp:posOffset>
                </wp:positionH>
                <wp:positionV relativeFrom="paragraph">
                  <wp:posOffset>1141274</wp:posOffset>
                </wp:positionV>
                <wp:extent cx="167400" cy="25920"/>
                <wp:effectExtent l="38100" t="38100" r="42545" b="31750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6">
                      <w14:nvContentPartPr>
                        <w14:cNvContentPartPr/>
                      </w14:nvContentPartPr>
                      <w14:xfrm>
                        <a:off x="0" y="0"/>
                        <a:ext cx="167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404.05pt;margin-top:89pt;width:14.8pt;height:3.7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">
                <v:imagedata r:id="rId5097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 wp14:anchorId="06262758" wp14:editId="00C01BB6">
                <wp:simplePos x="0" y="0"/>
                <wp:positionH relativeFrom="column">
                  <wp:posOffset>5793476</wp:posOffset>
                </wp:positionH>
                <wp:positionV relativeFrom="paragraph">
                  <wp:posOffset>1155674</wp:posOffset>
                </wp:positionV>
                <wp:extent cx="171360" cy="109440"/>
                <wp:effectExtent l="38100" t="38100" r="38735" b="43180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8">
                      <w14:nvContentPartPr>
                        <w14:cNvContentPartPr/>
                      </w14:nvContentPartPr>
                      <w14:xfrm>
                        <a:off x="0" y="0"/>
                        <a:ext cx="1713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455.5pt;margin-top:90.2pt;width:15pt;height:10.25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">
                <v:imagedata r:id="rId5099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 wp14:anchorId="64F3C631" wp14:editId="77074507">
                <wp:simplePos x="0" y="0"/>
                <wp:positionH relativeFrom="column">
                  <wp:posOffset>5541116</wp:posOffset>
                </wp:positionH>
                <wp:positionV relativeFrom="paragraph">
                  <wp:posOffset>1150274</wp:posOffset>
                </wp:positionV>
                <wp:extent cx="198000" cy="151920"/>
                <wp:effectExtent l="38100" t="38100" r="31115" b="38735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198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435.5pt;margin-top:90pt;width:17.2pt;height:13.3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">
                <v:imagedata r:id="rId5101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 wp14:anchorId="6CF0132E" wp14:editId="511CAC4B">
                <wp:simplePos x="0" y="0"/>
                <wp:positionH relativeFrom="column">
                  <wp:posOffset>5421956</wp:posOffset>
                </wp:positionH>
                <wp:positionV relativeFrom="paragraph">
                  <wp:posOffset>1153514</wp:posOffset>
                </wp:positionV>
                <wp:extent cx="117000" cy="108000"/>
                <wp:effectExtent l="38100" t="38100" r="35560" b="25400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1170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426.2pt;margin-top:90.25pt;width:10.7pt;height:9.8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">
                <v:imagedata r:id="rId5103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 wp14:anchorId="540A9854" wp14:editId="3582BB9D">
                <wp:simplePos x="0" y="0"/>
                <wp:positionH relativeFrom="column">
                  <wp:posOffset>5422316</wp:posOffset>
                </wp:positionH>
                <wp:positionV relativeFrom="paragraph">
                  <wp:posOffset>1195634</wp:posOffset>
                </wp:positionV>
                <wp:extent cx="31680" cy="138240"/>
                <wp:effectExtent l="38100" t="38100" r="26035" b="33655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316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426.4pt;margin-top:93.6pt;width:3.85pt;height:12.15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">
                <v:imagedata r:id="rId5105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 wp14:anchorId="73643B7E" wp14:editId="674B3939">
                <wp:simplePos x="0" y="0"/>
                <wp:positionH relativeFrom="column">
                  <wp:posOffset>5342396</wp:posOffset>
                </wp:positionH>
                <wp:positionV relativeFrom="paragraph">
                  <wp:posOffset>1007354</wp:posOffset>
                </wp:positionV>
                <wp:extent cx="108000" cy="284400"/>
                <wp:effectExtent l="38100" t="38100" r="44450" b="40005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10800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419.75pt;margin-top:78.45pt;width:10.25pt;height:24.1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">
                <v:imagedata r:id="rId5107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 wp14:anchorId="4BDF217D" wp14:editId="4A1493D3">
                <wp:simplePos x="0" y="0"/>
                <wp:positionH relativeFrom="column">
                  <wp:posOffset>4955396</wp:posOffset>
                </wp:positionH>
                <wp:positionV relativeFrom="paragraph">
                  <wp:posOffset>861554</wp:posOffset>
                </wp:positionV>
                <wp:extent cx="126360" cy="504000"/>
                <wp:effectExtent l="38100" t="38100" r="26670" b="29845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12636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389.65pt;margin-top:67.15pt;width:11.45pt;height:41.2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">
                <v:imagedata r:id="rId5109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 wp14:anchorId="1277D036" wp14:editId="197B50D5">
                <wp:simplePos x="0" y="0"/>
                <wp:positionH relativeFrom="column">
                  <wp:posOffset>4730036</wp:posOffset>
                </wp:positionH>
                <wp:positionV relativeFrom="paragraph">
                  <wp:posOffset>934994</wp:posOffset>
                </wp:positionV>
                <wp:extent cx="102240" cy="464400"/>
                <wp:effectExtent l="38100" t="38100" r="31115" b="3111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10224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371.65pt;margin-top:73.1pt;width:9.5pt;height:37.8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">
                <v:imagedata r:id="rId5111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 wp14:anchorId="2AD8AB1C" wp14:editId="55291FB2">
                <wp:simplePos x="0" y="0"/>
                <wp:positionH relativeFrom="column">
                  <wp:posOffset>4598276</wp:posOffset>
                </wp:positionH>
                <wp:positionV relativeFrom="paragraph">
                  <wp:posOffset>1006634</wp:posOffset>
                </wp:positionV>
                <wp:extent cx="164880" cy="354960"/>
                <wp:effectExtent l="38100" t="38100" r="6985" b="45720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16488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361.25pt;margin-top:78.65pt;width:14.7pt;height:29.5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">
                <v:imagedata r:id="rId5113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 wp14:anchorId="25B1D74B" wp14:editId="329D13BE">
                <wp:simplePos x="0" y="0"/>
                <wp:positionH relativeFrom="column">
                  <wp:posOffset>3890876</wp:posOffset>
                </wp:positionH>
                <wp:positionV relativeFrom="paragraph">
                  <wp:posOffset>890714</wp:posOffset>
                </wp:positionV>
                <wp:extent cx="225720" cy="698760"/>
                <wp:effectExtent l="38100" t="38100" r="41275" b="44450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225720" cy="69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305.55pt;margin-top:69.25pt;width:19.45pt;height:56.7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">
                <v:imagedata r:id="rId5115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 wp14:anchorId="4F0B1C0A" wp14:editId="783F986D">
                <wp:simplePos x="0" y="0"/>
                <wp:positionH relativeFrom="column">
                  <wp:posOffset>3626636</wp:posOffset>
                </wp:positionH>
                <wp:positionV relativeFrom="paragraph">
                  <wp:posOffset>851474</wp:posOffset>
                </wp:positionV>
                <wp:extent cx="162000" cy="776880"/>
                <wp:effectExtent l="38100" t="38100" r="9525" b="42545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162000" cy="77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284.75pt;margin-top:66.3pt;width:14.35pt;height:62.8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">
                <v:imagedata r:id="rId5117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 wp14:anchorId="3AC783E9" wp14:editId="131C544B">
                <wp:simplePos x="0" y="0"/>
                <wp:positionH relativeFrom="column">
                  <wp:posOffset>3774596</wp:posOffset>
                </wp:positionH>
                <wp:positionV relativeFrom="paragraph">
                  <wp:posOffset>1171874</wp:posOffset>
                </wp:positionV>
                <wp:extent cx="197280" cy="139320"/>
                <wp:effectExtent l="38100" t="38100" r="50800" b="51435"/>
                <wp:wrapNone/>
                <wp:docPr id="3153" name="Ink 3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197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3" o:spid="_x0000_s1026" type="#_x0000_t75" style="position:absolute;margin-left:296.45pt;margin-top:91.15pt;width:17.45pt;height:12.95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">
                <v:imagedata r:id="rId5119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 wp14:anchorId="40DA8222" wp14:editId="19BF37BB">
                <wp:simplePos x="0" y="0"/>
                <wp:positionH relativeFrom="column">
                  <wp:posOffset>3432596</wp:posOffset>
                </wp:positionH>
                <wp:positionV relativeFrom="paragraph">
                  <wp:posOffset>1348274</wp:posOffset>
                </wp:positionV>
                <wp:extent cx="89280" cy="15840"/>
                <wp:effectExtent l="38100" t="38100" r="44450" b="41910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89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269.45pt;margin-top:105.1pt;width:9pt;height:3.2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">
                <v:imagedata r:id="rId5121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 wp14:anchorId="57C9D18E" wp14:editId="74791F81">
                <wp:simplePos x="0" y="0"/>
                <wp:positionH relativeFrom="column">
                  <wp:posOffset>3401276</wp:posOffset>
                </wp:positionH>
                <wp:positionV relativeFrom="paragraph">
                  <wp:posOffset>1309034</wp:posOffset>
                </wp:positionV>
                <wp:extent cx="92160" cy="23400"/>
                <wp:effectExtent l="38100" t="38100" r="41275" b="34290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921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267pt;margin-top:102.45pt;width:8.85pt;height:3.4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">
                <v:imagedata r:id="rId5123" o:title=""/>
              </v:shape>
            </w:pict>
          </mc:Fallback>
        </mc:AlternateContent>
      </w:r>
      <w:r w:rsidR="00B91043" w:rsidRPr="00FF45CB">
        <w:rPr>
          <w:b/>
          <w:u w:val="single"/>
        </w:rPr>
        <w:t>Παράδειγμα 2:</w:t>
      </w:r>
      <w:r w:rsidR="00B91043" w:rsidRPr="00FF45CB">
        <w:t xml:space="preserve"> Έστω </w:t>
      </w:r>
      <w:r w:rsidR="00B91043" w:rsidRPr="00F06855">
        <w:rPr>
          <w:position w:val="-78"/>
        </w:rPr>
        <w:object w:dxaOrig="920" w:dyaOrig="1700">
          <v:shape id="_x0000_i1142" type="#_x0000_t75" style="width:45.8pt;height:85.1pt" o:ole="">
            <v:imagedata r:id="rId5124" o:title=""/>
          </v:shape>
          <o:OLEObject Type="Embed" ProgID="Equation.DSMT4" ShapeID="_x0000_i1142" DrawAspect="Content" ObjectID="_1672217902" r:id="rId5125"/>
        </w:object>
      </w:r>
      <w:r w:rsidR="00B91043" w:rsidRPr="00FF45CB">
        <w:t xml:space="preserve">. Να υπολογιστεί ο πίνακας προβολής </w:t>
      </w:r>
      <w:r w:rsidR="00B91043" w:rsidRPr="00025957">
        <w:rPr>
          <w:position w:val="-4"/>
        </w:rPr>
        <w:object w:dxaOrig="260" w:dyaOrig="279">
          <v:shape id="_x0000_i1143" type="#_x0000_t75" style="width:13.1pt;height:13.75pt" o:ole="">
            <v:imagedata r:id="rId5126" o:title=""/>
          </v:shape>
          <o:OLEObject Type="Embed" ProgID="Equation.DSMT4" ShapeID="_x0000_i1143" DrawAspect="Content" ObjectID="_1672217903" r:id="rId5127"/>
        </w:object>
      </w:r>
      <w:r w:rsidR="00B91043" w:rsidRPr="00FF45CB">
        <w:t xml:space="preserve"> στο </w:t>
      </w:r>
      <w:r w:rsidR="00B91043" w:rsidRPr="00F06855">
        <w:rPr>
          <w:position w:val="-12"/>
        </w:rPr>
        <w:object w:dxaOrig="999" w:dyaOrig="360">
          <v:shape id="_x0000_i1144" type="#_x0000_t75" style="width:49.75pt;height:18.35pt" o:ole="">
            <v:imagedata r:id="rId5128" o:title=""/>
          </v:shape>
          <o:OLEObject Type="Embed" ProgID="Equation.DSMT4" ShapeID="_x0000_i1144" DrawAspect="Content" ObjectID="_1672217904" r:id="rId5129"/>
        </w:object>
      </w:r>
      <w:r w:rsidR="00B91043" w:rsidRPr="00FF45CB">
        <w:t>.</w:t>
      </w:r>
    </w:p>
    <w:p w:rsidR="00B91043" w:rsidRDefault="00022C24" w:rsidP="00B91043">
      <w:r>
        <mc:AlternateContent>
          <mc:Choice Requires="wpi">
            <w:drawing>
              <wp:anchor distT="0" distB="0" distL="114300" distR="114300" simplePos="0" relativeHeight="254588928" behindDoc="0" locked="0" layoutInCell="1" allowOverlap="1">
                <wp:simplePos x="0" y="0"/>
                <wp:positionH relativeFrom="column">
                  <wp:posOffset>3489476</wp:posOffset>
                </wp:positionH>
                <wp:positionV relativeFrom="paragraph">
                  <wp:posOffset>808515</wp:posOffset>
                </wp:positionV>
                <wp:extent cx="360" cy="360"/>
                <wp:effectExtent l="0" t="0" r="0" b="0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273.75pt;margin-top:62.65pt;width:2.05pt;height:2.05pt;z-index:2545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hSye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M0putx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">
                <v:imagedata r:id="rId51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1280" behindDoc="0" locked="0" layoutInCell="1" allowOverlap="1">
                <wp:simplePos x="0" y="0"/>
                <wp:positionH relativeFrom="column">
                  <wp:posOffset>1589756</wp:posOffset>
                </wp:positionH>
                <wp:positionV relativeFrom="paragraph">
                  <wp:posOffset>412515</wp:posOffset>
                </wp:positionV>
                <wp:extent cx="202320" cy="47520"/>
                <wp:effectExtent l="114300" t="171450" r="121920" b="200660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202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119.5pt;margin-top:21.05pt;width:27.35pt;height:26.65pt;z-index:2545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">
                <v:imagedata r:id="rId513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5136" behindDoc="0" locked="0" layoutInCell="1" allowOverlap="1">
                <wp:simplePos x="0" y="0"/>
                <wp:positionH relativeFrom="column">
                  <wp:posOffset>3320276</wp:posOffset>
                </wp:positionH>
                <wp:positionV relativeFrom="paragraph">
                  <wp:posOffset>868167</wp:posOffset>
                </wp:positionV>
                <wp:extent cx="128160" cy="245520"/>
                <wp:effectExtent l="38100" t="38100" r="43815" b="40640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1281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260.75pt;margin-top:67.55pt;width:11.75pt;height:21.1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">
                <v:imagedata r:id="rId513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4112" behindDoc="0" locked="0" layoutInCell="1" allowOverlap="1">
                <wp:simplePos x="0" y="0"/>
                <wp:positionH relativeFrom="column">
                  <wp:posOffset>3315236</wp:posOffset>
                </wp:positionH>
                <wp:positionV relativeFrom="paragraph">
                  <wp:posOffset>891567</wp:posOffset>
                </wp:positionV>
                <wp:extent cx="48960" cy="221760"/>
                <wp:effectExtent l="38100" t="38100" r="27305" b="26035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489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260.55pt;margin-top:69.55pt;width:5.05pt;height:18.85pt;z-index:2545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">
                <v:imagedata r:id="rId513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3088" behindDoc="0" locked="0" layoutInCell="1" allowOverlap="1">
                <wp:simplePos x="0" y="0"/>
                <wp:positionH relativeFrom="column">
                  <wp:posOffset>3266276</wp:posOffset>
                </wp:positionH>
                <wp:positionV relativeFrom="paragraph">
                  <wp:posOffset>905247</wp:posOffset>
                </wp:positionV>
                <wp:extent cx="16560" cy="154800"/>
                <wp:effectExtent l="38100" t="38100" r="40640" b="36195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165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256.6pt;margin-top:70.65pt;width:2.6pt;height:13.55pt;z-index:2545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">
                <v:imagedata r:id="rId513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2064" behindDoc="0" locked="0" layoutInCell="1" allowOverlap="1">
                <wp:simplePos x="0" y="0"/>
                <wp:positionH relativeFrom="column">
                  <wp:posOffset>3121196</wp:posOffset>
                </wp:positionH>
                <wp:positionV relativeFrom="paragraph">
                  <wp:posOffset>893727</wp:posOffset>
                </wp:positionV>
                <wp:extent cx="101880" cy="135360"/>
                <wp:effectExtent l="38100" t="38100" r="31750" b="36195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101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245.05pt;margin-top:69.7pt;width:9.3pt;height:12pt;z-index:2545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">
                <v:imagedata r:id="rId514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1040" behindDoc="0" locked="0" layoutInCell="1" allowOverlap="1">
                <wp:simplePos x="0" y="0"/>
                <wp:positionH relativeFrom="column">
                  <wp:posOffset>2760116</wp:posOffset>
                </wp:positionH>
                <wp:positionV relativeFrom="paragraph">
                  <wp:posOffset>778167</wp:posOffset>
                </wp:positionV>
                <wp:extent cx="277920" cy="179640"/>
                <wp:effectExtent l="38100" t="38100" r="27305" b="30480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2779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216.7pt;margin-top:60.65pt;width:23.15pt;height:15.45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">
                <v:imagedata r:id="rId514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0016" behindDoc="0" locked="0" layoutInCell="1" allowOverlap="1">
                <wp:simplePos x="0" y="0"/>
                <wp:positionH relativeFrom="column">
                  <wp:posOffset>2571116</wp:posOffset>
                </wp:positionH>
                <wp:positionV relativeFrom="paragraph">
                  <wp:posOffset>680247</wp:posOffset>
                </wp:positionV>
                <wp:extent cx="264960" cy="82440"/>
                <wp:effectExtent l="38100" t="38100" r="40005" b="32385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264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201.7pt;margin-top:52.8pt;width:22.35pt;height:8pt;z-index:2545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">
                <v:imagedata r:id="rId514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48992" behindDoc="0" locked="0" layoutInCell="1" allowOverlap="1">
                <wp:simplePos x="0" y="0"/>
                <wp:positionH relativeFrom="column">
                  <wp:posOffset>4767836</wp:posOffset>
                </wp:positionH>
                <wp:positionV relativeFrom="paragraph">
                  <wp:posOffset>298178</wp:posOffset>
                </wp:positionV>
                <wp:extent cx="33120" cy="47520"/>
                <wp:effectExtent l="38100" t="38100" r="43180" b="29210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331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374.75pt;margin-top:22.85pt;width:4.05pt;height:5.2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">
                <v:imagedata r:id="rId514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4358876</wp:posOffset>
                </wp:positionH>
                <wp:positionV relativeFrom="paragraph">
                  <wp:posOffset>167858</wp:posOffset>
                </wp:positionV>
                <wp:extent cx="95040" cy="126000"/>
                <wp:effectExtent l="38100" t="38100" r="38735" b="45720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95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342.45pt;margin-top:12.3pt;width:9.05pt;height:11.65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">
                <v:imagedata r:id="rId514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4376876</wp:posOffset>
                </wp:positionH>
                <wp:positionV relativeFrom="paragraph">
                  <wp:posOffset>-61822</wp:posOffset>
                </wp:positionV>
                <wp:extent cx="127080" cy="138240"/>
                <wp:effectExtent l="19050" t="38100" r="6350" b="52705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1270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343.85pt;margin-top:-5.75pt;width:11.55pt;height:12.65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">
                <v:imagedata r:id="rId515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5855756</wp:posOffset>
                </wp:positionH>
                <wp:positionV relativeFrom="paragraph">
                  <wp:posOffset>668727</wp:posOffset>
                </wp:positionV>
                <wp:extent cx="50040" cy="126360"/>
                <wp:effectExtent l="38100" t="38100" r="26670" b="26670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2">
                      <w14:nvContentPartPr>
                        <w14:cNvContentPartPr/>
                      </w14:nvContentPartPr>
                      <w14:xfrm>
                        <a:off x="0" y="0"/>
                        <a:ext cx="500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460.4pt;margin-top:52pt;width:5.4pt;height:11.35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">
                <v:imagedata r:id="rId515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5528156</wp:posOffset>
                </wp:positionH>
                <wp:positionV relativeFrom="paragraph">
                  <wp:posOffset>616527</wp:posOffset>
                </wp:positionV>
                <wp:extent cx="109080" cy="130320"/>
                <wp:effectExtent l="38100" t="38100" r="43815" b="41275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1090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434.55pt;margin-top:47.95pt;width:10.05pt;height:11.6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">
                <v:imagedata r:id="rId515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5633636</wp:posOffset>
                </wp:positionH>
                <wp:positionV relativeFrom="paragraph">
                  <wp:posOffset>1036287</wp:posOffset>
                </wp:positionV>
                <wp:extent cx="266040" cy="9720"/>
                <wp:effectExtent l="38100" t="38100" r="39370" b="47625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266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443.05pt;margin-top:80.85pt;width:22.3pt;height:2.3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">
                <v:imagedata r:id="rId515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5673596</wp:posOffset>
                </wp:positionH>
                <wp:positionV relativeFrom="paragraph">
                  <wp:posOffset>802287</wp:posOffset>
                </wp:positionV>
                <wp:extent cx="136440" cy="412560"/>
                <wp:effectExtent l="38100" t="38100" r="35560" b="45085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13644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445.9pt;margin-top:62.3pt;width:12.5pt;height:34.25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">
                <v:imagedata r:id="rId515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3224876</wp:posOffset>
                </wp:positionH>
                <wp:positionV relativeFrom="paragraph">
                  <wp:posOffset>238527</wp:posOffset>
                </wp:positionV>
                <wp:extent cx="156960" cy="116280"/>
                <wp:effectExtent l="38100" t="38100" r="14605" b="36195"/>
                <wp:wrapNone/>
                <wp:docPr id="4147" name="Ink 4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1569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7" o:spid="_x0000_s1026" type="#_x0000_t75" style="position:absolute;margin-left:253.2pt;margin-top:18.05pt;width:13.85pt;height:10.6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">
                <v:imagedata r:id="rId516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3261956</wp:posOffset>
                </wp:positionH>
                <wp:positionV relativeFrom="paragraph">
                  <wp:posOffset>278487</wp:posOffset>
                </wp:positionV>
                <wp:extent cx="2149560" cy="689040"/>
                <wp:effectExtent l="38100" t="38100" r="41275" b="34925"/>
                <wp:wrapNone/>
                <wp:docPr id="4146" name="Ink 4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214956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6" o:spid="_x0000_s1026" type="#_x0000_t75" style="position:absolute;margin-left:256.15pt;margin-top:21.45pt;width:170.85pt;height:55.65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">
                <v:imagedata r:id="rId516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3024" behindDoc="0" locked="0" layoutInCell="1" allowOverlap="1" wp14:anchorId="2D150F38" wp14:editId="1BF59CBB">
                <wp:simplePos x="0" y="0"/>
                <wp:positionH relativeFrom="column">
                  <wp:posOffset>2994116</wp:posOffset>
                </wp:positionH>
                <wp:positionV relativeFrom="paragraph">
                  <wp:posOffset>537480</wp:posOffset>
                </wp:positionV>
                <wp:extent cx="124560" cy="84240"/>
                <wp:effectExtent l="95250" t="152400" r="46990" b="163830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1245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231.25pt;margin-top:33.45pt;width:18.85pt;height:24.5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">
                <v:imagedata r:id="rId5165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2000" behindDoc="0" locked="0" layoutInCell="1" allowOverlap="1" wp14:anchorId="318671A0" wp14:editId="0DC1E22B">
                <wp:simplePos x="0" y="0"/>
                <wp:positionH relativeFrom="column">
                  <wp:posOffset>2421716</wp:posOffset>
                </wp:positionH>
                <wp:positionV relativeFrom="paragraph">
                  <wp:posOffset>501120</wp:posOffset>
                </wp:positionV>
                <wp:extent cx="78480" cy="101520"/>
                <wp:effectExtent l="95250" t="133350" r="74295" b="16573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784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186.05pt;margin-top:31.15pt;width:13.65pt;height:24.75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">
                <v:imagedata r:id="rId516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2779916</wp:posOffset>
                </wp:positionH>
                <wp:positionV relativeFrom="paragraph">
                  <wp:posOffset>1031074</wp:posOffset>
                </wp:positionV>
                <wp:extent cx="14040" cy="151920"/>
                <wp:effectExtent l="38100" t="38100" r="43180" b="38735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140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218.1pt;margin-top:80.5pt;width:2.8pt;height:13.45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">
                <v:imagedata r:id="rId516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2546636</wp:posOffset>
                </wp:positionH>
                <wp:positionV relativeFrom="paragraph">
                  <wp:posOffset>891394</wp:posOffset>
                </wp:positionV>
                <wp:extent cx="172440" cy="258840"/>
                <wp:effectExtent l="38100" t="38100" r="18415" b="46355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17244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199.9pt;margin-top:69.45pt;width:15.1pt;height:21.95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">
                <v:imagedata r:id="rId517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2501276</wp:posOffset>
                </wp:positionH>
                <wp:positionV relativeFrom="paragraph">
                  <wp:posOffset>1076434</wp:posOffset>
                </wp:positionV>
                <wp:extent cx="28080" cy="78840"/>
                <wp:effectExtent l="38100" t="38100" r="48260" b="3556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280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196.2pt;margin-top:83.9pt;width:3.8pt;height:7.7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">
                <v:imagedata r:id="rId517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2410196</wp:posOffset>
                </wp:positionH>
                <wp:positionV relativeFrom="paragraph">
                  <wp:posOffset>916954</wp:posOffset>
                </wp:positionV>
                <wp:extent cx="61920" cy="234360"/>
                <wp:effectExtent l="38100" t="38100" r="52705" b="51435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4">
                      <w14:nvContentPartPr>
                        <w14:cNvContentPartPr/>
                      </w14:nvContentPartPr>
                      <w14:xfrm>
                        <a:off x="0" y="0"/>
                        <a:ext cx="6192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188.75pt;margin-top:71.35pt;width:6.8pt;height:20.15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">
                <v:imagedata r:id="rId5175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2354036</wp:posOffset>
                </wp:positionH>
                <wp:positionV relativeFrom="paragraph">
                  <wp:posOffset>1063474</wp:posOffset>
                </wp:positionV>
                <wp:extent cx="24840" cy="83880"/>
                <wp:effectExtent l="38100" t="38100" r="32385" b="3048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24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184.65pt;margin-top:82.95pt;width:3.5pt;height:8.15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">
                <v:imagedata r:id="rId517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2138756</wp:posOffset>
                </wp:positionH>
                <wp:positionV relativeFrom="paragraph">
                  <wp:posOffset>999754</wp:posOffset>
                </wp:positionV>
                <wp:extent cx="198000" cy="244080"/>
                <wp:effectExtent l="38100" t="38100" r="31115" b="41910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1980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167.6pt;margin-top:77.9pt;width:17.3pt;height:21.05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">
                <v:imagedata r:id="rId517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1738076</wp:posOffset>
                </wp:positionH>
                <wp:positionV relativeFrom="paragraph">
                  <wp:posOffset>1029634</wp:posOffset>
                </wp:positionV>
                <wp:extent cx="146880" cy="119160"/>
                <wp:effectExtent l="38100" t="38100" r="43815" b="33655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1468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136.1pt;margin-top:80.5pt;width:13.15pt;height:10.8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">
                <v:imagedata r:id="rId518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1649156</wp:posOffset>
                </wp:positionH>
                <wp:positionV relativeFrom="paragraph">
                  <wp:posOffset>1009834</wp:posOffset>
                </wp:positionV>
                <wp:extent cx="96120" cy="101880"/>
                <wp:effectExtent l="38100" t="38100" r="37465" b="31750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96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129.1pt;margin-top:78.9pt;width:9pt;height:9.4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">
                <v:imagedata r:id="rId518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1636556</wp:posOffset>
                </wp:positionH>
                <wp:positionV relativeFrom="paragraph">
                  <wp:posOffset>997954</wp:posOffset>
                </wp:positionV>
                <wp:extent cx="12240" cy="129960"/>
                <wp:effectExtent l="38100" t="38100" r="26035" b="22860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4">
                      <w14:nvContentPartPr>
                        <w14:cNvContentPartPr/>
                      </w14:nvContentPartPr>
                      <w14:xfrm>
                        <a:off x="0" y="0"/>
                        <a:ext cx="12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128.3pt;margin-top:78.05pt;width:2.3pt;height:11.5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">
                <v:imagedata r:id="rId5185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1446836</wp:posOffset>
                </wp:positionH>
                <wp:positionV relativeFrom="paragraph">
                  <wp:posOffset>992914</wp:posOffset>
                </wp:positionV>
                <wp:extent cx="159120" cy="125640"/>
                <wp:effectExtent l="38100" t="38100" r="12700" b="27305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6">
                      <w14:nvContentPartPr>
                        <w14:cNvContentPartPr/>
                      </w14:nvContentPartPr>
                      <w14:xfrm>
                        <a:off x="0" y="0"/>
                        <a:ext cx="1591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113.4pt;margin-top:77.5pt;width:13.75pt;height:11.3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">
                <v:imagedata r:id="rId518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1364396</wp:posOffset>
                </wp:positionH>
                <wp:positionV relativeFrom="paragraph">
                  <wp:posOffset>906874</wp:posOffset>
                </wp:positionV>
                <wp:extent cx="5040" cy="24480"/>
                <wp:effectExtent l="38100" t="38100" r="33655" b="33020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8">
                      <w14:nvContentPartPr>
                        <w14:cNvContentPartPr/>
                      </w14:nvContentPartPr>
                      <w14:xfrm>
                        <a:off x="0" y="0"/>
                        <a:ext cx="5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106.55pt;margin-top:70.7pt;width:2.2pt;height:3.4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">
                <v:imagedata r:id="rId518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1251716</wp:posOffset>
                </wp:positionH>
                <wp:positionV relativeFrom="paragraph">
                  <wp:posOffset>982474</wp:posOffset>
                </wp:positionV>
                <wp:extent cx="146880" cy="135360"/>
                <wp:effectExtent l="38100" t="38100" r="24765" b="3619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0">
                      <w14:nvContentPartPr>
                        <w14:cNvContentPartPr/>
                      </w14:nvContentPartPr>
                      <w14:xfrm>
                        <a:off x="0" y="0"/>
                        <a:ext cx="146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97.65pt;margin-top:76.45pt;width:13.2pt;height:12.4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">
                <v:imagedata r:id="rId519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1032116</wp:posOffset>
                </wp:positionH>
                <wp:positionV relativeFrom="paragraph">
                  <wp:posOffset>747034</wp:posOffset>
                </wp:positionV>
                <wp:extent cx="138960" cy="81360"/>
                <wp:effectExtent l="38100" t="38100" r="33020" b="33020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2">
                      <w14:nvContentPartPr>
                        <w14:cNvContentPartPr/>
                      </w14:nvContentPartPr>
                      <w14:xfrm>
                        <a:off x="0" y="0"/>
                        <a:ext cx="1389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80.45pt;margin-top:58pt;width:12.6pt;height:8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">
                <v:imagedata r:id="rId519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1074596</wp:posOffset>
                </wp:positionH>
                <wp:positionV relativeFrom="paragraph">
                  <wp:posOffset>783034</wp:posOffset>
                </wp:positionV>
                <wp:extent cx="101160" cy="192240"/>
                <wp:effectExtent l="38100" t="38100" r="32385" b="36830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4">
                      <w14:nvContentPartPr>
                        <w14:cNvContentPartPr/>
                      </w14:nvContentPartPr>
                      <w14:xfrm>
                        <a:off x="0" y="0"/>
                        <a:ext cx="1011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83.85pt;margin-top:60.85pt;width:9.55pt;height:16.8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">
                <v:imagedata r:id="rId5195" o:title=""/>
              </v:shape>
            </w:pict>
          </mc:Fallback>
        </mc:AlternateContent>
      </w:r>
      <w:r w:rsidR="00B91043">
        <w:t xml:space="preserve">Με </w:t>
      </w:r>
      <w:r w:rsidR="00B91043" w:rsidRPr="00F06855">
        <w:rPr>
          <w:position w:val="-78"/>
        </w:rPr>
        <w:object w:dxaOrig="980" w:dyaOrig="1700">
          <v:shape id="_x0000_i1145" type="#_x0000_t75" style="width:49.1pt;height:85.1pt" o:ole="">
            <v:imagedata r:id="rId5196" o:title=""/>
          </v:shape>
          <o:OLEObject Type="Embed" ProgID="Equation.DSMT4" ShapeID="_x0000_i1145" DrawAspect="Content" ObjectID="_1672217905" r:id="rId5197"/>
        </w:object>
      </w:r>
      <w:r w:rsidR="00B91043">
        <w:t xml:space="preserve">, </w:t>
      </w:r>
      <w:r w:rsidR="00B91043" w:rsidRPr="00F06855">
        <w:rPr>
          <w:position w:val="-12"/>
        </w:rPr>
        <w:object w:dxaOrig="3460" w:dyaOrig="420">
          <v:shape id="_x0000_i1146" type="#_x0000_t75" style="width:172.8pt;height:20.95pt" o:ole="">
            <v:imagedata r:id="rId5198" o:title=""/>
          </v:shape>
          <o:OLEObject Type="Embed" ProgID="Equation.DSMT4" ShapeID="_x0000_i1146" DrawAspect="Content" ObjectID="_1672217906" r:id="rId5199"/>
        </w:object>
      </w:r>
    </w:p>
    <w:p w:rsidR="00B91043" w:rsidRDefault="00022C24" w:rsidP="00B91043">
      <w:r>
        <mc:AlternateContent>
          <mc:Choice Requires="wpi">
            <w:drawing>
              <wp:anchor distT="0" distB="0" distL="114300" distR="114300" simplePos="0" relativeHeight="254582784" behindDoc="0" locked="0" layoutInCell="1" allowOverlap="1">
                <wp:simplePos x="0" y="0"/>
                <wp:positionH relativeFrom="column">
                  <wp:posOffset>5776916</wp:posOffset>
                </wp:positionH>
                <wp:positionV relativeFrom="paragraph">
                  <wp:posOffset>664535</wp:posOffset>
                </wp:positionV>
                <wp:extent cx="28440" cy="83880"/>
                <wp:effectExtent l="38100" t="19050" r="29210" b="30480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0">
                      <w14:nvContentPartPr>
                        <w14:cNvContentPartPr/>
                      </w14:nvContentPartPr>
                      <w14:xfrm>
                        <a:off x="0" y="0"/>
                        <a:ext cx="28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454.2pt;margin-top:51.6pt;width:3.5pt;height:7.7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">
                <v:imagedata r:id="rId520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1760" behindDoc="0" locked="0" layoutInCell="1" allowOverlap="1">
                <wp:simplePos x="0" y="0"/>
                <wp:positionH relativeFrom="column">
                  <wp:posOffset>6006236</wp:posOffset>
                </wp:positionH>
                <wp:positionV relativeFrom="paragraph">
                  <wp:posOffset>824735</wp:posOffset>
                </wp:positionV>
                <wp:extent cx="183600" cy="179640"/>
                <wp:effectExtent l="38100" t="38100" r="45085" b="49530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2">
                      <w14:nvContentPartPr>
                        <w14:cNvContentPartPr/>
                      </w14:nvContentPartPr>
                      <w14:xfrm>
                        <a:off x="0" y="0"/>
                        <a:ext cx="1836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472.05pt;margin-top:64pt;width:16.35pt;height:16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">
                <v:imagedata r:id="rId520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0736" behindDoc="0" locked="0" layoutInCell="1" allowOverlap="1">
                <wp:simplePos x="0" y="0"/>
                <wp:positionH relativeFrom="column">
                  <wp:posOffset>6037196</wp:posOffset>
                </wp:positionH>
                <wp:positionV relativeFrom="paragraph">
                  <wp:posOffset>923375</wp:posOffset>
                </wp:positionV>
                <wp:extent cx="4320" cy="2160"/>
                <wp:effectExtent l="38100" t="38100" r="34290" b="36195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4">
                      <w14:nvContentPartPr>
                        <w14:cNvContentPartPr/>
                      </w14:nvContentPartPr>
                      <w14:xfrm>
                        <a:off x="0" y="0"/>
                        <a:ext cx="43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474.6pt;margin-top:71.95pt;width:1.7pt;height:1.75pt;z-index:2545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">
                <v:imagedata r:id="rId520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9712" behindDoc="0" locked="0" layoutInCell="1" allowOverlap="1">
                <wp:simplePos x="0" y="0"/>
                <wp:positionH relativeFrom="column">
                  <wp:posOffset>4856756</wp:posOffset>
                </wp:positionH>
                <wp:positionV relativeFrom="paragraph">
                  <wp:posOffset>817895</wp:posOffset>
                </wp:positionV>
                <wp:extent cx="137880" cy="224640"/>
                <wp:effectExtent l="38100" t="38100" r="52705" b="42545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6">
                      <w14:nvContentPartPr>
                        <w14:cNvContentPartPr/>
                      </w14:nvContentPartPr>
                      <w14:xfrm>
                        <a:off x="0" y="0"/>
                        <a:ext cx="1378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381.4pt;margin-top:63.5pt;width:12.85pt;height:19.6pt;z-index:2545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">
                <v:imagedata r:id="rId520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8688" behindDoc="0" locked="0" layoutInCell="1" allowOverlap="1">
                <wp:simplePos x="0" y="0"/>
                <wp:positionH relativeFrom="column">
                  <wp:posOffset>4553996</wp:posOffset>
                </wp:positionH>
                <wp:positionV relativeFrom="paragraph">
                  <wp:posOffset>886295</wp:posOffset>
                </wp:positionV>
                <wp:extent cx="22320" cy="16920"/>
                <wp:effectExtent l="38100" t="38100" r="34925" b="40640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22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357.9pt;margin-top:69.15pt;width:3.1pt;height:2.7pt;z-index:2545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">
                <v:imagedata r:id="rId520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7664" behindDoc="0" locked="0" layoutInCell="1" allowOverlap="1">
                <wp:simplePos x="0" y="0"/>
                <wp:positionH relativeFrom="column">
                  <wp:posOffset>4848836</wp:posOffset>
                </wp:positionH>
                <wp:positionV relativeFrom="paragraph">
                  <wp:posOffset>587855</wp:posOffset>
                </wp:positionV>
                <wp:extent cx="3600" cy="1080"/>
                <wp:effectExtent l="38100" t="38100" r="34925" b="37465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36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381pt;margin-top:45.2pt;width:1.9pt;height:2.3pt;z-index:2545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">
                <v:imagedata r:id="rId521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6640" behindDoc="0" locked="0" layoutInCell="1" allowOverlap="1">
                <wp:simplePos x="0" y="0"/>
                <wp:positionH relativeFrom="column">
                  <wp:posOffset>4906076</wp:posOffset>
                </wp:positionH>
                <wp:positionV relativeFrom="paragraph">
                  <wp:posOffset>917615</wp:posOffset>
                </wp:positionV>
                <wp:extent cx="4680" cy="10440"/>
                <wp:effectExtent l="38100" t="38100" r="33655" b="27940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4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385.4pt;margin-top:71.7pt;width:1.95pt;height:2.25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">
                <v:imagedata r:id="rId521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3568" behindDoc="0" locked="0" layoutInCell="1" allowOverlap="1">
                <wp:simplePos x="0" y="0"/>
                <wp:positionH relativeFrom="column">
                  <wp:posOffset>4643996</wp:posOffset>
                </wp:positionH>
                <wp:positionV relativeFrom="paragraph">
                  <wp:posOffset>351335</wp:posOffset>
                </wp:positionV>
                <wp:extent cx="1545120" cy="382320"/>
                <wp:effectExtent l="38100" t="38100" r="36195" b="36830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4">
                      <w14:nvContentPartPr>
                        <w14:cNvContentPartPr/>
                      </w14:nvContentPartPr>
                      <w14:xfrm>
                        <a:off x="0" y="0"/>
                        <a:ext cx="154512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365.1pt;margin-top:26.9pt;width:122.9pt;height:31.55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">
                <v:imagedata r:id="rId521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2544" behindDoc="0" locked="0" layoutInCell="1" allowOverlap="1">
                <wp:simplePos x="0" y="0"/>
                <wp:positionH relativeFrom="column">
                  <wp:posOffset>4638596</wp:posOffset>
                </wp:positionH>
                <wp:positionV relativeFrom="paragraph">
                  <wp:posOffset>409295</wp:posOffset>
                </wp:positionV>
                <wp:extent cx="1693080" cy="320760"/>
                <wp:effectExtent l="38100" t="38100" r="21590" b="41275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6">
                      <w14:nvContentPartPr>
                        <w14:cNvContentPartPr/>
                      </w14:nvContentPartPr>
                      <w14:xfrm>
                        <a:off x="0" y="0"/>
                        <a:ext cx="169308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364.45pt;margin-top:31.5pt;width:134.85pt;height:26.7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">
                <v:imagedata r:id="rId521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1520" behindDoc="0" locked="0" layoutInCell="1" allowOverlap="1">
                <wp:simplePos x="0" y="0"/>
                <wp:positionH relativeFrom="column">
                  <wp:posOffset>5927756</wp:posOffset>
                </wp:positionH>
                <wp:positionV relativeFrom="paragraph">
                  <wp:posOffset>418295</wp:posOffset>
                </wp:positionV>
                <wp:extent cx="158400" cy="124560"/>
                <wp:effectExtent l="38100" t="38100" r="32385" b="46990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8">
                      <w14:nvContentPartPr>
                        <w14:cNvContentPartPr/>
                      </w14:nvContentPartPr>
                      <w14:xfrm>
                        <a:off x="0" y="0"/>
                        <a:ext cx="1584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466pt;margin-top:32.1pt;width:14.25pt;height:11.5pt;z-index:2545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">
                <v:imagedata r:id="rId521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0496" behindDoc="0" locked="0" layoutInCell="1" allowOverlap="1">
                <wp:simplePos x="0" y="0"/>
                <wp:positionH relativeFrom="column">
                  <wp:posOffset>5648756</wp:posOffset>
                </wp:positionH>
                <wp:positionV relativeFrom="paragraph">
                  <wp:posOffset>453935</wp:posOffset>
                </wp:positionV>
                <wp:extent cx="88560" cy="113040"/>
                <wp:effectExtent l="38100" t="38100" r="45085" b="39370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0">
                      <w14:nvContentPartPr>
                        <w14:cNvContentPartPr/>
                      </w14:nvContentPartPr>
                      <w14:xfrm>
                        <a:off x="0" y="0"/>
                        <a:ext cx="885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444.05pt;margin-top:34.95pt;width:8.45pt;height:10.5pt;z-index:2545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">
                <v:imagedata r:id="rId522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9472" behindDoc="0" locked="0" layoutInCell="1" allowOverlap="1">
                <wp:simplePos x="0" y="0"/>
                <wp:positionH relativeFrom="column">
                  <wp:posOffset>5200916</wp:posOffset>
                </wp:positionH>
                <wp:positionV relativeFrom="paragraph">
                  <wp:posOffset>453215</wp:posOffset>
                </wp:positionV>
                <wp:extent cx="29520" cy="132120"/>
                <wp:effectExtent l="38100" t="38100" r="46990" b="39370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2">
                      <w14:nvContentPartPr>
                        <w14:cNvContentPartPr/>
                      </w14:nvContentPartPr>
                      <w14:xfrm>
                        <a:off x="0" y="0"/>
                        <a:ext cx="29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408.65pt;margin-top:34.85pt;width:3.95pt;height:12pt;z-index:2545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">
                <v:imagedata r:id="rId522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8448" behindDoc="0" locked="0" layoutInCell="1" allowOverlap="1">
                <wp:simplePos x="0" y="0"/>
                <wp:positionH relativeFrom="column">
                  <wp:posOffset>4742276</wp:posOffset>
                </wp:positionH>
                <wp:positionV relativeFrom="paragraph">
                  <wp:posOffset>484175</wp:posOffset>
                </wp:positionV>
                <wp:extent cx="56520" cy="126720"/>
                <wp:effectExtent l="38100" t="38100" r="38735" b="45085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4">
                      <w14:nvContentPartPr>
                        <w14:cNvContentPartPr/>
                      </w14:nvContentPartPr>
                      <w14:xfrm>
                        <a:off x="0" y="0"/>
                        <a:ext cx="565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372.7pt;margin-top:37.25pt;width:5.9pt;height:11.5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">
                <v:imagedata r:id="rId522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3328" behindDoc="0" locked="0" layoutInCell="1" allowOverlap="1">
                <wp:simplePos x="0" y="0"/>
                <wp:positionH relativeFrom="column">
                  <wp:posOffset>4505036</wp:posOffset>
                </wp:positionH>
                <wp:positionV relativeFrom="paragraph">
                  <wp:posOffset>1085735</wp:posOffset>
                </wp:positionV>
                <wp:extent cx="57240" cy="131400"/>
                <wp:effectExtent l="38100" t="38100" r="38100" b="40640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6">
                      <w14:nvContentPartPr>
                        <w14:cNvContentPartPr/>
                      </w14:nvContentPartPr>
                      <w14:xfrm>
                        <a:off x="0" y="0"/>
                        <a:ext cx="572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354.05pt;margin-top:84.7pt;width:6.05pt;height:12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">
                <v:imagedata r:id="rId522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2304" behindDoc="0" locked="0" layoutInCell="1" allowOverlap="1">
                <wp:simplePos x="0" y="0"/>
                <wp:positionH relativeFrom="column">
                  <wp:posOffset>4496396</wp:posOffset>
                </wp:positionH>
                <wp:positionV relativeFrom="paragraph">
                  <wp:posOffset>807095</wp:posOffset>
                </wp:positionV>
                <wp:extent cx="28800" cy="168120"/>
                <wp:effectExtent l="38100" t="38100" r="47625" b="41910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8">
                      <w14:nvContentPartPr>
                        <w14:cNvContentPartPr/>
                      </w14:nvContentPartPr>
                      <w14:xfrm>
                        <a:off x="0" y="0"/>
                        <a:ext cx="288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353.2pt;margin-top:62.65pt;width:3.9pt;height:14.95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">
                <v:imagedata r:id="rId52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0256" behindDoc="0" locked="0" layoutInCell="1" allowOverlap="1">
                <wp:simplePos x="0" y="0"/>
                <wp:positionH relativeFrom="column">
                  <wp:posOffset>3143876</wp:posOffset>
                </wp:positionH>
                <wp:positionV relativeFrom="paragraph">
                  <wp:posOffset>593975</wp:posOffset>
                </wp:positionV>
                <wp:extent cx="801360" cy="23760"/>
                <wp:effectExtent l="95250" t="152400" r="113665" b="186055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0">
                      <w14:nvContentPartPr>
                        <w14:cNvContentPartPr/>
                      </w14:nvContentPartPr>
                      <w14:xfrm>
                        <a:off x="0" y="0"/>
                        <a:ext cx="8013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242.75pt;margin-top:37.05pt;width:72.85pt;height:21.35pt;z-index:2545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">
                <v:imagedata r:id="rId52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9232" behindDoc="0" locked="0" layoutInCell="1" allowOverlap="1">
                <wp:simplePos x="0" y="0"/>
                <wp:positionH relativeFrom="column">
                  <wp:posOffset>2876396</wp:posOffset>
                </wp:positionH>
                <wp:positionV relativeFrom="paragraph">
                  <wp:posOffset>181775</wp:posOffset>
                </wp:positionV>
                <wp:extent cx="37800" cy="786600"/>
                <wp:effectExtent l="95250" t="152400" r="95885" b="185420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2">
                      <w14:nvContentPartPr>
                        <w14:cNvContentPartPr/>
                      </w14:nvContentPartPr>
                      <w14:xfrm>
                        <a:off x="0" y="0"/>
                        <a:ext cx="37800" cy="78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221.45pt;margin-top:5.45pt;width:12.85pt;height:80.8pt;z-index:2545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">
                <v:imagedata r:id="rId523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7184" behindDoc="0" locked="0" layoutInCell="1" allowOverlap="1">
                <wp:simplePos x="0" y="0"/>
                <wp:positionH relativeFrom="column">
                  <wp:posOffset>1869116</wp:posOffset>
                </wp:positionH>
                <wp:positionV relativeFrom="paragraph">
                  <wp:posOffset>715043</wp:posOffset>
                </wp:positionV>
                <wp:extent cx="802080" cy="53640"/>
                <wp:effectExtent l="95250" t="171450" r="131445" b="15621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4">
                      <w14:nvContentPartPr>
                        <w14:cNvContentPartPr/>
                      </w14:nvContentPartPr>
                      <w14:xfrm>
                        <a:off x="0" y="0"/>
                        <a:ext cx="802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142.05pt;margin-top:45.25pt;width:73.65pt;height:22.95pt;z-index:2545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">
                <v:imagedata r:id="rId523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56160" behindDoc="0" locked="0" layoutInCell="1" allowOverlap="1">
                <wp:simplePos x="0" y="0"/>
                <wp:positionH relativeFrom="column">
                  <wp:posOffset>2145956</wp:posOffset>
                </wp:positionH>
                <wp:positionV relativeFrom="paragraph">
                  <wp:posOffset>830963</wp:posOffset>
                </wp:positionV>
                <wp:extent cx="16560" cy="4320"/>
                <wp:effectExtent l="95250" t="133350" r="97790" b="148590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6">
                      <w14:nvContentPartPr>
                        <w14:cNvContentPartPr/>
                      </w14:nvContentPartPr>
                      <w14:xfrm>
                        <a:off x="0" y="0"/>
                        <a:ext cx="16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164.95pt;margin-top:56.75pt;width:8.75pt;height:17.45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">
                <v:imagedata r:id="rId523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1430276</wp:posOffset>
                </wp:positionH>
                <wp:positionV relativeFrom="paragraph">
                  <wp:posOffset>563780</wp:posOffset>
                </wp:positionV>
                <wp:extent cx="195840" cy="60840"/>
                <wp:effectExtent l="95250" t="171450" r="90170" b="168275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8">
                      <w14:nvContentPartPr>
                        <w14:cNvContentPartPr/>
                      </w14:nvContentPartPr>
                      <w14:xfrm>
                        <a:off x="0" y="0"/>
                        <a:ext cx="195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107.6pt;margin-top:33.8pt;width:25.5pt;height:25.1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">
                <v:imagedata r:id="rId523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4400636</wp:posOffset>
                </wp:positionH>
                <wp:positionV relativeFrom="paragraph">
                  <wp:posOffset>1155620</wp:posOffset>
                </wp:positionV>
                <wp:extent cx="360" cy="360"/>
                <wp:effectExtent l="0" t="0" r="0" b="0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345.5pt;margin-top:90pt;width:2.05pt;height:2.05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lSlW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5CK+DMCUusSDobcjLouIDVJQJ1okPrL+xOo+1dIcqsyzgZv+u/g+mqC0xScdLf&#10;g6R6H5xh7v89TjjbPo298Pk87ymd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">
                <v:imagedata r:id="rId524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1490036</wp:posOffset>
                </wp:positionH>
                <wp:positionV relativeFrom="paragraph">
                  <wp:posOffset>867294</wp:posOffset>
                </wp:positionV>
                <wp:extent cx="114840" cy="186120"/>
                <wp:effectExtent l="38100" t="38100" r="38100" b="42545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2">
                      <w14:nvContentPartPr>
                        <w14:cNvContentPartPr/>
                      </w14:nvContentPartPr>
                      <w14:xfrm>
                        <a:off x="0" y="0"/>
                        <a:ext cx="1148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116.7pt;margin-top:67.55pt;width:10.45pt;height:16.15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">
                <v:imagedata r:id="rId524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1497596</wp:posOffset>
                </wp:positionH>
                <wp:positionV relativeFrom="paragraph">
                  <wp:posOffset>881334</wp:posOffset>
                </wp:positionV>
                <wp:extent cx="11880" cy="172440"/>
                <wp:effectExtent l="38100" t="38100" r="26670" b="37465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4">
                      <w14:nvContentPartPr>
                        <w14:cNvContentPartPr/>
                      </w14:nvContentPartPr>
                      <w14:xfrm>
                        <a:off x="0" y="0"/>
                        <a:ext cx="118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117.2pt;margin-top:68.8pt;width:2.45pt;height:15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">
                <v:imagedata r:id="rId5245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1464476</wp:posOffset>
                </wp:positionH>
                <wp:positionV relativeFrom="paragraph">
                  <wp:posOffset>881334</wp:posOffset>
                </wp:positionV>
                <wp:extent cx="6840" cy="136440"/>
                <wp:effectExtent l="38100" t="38100" r="31750" b="35560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6">
                      <w14:nvContentPartPr>
                        <w14:cNvContentPartPr/>
                      </w14:nvContentPartPr>
                      <w14:xfrm>
                        <a:off x="0" y="0"/>
                        <a:ext cx="6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114.55pt;margin-top:68.85pt;width:1.95pt;height:11.95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">
                <v:imagedata r:id="rId524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1343516</wp:posOffset>
                </wp:positionH>
                <wp:positionV relativeFrom="paragraph">
                  <wp:posOffset>913374</wp:posOffset>
                </wp:positionV>
                <wp:extent cx="81720" cy="21960"/>
                <wp:effectExtent l="38100" t="38100" r="33020" b="35560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8">
                      <w14:nvContentPartPr>
                        <w14:cNvContentPartPr/>
                      </w14:nvContentPartPr>
                      <w14:xfrm>
                        <a:off x="0" y="0"/>
                        <a:ext cx="81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105.1pt;margin-top:71.25pt;width:7.85pt;height:3.2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">
                <v:imagedata r:id="rId524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1355396</wp:posOffset>
                </wp:positionH>
                <wp:positionV relativeFrom="paragraph">
                  <wp:posOffset>831654</wp:posOffset>
                </wp:positionV>
                <wp:extent cx="105840" cy="135720"/>
                <wp:effectExtent l="38100" t="38100" r="27940" b="36195"/>
                <wp:wrapNone/>
                <wp:docPr id="3196" name="Ink 3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0">
                      <w14:nvContentPartPr>
                        <w14:cNvContentPartPr/>
                      </w14:nvContentPartPr>
                      <w14:xfrm>
                        <a:off x="0" y="0"/>
                        <a:ext cx="105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6" o:spid="_x0000_s1026" type="#_x0000_t75" style="position:absolute;margin-left:105.95pt;margin-top:64.8pt;width:9.7pt;height:12.2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">
                <v:imagedata r:id="rId525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1050476</wp:posOffset>
                </wp:positionH>
                <wp:positionV relativeFrom="paragraph">
                  <wp:posOffset>644454</wp:posOffset>
                </wp:positionV>
                <wp:extent cx="331560" cy="297720"/>
                <wp:effectExtent l="38100" t="38100" r="11430" b="2667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2">
                      <w14:nvContentPartPr>
                        <w14:cNvContentPartPr/>
                      </w14:nvContentPartPr>
                      <w14:xfrm>
                        <a:off x="0" y="0"/>
                        <a:ext cx="3315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82.05pt;margin-top:50.2pt;width:27.55pt;height:24.7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">
                <v:imagedata r:id="rId525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365036</wp:posOffset>
                </wp:positionH>
                <wp:positionV relativeFrom="paragraph">
                  <wp:posOffset>-306</wp:posOffset>
                </wp:positionV>
                <wp:extent cx="427320" cy="27000"/>
                <wp:effectExtent l="38100" t="38100" r="49530" b="30480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4">
                      <w14:nvContentPartPr>
                        <w14:cNvContentPartPr/>
                      </w14:nvContentPartPr>
                      <w14:xfrm>
                        <a:off x="0" y="0"/>
                        <a:ext cx="4273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28pt;margin-top:-.95pt;width:35.45pt;height:3.6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">
                <v:imagedata r:id="rId5255" o:title=""/>
              </v:shape>
            </w:pict>
          </mc:Fallback>
        </mc:AlternateContent>
      </w:r>
      <w:r w:rsidR="00B91043">
        <w:tab/>
      </w:r>
      <w:r w:rsidR="00B91043">
        <w:tab/>
      </w:r>
      <w:r w:rsidR="00B91043" w:rsidRPr="00F06855">
        <w:rPr>
          <w:position w:val="-78"/>
        </w:rPr>
        <w:object w:dxaOrig="4959" w:dyaOrig="1700">
          <v:shape id="_x0000_i1147" type="#_x0000_t75" style="width:248.05pt;height:85.1pt" o:ole="">
            <v:imagedata r:id="rId5256" o:title=""/>
          </v:shape>
          <o:OLEObject Type="Embed" ProgID="Equation.DSMT4" ShapeID="_x0000_i1147" DrawAspect="Content" ObjectID="_1672217907" r:id="rId5257"/>
        </w:object>
      </w:r>
    </w:p>
    <w:p w:rsidR="00B91043" w:rsidRPr="004C7E29" w:rsidRDefault="00022C24" w:rsidP="00B91043">
      <w:r>
        <mc:AlternateContent>
          <mc:Choice Requires="wpi">
            <w:drawing>
              <wp:anchor distT="0" distB="0" distL="114300" distR="114300" simplePos="0" relativeHeight="254587904" behindDoc="0" locked="0" layoutInCell="1" allowOverlap="1">
                <wp:simplePos x="0" y="0"/>
                <wp:positionH relativeFrom="column">
                  <wp:posOffset>6071396</wp:posOffset>
                </wp:positionH>
                <wp:positionV relativeFrom="paragraph">
                  <wp:posOffset>140395</wp:posOffset>
                </wp:positionV>
                <wp:extent cx="30240" cy="204840"/>
                <wp:effectExtent l="38100" t="38100" r="46355" b="43180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8">
                      <w14:nvContentPartPr>
                        <w14:cNvContentPartPr/>
                      </w14:nvContentPartPr>
                      <w14:xfrm>
                        <a:off x="0" y="0"/>
                        <a:ext cx="302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477.35pt;margin-top:10.35pt;width:4.25pt;height:17.85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">
                <v:imagedata r:id="rId525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6880" behindDoc="0" locked="0" layoutInCell="1" allowOverlap="1">
                <wp:simplePos x="0" y="0"/>
                <wp:positionH relativeFrom="column">
                  <wp:posOffset>5986076</wp:posOffset>
                </wp:positionH>
                <wp:positionV relativeFrom="paragraph">
                  <wp:posOffset>155515</wp:posOffset>
                </wp:positionV>
                <wp:extent cx="164520" cy="92520"/>
                <wp:effectExtent l="38100" t="38100" r="6985" b="4127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0">
                      <w14:nvContentPartPr>
                        <w14:cNvContentPartPr/>
                      </w14:nvContentPartPr>
                      <w14:xfrm>
                        <a:off x="0" y="0"/>
                        <a:ext cx="164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470.5pt;margin-top:11.4pt;width:14.7pt;height:9.05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">
                <v:imagedata r:id="rId526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5856" behindDoc="0" locked="0" layoutInCell="1" allowOverlap="1">
                <wp:simplePos x="0" y="0"/>
                <wp:positionH relativeFrom="column">
                  <wp:posOffset>5770796</wp:posOffset>
                </wp:positionH>
                <wp:positionV relativeFrom="paragraph">
                  <wp:posOffset>116995</wp:posOffset>
                </wp:positionV>
                <wp:extent cx="22680" cy="230400"/>
                <wp:effectExtent l="38100" t="38100" r="53975" b="36830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2">
                      <w14:nvContentPartPr>
                        <w14:cNvContentPartPr/>
                      </w14:nvContentPartPr>
                      <w14:xfrm>
                        <a:off x="0" y="0"/>
                        <a:ext cx="226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453.55pt;margin-top:8.5pt;width:3.6pt;height:19.9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">
                <v:imagedata r:id="rId526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4832" behindDoc="0" locked="0" layoutInCell="1" allowOverlap="1">
                <wp:simplePos x="0" y="0"/>
                <wp:positionH relativeFrom="column">
                  <wp:posOffset>5660276</wp:posOffset>
                </wp:positionH>
                <wp:positionV relativeFrom="paragraph">
                  <wp:posOffset>147595</wp:posOffset>
                </wp:positionV>
                <wp:extent cx="170280" cy="119160"/>
                <wp:effectExtent l="38100" t="38100" r="39370" b="33655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4">
                      <w14:nvContentPartPr>
                        <w14:cNvContentPartPr/>
                      </w14:nvContentPartPr>
                      <w14:xfrm>
                        <a:off x="0" y="0"/>
                        <a:ext cx="1702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444.9pt;margin-top:10.85pt;width:15pt;height:10.95pt;z-index:2545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">
                <v:imagedata r:id="rId526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83808" behindDoc="0" locked="0" layoutInCell="1" allowOverlap="1">
                <wp:simplePos x="0" y="0"/>
                <wp:positionH relativeFrom="column">
                  <wp:posOffset>5726876</wp:posOffset>
                </wp:positionH>
                <wp:positionV relativeFrom="paragraph">
                  <wp:posOffset>156595</wp:posOffset>
                </wp:positionV>
                <wp:extent cx="49320" cy="41040"/>
                <wp:effectExtent l="19050" t="38100" r="27305" b="35560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6">
                      <w14:nvContentPartPr>
                        <w14:cNvContentPartPr/>
                      </w14:nvContentPartPr>
                      <w14:xfrm>
                        <a:off x="0" y="0"/>
                        <a:ext cx="49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450.05pt;margin-top:11.8pt;width:5.4pt;height:4.95pt;z-index:2545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">
                <v:imagedata r:id="rId5267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5616" behindDoc="0" locked="0" layoutInCell="1" allowOverlap="1">
                <wp:simplePos x="0" y="0"/>
                <wp:positionH relativeFrom="column">
                  <wp:posOffset>4685756</wp:posOffset>
                </wp:positionH>
                <wp:positionV relativeFrom="paragraph">
                  <wp:posOffset>-468005</wp:posOffset>
                </wp:positionV>
                <wp:extent cx="1591560" cy="1168560"/>
                <wp:effectExtent l="38100" t="38100" r="46990" b="50800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8">
                      <w14:nvContentPartPr>
                        <w14:cNvContentPartPr/>
                      </w14:nvContentPartPr>
                      <w14:xfrm>
                        <a:off x="0" y="0"/>
                        <a:ext cx="1591560" cy="11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368.15pt;margin-top:-37.7pt;width:127.1pt;height:93.8pt;z-index:2545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">
                <v:imagedata r:id="rId526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74592" behindDoc="0" locked="0" layoutInCell="1" allowOverlap="1">
                <wp:simplePos x="0" y="0"/>
                <wp:positionH relativeFrom="column">
                  <wp:posOffset>4774316</wp:posOffset>
                </wp:positionH>
                <wp:positionV relativeFrom="paragraph">
                  <wp:posOffset>-436685</wp:posOffset>
                </wp:positionV>
                <wp:extent cx="1445400" cy="1063800"/>
                <wp:effectExtent l="38100" t="38100" r="21590" b="41275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0">
                      <w14:nvContentPartPr>
                        <w14:cNvContentPartPr/>
                      </w14:nvContentPartPr>
                      <w14:xfrm>
                        <a:off x="0" y="0"/>
                        <a:ext cx="1445400" cy="10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375.2pt;margin-top:-35.05pt;width:115.35pt;height:85.3pt;z-index:2545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">
                <v:imagedata r:id="rId527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7424" behindDoc="0" locked="0" layoutInCell="1" allowOverlap="1">
                <wp:simplePos x="0" y="0"/>
                <wp:positionH relativeFrom="column">
                  <wp:posOffset>4579556</wp:posOffset>
                </wp:positionH>
                <wp:positionV relativeFrom="paragraph">
                  <wp:posOffset>-471245</wp:posOffset>
                </wp:positionV>
                <wp:extent cx="185400" cy="1117800"/>
                <wp:effectExtent l="38100" t="38100" r="43815" b="44450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2">
                      <w14:nvContentPartPr>
                        <w14:cNvContentPartPr/>
                      </w14:nvContentPartPr>
                      <w14:xfrm>
                        <a:off x="0" y="0"/>
                        <a:ext cx="185400" cy="11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359.75pt;margin-top:-37.9pt;width:16.4pt;height:89.65pt;z-index:2545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">
                <v:imagedata r:id="rId5273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6400" behindDoc="0" locked="0" layoutInCell="1" allowOverlap="1">
                <wp:simplePos x="0" y="0"/>
                <wp:positionH relativeFrom="column">
                  <wp:posOffset>4357436</wp:posOffset>
                </wp:positionH>
                <wp:positionV relativeFrom="paragraph">
                  <wp:posOffset>-493205</wp:posOffset>
                </wp:positionV>
                <wp:extent cx="119880" cy="1197720"/>
                <wp:effectExtent l="19050" t="38100" r="33020" b="40640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4">
                      <w14:nvContentPartPr>
                        <w14:cNvContentPartPr/>
                      </w14:nvContentPartPr>
                      <w14:xfrm>
                        <a:off x="0" y="0"/>
                        <a:ext cx="119880" cy="11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342.3pt;margin-top:-39.55pt;width:11.05pt;height:95.75pt;z-index:2545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">
                <v:imagedata r:id="rId5275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564352" behindDoc="0" locked="0" layoutInCell="1" allowOverlap="1">
                <wp:simplePos x="0" y="0"/>
                <wp:positionH relativeFrom="column">
                  <wp:posOffset>4523756</wp:posOffset>
                </wp:positionH>
                <wp:positionV relativeFrom="paragraph">
                  <wp:posOffset>106915</wp:posOffset>
                </wp:positionV>
                <wp:extent cx="80640" cy="143280"/>
                <wp:effectExtent l="38100" t="38100" r="34290" b="47625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806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355.5pt;margin-top:7.55pt;width:7.85pt;height:13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">
                <v:imagedata r:id="rId5277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1541876</wp:posOffset>
                </wp:positionH>
                <wp:positionV relativeFrom="paragraph">
                  <wp:posOffset>18257</wp:posOffset>
                </wp:positionV>
                <wp:extent cx="178560" cy="21240"/>
                <wp:effectExtent l="38100" t="38100" r="31115" b="36195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178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120.7pt;margin-top:.55pt;width:15.65pt;height:3.15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">
                <v:imagedata r:id="rId5279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1626836</wp:posOffset>
                </wp:positionH>
                <wp:positionV relativeFrom="paragraph">
                  <wp:posOffset>27257</wp:posOffset>
                </wp:positionV>
                <wp:extent cx="4680" cy="85680"/>
                <wp:effectExtent l="38100" t="38100" r="33655" b="48260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0">
                      <w14:nvContentPartPr>
                        <w14:cNvContentPartPr/>
                      </w14:nvContentPartPr>
                      <w14:xfrm>
                        <a:off x="0" y="0"/>
                        <a:ext cx="4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127.2pt;margin-top:1.3pt;width:2.15pt;height:8.4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">
                <v:imagedata r:id="rId5281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1423796</wp:posOffset>
                </wp:positionH>
                <wp:positionV relativeFrom="paragraph">
                  <wp:posOffset>101417</wp:posOffset>
                </wp:positionV>
                <wp:extent cx="135360" cy="142200"/>
                <wp:effectExtent l="38100" t="38100" r="36195" b="48895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1353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111.3pt;margin-top:7.1pt;width:12.35pt;height:13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">
                <v:imagedata r:id="rId5283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1239476</wp:posOffset>
                </wp:positionH>
                <wp:positionV relativeFrom="paragraph">
                  <wp:posOffset>124457</wp:posOffset>
                </wp:positionV>
                <wp:extent cx="117360" cy="150840"/>
                <wp:effectExtent l="38100" t="38100" r="35560" b="40005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1173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96.8pt;margin-top:8.9pt;width:11pt;height:13.6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">
                <v:imagedata r:id="rId5285" o:title=""/>
              </v:shape>
            </w:pict>
          </mc:Fallback>
        </mc:AlternateContent>
      </w:r>
      <w:r w:rsidR="00E5766E"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870116</wp:posOffset>
                </wp:positionH>
                <wp:positionV relativeFrom="paragraph">
                  <wp:posOffset>170897</wp:posOffset>
                </wp:positionV>
                <wp:extent cx="283680" cy="357120"/>
                <wp:effectExtent l="38100" t="38100" r="40640" b="43180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6">
                      <w14:nvContentPartPr>
                        <w14:cNvContentPartPr/>
                      </w14:nvContentPartPr>
                      <w14:xfrm>
                        <a:off x="0" y="0"/>
                        <a:ext cx="28368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67.5pt;margin-top:12.65pt;width:24.35pt;height:29.9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">
                <v:imagedata r:id="rId5287" o:title=""/>
              </v:shape>
            </w:pict>
          </mc:Fallback>
        </mc:AlternateContent>
      </w:r>
    </w:p>
    <w:p w:rsidR="00B91043" w:rsidRDefault="00022C24" w:rsidP="00B91043">
      <w:r>
        <w:rPr>
          <w:position w:val="-78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>
                <wp:simplePos x="0" y="0"/>
                <wp:positionH relativeFrom="column">
                  <wp:posOffset>495356</wp:posOffset>
                </wp:positionH>
                <wp:positionV relativeFrom="paragraph">
                  <wp:posOffset>195415</wp:posOffset>
                </wp:positionV>
                <wp:extent cx="942120" cy="798480"/>
                <wp:effectExtent l="95250" t="152400" r="106045" b="173355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942120" cy="79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34.7pt;margin-top:6.5pt;width:83.1pt;height:81.15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">
                <v:imagedata r:id="rId5289" o:title=""/>
              </v:shape>
            </w:pict>
          </mc:Fallback>
        </mc:AlternateContent>
      </w:r>
      <w:r>
        <w:rPr>
          <w:position w:val="-78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>
                <wp:simplePos x="0" y="0"/>
                <wp:positionH relativeFrom="column">
                  <wp:posOffset>4512236</wp:posOffset>
                </wp:positionH>
                <wp:positionV relativeFrom="paragraph">
                  <wp:posOffset>-63425</wp:posOffset>
                </wp:positionV>
                <wp:extent cx="112680" cy="198720"/>
                <wp:effectExtent l="38100" t="38100" r="40005" b="49530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11268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354.5pt;margin-top:-5.8pt;width:10.5pt;height:17.35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">
                <v:imagedata r:id="rId5291" o:title=""/>
              </v:shape>
            </w:pict>
          </mc:Fallback>
        </mc:AlternateContent>
      </w:r>
      <w:r>
        <w:rPr>
          <w:position w:val="-78"/>
        </w:rPr>
        <mc:AlternateContent>
          <mc:Choice Requires="wpi">
            <w:drawing>
              <wp:anchor distT="0" distB="0" distL="114300" distR="114300" simplePos="0" relativeHeight="254558208" behindDoc="0" locked="0" layoutInCell="1" allowOverlap="1">
                <wp:simplePos x="0" y="0"/>
                <wp:positionH relativeFrom="column">
                  <wp:posOffset>184316</wp:posOffset>
                </wp:positionH>
                <wp:positionV relativeFrom="paragraph">
                  <wp:posOffset>738403</wp:posOffset>
                </wp:positionV>
                <wp:extent cx="136440" cy="24480"/>
                <wp:effectExtent l="95250" t="152400" r="111760" b="185420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2">
                      <w14:nvContentPartPr>
                        <w14:cNvContentPartPr/>
                      </w14:nvContentPartPr>
                      <w14:xfrm>
                        <a:off x="0" y="0"/>
                        <a:ext cx="1364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9.45pt;margin-top:48pt;width:20.9pt;height:22.25pt;z-index:2545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">
                <v:imagedata r:id="rId5293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3753716</wp:posOffset>
                </wp:positionH>
                <wp:positionV relativeFrom="paragraph">
                  <wp:posOffset>9557</wp:posOffset>
                </wp:positionV>
                <wp:extent cx="214920" cy="347400"/>
                <wp:effectExtent l="38100" t="38100" r="33020" b="33655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4">
                      <w14:nvContentPartPr>
                        <w14:cNvContentPartPr/>
                      </w14:nvContentPartPr>
                      <w14:xfrm>
                        <a:off x="0" y="0"/>
                        <a:ext cx="21492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294.8pt;margin-top:0;width:18.5pt;height:28.95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">
                <v:imagedata r:id="rId5295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3390476</wp:posOffset>
                </wp:positionH>
                <wp:positionV relativeFrom="paragraph">
                  <wp:posOffset>169397</wp:posOffset>
                </wp:positionV>
                <wp:extent cx="344880" cy="350280"/>
                <wp:effectExtent l="38100" t="38100" r="17145" b="31115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6">
                      <w14:nvContentPartPr>
                        <w14:cNvContentPartPr/>
                      </w14:nvContentPartPr>
                      <w14:xfrm>
                        <a:off x="0" y="0"/>
                        <a:ext cx="3448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266.4pt;margin-top:12.6pt;width:28.55pt;height:29.2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">
                <v:imagedata r:id="rId5297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3225236</wp:posOffset>
                </wp:positionH>
                <wp:positionV relativeFrom="paragraph">
                  <wp:posOffset>40517</wp:posOffset>
                </wp:positionV>
                <wp:extent cx="7920" cy="487080"/>
                <wp:effectExtent l="38100" t="38100" r="49530" b="46355"/>
                <wp:wrapNone/>
                <wp:docPr id="3221" name="Ink 3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8">
                      <w14:nvContentPartPr>
                        <w14:cNvContentPartPr/>
                      </w14:nvContentPartPr>
                      <w14:xfrm>
                        <a:off x="0" y="0"/>
                        <a:ext cx="7920" cy="48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1" o:spid="_x0000_s1026" type="#_x0000_t75" style="position:absolute;margin-left:253.1pt;margin-top:2.4pt;width:2.3pt;height:40.0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">
                <v:imagedata r:id="rId5299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3179156</wp:posOffset>
                </wp:positionH>
                <wp:positionV relativeFrom="paragraph">
                  <wp:posOffset>236717</wp:posOffset>
                </wp:positionV>
                <wp:extent cx="132840" cy="102960"/>
                <wp:effectExtent l="38100" t="38100" r="38735" b="49530"/>
                <wp:wrapNone/>
                <wp:docPr id="3220" name="Ink 3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0">
                      <w14:nvContentPartPr>
                        <w14:cNvContentPartPr/>
                      </w14:nvContentPartPr>
                      <w14:xfrm>
                        <a:off x="0" y="0"/>
                        <a:ext cx="132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0" o:spid="_x0000_s1026" type="#_x0000_t75" style="position:absolute;margin-left:249.8pt;margin-top:17.75pt;width:11.75pt;height:9.7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">
                <v:imagedata r:id="rId5301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2905916</wp:posOffset>
                </wp:positionH>
                <wp:positionV relativeFrom="paragraph">
                  <wp:posOffset>243197</wp:posOffset>
                </wp:positionV>
                <wp:extent cx="45000" cy="71640"/>
                <wp:effectExtent l="38100" t="38100" r="31750" b="24130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2">
                      <w14:nvContentPartPr>
                        <w14:cNvContentPartPr/>
                      </w14:nvContentPartPr>
                      <w14:xfrm>
                        <a:off x="0" y="0"/>
                        <a:ext cx="450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228.1pt;margin-top:18.55pt;width:4.85pt;height:7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">
                <v:imagedata r:id="rId5303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2901956</wp:posOffset>
                </wp:positionH>
                <wp:positionV relativeFrom="paragraph">
                  <wp:posOffset>247877</wp:posOffset>
                </wp:positionV>
                <wp:extent cx="58680" cy="108720"/>
                <wp:effectExtent l="38100" t="38100" r="36830" b="43815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4">
                      <w14:nvContentPartPr>
                        <w14:cNvContentPartPr/>
                      </w14:nvContentPartPr>
                      <w14:xfrm>
                        <a:off x="0" y="0"/>
                        <a:ext cx="586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227.8pt;margin-top:18.8pt;width:6.1pt;height:9.95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">
                <v:imagedata r:id="rId5305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2415596</wp:posOffset>
                </wp:positionH>
                <wp:positionV relativeFrom="paragraph">
                  <wp:posOffset>81557</wp:posOffset>
                </wp:positionV>
                <wp:extent cx="233640" cy="360720"/>
                <wp:effectExtent l="38100" t="38100" r="33655" b="39370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6">
                      <w14:nvContentPartPr>
                        <w14:cNvContentPartPr/>
                      </w14:nvContentPartPr>
                      <w14:xfrm>
                        <a:off x="0" y="0"/>
                        <a:ext cx="23364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189.6pt;margin-top:5.7pt;width:19.9pt;height:29.95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">
                <v:imagedata r:id="rId5307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2355476</wp:posOffset>
                </wp:positionH>
                <wp:positionV relativeFrom="paragraph">
                  <wp:posOffset>169037</wp:posOffset>
                </wp:positionV>
                <wp:extent cx="11520" cy="24480"/>
                <wp:effectExtent l="38100" t="38100" r="26670" b="33020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8">
                      <w14:nvContentPartPr>
                        <w14:cNvContentPartPr/>
                      </w14:nvContentPartPr>
                      <w14:xfrm>
                        <a:off x="0" y="0"/>
                        <a:ext cx="11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184.75pt;margin-top:12.6pt;width:2.25pt;height:3.35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">
                <v:imagedata r:id="rId5309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2112836</wp:posOffset>
                </wp:positionH>
                <wp:positionV relativeFrom="paragraph">
                  <wp:posOffset>277397</wp:posOffset>
                </wp:positionV>
                <wp:extent cx="285480" cy="358560"/>
                <wp:effectExtent l="38100" t="38100" r="19685" b="41910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0">
                      <w14:nvContentPartPr>
                        <w14:cNvContentPartPr/>
                      </w14:nvContentPartPr>
                      <w14:xfrm>
                        <a:off x="0" y="0"/>
                        <a:ext cx="28548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165.55pt;margin-top:21pt;width:24.1pt;height:29.95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">
                <v:imagedata r:id="rId5311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1940036</wp:posOffset>
                </wp:positionH>
                <wp:positionV relativeFrom="paragraph">
                  <wp:posOffset>187397</wp:posOffset>
                </wp:positionV>
                <wp:extent cx="38880" cy="496440"/>
                <wp:effectExtent l="38100" t="38100" r="37465" b="37465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2">
                      <w14:nvContentPartPr>
                        <w14:cNvContentPartPr/>
                      </w14:nvContentPartPr>
                      <w14:xfrm>
                        <a:off x="0" y="0"/>
                        <a:ext cx="3888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152.15pt;margin-top:14.15pt;width:4.4pt;height:40.45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">
                <v:imagedata r:id="rId5313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1959476</wp:posOffset>
                </wp:positionH>
                <wp:positionV relativeFrom="paragraph">
                  <wp:posOffset>313037</wp:posOffset>
                </wp:positionV>
                <wp:extent cx="117000" cy="135720"/>
                <wp:effectExtent l="38100" t="38100" r="35560" b="36195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1170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153.55pt;margin-top:23.85pt;width:10.7pt;height:12.35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">
                <v:imagedata r:id="rId5315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-40324</wp:posOffset>
                </wp:positionH>
                <wp:positionV relativeFrom="paragraph">
                  <wp:posOffset>-76843</wp:posOffset>
                </wp:positionV>
                <wp:extent cx="1809000" cy="1341000"/>
                <wp:effectExtent l="38100" t="38100" r="39370" b="31115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1809000" cy="13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-3.95pt;margin-top:-6.9pt;width:143.95pt;height:107.25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">
                <v:imagedata r:id="rId5317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201596</wp:posOffset>
                </wp:positionH>
                <wp:positionV relativeFrom="paragraph">
                  <wp:posOffset>732437</wp:posOffset>
                </wp:positionV>
                <wp:extent cx="29160" cy="15840"/>
                <wp:effectExtent l="38100" t="19050" r="28575" b="22860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291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15.2pt;margin-top:57pt;width:3.5pt;height:2.4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">
                <v:imagedata r:id="rId5319" o:title=""/>
              </v:shape>
            </w:pict>
          </mc:Fallback>
        </mc:AlternateContent>
      </w:r>
      <w:r w:rsidR="00E5766E">
        <w:rPr>
          <w:position w:val="-78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851756</wp:posOffset>
                </wp:positionH>
                <wp:positionV relativeFrom="paragraph">
                  <wp:posOffset>-118603</wp:posOffset>
                </wp:positionV>
                <wp:extent cx="170640" cy="244080"/>
                <wp:effectExtent l="95250" t="152400" r="115570" b="156210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0">
                      <w14:nvContentPartPr>
                        <w14:cNvContentPartPr/>
                      </w14:nvContentPartPr>
                      <w14:xfrm>
                        <a:off x="0" y="0"/>
                        <a:ext cx="17064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62.75pt;margin-top:-18.3pt;width:22.25pt;height:36.55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">
                <v:imagedata r:id="rId5321" o:title=""/>
              </v:shape>
            </w:pict>
          </mc:Fallback>
        </mc:AlternateContent>
      </w:r>
      <w:r w:rsidR="00B91043" w:rsidRPr="00F06855">
        <w:rPr>
          <w:position w:val="-78"/>
        </w:rPr>
        <w:object w:dxaOrig="2320" w:dyaOrig="1700">
          <v:shape id="_x0000_i1148" type="#_x0000_t75" style="width:115.85pt;height:85.1pt" o:ole="">
            <v:imagedata r:id="rId5322" o:title=""/>
          </v:shape>
          <o:OLEObject Type="Embed" ProgID="Equation.DSMT4" ShapeID="_x0000_i1148" DrawAspect="Content" ObjectID="_1672217908" r:id="rId5323"/>
        </w:object>
      </w:r>
    </w:p>
    <w:p w:rsidR="00ED6A16" w:rsidRDefault="00ED6A16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highlight w:val="lightGray"/>
        </w:rPr>
        <w:br w:type="page"/>
      </w:r>
    </w:p>
    <w:p w:rsidR="00D23B0D" w:rsidRPr="00FF45CB" w:rsidRDefault="00022C24" w:rsidP="00925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tLeast"/>
      </w:pPr>
      <w:r>
        <w:rPr>
          <w:b/>
          <w:bCs/>
          <w:i/>
          <w:szCs w:val="28"/>
        </w:rPr>
        <w:lastRenderedPageBreak/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2117516</wp:posOffset>
                </wp:positionH>
                <wp:positionV relativeFrom="paragraph">
                  <wp:posOffset>-350806</wp:posOffset>
                </wp:positionV>
                <wp:extent cx="270360" cy="244080"/>
                <wp:effectExtent l="38100" t="38100" r="15875" b="41910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4">
                      <w14:nvContentPartPr>
                        <w14:cNvContentPartPr/>
                      </w14:nvContentPartPr>
                      <w14:xfrm>
                        <a:off x="0" y="0"/>
                        <a:ext cx="2703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0" o:spid="_x0000_s1026" type="#_x0000_t75" style="position:absolute;margin-left:166.05pt;margin-top:-28.3pt;width:22.8pt;height:20.6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">
                <v:imagedata r:id="rId532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5320796</wp:posOffset>
                </wp:positionH>
                <wp:positionV relativeFrom="paragraph">
                  <wp:posOffset>-261526</wp:posOffset>
                </wp:positionV>
                <wp:extent cx="217440" cy="202320"/>
                <wp:effectExtent l="38100" t="38100" r="30480" b="45720"/>
                <wp:wrapNone/>
                <wp:docPr id="4129" name="Ink 4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6">
                      <w14:nvContentPartPr>
                        <w14:cNvContentPartPr/>
                      </w14:nvContentPartPr>
                      <w14:xfrm>
                        <a:off x="0" y="0"/>
                        <a:ext cx="2174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9" o:spid="_x0000_s1026" type="#_x0000_t75" style="position:absolute;margin-left:418.25pt;margin-top:-21.4pt;width:18.65pt;height:17.5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">
                <v:imagedata r:id="rId532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2161796</wp:posOffset>
                </wp:positionH>
                <wp:positionV relativeFrom="paragraph">
                  <wp:posOffset>-311926</wp:posOffset>
                </wp:positionV>
                <wp:extent cx="3345840" cy="493560"/>
                <wp:effectExtent l="38100" t="38100" r="26035" b="40005"/>
                <wp:wrapNone/>
                <wp:docPr id="4128" name="Ink 4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8">
                      <w14:nvContentPartPr>
                        <w14:cNvContentPartPr/>
                      </w14:nvContentPartPr>
                      <w14:xfrm>
                        <a:off x="0" y="0"/>
                        <a:ext cx="3345840" cy="49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8" o:spid="_x0000_s1026" type="#_x0000_t75" style="position:absolute;margin-left:169.6pt;margin-top:-25.15pt;width:264.8pt;height:40.2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">
                <v:imagedata r:id="rId532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5551556</wp:posOffset>
                </wp:positionH>
                <wp:positionV relativeFrom="paragraph">
                  <wp:posOffset>-301846</wp:posOffset>
                </wp:positionV>
                <wp:extent cx="636840" cy="44280"/>
                <wp:effectExtent l="38100" t="38100" r="30480" b="32385"/>
                <wp:wrapNone/>
                <wp:docPr id="4127" name="Ink 4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0">
                      <w14:nvContentPartPr>
                        <w14:cNvContentPartPr/>
                      </w14:nvContentPartPr>
                      <w14:xfrm>
                        <a:off x="0" y="0"/>
                        <a:ext cx="6368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7" o:spid="_x0000_s1026" type="#_x0000_t75" style="position:absolute;margin-left:436.5pt;margin-top:-24.45pt;width:51.65pt;height:4.95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">
                <v:imagedata r:id="rId533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1390676</wp:posOffset>
                </wp:positionH>
                <wp:positionV relativeFrom="paragraph">
                  <wp:posOffset>-296806</wp:posOffset>
                </wp:positionV>
                <wp:extent cx="1037160" cy="60480"/>
                <wp:effectExtent l="38100" t="38100" r="29845" b="34925"/>
                <wp:wrapNone/>
                <wp:docPr id="4126" name="Ink 4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2">
                      <w14:nvContentPartPr>
                        <w14:cNvContentPartPr/>
                      </w14:nvContentPartPr>
                      <w14:xfrm>
                        <a:off x="0" y="0"/>
                        <a:ext cx="10371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6" o:spid="_x0000_s1026" type="#_x0000_t75" style="position:absolute;margin-left:108.8pt;margin-top:-24.1pt;width:83.15pt;height:6.0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">
                <v:imagedata r:id="rId533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6298916</wp:posOffset>
                </wp:positionH>
                <wp:positionV relativeFrom="paragraph">
                  <wp:posOffset>-952366</wp:posOffset>
                </wp:positionV>
                <wp:extent cx="133920" cy="629640"/>
                <wp:effectExtent l="38100" t="38100" r="38100" b="37465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4">
                      <w14:nvContentPartPr>
                        <w14:cNvContentPartPr/>
                      </w14:nvContentPartPr>
                      <w14:xfrm>
                        <a:off x="0" y="0"/>
                        <a:ext cx="13392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495.35pt;margin-top:-75.75pt;width:12.15pt;height:51.25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">
                <v:imagedata r:id="rId533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6308996</wp:posOffset>
                </wp:positionH>
                <wp:positionV relativeFrom="paragraph">
                  <wp:posOffset>-413446</wp:posOffset>
                </wp:positionV>
                <wp:extent cx="9360" cy="10440"/>
                <wp:effectExtent l="38100" t="38100" r="48260" b="46990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6">
                      <w14:nvContentPartPr>
                        <w14:cNvContentPartPr/>
                      </w14:nvContentPartPr>
                      <w14:xfrm>
                        <a:off x="0" y="0"/>
                        <a:ext cx="9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495.8pt;margin-top:-33.5pt;width:2.4pt;height:2.6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">
                <v:imagedata r:id="rId533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6265076</wp:posOffset>
                </wp:positionH>
                <wp:positionV relativeFrom="paragraph">
                  <wp:posOffset>-557446</wp:posOffset>
                </wp:positionV>
                <wp:extent cx="83880" cy="100800"/>
                <wp:effectExtent l="19050" t="38100" r="30480" b="33020"/>
                <wp:wrapNone/>
                <wp:docPr id="4123" name="Ink 4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8">
                      <w14:nvContentPartPr>
                        <w14:cNvContentPartPr/>
                      </w14:nvContentPartPr>
                      <w14:xfrm>
                        <a:off x="0" y="0"/>
                        <a:ext cx="83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3" o:spid="_x0000_s1026" type="#_x0000_t75" style="position:absolute;margin-left:492.8pt;margin-top:-44.7pt;width:8.15pt;height:9.5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">
                <v:imagedata r:id="rId533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6132236</wp:posOffset>
                </wp:positionH>
                <wp:positionV relativeFrom="paragraph">
                  <wp:posOffset>-702886</wp:posOffset>
                </wp:positionV>
                <wp:extent cx="110880" cy="205920"/>
                <wp:effectExtent l="38100" t="38100" r="41910" b="41910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0">
                      <w14:nvContentPartPr>
                        <w14:cNvContentPartPr/>
                      </w14:nvContentPartPr>
                      <w14:xfrm>
                        <a:off x="0" y="0"/>
                        <a:ext cx="1108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482pt;margin-top:-56.25pt;width:10.5pt;height:17.85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">
                <v:imagedata r:id="rId534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6101996</wp:posOffset>
                </wp:positionH>
                <wp:positionV relativeFrom="paragraph">
                  <wp:posOffset>-559966</wp:posOffset>
                </wp:positionV>
                <wp:extent cx="41760" cy="147960"/>
                <wp:effectExtent l="38100" t="38100" r="34925" b="42545"/>
                <wp:wrapNone/>
                <wp:docPr id="4121" name="Ink 4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2">
                      <w14:nvContentPartPr>
                        <w14:cNvContentPartPr/>
                      </w14:nvContentPartPr>
                      <w14:xfrm>
                        <a:off x="0" y="0"/>
                        <a:ext cx="41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1" o:spid="_x0000_s1026" type="#_x0000_t75" style="position:absolute;margin-left:479.6pt;margin-top:-44.95pt;width:4.9pt;height:13.3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">
                <v:imagedata r:id="rId534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6063476</wp:posOffset>
                </wp:positionH>
                <wp:positionV relativeFrom="paragraph">
                  <wp:posOffset>-549526</wp:posOffset>
                </wp:positionV>
                <wp:extent cx="22320" cy="14760"/>
                <wp:effectExtent l="19050" t="19050" r="15875" b="23495"/>
                <wp:wrapNone/>
                <wp:docPr id="4120" name="Ink 4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4">
                      <w14:nvContentPartPr>
                        <w14:cNvContentPartPr/>
                      </w14:nvContentPartPr>
                      <w14:xfrm>
                        <a:off x="0" y="0"/>
                        <a:ext cx="22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0" o:spid="_x0000_s1026" type="#_x0000_t75" style="position:absolute;margin-left:477.15pt;margin-top:-43.55pt;width:2.4pt;height:1.8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">
                <v:imagedata r:id="rId534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5992556</wp:posOffset>
                </wp:positionH>
                <wp:positionV relativeFrom="paragraph">
                  <wp:posOffset>-555646</wp:posOffset>
                </wp:positionV>
                <wp:extent cx="14400" cy="13680"/>
                <wp:effectExtent l="38100" t="38100" r="43180" b="24765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6">
                      <w14:nvContentPartPr>
                        <w14:cNvContentPartPr/>
                      </w14:nvContentPartPr>
                      <w14:xfrm>
                        <a:off x="0" y="0"/>
                        <a:ext cx="14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471.15pt;margin-top:-44.25pt;width:2.55pt;height:2.4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">
                <v:imagedata r:id="rId534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5898596</wp:posOffset>
                </wp:positionH>
                <wp:positionV relativeFrom="paragraph">
                  <wp:posOffset>-549166</wp:posOffset>
                </wp:positionV>
                <wp:extent cx="14400" cy="12240"/>
                <wp:effectExtent l="38100" t="38100" r="24130" b="26035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8">
                      <w14:nvContentPartPr>
                        <w14:cNvContentPartPr/>
                      </w14:nvContentPartPr>
                      <w14:xfrm>
                        <a:off x="0" y="0"/>
                        <a:ext cx="14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463.85pt;margin-top:-43.95pt;width:2.4pt;height:2.25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">
                <v:imagedata r:id="rId534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5802476</wp:posOffset>
                </wp:positionH>
                <wp:positionV relativeFrom="paragraph">
                  <wp:posOffset>-560326</wp:posOffset>
                </wp:positionV>
                <wp:extent cx="26640" cy="77400"/>
                <wp:effectExtent l="38100" t="38100" r="31115" b="37465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0">
                      <w14:nvContentPartPr>
                        <w14:cNvContentPartPr/>
                      </w14:nvContentPartPr>
                      <w14:xfrm>
                        <a:off x="0" y="0"/>
                        <a:ext cx="26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456.4pt;margin-top:-44.75pt;width:3.45pt;height:7.5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">
                <v:imagedata r:id="rId535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5710316</wp:posOffset>
                </wp:positionH>
                <wp:positionV relativeFrom="paragraph">
                  <wp:posOffset>-646006</wp:posOffset>
                </wp:positionV>
                <wp:extent cx="72000" cy="182880"/>
                <wp:effectExtent l="38100" t="38100" r="42545" b="45720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2">
                      <w14:nvContentPartPr>
                        <w14:cNvContentPartPr/>
                      </w14:nvContentPartPr>
                      <w14:xfrm>
                        <a:off x="0" y="0"/>
                        <a:ext cx="72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448.95pt;margin-top:-51.65pt;width:7.1pt;height:16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">
                <v:imagedata r:id="rId535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5625716</wp:posOffset>
                </wp:positionH>
                <wp:positionV relativeFrom="paragraph">
                  <wp:posOffset>-731686</wp:posOffset>
                </wp:positionV>
                <wp:extent cx="72720" cy="141840"/>
                <wp:effectExtent l="38100" t="38100" r="41910" b="48895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4">
                      <w14:nvContentPartPr>
                        <w14:cNvContentPartPr/>
                      </w14:nvContentPartPr>
                      <w14:xfrm>
                        <a:off x="0" y="0"/>
                        <a:ext cx="72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442.1pt;margin-top:-58.5pt;width:7.35pt;height:12.9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">
                <v:imagedata r:id="rId535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2672" behindDoc="0" locked="0" layoutInCell="1" allowOverlap="1">
                <wp:simplePos x="0" y="0"/>
                <wp:positionH relativeFrom="column">
                  <wp:posOffset>5547236</wp:posOffset>
                </wp:positionH>
                <wp:positionV relativeFrom="paragraph">
                  <wp:posOffset>-1015006</wp:posOffset>
                </wp:positionV>
                <wp:extent cx="73440" cy="644040"/>
                <wp:effectExtent l="38100" t="38100" r="41275" b="41910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6">
                      <w14:nvContentPartPr>
                        <w14:cNvContentPartPr/>
                      </w14:nvContentPartPr>
                      <w14:xfrm>
                        <a:off x="0" y="0"/>
                        <a:ext cx="73440" cy="64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435.9pt;margin-top:-80.6pt;width:7.3pt;height:52.2pt;z-index:2544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">
                <v:imagedata r:id="rId535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5355716</wp:posOffset>
                </wp:positionH>
                <wp:positionV relativeFrom="paragraph">
                  <wp:posOffset>-714046</wp:posOffset>
                </wp:positionV>
                <wp:extent cx="141480" cy="124920"/>
                <wp:effectExtent l="38100" t="38100" r="30480" b="27940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8">
                      <w14:nvContentPartPr>
                        <w14:cNvContentPartPr/>
                      </w14:nvContentPartPr>
                      <w14:xfrm>
                        <a:off x="0" y="0"/>
                        <a:ext cx="141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420.85pt;margin-top:-56.7pt;width:12.75pt;height:11.2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">
                <v:imagedata r:id="rId535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90624" behindDoc="0" locked="0" layoutInCell="1" allowOverlap="1">
                <wp:simplePos x="0" y="0"/>
                <wp:positionH relativeFrom="column">
                  <wp:posOffset>5267876</wp:posOffset>
                </wp:positionH>
                <wp:positionV relativeFrom="paragraph">
                  <wp:posOffset>-700366</wp:posOffset>
                </wp:positionV>
                <wp:extent cx="91440" cy="192960"/>
                <wp:effectExtent l="38100" t="38100" r="41910" b="36195"/>
                <wp:wrapNone/>
                <wp:docPr id="4112" name="Ink 4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0">
                      <w14:nvContentPartPr>
                        <w14:cNvContentPartPr/>
                      </w14:nvContentPartPr>
                      <w14:xfrm>
                        <a:off x="0" y="0"/>
                        <a:ext cx="914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2" o:spid="_x0000_s1026" type="#_x0000_t75" style="position:absolute;margin-left:414.05pt;margin-top:-55.9pt;width:8.7pt;height:16.7pt;z-index:2544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">
                <v:imagedata r:id="rId536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>
                <wp:simplePos x="0" y="0"/>
                <wp:positionH relativeFrom="column">
                  <wp:posOffset>5170316</wp:posOffset>
                </wp:positionH>
                <wp:positionV relativeFrom="paragraph">
                  <wp:posOffset>-935446</wp:posOffset>
                </wp:positionV>
                <wp:extent cx="164520" cy="409680"/>
                <wp:effectExtent l="38100" t="38100" r="45085" b="47625"/>
                <wp:wrapNone/>
                <wp:docPr id="4111" name="Ink 4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2">
                      <w14:nvContentPartPr>
                        <w14:cNvContentPartPr/>
                      </w14:nvContentPartPr>
                      <w14:xfrm>
                        <a:off x="0" y="0"/>
                        <a:ext cx="16452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1" o:spid="_x0000_s1026" type="#_x0000_t75" style="position:absolute;margin-left:406.25pt;margin-top:-74.45pt;width:14.4pt;height:33.9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">
                <v:imagedata r:id="rId536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5042156</wp:posOffset>
                </wp:positionH>
                <wp:positionV relativeFrom="paragraph">
                  <wp:posOffset>-656086</wp:posOffset>
                </wp:positionV>
                <wp:extent cx="106560" cy="20160"/>
                <wp:effectExtent l="38100" t="38100" r="46355" b="37465"/>
                <wp:wrapNone/>
                <wp:docPr id="4110" name="Ink 4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4">
                      <w14:nvContentPartPr>
                        <w14:cNvContentPartPr/>
                      </w14:nvContentPartPr>
                      <w14:xfrm>
                        <a:off x="0" y="0"/>
                        <a:ext cx="106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0" o:spid="_x0000_s1026" type="#_x0000_t75" style="position:absolute;margin-left:396.2pt;margin-top:-52.4pt;width:10pt;height:3.2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">
                <v:imagedata r:id="rId536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4997516</wp:posOffset>
                </wp:positionH>
                <wp:positionV relativeFrom="paragraph">
                  <wp:posOffset>-725566</wp:posOffset>
                </wp:positionV>
                <wp:extent cx="159840" cy="24480"/>
                <wp:effectExtent l="38100" t="38100" r="31115" b="33020"/>
                <wp:wrapNone/>
                <wp:docPr id="4109" name="Ink 4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6">
                      <w14:nvContentPartPr>
                        <w14:cNvContentPartPr/>
                      </w14:nvContentPartPr>
                      <w14:xfrm>
                        <a:off x="0" y="0"/>
                        <a:ext cx="1598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9" o:spid="_x0000_s1026" type="#_x0000_t75" style="position:absolute;margin-left:392.7pt;margin-top:-57.9pt;width:14.2pt;height:3.6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">
                <v:imagedata r:id="rId536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4877636</wp:posOffset>
                </wp:positionH>
                <wp:positionV relativeFrom="paragraph">
                  <wp:posOffset>-952366</wp:posOffset>
                </wp:positionV>
                <wp:extent cx="62280" cy="519840"/>
                <wp:effectExtent l="38100" t="38100" r="33020" b="33020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8">
                      <w14:nvContentPartPr>
                        <w14:cNvContentPartPr/>
                      </w14:nvContentPartPr>
                      <w14:xfrm>
                        <a:off x="0" y="0"/>
                        <a:ext cx="6228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383.35pt;margin-top:-75.7pt;width:6.5pt;height:42.55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">
                <v:imagedata r:id="rId536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4654076</wp:posOffset>
                </wp:positionH>
                <wp:positionV relativeFrom="paragraph">
                  <wp:posOffset>-943726</wp:posOffset>
                </wp:positionV>
                <wp:extent cx="81000" cy="481680"/>
                <wp:effectExtent l="38100" t="38100" r="33655" b="33020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0">
                      <w14:nvContentPartPr>
                        <w14:cNvContentPartPr/>
                      </w14:nvContentPartPr>
                      <w14:xfrm>
                        <a:off x="0" y="0"/>
                        <a:ext cx="8100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365.7pt;margin-top:-74.85pt;width:7.95pt;height:39.25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">
                <v:imagedata r:id="rId537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4724276</wp:posOffset>
                </wp:positionH>
                <wp:positionV relativeFrom="paragraph">
                  <wp:posOffset>-713686</wp:posOffset>
                </wp:positionV>
                <wp:extent cx="163440" cy="38160"/>
                <wp:effectExtent l="38100" t="38100" r="27305" b="38100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2">
                      <w14:nvContentPartPr>
                        <w14:cNvContentPartPr/>
                      </w14:nvContentPartPr>
                      <w14:xfrm>
                        <a:off x="0" y="0"/>
                        <a:ext cx="1634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371.4pt;margin-top:-56.8pt;width:14.05pt;height:4.25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">
                <v:imagedata r:id="rId537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4763156</wp:posOffset>
                </wp:positionH>
                <wp:positionV relativeFrom="paragraph">
                  <wp:posOffset>-821686</wp:posOffset>
                </wp:positionV>
                <wp:extent cx="96840" cy="200880"/>
                <wp:effectExtent l="38100" t="38100" r="36830" b="46990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4">
                      <w14:nvContentPartPr>
                        <w14:cNvContentPartPr/>
                      </w14:nvContentPartPr>
                      <w14:xfrm>
                        <a:off x="0" y="0"/>
                        <a:ext cx="968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374.25pt;margin-top:-65.5pt;width:9.25pt;height:17.45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">
                <v:imagedata r:id="rId537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4518716</wp:posOffset>
                </wp:positionH>
                <wp:positionV relativeFrom="paragraph">
                  <wp:posOffset>-885406</wp:posOffset>
                </wp:positionV>
                <wp:extent cx="140400" cy="379440"/>
                <wp:effectExtent l="19050" t="38100" r="31115" b="40005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6">
                      <w14:nvContentPartPr>
                        <w14:cNvContentPartPr/>
                      </w14:nvContentPartPr>
                      <w14:xfrm>
                        <a:off x="0" y="0"/>
                        <a:ext cx="14040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355.05pt;margin-top:-70.3pt;width:12.5pt;height:31.3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">
                <v:imagedata r:id="rId537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4324676</wp:posOffset>
                </wp:positionH>
                <wp:positionV relativeFrom="paragraph">
                  <wp:posOffset>-641686</wp:posOffset>
                </wp:positionV>
                <wp:extent cx="97920" cy="29520"/>
                <wp:effectExtent l="38100" t="38100" r="35560" b="27940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8">
                      <w14:nvContentPartPr>
                        <w14:cNvContentPartPr/>
                      </w14:nvContentPartPr>
                      <w14:xfrm>
                        <a:off x="0" y="0"/>
                        <a:ext cx="97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339.85pt;margin-top:-51.25pt;width:9.15pt;height:3.7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">
                <v:imagedata r:id="rId537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4307396</wp:posOffset>
                </wp:positionH>
                <wp:positionV relativeFrom="paragraph">
                  <wp:posOffset>-703606</wp:posOffset>
                </wp:positionV>
                <wp:extent cx="126720" cy="24480"/>
                <wp:effectExtent l="38100" t="38100" r="45085" b="33020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0">
                      <w14:nvContentPartPr>
                        <w14:cNvContentPartPr/>
                      </w14:nvContentPartPr>
                      <w14:xfrm>
                        <a:off x="0" y="0"/>
                        <a:ext cx="1267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338.35pt;margin-top:-56.15pt;width:11.55pt;height:3.5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">
                <v:imagedata r:id="rId538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4091756</wp:posOffset>
                </wp:positionH>
                <wp:positionV relativeFrom="paragraph">
                  <wp:posOffset>-883606</wp:posOffset>
                </wp:positionV>
                <wp:extent cx="213480" cy="356400"/>
                <wp:effectExtent l="38100" t="38100" r="34290" b="43815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2">
                      <w14:nvContentPartPr>
                        <w14:cNvContentPartPr/>
                      </w14:nvContentPartPr>
                      <w14:xfrm>
                        <a:off x="0" y="0"/>
                        <a:ext cx="21348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321.4pt;margin-top:-70.45pt;width:18.4pt;height:29.75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">
                <v:imagedata r:id="rId538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6332036</wp:posOffset>
                </wp:positionH>
                <wp:positionV relativeFrom="paragraph">
                  <wp:posOffset>554234</wp:posOffset>
                </wp:positionV>
                <wp:extent cx="360" cy="360"/>
                <wp:effectExtent l="0" t="0" r="0" b="0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497.6pt;margin-top:42.65pt;width:2.05pt;height:2.0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">
                <v:imagedata r:id="rId538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3880076</wp:posOffset>
                </wp:positionH>
                <wp:positionV relativeFrom="paragraph">
                  <wp:posOffset>-581566</wp:posOffset>
                </wp:positionV>
                <wp:extent cx="10440" cy="18720"/>
                <wp:effectExtent l="38100" t="38100" r="46990" b="38735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6">
                      <w14:nvContentPartPr>
                        <w14:cNvContentPartPr/>
                      </w14:nvContentPartPr>
                      <w14:xfrm>
                        <a:off x="0" y="0"/>
                        <a:ext cx="10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304.5pt;margin-top:-46.3pt;width:2.55pt;height:3.1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">
                <v:imagedata r:id="rId538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3859916</wp:posOffset>
                </wp:positionH>
                <wp:positionV relativeFrom="paragraph">
                  <wp:posOffset>-725206</wp:posOffset>
                </wp:positionV>
                <wp:extent cx="9000" cy="49680"/>
                <wp:effectExtent l="38100" t="38100" r="48260" b="45720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8">
                      <w14:nvContentPartPr>
                        <w14:cNvContentPartPr/>
                      </w14:nvContentPartPr>
                      <w14:xfrm>
                        <a:off x="0" y="0"/>
                        <a:ext cx="90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303.05pt;margin-top:-57.85pt;width:2.3pt;height:5.4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">
                <v:imagedata r:id="rId538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3486596</wp:posOffset>
                </wp:positionH>
                <wp:positionV relativeFrom="paragraph">
                  <wp:posOffset>-682726</wp:posOffset>
                </wp:positionV>
                <wp:extent cx="200880" cy="14040"/>
                <wp:effectExtent l="38100" t="38100" r="46990" b="43180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0">
                      <w14:nvContentPartPr>
                        <w14:cNvContentPartPr/>
                      </w14:nvContentPartPr>
                      <w14:xfrm>
                        <a:off x="0" y="0"/>
                        <a:ext cx="200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273.8pt;margin-top:-54.55pt;width:17.35pt;height:2.7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">
                <v:imagedata r:id="rId539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3561116</wp:posOffset>
                </wp:positionH>
                <wp:positionV relativeFrom="paragraph">
                  <wp:posOffset>-943726</wp:posOffset>
                </wp:positionV>
                <wp:extent cx="135000" cy="431640"/>
                <wp:effectExtent l="38100" t="38100" r="36830" b="45085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2">
                      <w14:nvContentPartPr>
                        <w14:cNvContentPartPr/>
                      </w14:nvContentPartPr>
                      <w14:xfrm>
                        <a:off x="0" y="0"/>
                        <a:ext cx="13500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279.5pt;margin-top:-75.2pt;width:12.4pt;height:35.8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">
                <v:imagedata r:id="rId539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3022916</wp:posOffset>
                </wp:positionH>
                <wp:positionV relativeFrom="paragraph">
                  <wp:posOffset>-912766</wp:posOffset>
                </wp:positionV>
                <wp:extent cx="260640" cy="375480"/>
                <wp:effectExtent l="38100" t="38100" r="44450" b="43815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4">
                      <w14:nvContentPartPr>
                        <w14:cNvContentPartPr/>
                      </w14:nvContentPartPr>
                      <w14:xfrm>
                        <a:off x="0" y="0"/>
                        <a:ext cx="26064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237.25pt;margin-top:-72.65pt;width:22.2pt;height:31.2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">
                <v:imagedata r:id="rId539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2941556</wp:posOffset>
                </wp:positionH>
                <wp:positionV relativeFrom="paragraph">
                  <wp:posOffset>-603886</wp:posOffset>
                </wp:positionV>
                <wp:extent cx="63360" cy="17640"/>
                <wp:effectExtent l="38100" t="38100" r="32385" b="40005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6">
                      <w14:nvContentPartPr>
                        <w14:cNvContentPartPr/>
                      </w14:nvContentPartPr>
                      <w14:xfrm>
                        <a:off x="0" y="0"/>
                        <a:ext cx="633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230.85pt;margin-top:-48.25pt;width:6.45pt;height:2.9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">
                <v:imagedata r:id="rId539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2955596</wp:posOffset>
                </wp:positionH>
                <wp:positionV relativeFrom="paragraph">
                  <wp:posOffset>-732046</wp:posOffset>
                </wp:positionV>
                <wp:extent cx="25560" cy="226440"/>
                <wp:effectExtent l="19050" t="19050" r="31750" b="21590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8">
                      <w14:nvContentPartPr>
                        <w14:cNvContentPartPr/>
                      </w14:nvContentPartPr>
                      <w14:xfrm>
                        <a:off x="0" y="0"/>
                        <a:ext cx="255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232pt;margin-top:-58.1pt;width:3.1pt;height:19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">
                <v:imagedata r:id="rId539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2794676</wp:posOffset>
                </wp:positionH>
                <wp:positionV relativeFrom="paragraph">
                  <wp:posOffset>-868126</wp:posOffset>
                </wp:positionV>
                <wp:extent cx="91440" cy="353880"/>
                <wp:effectExtent l="38100" t="38100" r="41910" b="46355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0">
                      <w14:nvContentPartPr>
                        <w14:cNvContentPartPr/>
                      </w14:nvContentPartPr>
                      <w14:xfrm>
                        <a:off x="0" y="0"/>
                        <a:ext cx="9144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219.3pt;margin-top:-69.25pt;width:8.8pt;height:29.6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">
                <v:imagedata r:id="rId540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2574356</wp:posOffset>
                </wp:positionH>
                <wp:positionV relativeFrom="paragraph">
                  <wp:posOffset>-488686</wp:posOffset>
                </wp:positionV>
                <wp:extent cx="19440" cy="52920"/>
                <wp:effectExtent l="38100" t="38100" r="38100" b="42545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2">
                      <w14:nvContentPartPr>
                        <w14:cNvContentPartPr/>
                      </w14:nvContentPartPr>
                      <w14:xfrm>
                        <a:off x="0" y="0"/>
                        <a:ext cx="194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201.9pt;margin-top:-39.4pt;width:3.25pt;height:5.85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">
                <v:imagedata r:id="rId540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2259716</wp:posOffset>
                </wp:positionH>
                <wp:positionV relativeFrom="paragraph">
                  <wp:posOffset>-985846</wp:posOffset>
                </wp:positionV>
                <wp:extent cx="227160" cy="725760"/>
                <wp:effectExtent l="38100" t="38100" r="40005" b="36830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4">
                      <w14:nvContentPartPr>
                        <w14:cNvContentPartPr/>
                      </w14:nvContentPartPr>
                      <w14:xfrm>
                        <a:off x="0" y="0"/>
                        <a:ext cx="227160" cy="72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177.35pt;margin-top:-78.25pt;width:19.55pt;height:58.8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">
                <v:imagedata r:id="rId540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2222996</wp:posOffset>
                </wp:positionH>
                <wp:positionV relativeFrom="paragraph">
                  <wp:posOffset>-642046</wp:posOffset>
                </wp:positionV>
                <wp:extent cx="78840" cy="108360"/>
                <wp:effectExtent l="38100" t="38100" r="35560" b="44450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6">
                      <w14:nvContentPartPr>
                        <w14:cNvContentPartPr/>
                      </w14:nvContentPartPr>
                      <w14:xfrm>
                        <a:off x="0" y="0"/>
                        <a:ext cx="78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174.1pt;margin-top:-51.35pt;width:7.95pt;height:10.2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">
                <v:imagedata r:id="rId540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2079356</wp:posOffset>
                </wp:positionH>
                <wp:positionV relativeFrom="paragraph">
                  <wp:posOffset>-770566</wp:posOffset>
                </wp:positionV>
                <wp:extent cx="111240" cy="192600"/>
                <wp:effectExtent l="57150" t="38100" r="41275" b="55245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8">
                      <w14:nvContentPartPr>
                        <w14:cNvContentPartPr/>
                      </w14:nvContentPartPr>
                      <w14:xfrm>
                        <a:off x="0" y="0"/>
                        <a:ext cx="1112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162.8pt;margin-top:-61.55pt;width:10.7pt;height:17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">
                <v:imagedata r:id="rId540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2040116</wp:posOffset>
                </wp:positionH>
                <wp:positionV relativeFrom="paragraph">
                  <wp:posOffset>-592006</wp:posOffset>
                </wp:positionV>
                <wp:extent cx="18360" cy="146160"/>
                <wp:effectExtent l="38100" t="38100" r="39370" b="25400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0">
                      <w14:nvContentPartPr>
                        <w14:cNvContentPartPr/>
                      </w14:nvContentPartPr>
                      <w14:xfrm>
                        <a:off x="0" y="0"/>
                        <a:ext cx="183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159.8pt;margin-top:-47.15pt;width:3.2pt;height:12.85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">
                <v:imagedata r:id="rId541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1937156</wp:posOffset>
                </wp:positionH>
                <wp:positionV relativeFrom="paragraph">
                  <wp:posOffset>-549166</wp:posOffset>
                </wp:positionV>
                <wp:extent cx="14760" cy="4680"/>
                <wp:effectExtent l="19050" t="19050" r="23495" b="33655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2">
                      <w14:nvContentPartPr>
                        <w14:cNvContentPartPr/>
                      </w14:nvContentPartPr>
                      <w14:xfrm>
                        <a:off x="0" y="0"/>
                        <a:ext cx="14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152.1pt;margin-top:-43.7pt;width:2pt;height:1.3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">
                <v:imagedata r:id="rId541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1838516</wp:posOffset>
                </wp:positionH>
                <wp:positionV relativeFrom="paragraph">
                  <wp:posOffset>-567526</wp:posOffset>
                </wp:positionV>
                <wp:extent cx="28800" cy="25920"/>
                <wp:effectExtent l="38100" t="38100" r="28575" b="3175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4">
                      <w14:nvContentPartPr>
                        <w14:cNvContentPartPr/>
                      </w14:nvContentPartPr>
                      <w14:xfrm>
                        <a:off x="0" y="0"/>
                        <a:ext cx="28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144.2pt;margin-top:-45.25pt;width:3.5pt;height:3.45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">
                <v:imagedata r:id="rId541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1749596</wp:posOffset>
                </wp:positionH>
                <wp:positionV relativeFrom="paragraph">
                  <wp:posOffset>-533326</wp:posOffset>
                </wp:positionV>
                <wp:extent cx="7200" cy="67680"/>
                <wp:effectExtent l="38100" t="38100" r="50165" b="46990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6">
                      <w14:nvContentPartPr>
                        <w14:cNvContentPartPr/>
                      </w14:nvContentPartPr>
                      <w14:xfrm>
                        <a:off x="0" y="0"/>
                        <a:ext cx="7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136.9pt;margin-top:-42.9pt;width:2.4pt;height:7.1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">
                <v:imagedata r:id="rId541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1546916</wp:posOffset>
                </wp:positionH>
                <wp:positionV relativeFrom="paragraph">
                  <wp:posOffset>-557806</wp:posOffset>
                </wp:positionV>
                <wp:extent cx="34920" cy="88560"/>
                <wp:effectExtent l="38100" t="38100" r="41910" b="45085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8">
                      <w14:nvContentPartPr>
                        <w14:cNvContentPartPr/>
                      </w14:nvContentPartPr>
                      <w14:xfrm>
                        <a:off x="0" y="0"/>
                        <a:ext cx="34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121.15pt;margin-top:-44.85pt;width:4.3pt;height:8.7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">
                <v:imagedata r:id="rId541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1367276</wp:posOffset>
                </wp:positionH>
                <wp:positionV relativeFrom="paragraph">
                  <wp:posOffset>-734206</wp:posOffset>
                </wp:positionV>
                <wp:extent cx="121320" cy="156240"/>
                <wp:effectExtent l="38100" t="38100" r="31115" b="53340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0">
                      <w14:nvContentPartPr>
                        <w14:cNvContentPartPr/>
                      </w14:nvContentPartPr>
                      <w14:xfrm>
                        <a:off x="0" y="0"/>
                        <a:ext cx="121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107.05pt;margin-top:-58.7pt;width:11.05pt;height:14.05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">
                <v:imagedata r:id="rId542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1276916</wp:posOffset>
                </wp:positionH>
                <wp:positionV relativeFrom="paragraph">
                  <wp:posOffset>-904486</wp:posOffset>
                </wp:positionV>
                <wp:extent cx="69120" cy="532080"/>
                <wp:effectExtent l="38100" t="38100" r="45720" b="40005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2">
                      <w14:nvContentPartPr>
                        <w14:cNvContentPartPr/>
                      </w14:nvContentPartPr>
                      <w14:xfrm>
                        <a:off x="0" y="0"/>
                        <a:ext cx="6912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99.7pt;margin-top:-71.95pt;width:7.1pt;height:43.55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">
                <v:imagedata r:id="rId542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894956</wp:posOffset>
                </wp:positionH>
                <wp:positionV relativeFrom="paragraph">
                  <wp:posOffset>-710086</wp:posOffset>
                </wp:positionV>
                <wp:extent cx="255600" cy="168120"/>
                <wp:effectExtent l="38100" t="38100" r="49530" b="41910"/>
                <wp:wrapNone/>
                <wp:docPr id="4080" name="Ink 4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4">
                      <w14:nvContentPartPr>
                        <w14:cNvContentPartPr/>
                      </w14:nvContentPartPr>
                      <w14:xfrm>
                        <a:off x="0" y="0"/>
                        <a:ext cx="255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0" o:spid="_x0000_s1026" type="#_x0000_t75" style="position:absolute;margin-left:69.6pt;margin-top:-56.45pt;width:22.1pt;height:14.95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">
                <v:imagedata r:id="rId542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764996</wp:posOffset>
                </wp:positionH>
                <wp:positionV relativeFrom="paragraph">
                  <wp:posOffset>-677686</wp:posOffset>
                </wp:positionV>
                <wp:extent cx="134280" cy="182520"/>
                <wp:effectExtent l="19050" t="38100" r="37465" b="46355"/>
                <wp:wrapNone/>
                <wp:docPr id="4079" name="Ink 4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6">
                      <w14:nvContentPartPr>
                        <w14:cNvContentPartPr/>
                      </w14:nvContentPartPr>
                      <w14:xfrm>
                        <a:off x="0" y="0"/>
                        <a:ext cx="1342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9" o:spid="_x0000_s1026" type="#_x0000_t75" style="position:absolute;margin-left:59.5pt;margin-top:-54.2pt;width:12.15pt;height:16.0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">
                <v:imagedata r:id="rId542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633236</wp:posOffset>
                </wp:positionH>
                <wp:positionV relativeFrom="paragraph">
                  <wp:posOffset>-825646</wp:posOffset>
                </wp:positionV>
                <wp:extent cx="106200" cy="273240"/>
                <wp:effectExtent l="38100" t="38100" r="46355" b="31750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8">
                      <w14:nvContentPartPr>
                        <w14:cNvContentPartPr/>
                      </w14:nvContentPartPr>
                      <w14:xfrm>
                        <a:off x="0" y="0"/>
                        <a:ext cx="1062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8" o:spid="_x0000_s1026" type="#_x0000_t75" style="position:absolute;margin-left:48.95pt;margin-top:-65.7pt;width:9.85pt;height:23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">
                <v:imagedata r:id="rId542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398516</wp:posOffset>
                </wp:positionH>
                <wp:positionV relativeFrom="paragraph">
                  <wp:posOffset>-640606</wp:posOffset>
                </wp:positionV>
                <wp:extent cx="80640" cy="25560"/>
                <wp:effectExtent l="38100" t="38100" r="34290" b="31750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0">
                      <w14:nvContentPartPr>
                        <w14:cNvContentPartPr/>
                      </w14:nvContentPartPr>
                      <w14:xfrm>
                        <a:off x="0" y="0"/>
                        <a:ext cx="80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30.7pt;margin-top:-51.05pt;width:7.7pt;height:3.3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">
                <v:imagedata r:id="rId543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391676</wp:posOffset>
                </wp:positionH>
                <wp:positionV relativeFrom="paragraph">
                  <wp:posOffset>-699286</wp:posOffset>
                </wp:positionV>
                <wp:extent cx="145080" cy="30600"/>
                <wp:effectExtent l="38100" t="38100" r="26670" b="2667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2">
                      <w14:nvContentPartPr>
                        <w14:cNvContentPartPr/>
                      </w14:nvContentPartPr>
                      <w14:xfrm>
                        <a:off x="0" y="0"/>
                        <a:ext cx="1450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30.15pt;margin-top:-55.75pt;width:12.8pt;height:3.8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">
                <v:imagedata r:id="rId543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92876</wp:posOffset>
                </wp:positionH>
                <wp:positionV relativeFrom="paragraph">
                  <wp:posOffset>-764806</wp:posOffset>
                </wp:positionV>
                <wp:extent cx="206640" cy="323280"/>
                <wp:effectExtent l="38100" t="38100" r="41275" b="38735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4">
                      <w14:nvContentPartPr>
                        <w14:cNvContentPartPr/>
                      </w14:nvContentPartPr>
                      <w14:xfrm>
                        <a:off x="0" y="0"/>
                        <a:ext cx="20664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6.6pt;margin-top:-60.95pt;width:17.85pt;height:27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">
                <v:imagedata r:id="rId543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5894276</wp:posOffset>
                </wp:positionH>
                <wp:positionV relativeFrom="paragraph">
                  <wp:posOffset>613634</wp:posOffset>
                </wp:positionV>
                <wp:extent cx="180720" cy="214200"/>
                <wp:effectExtent l="38100" t="38100" r="48260" b="5270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6">
                      <w14:nvContentPartPr>
                        <w14:cNvContentPartPr/>
                      </w14:nvContentPartPr>
                      <w14:xfrm>
                        <a:off x="0" y="0"/>
                        <a:ext cx="1807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463.35pt;margin-top:47.5pt;width:15.9pt;height:18.7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">
                <v:imagedata r:id="rId543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5597276</wp:posOffset>
                </wp:positionH>
                <wp:positionV relativeFrom="paragraph">
                  <wp:posOffset>762314</wp:posOffset>
                </wp:positionV>
                <wp:extent cx="171000" cy="102600"/>
                <wp:effectExtent l="38100" t="38100" r="19685" b="31115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8">
                      <w14:nvContentPartPr>
                        <w14:cNvContentPartPr/>
                      </w14:nvContentPartPr>
                      <w14:xfrm>
                        <a:off x="0" y="0"/>
                        <a:ext cx="171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439.9pt;margin-top:59.3pt;width:15.15pt;height:9.65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">
                <v:imagedata r:id="rId543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5375156</wp:posOffset>
                </wp:positionH>
                <wp:positionV relativeFrom="paragraph">
                  <wp:posOffset>732434</wp:posOffset>
                </wp:positionV>
                <wp:extent cx="66240" cy="118800"/>
                <wp:effectExtent l="38100" t="38100" r="29210" b="33655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0">
                      <w14:nvContentPartPr>
                        <w14:cNvContentPartPr/>
                      </w14:nvContentPartPr>
                      <w14:xfrm>
                        <a:off x="0" y="0"/>
                        <a:ext cx="66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422.5pt;margin-top:56.95pt;width:6.6pt;height:10.8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">
                <v:imagedata r:id="rId544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5382356</wp:posOffset>
                </wp:positionH>
                <wp:positionV relativeFrom="paragraph">
                  <wp:posOffset>737834</wp:posOffset>
                </wp:positionV>
                <wp:extent cx="92160" cy="111240"/>
                <wp:effectExtent l="38100" t="38100" r="41275" b="41275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2">
                      <w14:nvContentPartPr>
                        <w14:cNvContentPartPr/>
                      </w14:nvContentPartPr>
                      <w14:xfrm>
                        <a:off x="0" y="0"/>
                        <a:ext cx="921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422.95pt;margin-top:57.25pt;width:8.95pt;height:10.5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">
                <v:imagedata r:id="rId544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5061236</wp:posOffset>
                </wp:positionH>
                <wp:positionV relativeFrom="paragraph">
                  <wp:posOffset>764114</wp:posOffset>
                </wp:positionV>
                <wp:extent cx="136440" cy="86760"/>
                <wp:effectExtent l="38100" t="38100" r="35560" b="46990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4">
                      <w14:nvContentPartPr>
                        <w14:cNvContentPartPr/>
                      </w14:nvContentPartPr>
                      <w14:xfrm>
                        <a:off x="0" y="0"/>
                        <a:ext cx="1364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397.95pt;margin-top:59.3pt;width:12.15pt;height:8.4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">
                <v:imagedata r:id="rId544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4912196</wp:posOffset>
                </wp:positionH>
                <wp:positionV relativeFrom="paragraph">
                  <wp:posOffset>738194</wp:posOffset>
                </wp:positionV>
                <wp:extent cx="3600" cy="19440"/>
                <wp:effectExtent l="38100" t="38100" r="34925" b="38100"/>
                <wp:wrapNone/>
                <wp:docPr id="4067" name="Ink 4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6">
                      <w14:nvContentPartPr>
                        <w14:cNvContentPartPr/>
                      </w14:nvContentPartPr>
                      <w14:xfrm>
                        <a:off x="0" y="0"/>
                        <a:ext cx="3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7" o:spid="_x0000_s1026" type="#_x0000_t75" style="position:absolute;margin-left:386pt;margin-top:57.5pt;width:1.8pt;height:2.9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">
                <v:imagedata r:id="rId544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4892036</wp:posOffset>
                </wp:positionH>
                <wp:positionV relativeFrom="paragraph">
                  <wp:posOffset>805154</wp:posOffset>
                </wp:positionV>
                <wp:extent cx="69480" cy="59760"/>
                <wp:effectExtent l="38100" t="38100" r="26035" b="35560"/>
                <wp:wrapNone/>
                <wp:docPr id="4066" name="Ink 4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8">
                      <w14:nvContentPartPr>
                        <w14:cNvContentPartPr/>
                      </w14:nvContentPartPr>
                      <w14:xfrm>
                        <a:off x="0" y="0"/>
                        <a:ext cx="694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6" o:spid="_x0000_s1026" type="#_x0000_t75" style="position:absolute;margin-left:384.7pt;margin-top:62.7pt;width:6.75pt;height:6.2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">
                <v:imagedata r:id="rId544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4822556</wp:posOffset>
                </wp:positionH>
                <wp:positionV relativeFrom="paragraph">
                  <wp:posOffset>673394</wp:posOffset>
                </wp:positionV>
                <wp:extent cx="65160" cy="182520"/>
                <wp:effectExtent l="38100" t="38100" r="30480" b="46355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0">
                      <w14:nvContentPartPr>
                        <w14:cNvContentPartPr/>
                      </w14:nvContentPartPr>
                      <w14:xfrm>
                        <a:off x="0" y="0"/>
                        <a:ext cx="651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379.05pt;margin-top:52.3pt;width:6.65pt;height:15.9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">
                <v:imagedata r:id="rId545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4801316</wp:posOffset>
                </wp:positionH>
                <wp:positionV relativeFrom="paragraph">
                  <wp:posOffset>798674</wp:posOffset>
                </wp:positionV>
                <wp:extent cx="45000" cy="80280"/>
                <wp:effectExtent l="38100" t="38100" r="31750" b="34290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2">
                      <w14:nvContentPartPr>
                        <w14:cNvContentPartPr/>
                      </w14:nvContentPartPr>
                      <w14:xfrm>
                        <a:off x="0" y="0"/>
                        <a:ext cx="450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377.35pt;margin-top:62.05pt;width:5.15pt;height:7.8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">
                <v:imagedata r:id="rId545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4726796</wp:posOffset>
                </wp:positionH>
                <wp:positionV relativeFrom="paragraph">
                  <wp:posOffset>690314</wp:posOffset>
                </wp:positionV>
                <wp:extent cx="46080" cy="198360"/>
                <wp:effectExtent l="19050" t="38100" r="30480" b="49530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4">
                      <w14:nvContentPartPr>
                        <w14:cNvContentPartPr/>
                      </w14:nvContentPartPr>
                      <w14:xfrm>
                        <a:off x="0" y="0"/>
                        <a:ext cx="460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371.5pt;margin-top:53.5pt;width:5.2pt;height:17.3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">
                <v:imagedata r:id="rId545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4650116</wp:posOffset>
                </wp:positionH>
                <wp:positionV relativeFrom="paragraph">
                  <wp:posOffset>785354</wp:posOffset>
                </wp:positionV>
                <wp:extent cx="42480" cy="88200"/>
                <wp:effectExtent l="38100" t="38100" r="34290" b="45720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6">
                      <w14:nvContentPartPr>
                        <w14:cNvContentPartPr/>
                      </w14:nvContentPartPr>
                      <w14:xfrm>
                        <a:off x="0" y="0"/>
                        <a:ext cx="424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365.35pt;margin-top:60.95pt;width:5.1pt;height:8.6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">
                <v:imagedata r:id="rId545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4506476</wp:posOffset>
                </wp:positionH>
                <wp:positionV relativeFrom="paragraph">
                  <wp:posOffset>786074</wp:posOffset>
                </wp:positionV>
                <wp:extent cx="125280" cy="161640"/>
                <wp:effectExtent l="38100" t="38100" r="46355" b="48260"/>
                <wp:wrapNone/>
                <wp:docPr id="4061" name="Ink 4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8">
                      <w14:nvContentPartPr>
                        <w14:cNvContentPartPr/>
                      </w14:nvContentPartPr>
                      <w14:xfrm>
                        <a:off x="0" y="0"/>
                        <a:ext cx="125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1" o:spid="_x0000_s1026" type="#_x0000_t75" style="position:absolute;margin-left:354.05pt;margin-top:61.1pt;width:11.5pt;height:14.35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">
                <v:imagedata r:id="rId545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4310276</wp:posOffset>
                </wp:positionH>
                <wp:positionV relativeFrom="paragraph">
                  <wp:posOffset>791474</wp:posOffset>
                </wp:positionV>
                <wp:extent cx="70560" cy="81720"/>
                <wp:effectExtent l="38100" t="38100" r="24765" b="33020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0">
                      <w14:nvContentPartPr>
                        <w14:cNvContentPartPr/>
                      </w14:nvContentPartPr>
                      <w14:xfrm>
                        <a:off x="0" y="0"/>
                        <a:ext cx="705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338.7pt;margin-top:61.65pt;width:7pt;height:7.9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">
                <v:imagedata r:id="rId546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3963596</wp:posOffset>
                </wp:positionH>
                <wp:positionV relativeFrom="paragraph">
                  <wp:posOffset>805154</wp:posOffset>
                </wp:positionV>
                <wp:extent cx="174960" cy="92160"/>
                <wp:effectExtent l="38100" t="38100" r="34925" b="41275"/>
                <wp:wrapNone/>
                <wp:docPr id="4059" name="Ink 4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2">
                      <w14:nvContentPartPr>
                        <w14:cNvContentPartPr/>
                      </w14:nvContentPartPr>
                      <w14:xfrm>
                        <a:off x="0" y="0"/>
                        <a:ext cx="1749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9" o:spid="_x0000_s1026" type="#_x0000_t75" style="position:absolute;margin-left:311.35pt;margin-top:62.6pt;width:15.35pt;height:8.85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">
                <v:imagedata r:id="rId546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3890876</wp:posOffset>
                </wp:positionH>
                <wp:positionV relativeFrom="paragraph">
                  <wp:posOffset>777434</wp:posOffset>
                </wp:positionV>
                <wp:extent cx="1800" cy="10440"/>
                <wp:effectExtent l="38100" t="19050" r="36830" b="27940"/>
                <wp:wrapNone/>
                <wp:docPr id="4058" name="Ink 4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1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8" o:spid="_x0000_s1026" type="#_x0000_t75" style="position:absolute;margin-left:305.6pt;margin-top:60.65pt;width:1.6pt;height:1.9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">
                <v:imagedata r:id="rId546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3835796</wp:posOffset>
                </wp:positionH>
                <wp:positionV relativeFrom="paragraph">
                  <wp:posOffset>760874</wp:posOffset>
                </wp:positionV>
                <wp:extent cx="74880" cy="131760"/>
                <wp:effectExtent l="38100" t="38100" r="40005" b="40005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74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301.2pt;margin-top:59.1pt;width:7.5pt;height:11.9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">
                <v:imagedata r:id="rId546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3610076</wp:posOffset>
                </wp:positionH>
                <wp:positionV relativeFrom="paragraph">
                  <wp:posOffset>790034</wp:posOffset>
                </wp:positionV>
                <wp:extent cx="85680" cy="108360"/>
                <wp:effectExtent l="38100" t="38100" r="48260" b="44450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856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283.4pt;margin-top:61.55pt;width:8.55pt;height:10.05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">
                <v:imagedata r:id="rId546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3513236</wp:posOffset>
                </wp:positionH>
                <wp:positionV relativeFrom="paragraph">
                  <wp:posOffset>799754</wp:posOffset>
                </wp:positionV>
                <wp:extent cx="82800" cy="93240"/>
                <wp:effectExtent l="38100" t="38100" r="31750" b="40640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828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276pt;margin-top:62.25pt;width:7.95pt;height:9.05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">
                <v:imagedata r:id="rId547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3368516</wp:posOffset>
                </wp:positionH>
                <wp:positionV relativeFrom="paragraph">
                  <wp:posOffset>819194</wp:posOffset>
                </wp:positionV>
                <wp:extent cx="63720" cy="109440"/>
                <wp:effectExtent l="38100" t="38100" r="31750" b="43180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637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264.5pt;margin-top:63.85pt;width:6.45pt;height:10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">
                <v:imagedata r:id="rId547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3381836</wp:posOffset>
                </wp:positionH>
                <wp:positionV relativeFrom="paragraph">
                  <wp:posOffset>804074</wp:posOffset>
                </wp:positionV>
                <wp:extent cx="48240" cy="101880"/>
                <wp:effectExtent l="38100" t="38100" r="28575" b="31750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48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265.6pt;margin-top:62.6pt;width:5.3pt;height:9.45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">
                <v:imagedata r:id="rId547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3288956</wp:posOffset>
                </wp:positionH>
                <wp:positionV relativeFrom="paragraph">
                  <wp:posOffset>690674</wp:posOffset>
                </wp:positionV>
                <wp:extent cx="132480" cy="239040"/>
                <wp:effectExtent l="38100" t="38100" r="39370" b="46990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6">
                      <w14:nvContentPartPr>
                        <w14:cNvContentPartPr/>
                      </w14:nvContentPartPr>
                      <w14:xfrm>
                        <a:off x="0" y="0"/>
                        <a:ext cx="1324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258.15pt;margin-top:53.6pt;width:12.15pt;height:20.4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">
                <v:imagedata r:id="rId5477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2712596</wp:posOffset>
                </wp:positionH>
                <wp:positionV relativeFrom="paragraph">
                  <wp:posOffset>507434</wp:posOffset>
                </wp:positionV>
                <wp:extent cx="289080" cy="680400"/>
                <wp:effectExtent l="38100" t="38100" r="34925" b="43815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8">
                      <w14:nvContentPartPr>
                        <w14:cNvContentPartPr/>
                      </w14:nvContentPartPr>
                      <w14:xfrm>
                        <a:off x="0" y="0"/>
                        <a:ext cx="289080" cy="68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212.8pt;margin-top:39.45pt;width:23.9pt;height:54.95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">
                <v:imagedata r:id="rId5479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3017516</wp:posOffset>
                </wp:positionH>
                <wp:positionV relativeFrom="paragraph">
                  <wp:posOffset>644234</wp:posOffset>
                </wp:positionV>
                <wp:extent cx="101520" cy="264240"/>
                <wp:effectExtent l="38100" t="38100" r="32385" b="40640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0">
                      <w14:nvContentPartPr>
                        <w14:cNvContentPartPr/>
                      </w14:nvContentPartPr>
                      <w14:xfrm>
                        <a:off x="0" y="0"/>
                        <a:ext cx="10152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236.9pt;margin-top:50.05pt;width:9.5pt;height:22.3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">
                <v:imagedata r:id="rId5481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2947316</wp:posOffset>
                </wp:positionH>
                <wp:positionV relativeFrom="paragraph">
                  <wp:posOffset>798674</wp:posOffset>
                </wp:positionV>
                <wp:extent cx="84960" cy="74160"/>
                <wp:effectExtent l="38100" t="38100" r="29845" b="40640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84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231.45pt;margin-top:62.1pt;width:8.05pt;height:7.2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">
                <v:imagedata r:id="rId5483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2836076</wp:posOffset>
                </wp:positionH>
                <wp:positionV relativeFrom="paragraph">
                  <wp:posOffset>669074</wp:posOffset>
                </wp:positionV>
                <wp:extent cx="101160" cy="213480"/>
                <wp:effectExtent l="38100" t="38100" r="32385" b="34290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1011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222.45pt;margin-top:51.85pt;width:9.5pt;height:18.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">
                <v:imagedata r:id="rId5485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2760476</wp:posOffset>
                </wp:positionH>
                <wp:positionV relativeFrom="paragraph">
                  <wp:posOffset>918194</wp:posOffset>
                </wp:positionV>
                <wp:extent cx="14760" cy="60840"/>
                <wp:effectExtent l="38100" t="38100" r="42545" b="34925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14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216.65pt;margin-top:71.65pt;width:2.5pt;height:6.2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">
                <v:imagedata r:id="rId5487" o:title=""/>
              </v:shape>
            </w:pict>
          </mc:Fallback>
        </mc:AlternateContent>
      </w:r>
      <w:r w:rsidR="00DB25C4"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145796</wp:posOffset>
                </wp:positionH>
                <wp:positionV relativeFrom="paragraph">
                  <wp:posOffset>640634</wp:posOffset>
                </wp:positionV>
                <wp:extent cx="650520" cy="11880"/>
                <wp:effectExtent l="38100" t="38100" r="54610" b="45720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650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10.5pt;margin-top:49.45pt;width:53.2pt;height:3.0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">
                <v:imagedata r:id="rId5489" o:title=""/>
              </v:shape>
            </w:pict>
          </mc:Fallback>
        </mc:AlternateContent>
      </w:r>
      <w:r w:rsidR="00DB25C4"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3880796</wp:posOffset>
                </wp:positionH>
                <wp:positionV relativeFrom="paragraph">
                  <wp:posOffset>321674</wp:posOffset>
                </wp:positionV>
                <wp:extent cx="1327680" cy="27720"/>
                <wp:effectExtent l="38100" t="38100" r="44450" b="48895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1327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304.55pt;margin-top:24.35pt;width:106.6pt;height:4.25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">
                <v:imagedata r:id="rId5491" o:title=""/>
              </v:shape>
            </w:pict>
          </mc:Fallback>
        </mc:AlternateContent>
      </w:r>
      <w:r w:rsidR="00E5766E"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4175636</wp:posOffset>
                </wp:positionH>
                <wp:positionV relativeFrom="paragraph">
                  <wp:posOffset>322416</wp:posOffset>
                </wp:positionV>
                <wp:extent cx="790560" cy="52560"/>
                <wp:effectExtent l="38100" t="38100" r="48260" b="43180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2">
                      <w14:nvContentPartPr>
                        <w14:cNvContentPartPr/>
                      </w14:nvContentPartPr>
                      <w14:xfrm>
                        <a:off x="0" y="0"/>
                        <a:ext cx="790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327.8pt;margin-top:24.45pt;width:64.4pt;height:6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">
                <v:imagedata r:id="rId5493" o:title=""/>
              </v:shape>
            </w:pict>
          </mc:Fallback>
        </mc:AlternateContent>
      </w:r>
      <w:r w:rsidR="00D23B0D" w:rsidRPr="00FC383A">
        <w:rPr>
          <w:rStyle w:val="Heading4Char1"/>
        </w:rPr>
        <w:t xml:space="preserve">Ερώτηση – Άσκηση: </w:t>
      </w:r>
      <w:r w:rsidR="00D23B0D" w:rsidRPr="00FF45CB">
        <w:t xml:space="preserve">Έστω </w:t>
      </w:r>
      <w:r w:rsidR="00D23B0D" w:rsidRPr="00F06855">
        <w:rPr>
          <w:position w:val="-6"/>
        </w:rPr>
        <w:object w:dxaOrig="279" w:dyaOrig="300">
          <v:shape id="_x0000_i1149" type="#_x0000_t75" style="width:13.75pt;height:15.05pt" o:ole="">
            <v:imagedata r:id="rId5494" o:title=""/>
          </v:shape>
          <o:OLEObject Type="Embed" ProgID="Equation.DSMT4" ShapeID="_x0000_i1149" DrawAspect="Content" ObjectID="_1672217909" r:id="rId5495"/>
        </w:object>
      </w:r>
      <w:r w:rsidR="00D23B0D" w:rsidRPr="00FF45CB">
        <w:t xml:space="preserve"> ένας υπόχωρος και </w:t>
      </w:r>
      <w:r w:rsidR="00D23B0D">
        <w:t>έστω</w:t>
      </w:r>
      <w:r w:rsidR="00D23B0D" w:rsidRPr="00FF45CB">
        <w:t xml:space="preserve"> </w:t>
      </w:r>
      <w:r w:rsidR="00D23B0D" w:rsidRPr="00765CA4">
        <w:rPr>
          <w:position w:val="-14"/>
          <w:highlight w:val="yellow"/>
        </w:rPr>
        <w:object w:dxaOrig="1280" w:dyaOrig="420">
          <v:shape id="_x0000_i1150" type="#_x0000_t75" style="width:64.15pt;height:20.95pt" o:ole="">
            <v:imagedata r:id="rId5496" o:title=""/>
          </v:shape>
          <o:OLEObject Type="Embed" ProgID="Equation.DSMT4" ShapeID="_x0000_i1150" DrawAspect="Content" ObjectID="_1672217910" r:id="rId5497"/>
        </w:object>
      </w:r>
      <w:r w:rsidR="00D23B0D" w:rsidRPr="00765CA4">
        <w:rPr>
          <w:highlight w:val="yellow"/>
        </w:rPr>
        <w:t xml:space="preserve"> μια βάση του </w:t>
      </w:r>
      <w:r w:rsidR="00D23B0D" w:rsidRPr="00765CA4">
        <w:rPr>
          <w:position w:val="-6"/>
          <w:highlight w:val="yellow"/>
        </w:rPr>
        <w:object w:dxaOrig="279" w:dyaOrig="300">
          <v:shape id="_x0000_i1151" type="#_x0000_t75" style="width:13.75pt;height:15.05pt" o:ole="">
            <v:imagedata r:id="rId5494" o:title=""/>
          </v:shape>
          <o:OLEObject Type="Embed" ProgID="Equation.DSMT4" ShapeID="_x0000_i1151" DrawAspect="Content" ObjectID="_1672217911" r:id="rId5498"/>
        </w:object>
      </w:r>
      <w:r w:rsidR="00D23B0D" w:rsidRPr="00765CA4">
        <w:rPr>
          <w:highlight w:val="yellow"/>
        </w:rPr>
        <w:t>.</w:t>
      </w:r>
      <w:r w:rsidR="00D23B0D" w:rsidRPr="00FF45CB">
        <w:t xml:space="preserve"> Να βρεθεί πίνακας </w:t>
      </w:r>
      <w:r w:rsidR="00D23B0D" w:rsidRPr="00025957">
        <w:rPr>
          <w:position w:val="-4"/>
        </w:rPr>
        <w:object w:dxaOrig="260" w:dyaOrig="279">
          <v:shape id="_x0000_i1152" type="#_x0000_t75" style="width:13.1pt;height:13.75pt" o:ole="">
            <v:imagedata r:id="rId5499" o:title=""/>
          </v:shape>
          <o:OLEObject Type="Embed" ProgID="Equation.DSMT4" ShapeID="_x0000_i1152" DrawAspect="Content" ObjectID="_1672217912" r:id="rId5500"/>
        </w:object>
      </w:r>
      <w:r w:rsidR="00D23B0D" w:rsidRPr="00FF45CB">
        <w:t xml:space="preserve"> τέτοιος που </w:t>
      </w:r>
      <w:r w:rsidR="00D23B0D" w:rsidRPr="00765CA4">
        <w:rPr>
          <w:position w:val="-4"/>
          <w:highlight w:val="yellow"/>
        </w:rPr>
        <w:object w:dxaOrig="400" w:dyaOrig="279">
          <v:shape id="_x0000_i1153" type="#_x0000_t75" style="width:20.3pt;height:13.75pt" o:ole="">
            <v:imagedata r:id="rId5501" o:title=""/>
          </v:shape>
          <o:OLEObject Type="Embed" ProgID="Equation.DSMT4" ShapeID="_x0000_i1153" DrawAspect="Content" ObjectID="_1672217913" r:id="rId5502"/>
        </w:object>
      </w:r>
      <w:r w:rsidR="00D23B0D" w:rsidRPr="00765CA4">
        <w:rPr>
          <w:highlight w:val="yellow"/>
        </w:rPr>
        <w:t xml:space="preserve"> να είναι για κάθε </w:t>
      </w:r>
      <w:r w:rsidR="00D23B0D" w:rsidRPr="00765CA4">
        <w:rPr>
          <w:position w:val="-4"/>
          <w:highlight w:val="yellow"/>
        </w:rPr>
        <w:object w:dxaOrig="220" w:dyaOrig="220">
          <v:shape id="_x0000_i1154" type="#_x0000_t75" style="width:11.15pt;height:11.15pt" o:ole="">
            <v:imagedata r:id="rId5503" o:title=""/>
          </v:shape>
          <o:OLEObject Type="Embed" ProgID="Equation.DSMT4" ShapeID="_x0000_i1154" DrawAspect="Content" ObjectID="_1672217914" r:id="rId5504"/>
        </w:object>
      </w:r>
      <w:r w:rsidR="00D23B0D" w:rsidRPr="00765CA4">
        <w:rPr>
          <w:highlight w:val="yellow"/>
        </w:rPr>
        <w:t xml:space="preserve"> το πλησιέστερο στο </w:t>
      </w:r>
      <w:r w:rsidR="00D23B0D" w:rsidRPr="00765CA4">
        <w:rPr>
          <w:position w:val="-4"/>
          <w:highlight w:val="yellow"/>
        </w:rPr>
        <w:object w:dxaOrig="220" w:dyaOrig="220">
          <v:shape id="_x0000_i1155" type="#_x0000_t75" style="width:11.15pt;height:11.15pt" o:ole="">
            <v:imagedata r:id="rId5505" o:title=""/>
          </v:shape>
          <o:OLEObject Type="Embed" ProgID="Equation.DSMT4" ShapeID="_x0000_i1155" DrawAspect="Content" ObjectID="_1672217915" r:id="rId5506"/>
        </w:object>
      </w:r>
      <w:r w:rsidR="00D23B0D" w:rsidRPr="00765CA4">
        <w:rPr>
          <w:highlight w:val="yellow"/>
        </w:rPr>
        <w:t xml:space="preserve"> σημείο του </w:t>
      </w:r>
      <w:r w:rsidR="00D23B0D" w:rsidRPr="00765CA4">
        <w:rPr>
          <w:position w:val="-6"/>
          <w:highlight w:val="yellow"/>
        </w:rPr>
        <w:object w:dxaOrig="279" w:dyaOrig="300">
          <v:shape id="_x0000_i1156" type="#_x0000_t75" style="width:13.75pt;height:15.05pt" o:ole="">
            <v:imagedata r:id="rId5507" o:title=""/>
          </v:shape>
          <o:OLEObject Type="Embed" ProgID="Equation.DSMT4" ShapeID="_x0000_i1156" DrawAspect="Content" ObjectID="_1672217916" r:id="rId5508"/>
        </w:object>
      </w:r>
      <w:r w:rsidR="00D23B0D" w:rsidRPr="00FF45CB">
        <w:t>.</w:t>
      </w:r>
    </w:p>
    <w:p w:rsidR="00D23B0D" w:rsidRPr="00FF45CB" w:rsidRDefault="00022C24" w:rsidP="00925A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tLeast"/>
      </w:pP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3863876</wp:posOffset>
                </wp:positionH>
                <wp:positionV relativeFrom="paragraph">
                  <wp:posOffset>1028864</wp:posOffset>
                </wp:positionV>
                <wp:extent cx="1023840" cy="61560"/>
                <wp:effectExtent l="38100" t="38100" r="43180" b="34290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9">
                      <w14:nvContentPartPr>
                        <w14:cNvContentPartPr/>
                      </w14:nvContentPartPr>
                      <w14:xfrm>
                        <a:off x="0" y="0"/>
                        <a:ext cx="10238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303.45pt;margin-top:80.1pt;width:82.3pt;height:6.25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">
                <v:imagedata r:id="rId5510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64076</wp:posOffset>
                </wp:positionH>
                <wp:positionV relativeFrom="paragraph">
                  <wp:posOffset>933464</wp:posOffset>
                </wp:positionV>
                <wp:extent cx="19080" cy="3960"/>
                <wp:effectExtent l="38100" t="38100" r="38100" b="34290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1">
                      <w14:nvContentPartPr>
                        <w14:cNvContentPartPr/>
                      </w14:nvContentPartPr>
                      <w14:xfrm>
                        <a:off x="0" y="0"/>
                        <a:ext cx="19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2" o:spid="_x0000_s1026" type="#_x0000_t75" style="position:absolute;margin-left:4.35pt;margin-top:72.8pt;width:2.75pt;height:1.65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">
                <v:imagedata r:id="rId5512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86396</wp:posOffset>
                </wp:positionH>
                <wp:positionV relativeFrom="paragraph">
                  <wp:posOffset>939584</wp:posOffset>
                </wp:positionV>
                <wp:extent cx="37440" cy="6480"/>
                <wp:effectExtent l="38100" t="38100" r="20320" b="31750"/>
                <wp:wrapNone/>
                <wp:docPr id="4131" name="Ink 4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3">
                      <w14:nvContentPartPr>
                        <w14:cNvContentPartPr/>
                      </w14:nvContentPartPr>
                      <w14:xfrm>
                        <a:off x="0" y="0"/>
                        <a:ext cx="37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1" o:spid="_x0000_s1026" type="#_x0000_t75" style="position:absolute;margin-left:6.2pt;margin-top:73.4pt;width:4.2pt;height:1.7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">
                <v:imagedata r:id="rId5514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2263316</wp:posOffset>
                </wp:positionH>
                <wp:positionV relativeFrom="paragraph">
                  <wp:posOffset>663104</wp:posOffset>
                </wp:positionV>
                <wp:extent cx="712440" cy="20520"/>
                <wp:effectExtent l="38100" t="38100" r="31115" b="36830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5">
                      <w14:nvContentPartPr>
                        <w14:cNvContentPartPr/>
                      </w14:nvContentPartPr>
                      <w14:xfrm>
                        <a:off x="0" y="0"/>
                        <a:ext cx="7124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177.5pt;margin-top:51.45pt;width:57.7pt;height:3.3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">
                <v:imagedata r:id="rId5516" o:title=""/>
              </v:shape>
            </w:pict>
          </mc:Fallback>
        </mc:AlternateContent>
      </w:r>
      <w:r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1002956</wp:posOffset>
                </wp:positionH>
                <wp:positionV relativeFrom="paragraph">
                  <wp:posOffset>372944</wp:posOffset>
                </wp:positionV>
                <wp:extent cx="3271680" cy="54720"/>
                <wp:effectExtent l="38100" t="38100" r="24130" b="40640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7">
                      <w14:nvContentPartPr>
                        <w14:cNvContentPartPr/>
                      </w14:nvContentPartPr>
                      <w14:xfrm>
                        <a:off x="0" y="0"/>
                        <a:ext cx="32716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78.4pt;margin-top:28.65pt;width:258.9pt;height:5.65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">
                <v:imagedata r:id="rId5518" o:title=""/>
              </v:shape>
            </w:pict>
          </mc:Fallback>
        </mc:AlternateContent>
      </w:r>
      <w:r w:rsidR="007F0D26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-683284</wp:posOffset>
                </wp:positionH>
                <wp:positionV relativeFrom="paragraph">
                  <wp:posOffset>-789834</wp:posOffset>
                </wp:positionV>
                <wp:extent cx="135000" cy="2414160"/>
                <wp:effectExtent l="38100" t="38100" r="36830" b="43815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9">
                      <w14:nvContentPartPr>
                        <w14:cNvContentPartPr/>
                      </w14:nvContentPartPr>
                      <w14:xfrm>
                        <a:off x="0" y="0"/>
                        <a:ext cx="135000" cy="241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-54.7pt;margin-top:-62.95pt;width:12.05pt;height:191.8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">
                <v:imagedata r:id="rId5520" o:title=""/>
              </v:shape>
            </w:pict>
          </mc:Fallback>
        </mc:AlternateContent>
      </w:r>
      <w:r w:rsidR="007F0D26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3788276</wp:posOffset>
                </wp:positionH>
                <wp:positionV relativeFrom="paragraph">
                  <wp:posOffset>938886</wp:posOffset>
                </wp:positionV>
                <wp:extent cx="1285920" cy="59400"/>
                <wp:effectExtent l="38100" t="38100" r="47625" b="55245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1">
                      <w14:nvContentPartPr>
                        <w14:cNvContentPartPr/>
                      </w14:nvContentPartPr>
                      <w14:xfrm>
                        <a:off x="0" y="0"/>
                        <a:ext cx="12859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297.45pt;margin-top:72.95pt;width:103.2pt;height:6.55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">
                <v:imagedata r:id="rId5522" o:title=""/>
              </v:shape>
            </w:pict>
          </mc:Fallback>
        </mc:AlternateContent>
      </w:r>
      <w:r w:rsidR="007F0D26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403916</wp:posOffset>
                </wp:positionH>
                <wp:positionV relativeFrom="paragraph">
                  <wp:posOffset>1055166</wp:posOffset>
                </wp:positionV>
                <wp:extent cx="649080" cy="20160"/>
                <wp:effectExtent l="38100" t="38100" r="36830" b="37465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3">
                      <w14:nvContentPartPr>
                        <w14:cNvContentPartPr/>
                      </w14:nvContentPartPr>
                      <w14:xfrm>
                        <a:off x="0" y="0"/>
                        <a:ext cx="649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31.05pt;margin-top:82.35pt;width:52.65pt;height:3.15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">
                <v:imagedata r:id="rId5524" o:title=""/>
              </v:shape>
            </w:pict>
          </mc:Fallback>
        </mc:AlternateContent>
      </w:r>
      <w:r w:rsidR="007F0D26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320036</wp:posOffset>
                </wp:positionH>
                <wp:positionV relativeFrom="paragraph">
                  <wp:posOffset>1011246</wp:posOffset>
                </wp:positionV>
                <wp:extent cx="660240" cy="57960"/>
                <wp:effectExtent l="38100" t="38100" r="45085" b="3746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5">
                      <w14:nvContentPartPr>
                        <w14:cNvContentPartPr/>
                      </w14:nvContentPartPr>
                      <w14:xfrm>
                        <a:off x="0" y="0"/>
                        <a:ext cx="660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24.45pt;margin-top:78.9pt;width:53.55pt;height:5.9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">
                <v:imagedata r:id="rId5526" o:title=""/>
              </v:shape>
            </w:pict>
          </mc:Fallback>
        </mc:AlternateContent>
      </w:r>
      <w:r w:rsidR="007F0D26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-33844</wp:posOffset>
                </wp:positionH>
                <wp:positionV relativeFrom="paragraph">
                  <wp:posOffset>986406</wp:posOffset>
                </wp:positionV>
                <wp:extent cx="1289160" cy="99720"/>
                <wp:effectExtent l="38100" t="38100" r="44450" b="33655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7">
                      <w14:nvContentPartPr>
                        <w14:cNvContentPartPr/>
                      </w14:nvContentPartPr>
                      <w14:xfrm>
                        <a:off x="0" y="0"/>
                        <a:ext cx="1289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-3.5pt;margin-top:76.6pt;width:103.45pt;height:9.5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">
                <v:imagedata r:id="rId5528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5338076</wp:posOffset>
                </wp:positionH>
                <wp:positionV relativeFrom="paragraph">
                  <wp:posOffset>1049189</wp:posOffset>
                </wp:positionV>
                <wp:extent cx="4680" cy="50760"/>
                <wp:effectExtent l="57150" t="38100" r="52705" b="45085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9">
                      <w14:nvContentPartPr>
                        <w14:cNvContentPartPr/>
                      </w14:nvContentPartPr>
                      <w14:xfrm>
                        <a:off x="0" y="0"/>
                        <a:ext cx="46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419.05pt;margin-top:81.9pt;width:2.6pt;height:5.9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">
                <v:imagedata r:id="rId5530" o:title=""/>
              </v:shape>
            </w:pict>
          </mc:Fallback>
        </mc:AlternateContent>
      </w:r>
      <w:r w:rsidR="00E5766E">
        <w:rPr>
          <w:b/>
          <w:u w:val="single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1829876</wp:posOffset>
                </wp:positionH>
                <wp:positionV relativeFrom="paragraph">
                  <wp:posOffset>198041</wp:posOffset>
                </wp:positionV>
                <wp:extent cx="2605680" cy="272880"/>
                <wp:effectExtent l="38100" t="38100" r="42545" b="51435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1">
                      <w14:nvContentPartPr>
                        <w14:cNvContentPartPr/>
                      </w14:nvContentPartPr>
                      <w14:xfrm>
                        <a:off x="0" y="0"/>
                        <a:ext cx="260568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143.15pt;margin-top:14.45pt;width:207.2pt;height:23.8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">
                <v:imagedata r:id="rId5532" o:title=""/>
              </v:shape>
            </w:pict>
          </mc:Fallback>
        </mc:AlternateContent>
      </w:r>
      <w:r w:rsidR="00D23B0D" w:rsidRPr="00FF45CB">
        <w:rPr>
          <w:b/>
          <w:u w:val="single"/>
        </w:rPr>
        <w:t>Απάντηση:</w:t>
      </w:r>
      <w:r w:rsidR="00D23B0D" w:rsidRPr="00FF45CB">
        <w:t xml:space="preserve"> </w:t>
      </w:r>
      <w:r w:rsidR="00D23B0D" w:rsidRPr="00025957">
        <w:rPr>
          <w:position w:val="-4"/>
        </w:rPr>
        <w:object w:dxaOrig="260" w:dyaOrig="279">
          <v:shape id="_x0000_i1157" type="#_x0000_t75" style="width:13.1pt;height:13.75pt" o:ole="">
            <v:imagedata r:id="rId5499" o:title=""/>
          </v:shape>
          <o:OLEObject Type="Embed" ProgID="Equation.DSMT4" ShapeID="_x0000_i1157" DrawAspect="Content" ObjectID="_1672217917" r:id="rId5533"/>
        </w:object>
      </w:r>
      <w:r w:rsidR="00D23B0D" w:rsidRPr="00FF45CB">
        <w:rPr>
          <w:b/>
        </w:rPr>
        <w:t xml:space="preserve"> </w:t>
      </w:r>
      <w:r w:rsidR="00D23B0D" w:rsidRPr="00FF45CB">
        <w:t xml:space="preserve">πρέπει να </w:t>
      </w:r>
      <w:r w:rsidR="00D23B0D" w:rsidRPr="00765CA4">
        <w:rPr>
          <w:b/>
          <w:color w:val="FF0000"/>
          <w:highlight w:val="yellow"/>
        </w:rPr>
        <w:t xml:space="preserve">είναι ο πίνακας προβολής στο </w:t>
      </w:r>
      <w:r w:rsidR="00D23B0D" w:rsidRPr="00765CA4">
        <w:rPr>
          <w:b/>
          <w:color w:val="FF0000"/>
          <w:position w:val="-6"/>
          <w:highlight w:val="yellow"/>
        </w:rPr>
        <w:object w:dxaOrig="279" w:dyaOrig="300">
          <v:shape id="_x0000_i1158" type="#_x0000_t75" style="width:13.75pt;height:15.05pt" o:ole="">
            <v:imagedata r:id="rId5534" o:title=""/>
          </v:shape>
          <o:OLEObject Type="Embed" ProgID="Equation.DSMT4" ShapeID="_x0000_i1158" DrawAspect="Content" ObjectID="_1672217918" r:id="rId5535"/>
        </w:object>
      </w:r>
      <w:r w:rsidR="00D23B0D" w:rsidRPr="00FF45CB">
        <w:t xml:space="preserve">. Για να τον βρω πρέπει να σχηματίσω πίνακα </w:t>
      </w:r>
      <w:r w:rsidR="00D23B0D" w:rsidRPr="00025957">
        <w:rPr>
          <w:position w:val="-4"/>
        </w:rPr>
        <w:object w:dxaOrig="279" w:dyaOrig="279">
          <v:shape id="_x0000_i1159" type="#_x0000_t75" style="width:13.75pt;height:13.75pt" o:ole="">
            <v:imagedata r:id="rId5536" o:title=""/>
          </v:shape>
          <o:OLEObject Type="Embed" ProgID="Equation.DSMT4" ShapeID="_x0000_i1159" DrawAspect="Content" ObjectID="_1672217919" r:id="rId5537"/>
        </w:object>
      </w:r>
      <w:r w:rsidR="00D23B0D" w:rsidRPr="00FF45CB">
        <w:t xml:space="preserve">, τέτοιο που </w:t>
      </w:r>
      <w:r w:rsidR="00D23B0D" w:rsidRPr="00765CA4">
        <w:rPr>
          <w:position w:val="-12"/>
          <w:highlight w:val="lightGray"/>
        </w:rPr>
        <w:object w:dxaOrig="1160" w:dyaOrig="360">
          <v:shape id="_x0000_i1160" type="#_x0000_t75" style="width:58.25pt;height:18.35pt" o:ole="">
            <v:imagedata r:id="rId5538" o:title=""/>
          </v:shape>
          <o:OLEObject Type="Embed" ProgID="Equation.DSMT4" ShapeID="_x0000_i1160" DrawAspect="Content" ObjectID="_1672217920" r:id="rId5539"/>
        </w:object>
      </w:r>
      <w:r w:rsidR="00D23B0D" w:rsidRPr="00FF45CB">
        <w:t xml:space="preserve">. Ο </w:t>
      </w:r>
      <w:r w:rsidR="00D23B0D" w:rsidRPr="00765CA4">
        <w:rPr>
          <w:position w:val="-14"/>
          <w:highlight w:val="lightGray"/>
        </w:rPr>
        <w:object w:dxaOrig="1820" w:dyaOrig="420">
          <v:shape id="_x0000_i1161" type="#_x0000_t75" style="width:91pt;height:20.95pt" o:ole="">
            <v:imagedata r:id="rId5540" o:title=""/>
          </v:shape>
          <o:OLEObject Type="Embed" ProgID="Equation.DSMT4" ShapeID="_x0000_i1161" DrawAspect="Content" ObjectID="_1672217921" r:id="rId5541"/>
        </w:object>
      </w:r>
      <w:r w:rsidR="00D23B0D" w:rsidRPr="00FF45CB">
        <w:t xml:space="preserve"> έχει αυτή την ιδιότητα. Άρα έχουμε </w:t>
      </w:r>
      <w:r w:rsidR="00D23B0D" w:rsidRPr="00765CA4">
        <w:rPr>
          <w:position w:val="-12"/>
          <w:highlight w:val="lightGray"/>
        </w:rPr>
        <w:object w:dxaOrig="1960" w:dyaOrig="420">
          <v:shape id="_x0000_i1162" type="#_x0000_t75" style="width:98.2pt;height:20.95pt" o:ole="">
            <v:imagedata r:id="rId5542" o:title=""/>
          </v:shape>
          <o:OLEObject Type="Embed" ProgID="Equation.DSMT4" ShapeID="_x0000_i1162" DrawAspect="Content" ObjectID="_1672217922" r:id="rId5543"/>
        </w:object>
      </w:r>
      <w:r w:rsidR="00D23B0D" w:rsidRPr="00FF45CB">
        <w:t>.</w:t>
      </w:r>
    </w:p>
    <w:p w:rsidR="00D23B0D" w:rsidRDefault="00022C24" w:rsidP="00D23B0D">
      <w:pPr>
        <w:spacing w:after="240"/>
        <w:rPr>
          <w:b/>
          <w:sz w:val="22"/>
        </w:rPr>
      </w:pPr>
      <w:r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48236</wp:posOffset>
                </wp:positionH>
                <wp:positionV relativeFrom="paragraph">
                  <wp:posOffset>-19546</wp:posOffset>
                </wp:positionV>
                <wp:extent cx="1129680" cy="82800"/>
                <wp:effectExtent l="38100" t="38100" r="51435" b="50800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11296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3pt;margin-top:-2.45pt;width:90.6pt;height:8.2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">
                <v:imagedata r:id="rId554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5432036</wp:posOffset>
                </wp:positionH>
                <wp:positionV relativeFrom="paragraph">
                  <wp:posOffset>483179</wp:posOffset>
                </wp:positionV>
                <wp:extent cx="11160" cy="6480"/>
                <wp:effectExtent l="38100" t="38100" r="46355" b="31750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6">
                      <w14:nvContentPartPr>
                        <w14:cNvContentPartPr/>
                      </w14:nvContentPartPr>
                      <w14:xfrm>
                        <a:off x="0" y="0"/>
                        <a:ext cx="11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426.9pt;margin-top:37.35pt;width:2.5pt;height:1.95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">
                <v:imagedata r:id="rId554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3936956</wp:posOffset>
                </wp:positionH>
                <wp:positionV relativeFrom="paragraph">
                  <wp:posOffset>342059</wp:posOffset>
                </wp:positionV>
                <wp:extent cx="32040" cy="206280"/>
                <wp:effectExtent l="38100" t="38100" r="44450" b="41910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8">
                      <w14:nvContentPartPr>
                        <w14:cNvContentPartPr/>
                      </w14:nvContentPartPr>
                      <w14:xfrm>
                        <a:off x="0" y="0"/>
                        <a:ext cx="320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309.1pt;margin-top:26.05pt;width:4.45pt;height:18.2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">
                <v:imagedata r:id="rId554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682196</wp:posOffset>
                </wp:positionH>
                <wp:positionV relativeFrom="paragraph">
                  <wp:posOffset>463379</wp:posOffset>
                </wp:positionV>
                <wp:extent cx="15480" cy="40680"/>
                <wp:effectExtent l="38100" t="38100" r="41910" b="35560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0">
                      <w14:nvContentPartPr>
                        <w14:cNvContentPartPr/>
                      </w14:nvContentPartPr>
                      <w14:xfrm>
                        <a:off x="0" y="0"/>
                        <a:ext cx="154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52.9pt;margin-top:35.7pt;width:2.8pt;height:4.75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">
                <v:imagedata r:id="rId555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6226916</wp:posOffset>
                </wp:positionH>
                <wp:positionV relativeFrom="paragraph">
                  <wp:posOffset>-111181</wp:posOffset>
                </wp:positionV>
                <wp:extent cx="137520" cy="588600"/>
                <wp:effectExtent l="57150" t="38100" r="53340" b="40640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2">
                      <w14:nvContentPartPr>
                        <w14:cNvContentPartPr/>
                      </w14:nvContentPartPr>
                      <w14:xfrm>
                        <a:off x="0" y="0"/>
                        <a:ext cx="137520" cy="58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489.25pt;margin-top:-9.3pt;width:12.95pt;height:48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">
                <v:imagedata r:id="rId555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5937836</wp:posOffset>
                </wp:positionH>
                <wp:positionV relativeFrom="paragraph">
                  <wp:posOffset>-129181</wp:posOffset>
                </wp:positionV>
                <wp:extent cx="77040" cy="439560"/>
                <wp:effectExtent l="38100" t="38100" r="37465" b="3683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4">
                      <w14:nvContentPartPr>
                        <w14:cNvContentPartPr/>
                      </w14:nvContentPartPr>
                      <w14:xfrm>
                        <a:off x="0" y="0"/>
                        <a:ext cx="7704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466.65pt;margin-top:-10.85pt;width:7.65pt;height:36.05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">
                <v:imagedata r:id="rId555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6000116</wp:posOffset>
                </wp:positionH>
                <wp:positionV relativeFrom="paragraph">
                  <wp:posOffset>153059</wp:posOffset>
                </wp:positionV>
                <wp:extent cx="239400" cy="14400"/>
                <wp:effectExtent l="38100" t="38100" r="46355" b="4318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6">
                      <w14:nvContentPartPr>
                        <w14:cNvContentPartPr/>
                      </w14:nvContentPartPr>
                      <w14:xfrm>
                        <a:off x="0" y="0"/>
                        <a:ext cx="239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471.7pt;margin-top:11.2pt;width:20.45pt;height:2.9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">
                <v:imagedata r:id="rId555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6045116</wp:posOffset>
                </wp:positionH>
                <wp:positionV relativeFrom="paragraph">
                  <wp:posOffset>6899</wp:posOffset>
                </wp:positionV>
                <wp:extent cx="141120" cy="263520"/>
                <wp:effectExtent l="38100" t="38100" r="49530" b="41910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8">
                      <w14:nvContentPartPr>
                        <w14:cNvContentPartPr/>
                      </w14:nvContentPartPr>
                      <w14:xfrm>
                        <a:off x="0" y="0"/>
                        <a:ext cx="14112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475pt;margin-top:-.4pt;width:13.05pt;height:22.8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">
                <v:imagedata r:id="rId555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5667116</wp:posOffset>
                </wp:positionH>
                <wp:positionV relativeFrom="paragraph">
                  <wp:posOffset>-75541</wp:posOffset>
                </wp:positionV>
                <wp:extent cx="256680" cy="352080"/>
                <wp:effectExtent l="38100" t="38100" r="29210" b="4826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0">
                      <w14:nvContentPartPr>
                        <w14:cNvContentPartPr/>
                      </w14:nvContentPartPr>
                      <w14:xfrm>
                        <a:off x="0" y="0"/>
                        <a:ext cx="2566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445.35pt;margin-top:-6.7pt;width:21.9pt;height:29.4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">
                <v:imagedata r:id="rId556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5066636</wp:posOffset>
                </wp:positionH>
                <wp:positionV relativeFrom="paragraph">
                  <wp:posOffset>75659</wp:posOffset>
                </wp:positionV>
                <wp:extent cx="299160" cy="135000"/>
                <wp:effectExtent l="38100" t="38100" r="24765" b="3683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2">
                      <w14:nvContentPartPr>
                        <w14:cNvContentPartPr/>
                      </w14:nvContentPartPr>
                      <w14:xfrm>
                        <a:off x="0" y="0"/>
                        <a:ext cx="2991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398.15pt;margin-top:5.05pt;width:25.3pt;height:12.3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">
                <v:imagedata r:id="rId556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4778636</wp:posOffset>
                </wp:positionH>
                <wp:positionV relativeFrom="paragraph">
                  <wp:posOffset>121379</wp:posOffset>
                </wp:positionV>
                <wp:extent cx="69840" cy="115200"/>
                <wp:effectExtent l="38100" t="38100" r="26035" b="37465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4">
                      <w14:nvContentPartPr>
                        <w14:cNvContentPartPr/>
                      </w14:nvContentPartPr>
                      <w14:xfrm>
                        <a:off x="0" y="0"/>
                        <a:ext cx="69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375.4pt;margin-top:8.85pt;width:6.95pt;height:10.6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">
                <v:imagedata r:id="rId556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4682516</wp:posOffset>
                </wp:positionH>
                <wp:positionV relativeFrom="paragraph">
                  <wp:posOffset>91859</wp:posOffset>
                </wp:positionV>
                <wp:extent cx="14040" cy="32040"/>
                <wp:effectExtent l="38100" t="38100" r="24130" b="2540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6">
                      <w14:nvContentPartPr>
                        <w14:cNvContentPartPr/>
                      </w14:nvContentPartPr>
                      <w14:xfrm>
                        <a:off x="0" y="0"/>
                        <a:ext cx="14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367.95pt;margin-top:6.7pt;width:2.4pt;height:3.85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">
                <v:imagedata r:id="rId556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4551476</wp:posOffset>
                </wp:positionH>
                <wp:positionV relativeFrom="paragraph">
                  <wp:posOffset>2579</wp:posOffset>
                </wp:positionV>
                <wp:extent cx="185040" cy="221760"/>
                <wp:effectExtent l="38100" t="38100" r="24765" b="45085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8">
                      <w14:nvContentPartPr>
                        <w14:cNvContentPartPr/>
                      </w14:nvContentPartPr>
                      <w14:xfrm>
                        <a:off x="0" y="0"/>
                        <a:ext cx="1850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57.65pt;margin-top:-.6pt;width:15.95pt;height:19.2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">
                <v:imagedata r:id="rId556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4477316</wp:posOffset>
                </wp:positionH>
                <wp:positionV relativeFrom="paragraph">
                  <wp:posOffset>142979</wp:posOffset>
                </wp:positionV>
                <wp:extent cx="55080" cy="57240"/>
                <wp:effectExtent l="38100" t="38100" r="40640" b="38100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0">
                      <w14:nvContentPartPr>
                        <w14:cNvContentPartPr/>
                      </w14:nvContentPartPr>
                      <w14:xfrm>
                        <a:off x="0" y="0"/>
                        <a:ext cx="550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352pt;margin-top:10.25pt;width:5.95pt;height:6.3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">
                <v:imagedata r:id="rId557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4370396</wp:posOffset>
                </wp:positionH>
                <wp:positionV relativeFrom="paragraph">
                  <wp:posOffset>25619</wp:posOffset>
                </wp:positionV>
                <wp:extent cx="70560" cy="197280"/>
                <wp:effectExtent l="19050" t="38100" r="43815" b="5080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2">
                      <w14:nvContentPartPr>
                        <w14:cNvContentPartPr/>
                      </w14:nvContentPartPr>
                      <w14:xfrm>
                        <a:off x="0" y="0"/>
                        <a:ext cx="705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343.3pt;margin-top:1.15pt;width:7.25pt;height:17.3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">
                <v:imagedata r:id="rId557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4259156</wp:posOffset>
                </wp:positionH>
                <wp:positionV relativeFrom="paragraph">
                  <wp:posOffset>150899</wp:posOffset>
                </wp:positionV>
                <wp:extent cx="60120" cy="61920"/>
                <wp:effectExtent l="38100" t="38100" r="35560" b="52705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4">
                      <w14:nvContentPartPr>
                        <w14:cNvContentPartPr/>
                      </w14:nvContentPartPr>
                      <w14:xfrm>
                        <a:off x="0" y="0"/>
                        <a:ext cx="60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334.6pt;margin-top:10.95pt;width:6.5pt;height:6.7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">
                <v:imagedata r:id="rId557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4107956</wp:posOffset>
                </wp:positionH>
                <wp:positionV relativeFrom="paragraph">
                  <wp:posOffset>128939</wp:posOffset>
                </wp:positionV>
                <wp:extent cx="139680" cy="165960"/>
                <wp:effectExtent l="38100" t="38100" r="51435" b="43815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6">
                      <w14:nvContentPartPr>
                        <w14:cNvContentPartPr/>
                      </w14:nvContentPartPr>
                      <w14:xfrm>
                        <a:off x="0" y="0"/>
                        <a:ext cx="139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322.5pt;margin-top:9.2pt;width:12.95pt;height:14.8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">
                <v:imagedata r:id="rId557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3695756</wp:posOffset>
                </wp:positionH>
                <wp:positionV relativeFrom="paragraph">
                  <wp:posOffset>117059</wp:posOffset>
                </wp:positionV>
                <wp:extent cx="164160" cy="102960"/>
                <wp:effectExtent l="38100" t="38100" r="45720" b="49530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8">
                      <w14:nvContentPartPr>
                        <w14:cNvContentPartPr/>
                      </w14:nvContentPartPr>
                      <w14:xfrm>
                        <a:off x="0" y="0"/>
                        <a:ext cx="1641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290.25pt;margin-top:8.6pt;width:14.55pt;height:9.7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">
                <v:imagedata r:id="rId557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3705476</wp:posOffset>
                </wp:positionH>
                <wp:positionV relativeFrom="paragraph">
                  <wp:posOffset>111659</wp:posOffset>
                </wp:positionV>
                <wp:extent cx="19440" cy="73800"/>
                <wp:effectExtent l="38100" t="38100" r="38100" b="40640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0">
                      <w14:nvContentPartPr>
                        <w14:cNvContentPartPr/>
                      </w14:nvContentPartPr>
                      <w14:xfrm>
                        <a:off x="0" y="0"/>
                        <a:ext cx="194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290.9pt;margin-top:8.1pt;width:3.3pt;height:7.3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">
                <v:imagedata r:id="rId558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3493076</wp:posOffset>
                </wp:positionH>
                <wp:positionV relativeFrom="paragraph">
                  <wp:posOffset>112379</wp:posOffset>
                </wp:positionV>
                <wp:extent cx="183600" cy="106920"/>
                <wp:effectExtent l="38100" t="38100" r="6985" b="45720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2">
                      <w14:nvContentPartPr>
                        <w14:cNvContentPartPr/>
                      </w14:nvContentPartPr>
                      <w14:xfrm>
                        <a:off x="0" y="0"/>
                        <a:ext cx="183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274.4pt;margin-top:7.95pt;width:15.9pt;height:10.2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">
                <v:imagedata r:id="rId558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3399116</wp:posOffset>
                </wp:positionH>
                <wp:positionV relativeFrom="paragraph">
                  <wp:posOffset>74219</wp:posOffset>
                </wp:positionV>
                <wp:extent cx="7920" cy="26640"/>
                <wp:effectExtent l="38100" t="38100" r="30480" b="31115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4">
                      <w14:nvContentPartPr>
                        <w14:cNvContentPartPr/>
                      </w14:nvContentPartPr>
                      <w14:xfrm>
                        <a:off x="0" y="0"/>
                        <a:ext cx="7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266.9pt;margin-top:5.25pt;width:2.15pt;height:3.5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">
                <v:imagedata r:id="rId558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3291476</wp:posOffset>
                </wp:positionH>
                <wp:positionV relativeFrom="paragraph">
                  <wp:posOffset>138299</wp:posOffset>
                </wp:positionV>
                <wp:extent cx="160560" cy="75960"/>
                <wp:effectExtent l="38100" t="38100" r="49530" b="38735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6">
                      <w14:nvContentPartPr>
                        <w14:cNvContentPartPr/>
                      </w14:nvContentPartPr>
                      <w14:xfrm>
                        <a:off x="0" y="0"/>
                        <a:ext cx="1605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258.25pt;margin-top:10.05pt;width:14.65pt;height:7.8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">
                <v:imagedata r:id="rId558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3017156</wp:posOffset>
                </wp:positionH>
                <wp:positionV relativeFrom="paragraph">
                  <wp:posOffset>61259</wp:posOffset>
                </wp:positionV>
                <wp:extent cx="17280" cy="29880"/>
                <wp:effectExtent l="38100" t="38100" r="40005" b="46355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8">
                      <w14:nvContentPartPr>
                        <w14:cNvContentPartPr/>
                      </w14:nvContentPartPr>
                      <w14:xfrm>
                        <a:off x="0" y="0"/>
                        <a:ext cx="17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236.95pt;margin-top:4pt;width:2.8pt;height:3.95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">
                <v:imagedata r:id="rId558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2935436</wp:posOffset>
                </wp:positionH>
                <wp:positionV relativeFrom="paragraph">
                  <wp:posOffset>154139</wp:posOffset>
                </wp:positionV>
                <wp:extent cx="141840" cy="81000"/>
                <wp:effectExtent l="38100" t="38100" r="48895" b="33655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0">
                      <w14:nvContentPartPr>
                        <w14:cNvContentPartPr/>
                      </w14:nvContentPartPr>
                      <w14:xfrm>
                        <a:off x="0" y="0"/>
                        <a:ext cx="1418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230.3pt;margin-top:11.45pt;width:12.9pt;height:7.9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">
                <v:imagedata r:id="rId559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2580476</wp:posOffset>
                </wp:positionH>
                <wp:positionV relativeFrom="paragraph">
                  <wp:posOffset>106619</wp:posOffset>
                </wp:positionV>
                <wp:extent cx="202320" cy="139680"/>
                <wp:effectExtent l="38100" t="38100" r="7620" b="32385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2">
                      <w14:nvContentPartPr>
                        <w14:cNvContentPartPr/>
                      </w14:nvContentPartPr>
                      <w14:xfrm>
                        <a:off x="0" y="0"/>
                        <a:ext cx="202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02.25pt;margin-top:7.75pt;width:17.85pt;height:12.4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">
                <v:imagedata r:id="rId559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2496596</wp:posOffset>
                </wp:positionH>
                <wp:positionV relativeFrom="paragraph">
                  <wp:posOffset>54059</wp:posOffset>
                </wp:positionV>
                <wp:extent cx="18360" cy="34200"/>
                <wp:effectExtent l="38100" t="38100" r="39370" b="42545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4">
                      <w14:nvContentPartPr>
                        <w14:cNvContentPartPr/>
                      </w14:nvContentPartPr>
                      <w14:xfrm>
                        <a:off x="0" y="0"/>
                        <a:ext cx="18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195.8pt;margin-top:3.6pt;width:3.1pt;height:4.2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">
                <v:imagedata r:id="rId559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2443316</wp:posOffset>
                </wp:positionH>
                <wp:positionV relativeFrom="paragraph">
                  <wp:posOffset>157379</wp:posOffset>
                </wp:positionV>
                <wp:extent cx="92520" cy="68760"/>
                <wp:effectExtent l="38100" t="38100" r="41275" b="45720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6">
                      <w14:nvContentPartPr>
                        <w14:cNvContentPartPr/>
                      </w14:nvContentPartPr>
                      <w14:xfrm>
                        <a:off x="0" y="0"/>
                        <a:ext cx="92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191.5pt;margin-top:11.55pt;width:9.05pt;height:7.1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">
                <v:imagedata r:id="rId559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2505236</wp:posOffset>
                </wp:positionH>
                <wp:positionV relativeFrom="paragraph">
                  <wp:posOffset>150899</wp:posOffset>
                </wp:positionV>
                <wp:extent cx="16560" cy="83160"/>
                <wp:effectExtent l="38100" t="38100" r="40640" b="31750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8">
                      <w14:nvContentPartPr>
                        <w14:cNvContentPartPr/>
                      </w14:nvContentPartPr>
                      <w14:xfrm>
                        <a:off x="0" y="0"/>
                        <a:ext cx="165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196.75pt;margin-top:11.4pt;width:2.55pt;height:7.85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">
                <v:imagedata r:id="rId559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2203556</wp:posOffset>
                </wp:positionH>
                <wp:positionV relativeFrom="paragraph">
                  <wp:posOffset>145139</wp:posOffset>
                </wp:positionV>
                <wp:extent cx="223920" cy="119880"/>
                <wp:effectExtent l="38100" t="38100" r="5080" b="33020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0">
                      <w14:nvContentPartPr>
                        <w14:cNvContentPartPr/>
                      </w14:nvContentPartPr>
                      <w14:xfrm>
                        <a:off x="0" y="0"/>
                        <a:ext cx="223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172.7pt;margin-top:10.75pt;width:19.25pt;height:11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">
                <v:imagedata r:id="rId560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2086916</wp:posOffset>
                </wp:positionH>
                <wp:positionV relativeFrom="paragraph">
                  <wp:posOffset>158099</wp:posOffset>
                </wp:positionV>
                <wp:extent cx="111600" cy="113400"/>
                <wp:effectExtent l="38100" t="38100" r="41275" b="39370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2">
                      <w14:nvContentPartPr>
                        <w14:cNvContentPartPr/>
                      </w14:nvContentPartPr>
                      <w14:xfrm>
                        <a:off x="0" y="0"/>
                        <a:ext cx="111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163.45pt;margin-top:11.6pt;width:10.55pt;height:10.6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">
                <v:imagedata r:id="rId560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1916996</wp:posOffset>
                </wp:positionH>
                <wp:positionV relativeFrom="paragraph">
                  <wp:posOffset>198419</wp:posOffset>
                </wp:positionV>
                <wp:extent cx="146160" cy="115200"/>
                <wp:effectExtent l="38100" t="38100" r="6350" b="37465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4">
                      <w14:nvContentPartPr>
                        <w14:cNvContentPartPr/>
                      </w14:nvContentPartPr>
                      <w14:xfrm>
                        <a:off x="0" y="0"/>
                        <a:ext cx="146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150.15pt;margin-top:14.8pt;width:13.2pt;height:10.65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">
                <v:imagedata r:id="rId560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1797476</wp:posOffset>
                </wp:positionH>
                <wp:positionV relativeFrom="paragraph">
                  <wp:posOffset>205259</wp:posOffset>
                </wp:positionV>
                <wp:extent cx="92880" cy="112320"/>
                <wp:effectExtent l="38100" t="38100" r="40640" b="40640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6">
                      <w14:nvContentPartPr>
                        <w14:cNvContentPartPr/>
                      </w14:nvContentPartPr>
                      <w14:xfrm>
                        <a:off x="0" y="0"/>
                        <a:ext cx="928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140.75pt;margin-top:15.55pt;width:8.95pt;height:10.4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">
                <v:imagedata r:id="rId560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1694876</wp:posOffset>
                </wp:positionH>
                <wp:positionV relativeFrom="paragraph">
                  <wp:posOffset>187259</wp:posOffset>
                </wp:positionV>
                <wp:extent cx="99360" cy="111600"/>
                <wp:effectExtent l="38100" t="38100" r="34290" b="41275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8">
                      <w14:nvContentPartPr>
                        <w14:cNvContentPartPr/>
                      </w14:nvContentPartPr>
                      <w14:xfrm>
                        <a:off x="0" y="0"/>
                        <a:ext cx="99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132.65pt;margin-top:14.05pt;width:9.45pt;height:10.3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">
                <v:imagedata r:id="rId560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1702436</wp:posOffset>
                </wp:positionH>
                <wp:positionV relativeFrom="paragraph">
                  <wp:posOffset>163859</wp:posOffset>
                </wp:positionV>
                <wp:extent cx="36360" cy="160200"/>
                <wp:effectExtent l="38100" t="38100" r="40005" b="30480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0">
                      <w14:nvContentPartPr>
                        <w14:cNvContentPartPr/>
                      </w14:nvContentPartPr>
                      <w14:xfrm>
                        <a:off x="0" y="0"/>
                        <a:ext cx="363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133.25pt;margin-top:12.1pt;width:4.55pt;height:14.15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">
                <v:imagedata r:id="rId561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1346396</wp:posOffset>
                </wp:positionH>
                <wp:positionV relativeFrom="paragraph">
                  <wp:posOffset>197339</wp:posOffset>
                </wp:positionV>
                <wp:extent cx="157680" cy="117000"/>
                <wp:effectExtent l="38100" t="38100" r="13970" b="35560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2">
                      <w14:nvContentPartPr>
                        <w14:cNvContentPartPr/>
                      </w14:nvContentPartPr>
                      <w14:xfrm>
                        <a:off x="0" y="0"/>
                        <a:ext cx="1576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105.25pt;margin-top:14.8pt;width:13.85pt;height:10.8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">
                <v:imagedata r:id="rId561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1122476</wp:posOffset>
                </wp:positionH>
                <wp:positionV relativeFrom="paragraph">
                  <wp:posOffset>209579</wp:posOffset>
                </wp:positionV>
                <wp:extent cx="51120" cy="136080"/>
                <wp:effectExtent l="38100" t="38100" r="44450" b="35560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4">
                      <w14:nvContentPartPr>
                        <w14:cNvContentPartPr/>
                      </w14:nvContentPartPr>
                      <w14:xfrm>
                        <a:off x="0" y="0"/>
                        <a:ext cx="51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87.6pt;margin-top:15.6pt;width:5.65pt;height:12.4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">
                <v:imagedata r:id="rId561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879476</wp:posOffset>
                </wp:positionH>
                <wp:positionV relativeFrom="paragraph">
                  <wp:posOffset>235499</wp:posOffset>
                </wp:positionV>
                <wp:extent cx="238680" cy="106560"/>
                <wp:effectExtent l="38100" t="38100" r="47625" b="46355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6">
                      <w14:nvContentPartPr>
                        <w14:cNvContentPartPr/>
                      </w14:nvContentPartPr>
                      <w14:xfrm>
                        <a:off x="0" y="0"/>
                        <a:ext cx="2386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68.45pt;margin-top:17.65pt;width:20.4pt;height:10.2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">
                <v:imagedata r:id="rId561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405716</wp:posOffset>
                </wp:positionH>
                <wp:positionV relativeFrom="paragraph">
                  <wp:posOffset>232259</wp:posOffset>
                </wp:positionV>
                <wp:extent cx="189720" cy="124200"/>
                <wp:effectExtent l="38100" t="38100" r="20320" b="28575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8">
                      <w14:nvContentPartPr>
                        <w14:cNvContentPartPr/>
                      </w14:nvContentPartPr>
                      <w14:xfrm>
                        <a:off x="0" y="0"/>
                        <a:ext cx="189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31.25pt;margin-top:17.75pt;width:16.65pt;height:11.1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">
                <v:imagedata r:id="rId5619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323276</wp:posOffset>
                </wp:positionH>
                <wp:positionV relativeFrom="paragraph">
                  <wp:posOffset>174299</wp:posOffset>
                </wp:positionV>
                <wp:extent cx="7200" cy="11160"/>
                <wp:effectExtent l="38100" t="38100" r="31115" b="46355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0">
                      <w14:nvContentPartPr>
                        <w14:cNvContentPartPr/>
                      </w14:nvContentPartPr>
                      <w14:xfrm>
                        <a:off x="0" y="0"/>
                        <a:ext cx="7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24.6pt;margin-top:12.9pt;width:2.25pt;height:2.5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">
                <v:imagedata r:id="rId5621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335876</wp:posOffset>
                </wp:positionH>
                <wp:positionV relativeFrom="paragraph">
                  <wp:posOffset>249539</wp:posOffset>
                </wp:positionV>
                <wp:extent cx="8280" cy="97920"/>
                <wp:effectExtent l="38100" t="38100" r="29845" b="35560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2">
                      <w14:nvContentPartPr>
                        <w14:cNvContentPartPr/>
                      </w14:nvContentPartPr>
                      <w14:xfrm>
                        <a:off x="0" y="0"/>
                        <a:ext cx="828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25.8pt;margin-top:19.05pt;width:2.05pt;height:9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">
                <v:imagedata r:id="rId5623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265316</wp:posOffset>
                </wp:positionH>
                <wp:positionV relativeFrom="paragraph">
                  <wp:posOffset>236219</wp:posOffset>
                </wp:positionV>
                <wp:extent cx="45360" cy="189720"/>
                <wp:effectExtent l="38100" t="38100" r="50165" b="39370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4">
                      <w14:nvContentPartPr>
                        <w14:cNvContentPartPr/>
                      </w14:nvContentPartPr>
                      <w14:xfrm>
                        <a:off x="0" y="0"/>
                        <a:ext cx="453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20pt;margin-top:17.75pt;width:5.3pt;height:16.65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">
                <v:imagedata r:id="rId5625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-15484</wp:posOffset>
                </wp:positionH>
                <wp:positionV relativeFrom="paragraph">
                  <wp:posOffset>225779</wp:posOffset>
                </wp:positionV>
                <wp:extent cx="195480" cy="133920"/>
                <wp:effectExtent l="38100" t="38100" r="14605" b="38100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6">
                      <w14:nvContentPartPr>
                        <w14:cNvContentPartPr/>
                      </w14:nvContentPartPr>
                      <w14:xfrm>
                        <a:off x="0" y="0"/>
                        <a:ext cx="195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-1.75pt;margin-top:17.25pt;width:16.95pt;height:12.0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">
                <v:imagedata r:id="rId5627" o:title=""/>
              </v:shape>
            </w:pict>
          </mc:Fallback>
        </mc:AlternateContent>
      </w:r>
      <w:r w:rsidR="00E5766E">
        <w:rPr>
          <w:b/>
          <w:sz w:val="22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-193684</wp:posOffset>
                </wp:positionH>
                <wp:positionV relativeFrom="paragraph">
                  <wp:posOffset>209579</wp:posOffset>
                </wp:positionV>
                <wp:extent cx="136440" cy="311760"/>
                <wp:effectExtent l="57150" t="38100" r="54610" b="50800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8">
                      <w14:nvContentPartPr>
                        <w14:cNvContentPartPr/>
                      </w14:nvContentPartPr>
                      <w14:xfrm>
                        <a:off x="0" y="0"/>
                        <a:ext cx="13644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-16.25pt;margin-top:15.5pt;width:12.75pt;height:26.6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">
                <v:imagedata r:id="rId5629" o:title=""/>
              </v:shape>
            </w:pict>
          </mc:Fallback>
        </mc:AlternateContent>
      </w:r>
    </w:p>
    <w:p w:rsidR="00925A0F" w:rsidRPr="003E0BB5" w:rsidRDefault="007F0D26" w:rsidP="00D23B0D">
      <w:pPr>
        <w:spacing w:after="240"/>
        <w:rPr>
          <w:b/>
          <w:color w:val="FF0000"/>
          <w:szCs w:val="28"/>
        </w:rPr>
      </w:pPr>
      <w:r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4600076</wp:posOffset>
                </wp:positionH>
                <wp:positionV relativeFrom="paragraph">
                  <wp:posOffset>292656</wp:posOffset>
                </wp:positionV>
                <wp:extent cx="1558440" cy="45360"/>
                <wp:effectExtent l="38100" t="38100" r="41910" b="50165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0">
                      <w14:nvContentPartPr>
                        <w14:cNvContentPartPr/>
                      </w14:nvContentPartPr>
                      <w14:xfrm>
                        <a:off x="0" y="0"/>
                        <a:ext cx="1558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361.35pt;margin-top:22.2pt;width:124.6pt;height:5.4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">
                <v:imagedata r:id="rId563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6233036</wp:posOffset>
                </wp:positionH>
                <wp:positionV relativeFrom="paragraph">
                  <wp:posOffset>143399</wp:posOffset>
                </wp:positionV>
                <wp:extent cx="26280" cy="38880"/>
                <wp:effectExtent l="38100" t="38100" r="50165" b="37465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2">
                      <w14:nvContentPartPr>
                        <w14:cNvContentPartPr/>
                      </w14:nvContentPartPr>
                      <w14:xfrm>
                        <a:off x="0" y="0"/>
                        <a:ext cx="26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489.8pt;margin-top:10.6pt;width:3.75pt;height:4.7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">
                <v:imagedata r:id="rId563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6051236</wp:posOffset>
                </wp:positionH>
                <wp:positionV relativeFrom="paragraph">
                  <wp:posOffset>-39481</wp:posOffset>
                </wp:positionV>
                <wp:extent cx="150120" cy="209880"/>
                <wp:effectExtent l="38100" t="38100" r="40640" b="57150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4">
                      <w14:nvContentPartPr>
                        <w14:cNvContentPartPr/>
                      </w14:nvContentPartPr>
                      <w14:xfrm>
                        <a:off x="0" y="0"/>
                        <a:ext cx="1501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475.95pt;margin-top:-4.15pt;width:13.25pt;height:18.7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">
                <v:imagedata r:id="rId563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5864396</wp:posOffset>
                </wp:positionH>
                <wp:positionV relativeFrom="paragraph">
                  <wp:posOffset>50519</wp:posOffset>
                </wp:positionV>
                <wp:extent cx="73080" cy="80640"/>
                <wp:effectExtent l="19050" t="38100" r="41275" b="53340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6">
                      <w14:nvContentPartPr>
                        <w14:cNvContentPartPr/>
                      </w14:nvContentPartPr>
                      <w14:xfrm>
                        <a:off x="0" y="0"/>
                        <a:ext cx="73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460.9pt;margin-top:3.05pt;width:7.55pt;height:8.25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">
                <v:imagedata r:id="rId563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5555156</wp:posOffset>
                </wp:positionH>
                <wp:positionV relativeFrom="paragraph">
                  <wp:posOffset>20279</wp:posOffset>
                </wp:positionV>
                <wp:extent cx="198000" cy="94680"/>
                <wp:effectExtent l="38100" t="38100" r="12065" b="38735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8">
                      <w14:nvContentPartPr>
                        <w14:cNvContentPartPr/>
                      </w14:nvContentPartPr>
                      <w14:xfrm>
                        <a:off x="0" y="0"/>
                        <a:ext cx="198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436.85pt;margin-top:1.05pt;width:17.05pt;height:8.9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">
                <v:imagedata r:id="rId563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5370836</wp:posOffset>
                </wp:positionH>
                <wp:positionV relativeFrom="paragraph">
                  <wp:posOffset>-13561</wp:posOffset>
                </wp:positionV>
                <wp:extent cx="102960" cy="134640"/>
                <wp:effectExtent l="38100" t="38100" r="11430" b="36830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0">
                      <w14:nvContentPartPr>
                        <w14:cNvContentPartPr/>
                      </w14:nvContentPartPr>
                      <w14:xfrm>
                        <a:off x="0" y="0"/>
                        <a:ext cx="1029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422pt;margin-top:-1.6pt;width:9.9pt;height:11.95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">
                <v:imagedata r:id="rId564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5132876</wp:posOffset>
                </wp:positionH>
                <wp:positionV relativeFrom="paragraph">
                  <wp:posOffset>9119</wp:posOffset>
                </wp:positionV>
                <wp:extent cx="174240" cy="129240"/>
                <wp:effectExtent l="38100" t="38100" r="16510" b="42545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2">
                      <w14:nvContentPartPr>
                        <w14:cNvContentPartPr/>
                      </w14:nvContentPartPr>
                      <w14:xfrm>
                        <a:off x="0" y="0"/>
                        <a:ext cx="1742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403.45pt;margin-top:-.2pt;width:15.3pt;height:12.05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">
                <v:imagedata r:id="rId564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4929116</wp:posOffset>
                </wp:positionH>
                <wp:positionV relativeFrom="paragraph">
                  <wp:posOffset>-153241</wp:posOffset>
                </wp:positionV>
                <wp:extent cx="99720" cy="311400"/>
                <wp:effectExtent l="38100" t="38100" r="33655" b="3175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4">
                      <w14:nvContentPartPr>
                        <w14:cNvContentPartPr/>
                      </w14:nvContentPartPr>
                      <w14:xfrm>
                        <a:off x="0" y="0"/>
                        <a:ext cx="9972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387.5pt;margin-top:-12.65pt;width:9.45pt;height:25.95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">
                <v:imagedata r:id="rId564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4715636</wp:posOffset>
                </wp:positionH>
                <wp:positionV relativeFrom="paragraph">
                  <wp:posOffset>-175921</wp:posOffset>
                </wp:positionV>
                <wp:extent cx="67680" cy="357840"/>
                <wp:effectExtent l="38100" t="38100" r="27940" b="42545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6">
                      <w14:nvContentPartPr>
                        <w14:cNvContentPartPr/>
                      </w14:nvContentPartPr>
                      <w14:xfrm>
                        <a:off x="0" y="0"/>
                        <a:ext cx="6768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370.55pt;margin-top:-14.4pt;width:6.7pt;height:29.5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">
                <v:imagedata r:id="rId564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4782236</wp:posOffset>
                </wp:positionH>
                <wp:positionV relativeFrom="paragraph">
                  <wp:posOffset>33959</wp:posOffset>
                </wp:positionV>
                <wp:extent cx="135360" cy="21600"/>
                <wp:effectExtent l="38100" t="38100" r="36195" b="3556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8">
                      <w14:nvContentPartPr>
                        <w14:cNvContentPartPr/>
                      </w14:nvContentPartPr>
                      <w14:xfrm>
                        <a:off x="0" y="0"/>
                        <a:ext cx="1353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375.85pt;margin-top:1.9pt;width:12.1pt;height:3.2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">
                <v:imagedata r:id="rId564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4792676</wp:posOffset>
                </wp:positionH>
                <wp:positionV relativeFrom="paragraph">
                  <wp:posOffset>-91681</wp:posOffset>
                </wp:positionV>
                <wp:extent cx="116280" cy="218520"/>
                <wp:effectExtent l="38100" t="38100" r="17145" b="4826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0">
                      <w14:nvContentPartPr>
                        <w14:cNvContentPartPr/>
                      </w14:nvContentPartPr>
                      <w14:xfrm>
                        <a:off x="0" y="0"/>
                        <a:ext cx="11628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376.45pt;margin-top:-8.15pt;width:10.95pt;height:19.1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">
                <v:imagedata r:id="rId565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4482716</wp:posOffset>
                </wp:positionH>
                <wp:positionV relativeFrom="paragraph">
                  <wp:posOffset>-128041</wp:posOffset>
                </wp:positionV>
                <wp:extent cx="193680" cy="296640"/>
                <wp:effectExtent l="19050" t="38100" r="15875" b="46355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2">
                      <w14:nvContentPartPr>
                        <w14:cNvContentPartPr/>
                      </w14:nvContentPartPr>
                      <w14:xfrm>
                        <a:off x="0" y="0"/>
                        <a:ext cx="1936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352pt;margin-top:-11.05pt;width:16.95pt;height:25.25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">
                <v:imagedata r:id="rId565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4178876</wp:posOffset>
                </wp:positionH>
                <wp:positionV relativeFrom="paragraph">
                  <wp:posOffset>4799</wp:posOffset>
                </wp:positionV>
                <wp:extent cx="60480" cy="115920"/>
                <wp:effectExtent l="38100" t="38100" r="34925" b="36830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4">
                      <w14:nvContentPartPr>
                        <w14:cNvContentPartPr/>
                      </w14:nvContentPartPr>
                      <w14:xfrm>
                        <a:off x="0" y="0"/>
                        <a:ext cx="604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328.25pt;margin-top:-.55pt;width:6.5pt;height:11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">
                <v:imagedata r:id="rId565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3963596</wp:posOffset>
                </wp:positionH>
                <wp:positionV relativeFrom="paragraph">
                  <wp:posOffset>100559</wp:posOffset>
                </wp:positionV>
                <wp:extent cx="37800" cy="34920"/>
                <wp:effectExtent l="38100" t="38100" r="38735" b="41910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6">
                      <w14:nvContentPartPr>
                        <w14:cNvContentPartPr/>
                      </w14:nvContentPartPr>
                      <w14:xfrm>
                        <a:off x="0" y="0"/>
                        <a:ext cx="378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311.15pt;margin-top:6.9pt;width:4.85pt;height:4.7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">
                <v:imagedata r:id="rId565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3719876</wp:posOffset>
                </wp:positionH>
                <wp:positionV relativeFrom="paragraph">
                  <wp:posOffset>65639</wp:posOffset>
                </wp:positionV>
                <wp:extent cx="154800" cy="19440"/>
                <wp:effectExtent l="38100" t="38100" r="36195" b="38100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8">
                      <w14:nvContentPartPr>
                        <w14:cNvContentPartPr/>
                      </w14:nvContentPartPr>
                      <w14:xfrm>
                        <a:off x="0" y="0"/>
                        <a:ext cx="1548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292.1pt;margin-top:4.25pt;width:13.9pt;height:3.45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">
                <v:imagedata r:id="rId565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3757676</wp:posOffset>
                </wp:positionH>
                <wp:positionV relativeFrom="paragraph">
                  <wp:posOffset>-149281</wp:posOffset>
                </wp:positionV>
                <wp:extent cx="112320" cy="327600"/>
                <wp:effectExtent l="38100" t="38100" r="40640" b="53975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0">
                      <w14:nvContentPartPr>
                        <w14:cNvContentPartPr/>
                      </w14:nvContentPartPr>
                      <w14:xfrm>
                        <a:off x="0" y="0"/>
                        <a:ext cx="11232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294.95pt;margin-top:-12.7pt;width:10.75pt;height:27.6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">
                <v:imagedata r:id="rId566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3344396</wp:posOffset>
                </wp:positionH>
                <wp:positionV relativeFrom="paragraph">
                  <wp:posOffset>-12841</wp:posOffset>
                </wp:positionV>
                <wp:extent cx="192240" cy="136080"/>
                <wp:effectExtent l="38100" t="38100" r="17780" b="5461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2">
                      <w14:nvContentPartPr>
                        <w14:cNvContentPartPr/>
                      </w14:nvContentPartPr>
                      <w14:xfrm>
                        <a:off x="0" y="0"/>
                        <a:ext cx="1922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262.75pt;margin-top:-1.95pt;width:16.6pt;height:12.55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">
                <v:imagedata r:id="rId566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3237476</wp:posOffset>
                </wp:positionH>
                <wp:positionV relativeFrom="paragraph">
                  <wp:posOffset>-2401</wp:posOffset>
                </wp:positionV>
                <wp:extent cx="72360" cy="119160"/>
                <wp:effectExtent l="38100" t="38100" r="42545" b="33655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4">
                      <w14:nvContentPartPr>
                        <w14:cNvContentPartPr/>
                      </w14:nvContentPartPr>
                      <w14:xfrm>
                        <a:off x="0" y="0"/>
                        <a:ext cx="723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254pt;margin-top:-.85pt;width:7.6pt;height:11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">
                <v:imagedata r:id="rId566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3097796</wp:posOffset>
                </wp:positionH>
                <wp:positionV relativeFrom="paragraph">
                  <wp:posOffset>-113641</wp:posOffset>
                </wp:positionV>
                <wp:extent cx="91080" cy="236520"/>
                <wp:effectExtent l="38100" t="38100" r="42545" b="4953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6">
                      <w14:nvContentPartPr>
                        <w14:cNvContentPartPr/>
                      </w14:nvContentPartPr>
                      <w14:xfrm>
                        <a:off x="0" y="0"/>
                        <a:ext cx="910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243.25pt;margin-top:-9.7pt;width:8.8pt;height:20.4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">
                <v:imagedata r:id="rId566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3099596</wp:posOffset>
                </wp:positionH>
                <wp:positionV relativeFrom="paragraph">
                  <wp:posOffset>14159</wp:posOffset>
                </wp:positionV>
                <wp:extent cx="360" cy="10440"/>
                <wp:effectExtent l="0" t="0" r="0" b="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8">
                      <w14:nvContentPartPr>
                        <w14:cNvContentPartPr/>
                      </w14:nvContentPartPr>
                      <w14:xfrm>
                        <a:off x="0" y="0"/>
                        <a:ext cx="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243.6pt;margin-top:.65pt;width:.95pt;height:1.65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">
                <v:imagedata r:id="rId566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2969276</wp:posOffset>
                </wp:positionH>
                <wp:positionV relativeFrom="paragraph">
                  <wp:posOffset>23519</wp:posOffset>
                </wp:positionV>
                <wp:extent cx="112320" cy="135720"/>
                <wp:effectExtent l="38100" t="38100" r="2540" b="3619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0">
                      <w14:nvContentPartPr>
                        <w14:cNvContentPartPr/>
                      </w14:nvContentPartPr>
                      <w14:xfrm>
                        <a:off x="0" y="0"/>
                        <a:ext cx="1123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232.9pt;margin-top:1.1pt;width:10.65pt;height:12.3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">
                <v:imagedata r:id="rId567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2829236</wp:posOffset>
                </wp:positionH>
                <wp:positionV relativeFrom="paragraph">
                  <wp:posOffset>41159</wp:posOffset>
                </wp:positionV>
                <wp:extent cx="137160" cy="77760"/>
                <wp:effectExtent l="38100" t="38100" r="34290" b="36830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2">
                      <w14:nvContentPartPr>
                        <w14:cNvContentPartPr/>
                      </w14:nvContentPartPr>
                      <w14:xfrm>
                        <a:off x="0" y="0"/>
                        <a:ext cx="137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221.95pt;margin-top:2.65pt;width:12.35pt;height:7.55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">
                <v:imagedata r:id="rId567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2665796</wp:posOffset>
                </wp:positionH>
                <wp:positionV relativeFrom="paragraph">
                  <wp:posOffset>16319</wp:posOffset>
                </wp:positionV>
                <wp:extent cx="187200" cy="165600"/>
                <wp:effectExtent l="38100" t="38100" r="41910" b="44450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4">
                      <w14:nvContentPartPr>
                        <w14:cNvContentPartPr/>
                      </w14:nvContentPartPr>
                      <w14:xfrm>
                        <a:off x="0" y="0"/>
                        <a:ext cx="1872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209.05pt;margin-top:.4pt;width:16.35pt;height:14.7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">
                <v:imagedata r:id="rId567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2415956</wp:posOffset>
                </wp:positionH>
                <wp:positionV relativeFrom="paragraph">
                  <wp:posOffset>36839</wp:posOffset>
                </wp:positionV>
                <wp:extent cx="231480" cy="152640"/>
                <wp:effectExtent l="38100" t="38100" r="0" b="38100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6">
                      <w14:nvContentPartPr>
                        <w14:cNvContentPartPr/>
                      </w14:nvContentPartPr>
                      <w14:xfrm>
                        <a:off x="0" y="0"/>
                        <a:ext cx="2314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189.45pt;margin-top:2pt;width:19.8pt;height:13.65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">
                <v:imagedata r:id="rId567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2247476</wp:posOffset>
                </wp:positionH>
                <wp:positionV relativeFrom="paragraph">
                  <wp:posOffset>18119</wp:posOffset>
                </wp:positionV>
                <wp:extent cx="157320" cy="152280"/>
                <wp:effectExtent l="38100" t="38100" r="14605" b="38735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8">
                      <w14:nvContentPartPr>
                        <w14:cNvContentPartPr/>
                      </w14:nvContentPartPr>
                      <w14:xfrm>
                        <a:off x="0" y="0"/>
                        <a:ext cx="1573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176pt;margin-top:.8pt;width:14.1pt;height:13.6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">
                <v:imagedata r:id="rId567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2072516</wp:posOffset>
                </wp:positionH>
                <wp:positionV relativeFrom="paragraph">
                  <wp:posOffset>-41641</wp:posOffset>
                </wp:positionV>
                <wp:extent cx="150480" cy="229680"/>
                <wp:effectExtent l="38100" t="38100" r="40640" b="3746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0">
                      <w14:nvContentPartPr>
                        <w14:cNvContentPartPr/>
                      </w14:nvContentPartPr>
                      <w14:xfrm>
                        <a:off x="0" y="0"/>
                        <a:ext cx="1504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162.25pt;margin-top:-3.95pt;width:13.65pt;height:19.6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">
                <v:imagedata r:id="rId568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2070716</wp:posOffset>
                </wp:positionH>
                <wp:positionV relativeFrom="paragraph">
                  <wp:posOffset>-101761</wp:posOffset>
                </wp:positionV>
                <wp:extent cx="33120" cy="313200"/>
                <wp:effectExtent l="38100" t="38100" r="43180" b="48895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2">
                      <w14:nvContentPartPr>
                        <w14:cNvContentPartPr/>
                      </w14:nvContentPartPr>
                      <w14:xfrm>
                        <a:off x="0" y="0"/>
                        <a:ext cx="331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162.2pt;margin-top:-8.85pt;width:4.3pt;height:26.3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">
                <v:imagedata r:id="rId568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1782356</wp:posOffset>
                </wp:positionH>
                <wp:positionV relativeFrom="paragraph">
                  <wp:posOffset>-9241</wp:posOffset>
                </wp:positionV>
                <wp:extent cx="101520" cy="192240"/>
                <wp:effectExtent l="38100" t="38100" r="0" b="3683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4">
                      <w14:nvContentPartPr>
                        <w14:cNvContentPartPr/>
                      </w14:nvContentPartPr>
                      <w14:xfrm>
                        <a:off x="0" y="0"/>
                        <a:ext cx="1015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139.4pt;margin-top:-1.5pt;width:10.05pt;height:16.8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">
                <v:imagedata r:id="rId568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1581476</wp:posOffset>
                </wp:positionH>
                <wp:positionV relativeFrom="paragraph">
                  <wp:posOffset>80039</wp:posOffset>
                </wp:positionV>
                <wp:extent cx="234000" cy="56160"/>
                <wp:effectExtent l="38100" t="38100" r="52070" b="3937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6">
                      <w14:nvContentPartPr>
                        <w14:cNvContentPartPr/>
                      </w14:nvContentPartPr>
                      <w14:xfrm>
                        <a:off x="0" y="0"/>
                        <a:ext cx="2340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123.6pt;margin-top:5.4pt;width:20.3pt;height:6.25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">
                <v:imagedata r:id="rId568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1559156</wp:posOffset>
                </wp:positionH>
                <wp:positionV relativeFrom="paragraph">
                  <wp:posOffset>65279</wp:posOffset>
                </wp:positionV>
                <wp:extent cx="258480" cy="37080"/>
                <wp:effectExtent l="38100" t="38100" r="46355" b="39370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8">
                      <w14:nvContentPartPr>
                        <w14:cNvContentPartPr/>
                      </w14:nvContentPartPr>
                      <w14:xfrm>
                        <a:off x="0" y="0"/>
                        <a:ext cx="25848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121.85pt;margin-top:4.45pt;width:21.95pt;height:4.55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">
                <v:imagedata r:id="rId568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1486796</wp:posOffset>
                </wp:positionH>
                <wp:positionV relativeFrom="paragraph">
                  <wp:posOffset>203879</wp:posOffset>
                </wp:positionV>
                <wp:extent cx="35280" cy="33480"/>
                <wp:effectExtent l="38100" t="38100" r="41275" b="4318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0">
                      <w14:nvContentPartPr>
                        <w14:cNvContentPartPr/>
                      </w14:nvContentPartPr>
                      <w14:xfrm>
                        <a:off x="0" y="0"/>
                        <a:ext cx="35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116.35pt;margin-top:15.35pt;width:4.7pt;height:4.5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">
                <v:imagedata r:id="rId569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1181516</wp:posOffset>
                </wp:positionH>
                <wp:positionV relativeFrom="paragraph">
                  <wp:posOffset>135479</wp:posOffset>
                </wp:positionV>
                <wp:extent cx="179280" cy="46800"/>
                <wp:effectExtent l="38100" t="38100" r="49530" b="48895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2">
                      <w14:nvContentPartPr>
                        <w14:cNvContentPartPr/>
                      </w14:nvContentPartPr>
                      <w14:xfrm>
                        <a:off x="0" y="0"/>
                        <a:ext cx="1792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92.2pt;margin-top:9.8pt;width:15.8pt;height:5.6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">
                <v:imagedata r:id="rId569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1244516</wp:posOffset>
                </wp:positionH>
                <wp:positionV relativeFrom="paragraph">
                  <wp:posOffset>-55321</wp:posOffset>
                </wp:positionV>
                <wp:extent cx="102960" cy="297720"/>
                <wp:effectExtent l="38100" t="38100" r="49530" b="4572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4">
                      <w14:nvContentPartPr>
                        <w14:cNvContentPartPr/>
                      </w14:nvContentPartPr>
                      <w14:xfrm>
                        <a:off x="0" y="0"/>
                        <a:ext cx="1029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97pt;margin-top:-5.35pt;width:10.05pt;height:25.4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">
                <v:imagedata r:id="rId569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1056956</wp:posOffset>
                </wp:positionH>
                <wp:positionV relativeFrom="paragraph">
                  <wp:posOffset>96599</wp:posOffset>
                </wp:positionV>
                <wp:extent cx="61200" cy="82080"/>
                <wp:effectExtent l="38100" t="38100" r="34290" b="3238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6">
                      <w14:nvContentPartPr>
                        <w14:cNvContentPartPr/>
                      </w14:nvContentPartPr>
                      <w14:xfrm>
                        <a:off x="0" y="0"/>
                        <a:ext cx="612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82.65pt;margin-top:6.6pt;width:6.35pt;height:8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">
                <v:imagedata r:id="rId569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1043636</wp:posOffset>
                </wp:positionH>
                <wp:positionV relativeFrom="paragraph">
                  <wp:posOffset>134399</wp:posOffset>
                </wp:positionV>
                <wp:extent cx="2160" cy="41400"/>
                <wp:effectExtent l="38100" t="38100" r="36195" b="34925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8">
                      <w14:nvContentPartPr>
                        <w14:cNvContentPartPr/>
                      </w14:nvContentPartPr>
                      <w14:xfrm>
                        <a:off x="0" y="0"/>
                        <a:ext cx="21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81.6pt;margin-top:10pt;width:1.35pt;height:4.4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">
                <v:imagedata r:id="rId569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1004036</wp:posOffset>
                </wp:positionH>
                <wp:positionV relativeFrom="paragraph">
                  <wp:posOffset>90479</wp:posOffset>
                </wp:positionV>
                <wp:extent cx="13680" cy="68760"/>
                <wp:effectExtent l="38100" t="38100" r="43815" b="2667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0">
                      <w14:nvContentPartPr>
                        <w14:cNvContentPartPr/>
                      </w14:nvContentPartPr>
                      <w14:xfrm>
                        <a:off x="0" y="0"/>
                        <a:ext cx="13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78.5pt;margin-top:6.55pt;width:2.5pt;height:6.75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">
                <v:imagedata r:id="rId570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765356</wp:posOffset>
                </wp:positionH>
                <wp:positionV relativeFrom="paragraph">
                  <wp:posOffset>104519</wp:posOffset>
                </wp:positionV>
                <wp:extent cx="198360" cy="80280"/>
                <wp:effectExtent l="38100" t="38100" r="49530" b="53340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2">
                      <w14:nvContentPartPr>
                        <w14:cNvContentPartPr/>
                      </w14:nvContentPartPr>
                      <w14:xfrm>
                        <a:off x="0" y="0"/>
                        <a:ext cx="1983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59.45pt;margin-top:7.3pt;width:17.35pt;height:8.1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">
                <v:imagedata r:id="rId5703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624956</wp:posOffset>
                </wp:positionH>
                <wp:positionV relativeFrom="paragraph">
                  <wp:posOffset>84359</wp:posOffset>
                </wp:positionV>
                <wp:extent cx="95760" cy="84960"/>
                <wp:effectExtent l="38100" t="38100" r="38100" b="29845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4">
                      <w14:nvContentPartPr>
                        <w14:cNvContentPartPr/>
                      </w14:nvContentPartPr>
                      <w14:xfrm>
                        <a:off x="0" y="0"/>
                        <a:ext cx="95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48.35pt;margin-top:6pt;width:9.2pt;height:8.15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">
                <v:imagedata r:id="rId5705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492116</wp:posOffset>
                </wp:positionH>
                <wp:positionV relativeFrom="paragraph">
                  <wp:posOffset>69959</wp:posOffset>
                </wp:positionV>
                <wp:extent cx="97200" cy="91800"/>
                <wp:effectExtent l="38100" t="38100" r="36195" b="41910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6">
                      <w14:nvContentPartPr>
                        <w14:cNvContentPartPr/>
                      </w14:nvContentPartPr>
                      <w14:xfrm>
                        <a:off x="0" y="0"/>
                        <a:ext cx="97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38pt;margin-top:4.85pt;width:9.15pt;height:8.7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">
                <v:imagedata r:id="rId5707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488516</wp:posOffset>
                </wp:positionH>
                <wp:positionV relativeFrom="paragraph">
                  <wp:posOffset>49079</wp:posOffset>
                </wp:positionV>
                <wp:extent cx="27360" cy="155160"/>
                <wp:effectExtent l="38100" t="38100" r="29845" b="3556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8">
                      <w14:nvContentPartPr>
                        <w14:cNvContentPartPr/>
                      </w14:nvContentPartPr>
                      <w14:xfrm>
                        <a:off x="0" y="0"/>
                        <a:ext cx="27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37.75pt;margin-top:3.15pt;width:3.65pt;height:13.7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">
                <v:imagedata r:id="rId5709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173156</wp:posOffset>
                </wp:positionH>
                <wp:positionV relativeFrom="paragraph">
                  <wp:posOffset>68879</wp:posOffset>
                </wp:positionV>
                <wp:extent cx="98280" cy="105840"/>
                <wp:effectExtent l="38100" t="38100" r="54610" b="4699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0">
                      <w14:nvContentPartPr>
                        <w14:cNvContentPartPr/>
                      </w14:nvContentPartPr>
                      <w14:xfrm>
                        <a:off x="0" y="0"/>
                        <a:ext cx="982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12.65pt;margin-top:4.75pt;width:9.65pt;height:10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">
                <v:imagedata r:id="rId5711" o:title=""/>
              </v:shape>
            </w:pict>
          </mc:Fallback>
        </mc:AlternateContent>
      </w:r>
      <w:r w:rsidR="00E5766E">
        <w:rPr>
          <w:b/>
          <w:color w:val="FF0000"/>
          <w:szCs w:val="28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-31684</wp:posOffset>
                </wp:positionH>
                <wp:positionV relativeFrom="paragraph">
                  <wp:posOffset>24239</wp:posOffset>
                </wp:positionV>
                <wp:extent cx="145800" cy="267120"/>
                <wp:effectExtent l="38100" t="38100" r="26035" b="3810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2">
                      <w14:nvContentPartPr>
                        <w14:cNvContentPartPr/>
                      </w14:nvContentPartPr>
                      <w14:xfrm>
                        <a:off x="0" y="0"/>
                        <a:ext cx="1458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-3.3pt;margin-top:1.1pt;width:13.2pt;height:22.8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">
                <v:imagedata r:id="rId5713" o:title=""/>
              </v:shape>
            </w:pict>
          </mc:Fallback>
        </mc:AlternateContent>
      </w:r>
    </w:p>
    <w:p w:rsidR="00925A0F" w:rsidRPr="00925A0F" w:rsidRDefault="00925A0F" w:rsidP="00D23B0D">
      <w:pPr>
        <w:spacing w:after="240"/>
        <w:rPr>
          <w:b/>
          <w:color w:val="FF0000"/>
          <w:szCs w:val="28"/>
        </w:rPr>
      </w:pPr>
      <w:r w:rsidRPr="00925A0F">
        <w:rPr>
          <w:b/>
          <w:color w:val="FF0000"/>
          <w:szCs w:val="28"/>
          <w:highlight w:val="lightGray"/>
        </w:rPr>
        <w:t>Άσκηση για το σπίτι</w:t>
      </w:r>
    </w:p>
    <w:p w:rsidR="00D23B0D" w:rsidRPr="00D23B0D" w:rsidRDefault="00D23B0D" w:rsidP="00D23B0D">
      <w:pPr>
        <w:spacing w:after="240"/>
        <w:rPr>
          <w:b/>
          <w:szCs w:val="28"/>
        </w:rPr>
      </w:pPr>
      <w:r w:rsidRPr="00D23B0D">
        <w:rPr>
          <w:b/>
          <w:szCs w:val="28"/>
        </w:rPr>
        <w:t>Σεπτ 2004/ Θέμα 5</w:t>
      </w:r>
      <w:r w:rsidRPr="00D23B0D">
        <w:rPr>
          <w:b/>
          <w:szCs w:val="28"/>
          <w:vertAlign w:val="superscript"/>
        </w:rPr>
        <w:t>ο</w:t>
      </w:r>
    </w:p>
    <w:p w:rsidR="00D23B0D" w:rsidRPr="00D23B0D" w:rsidRDefault="00451663" w:rsidP="00D23B0D">
      <w:pPr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729216" behindDoc="0" locked="0" layoutInCell="1" allowOverlap="1">
                <wp:simplePos x="0" y="0"/>
                <wp:positionH relativeFrom="column">
                  <wp:posOffset>4470836</wp:posOffset>
                </wp:positionH>
                <wp:positionV relativeFrom="paragraph">
                  <wp:posOffset>266179</wp:posOffset>
                </wp:positionV>
                <wp:extent cx="196920" cy="50040"/>
                <wp:effectExtent l="38100" t="38100" r="31750" b="26670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4">
                      <w14:nvContentPartPr>
                        <w14:cNvContentPartPr/>
                      </w14:nvContentPartPr>
                      <w14:xfrm>
                        <a:off x="0" y="0"/>
                        <a:ext cx="196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351.3pt;margin-top:20.3pt;width:16.9pt;height:5.4pt;z-index:2547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">
                <v:imagedata r:id="rId5715" o:title=""/>
              </v:shape>
            </w:pict>
          </mc:Fallback>
        </mc:AlternateContent>
      </w:r>
      <w:r w:rsidR="00D23B0D" w:rsidRPr="00D23B0D">
        <w:rPr>
          <w:szCs w:val="28"/>
        </w:rPr>
        <w:t xml:space="preserve">Δίνονται τα ακόλουθα 4 στοιχεία του </w:t>
      </w:r>
      <w:r w:rsidR="00D23B0D" w:rsidRPr="00D23B0D">
        <w:rPr>
          <w:szCs w:val="28"/>
          <w:lang w:val="en-US"/>
        </w:rPr>
        <w:t>R</w:t>
      </w:r>
      <w:r w:rsidR="00D23B0D" w:rsidRPr="00D23B0D">
        <w:rPr>
          <w:szCs w:val="28"/>
          <w:vertAlign w:val="superscript"/>
        </w:rPr>
        <w:t>5</w:t>
      </w:r>
      <w:r w:rsidR="00D23B0D" w:rsidRPr="00D23B0D">
        <w:rPr>
          <w:szCs w:val="28"/>
        </w:rPr>
        <w:t xml:space="preserve">: </w:t>
      </w:r>
    </w:p>
    <w:p w:rsidR="00D23B0D" w:rsidRPr="00D23B0D" w:rsidRDefault="00451663" w:rsidP="00D23B0D">
      <w:pPr>
        <w:jc w:val="center"/>
        <w:rPr>
          <w:szCs w:val="28"/>
        </w:rPr>
      </w:pP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>
                <wp:simplePos x="0" y="0"/>
                <wp:positionH relativeFrom="column">
                  <wp:posOffset>4870436</wp:posOffset>
                </wp:positionH>
                <wp:positionV relativeFrom="paragraph">
                  <wp:posOffset>506839</wp:posOffset>
                </wp:positionV>
                <wp:extent cx="200520" cy="50040"/>
                <wp:effectExtent l="38100" t="38100" r="47625" b="26670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6">
                      <w14:nvContentPartPr>
                        <w14:cNvContentPartPr/>
                      </w14:nvContentPartPr>
                      <w14:xfrm>
                        <a:off x="0" y="0"/>
                        <a:ext cx="2005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382.9pt;margin-top:39.05pt;width:17.35pt;height:5.4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">
                <v:imagedata r:id="rId571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6864" behindDoc="0" locked="0" layoutInCell="1" allowOverlap="1">
                <wp:simplePos x="0" y="0"/>
                <wp:positionH relativeFrom="column">
                  <wp:posOffset>4884476</wp:posOffset>
                </wp:positionH>
                <wp:positionV relativeFrom="paragraph">
                  <wp:posOffset>548239</wp:posOffset>
                </wp:positionV>
                <wp:extent cx="54360" cy="157320"/>
                <wp:effectExtent l="38100" t="38100" r="41275" b="33655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8">
                      <w14:nvContentPartPr>
                        <w14:cNvContentPartPr/>
                      </w14:nvContentPartPr>
                      <w14:xfrm>
                        <a:off x="0" y="0"/>
                        <a:ext cx="543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383.9pt;margin-top:42.35pt;width:5.95pt;height:14.05pt;z-index:2547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">
                <v:imagedata r:id="rId571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5840" behindDoc="0" locked="0" layoutInCell="1" allowOverlap="1">
                <wp:simplePos x="0" y="0"/>
                <wp:positionH relativeFrom="column">
                  <wp:posOffset>4545356</wp:posOffset>
                </wp:positionH>
                <wp:positionV relativeFrom="paragraph">
                  <wp:posOffset>539959</wp:posOffset>
                </wp:positionV>
                <wp:extent cx="259200" cy="284040"/>
                <wp:effectExtent l="38100" t="38100" r="26670" b="40005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0">
                      <w14:nvContentPartPr>
                        <w14:cNvContentPartPr/>
                      </w14:nvContentPartPr>
                      <w14:xfrm>
                        <a:off x="0" y="0"/>
                        <a:ext cx="25920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357.3pt;margin-top:41.7pt;width:21.75pt;height:23.9pt;z-index:2547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">
                <v:imagedata r:id="rId572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4816" behindDoc="0" locked="0" layoutInCell="1" allowOverlap="1">
                <wp:simplePos x="0" y="0"/>
                <wp:positionH relativeFrom="column">
                  <wp:posOffset>4650116</wp:posOffset>
                </wp:positionH>
                <wp:positionV relativeFrom="paragraph">
                  <wp:posOffset>592519</wp:posOffset>
                </wp:positionV>
                <wp:extent cx="11520" cy="326160"/>
                <wp:effectExtent l="38100" t="38100" r="26670" b="3619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2">
                      <w14:nvContentPartPr>
                        <w14:cNvContentPartPr/>
                      </w14:nvContentPartPr>
                      <w14:xfrm>
                        <a:off x="0" y="0"/>
                        <a:ext cx="1152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365.6pt;margin-top:46pt;width:2.15pt;height:26.95pt;z-index:2547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">
                <v:imagedata r:id="rId5723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3792" behindDoc="0" locked="0" layoutInCell="1" allowOverlap="1">
                <wp:simplePos x="0" y="0"/>
                <wp:positionH relativeFrom="column">
                  <wp:posOffset>4595396</wp:posOffset>
                </wp:positionH>
                <wp:positionV relativeFrom="paragraph">
                  <wp:posOffset>602239</wp:posOffset>
                </wp:positionV>
                <wp:extent cx="6840" cy="298800"/>
                <wp:effectExtent l="38100" t="38100" r="31750" b="25400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4">
                      <w14:nvContentPartPr>
                        <w14:cNvContentPartPr/>
                      </w14:nvContentPartPr>
                      <w14:xfrm>
                        <a:off x="0" y="0"/>
                        <a:ext cx="684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361.1pt;margin-top:46.7pt;width:2.15pt;height:24.9pt;z-index:2547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">
                <v:imagedata r:id="rId5725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>
                <wp:simplePos x="0" y="0"/>
                <wp:positionH relativeFrom="column">
                  <wp:posOffset>4503956</wp:posOffset>
                </wp:positionH>
                <wp:positionV relativeFrom="paragraph">
                  <wp:posOffset>380839</wp:posOffset>
                </wp:positionV>
                <wp:extent cx="54360" cy="164160"/>
                <wp:effectExtent l="38100" t="38100" r="41275" b="26670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6">
                      <w14:nvContentPartPr>
                        <w14:cNvContentPartPr/>
                      </w14:nvContentPartPr>
                      <w14:xfrm>
                        <a:off x="0" y="0"/>
                        <a:ext cx="54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354pt;margin-top:29.35pt;width:5.65pt;height:14.3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">
                <v:imagedata r:id="rId572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>
                <wp:simplePos x="0" y="0"/>
                <wp:positionH relativeFrom="column">
                  <wp:posOffset>4476596</wp:posOffset>
                </wp:positionH>
                <wp:positionV relativeFrom="paragraph">
                  <wp:posOffset>357079</wp:posOffset>
                </wp:positionV>
                <wp:extent cx="167400" cy="125640"/>
                <wp:effectExtent l="38100" t="38100" r="23495" b="46355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8">
                      <w14:nvContentPartPr>
                        <w14:cNvContentPartPr/>
                      </w14:nvContentPartPr>
                      <w14:xfrm>
                        <a:off x="0" y="0"/>
                        <a:ext cx="167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351.7pt;margin-top:27.2pt;width:14.75pt;height:11.5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">
                <v:imagedata r:id="rId572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50720" behindDoc="0" locked="0" layoutInCell="1" allowOverlap="1">
                <wp:simplePos x="0" y="0"/>
                <wp:positionH relativeFrom="column">
                  <wp:posOffset>193676</wp:posOffset>
                </wp:positionH>
                <wp:positionV relativeFrom="paragraph">
                  <wp:posOffset>300199</wp:posOffset>
                </wp:positionV>
                <wp:extent cx="310320" cy="204840"/>
                <wp:effectExtent l="38100" t="38100" r="33020" b="24130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0">
                      <w14:nvContentPartPr>
                        <w14:cNvContentPartPr/>
                      </w14:nvContentPartPr>
                      <w14:xfrm>
                        <a:off x="0" y="0"/>
                        <a:ext cx="3103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14.65pt;margin-top:22.9pt;width:25.9pt;height:17.45pt;z-index:2547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">
                <v:imagedata r:id="rId573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9696" behindDoc="0" locked="0" layoutInCell="1" allowOverlap="1">
                <wp:simplePos x="0" y="0"/>
                <wp:positionH relativeFrom="column">
                  <wp:posOffset>134996</wp:posOffset>
                </wp:positionH>
                <wp:positionV relativeFrom="paragraph">
                  <wp:posOffset>482359</wp:posOffset>
                </wp:positionV>
                <wp:extent cx="141480" cy="187200"/>
                <wp:effectExtent l="38100" t="38100" r="30480" b="22860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2">
                      <w14:nvContentPartPr>
                        <w14:cNvContentPartPr/>
                      </w14:nvContentPartPr>
                      <w14:xfrm>
                        <a:off x="0" y="0"/>
                        <a:ext cx="1414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10.1pt;margin-top:37.45pt;width:12.55pt;height:15.95pt;z-index:2547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">
                <v:imagedata r:id="rId5733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8672" behindDoc="0" locked="0" layoutInCell="1" allowOverlap="1">
                <wp:simplePos x="0" y="0"/>
                <wp:positionH relativeFrom="column">
                  <wp:posOffset>-105124</wp:posOffset>
                </wp:positionH>
                <wp:positionV relativeFrom="paragraph">
                  <wp:posOffset>546439</wp:posOffset>
                </wp:positionV>
                <wp:extent cx="245880" cy="370800"/>
                <wp:effectExtent l="38100" t="38100" r="40005" b="29845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4">
                      <w14:nvContentPartPr>
                        <w14:cNvContentPartPr/>
                      </w14:nvContentPartPr>
                      <w14:xfrm>
                        <a:off x="0" y="0"/>
                        <a:ext cx="24588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-8.9pt;margin-top:42.25pt;width:20.65pt;height:30.75pt;z-index:2547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">
                <v:imagedata r:id="rId5735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7648" behindDoc="0" locked="0" layoutInCell="1" allowOverlap="1">
                <wp:simplePos x="0" y="0"/>
                <wp:positionH relativeFrom="column">
                  <wp:posOffset>-64084</wp:posOffset>
                </wp:positionH>
                <wp:positionV relativeFrom="paragraph">
                  <wp:posOffset>591439</wp:posOffset>
                </wp:positionV>
                <wp:extent cx="69120" cy="380880"/>
                <wp:effectExtent l="38100" t="38100" r="26670" b="3873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6">
                      <w14:nvContentPartPr>
                        <w14:cNvContentPartPr/>
                      </w14:nvContentPartPr>
                      <w14:xfrm>
                        <a:off x="0" y="0"/>
                        <a:ext cx="6912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3" o:spid="_x0000_s1026" type="#_x0000_t75" style="position:absolute;margin-left:-5.75pt;margin-top:45.85pt;width:6.9pt;height:31.5pt;z-index:2547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">
                <v:imagedata r:id="rId573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6624" behindDoc="0" locked="0" layoutInCell="1" allowOverlap="1">
                <wp:simplePos x="0" y="0"/>
                <wp:positionH relativeFrom="column">
                  <wp:posOffset>-108364</wp:posOffset>
                </wp:positionH>
                <wp:positionV relativeFrom="paragraph">
                  <wp:posOffset>562999</wp:posOffset>
                </wp:positionV>
                <wp:extent cx="80280" cy="382320"/>
                <wp:effectExtent l="38100" t="38100" r="34290" b="36830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8">
                      <w14:nvContentPartPr>
                        <w14:cNvContentPartPr/>
                      </w14:nvContentPartPr>
                      <w14:xfrm>
                        <a:off x="0" y="0"/>
                        <a:ext cx="8028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-9.2pt;margin-top:43.8pt;width:7.6pt;height:31.25pt;z-index:2547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">
                <v:imagedata r:id="rId573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>
                <wp:simplePos x="0" y="0"/>
                <wp:positionH relativeFrom="column">
                  <wp:posOffset>-329044</wp:posOffset>
                </wp:positionH>
                <wp:positionV relativeFrom="paragraph">
                  <wp:posOffset>751279</wp:posOffset>
                </wp:positionV>
                <wp:extent cx="198000" cy="86040"/>
                <wp:effectExtent l="38100" t="38100" r="31115" b="28575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0">
                      <w14:nvContentPartPr>
                        <w14:cNvContentPartPr/>
                      </w14:nvContentPartPr>
                      <w14:xfrm>
                        <a:off x="0" y="0"/>
                        <a:ext cx="1980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-26.5pt;margin-top:58.6pt;width:16.8pt;height:8.1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">
                <v:imagedata r:id="rId574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4576" behindDoc="0" locked="0" layoutInCell="1" allowOverlap="1">
                <wp:simplePos x="0" y="0"/>
                <wp:positionH relativeFrom="column">
                  <wp:posOffset>-334084</wp:posOffset>
                </wp:positionH>
                <wp:positionV relativeFrom="paragraph">
                  <wp:posOffset>715639</wp:posOffset>
                </wp:positionV>
                <wp:extent cx="118440" cy="224640"/>
                <wp:effectExtent l="19050" t="38100" r="34290" b="42545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2">
                      <w14:nvContentPartPr>
                        <w14:cNvContentPartPr/>
                      </w14:nvContentPartPr>
                      <w14:xfrm>
                        <a:off x="0" y="0"/>
                        <a:ext cx="1184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-27.05pt;margin-top:55.65pt;width:10.95pt;height:19.2pt;z-index:2547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">
                <v:imagedata r:id="rId5743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3552" behindDoc="0" locked="0" layoutInCell="1" allowOverlap="1">
                <wp:simplePos x="0" y="0"/>
                <wp:positionH relativeFrom="column">
                  <wp:posOffset>692996</wp:posOffset>
                </wp:positionH>
                <wp:positionV relativeFrom="paragraph">
                  <wp:posOffset>73759</wp:posOffset>
                </wp:positionV>
                <wp:extent cx="242280" cy="1349280"/>
                <wp:effectExtent l="38100" t="38100" r="43815" b="41910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4">
                      <w14:nvContentPartPr>
                        <w14:cNvContentPartPr/>
                      </w14:nvContentPartPr>
                      <w14:xfrm>
                        <a:off x="0" y="0"/>
                        <a:ext cx="242280" cy="13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9" o:spid="_x0000_s1026" type="#_x0000_t75" style="position:absolute;margin-left:53.75pt;margin-top:5.25pt;width:20.5pt;height:107.6pt;z-index:2547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">
                <v:imagedata r:id="rId5745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1504" behindDoc="0" locked="0" layoutInCell="1" allowOverlap="1">
                <wp:simplePos x="0" y="0"/>
                <wp:positionH relativeFrom="column">
                  <wp:posOffset>6097316</wp:posOffset>
                </wp:positionH>
                <wp:positionV relativeFrom="paragraph">
                  <wp:posOffset>-141881</wp:posOffset>
                </wp:positionV>
                <wp:extent cx="103680" cy="399960"/>
                <wp:effectExtent l="38100" t="38100" r="29845" b="38735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6">
                      <w14:nvContentPartPr>
                        <w14:cNvContentPartPr/>
                      </w14:nvContentPartPr>
                      <w14:xfrm>
                        <a:off x="0" y="0"/>
                        <a:ext cx="10368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7" o:spid="_x0000_s1026" type="#_x0000_t75" style="position:absolute;margin-left:479.4pt;margin-top:-11.85pt;width:9.6pt;height:32.95pt;z-index:2547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">
                <v:imagedata r:id="rId574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40480" behindDoc="0" locked="0" layoutInCell="1" allowOverlap="1">
                <wp:simplePos x="0" y="0"/>
                <wp:positionH relativeFrom="column">
                  <wp:posOffset>5474876</wp:posOffset>
                </wp:positionH>
                <wp:positionV relativeFrom="paragraph">
                  <wp:posOffset>-111641</wp:posOffset>
                </wp:positionV>
                <wp:extent cx="42480" cy="360000"/>
                <wp:effectExtent l="38100" t="38100" r="34290" b="21590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8">
                      <w14:nvContentPartPr>
                        <w14:cNvContentPartPr/>
                      </w14:nvContentPartPr>
                      <w14:xfrm>
                        <a:off x="0" y="0"/>
                        <a:ext cx="4248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430.45pt;margin-top:-9.3pt;width:4.55pt;height:29.55pt;z-index:2547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">
                <v:imagedata r:id="rId574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9456" behindDoc="0" locked="0" layoutInCell="1" allowOverlap="1">
                <wp:simplePos x="0" y="0"/>
                <wp:positionH relativeFrom="column">
                  <wp:posOffset>5932796</wp:posOffset>
                </wp:positionH>
                <wp:positionV relativeFrom="paragraph">
                  <wp:posOffset>28399</wp:posOffset>
                </wp:positionV>
                <wp:extent cx="38880" cy="130680"/>
                <wp:effectExtent l="38100" t="38100" r="37465" b="41275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0">
                      <w14:nvContentPartPr>
                        <w14:cNvContentPartPr/>
                      </w14:nvContentPartPr>
                      <w14:xfrm>
                        <a:off x="0" y="0"/>
                        <a:ext cx="38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466.4pt;margin-top:1.55pt;width:4.5pt;height:11.75pt;z-index:2547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">
                <v:imagedata r:id="rId575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8432" behindDoc="0" locked="0" layoutInCell="1" allowOverlap="1">
                <wp:simplePos x="0" y="0"/>
                <wp:positionH relativeFrom="column">
                  <wp:posOffset>5889596</wp:posOffset>
                </wp:positionH>
                <wp:positionV relativeFrom="paragraph">
                  <wp:posOffset>133519</wp:posOffset>
                </wp:positionV>
                <wp:extent cx="14400" cy="57600"/>
                <wp:effectExtent l="38100" t="38100" r="24130" b="38100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2">
                      <w14:nvContentPartPr>
                        <w14:cNvContentPartPr/>
                      </w14:nvContentPartPr>
                      <w14:xfrm>
                        <a:off x="0" y="0"/>
                        <a:ext cx="144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463.2pt;margin-top:9.95pt;width:2.45pt;height:5.85pt;z-index:2547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">
                <v:imagedata r:id="rId5753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7408" behindDoc="0" locked="0" layoutInCell="1" allowOverlap="1">
                <wp:simplePos x="0" y="0"/>
                <wp:positionH relativeFrom="column">
                  <wp:posOffset>5768276</wp:posOffset>
                </wp:positionH>
                <wp:positionV relativeFrom="paragraph">
                  <wp:posOffset>-65201</wp:posOffset>
                </wp:positionV>
                <wp:extent cx="65520" cy="233280"/>
                <wp:effectExtent l="38100" t="38100" r="10795" b="33655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4">
                      <w14:nvContentPartPr>
                        <w14:cNvContentPartPr/>
                      </w14:nvContentPartPr>
                      <w14:xfrm>
                        <a:off x="0" y="0"/>
                        <a:ext cx="655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453.45pt;margin-top:-5.7pt;width:6.75pt;height:19.6pt;z-index:2547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">
                <v:imagedata r:id="rId5755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>
                <wp:simplePos x="0" y="0"/>
                <wp:positionH relativeFrom="column">
                  <wp:posOffset>5636516</wp:posOffset>
                </wp:positionH>
                <wp:positionV relativeFrom="paragraph">
                  <wp:posOffset>153319</wp:posOffset>
                </wp:positionV>
                <wp:extent cx="23400" cy="32040"/>
                <wp:effectExtent l="38100" t="38100" r="34290" b="25400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6">
                      <w14:nvContentPartPr>
                        <w14:cNvContentPartPr/>
                      </w14:nvContentPartPr>
                      <w14:xfrm>
                        <a:off x="0" y="0"/>
                        <a:ext cx="23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2" o:spid="_x0000_s1026" type="#_x0000_t75" style="position:absolute;margin-left:443.3pt;margin-top:11.45pt;width:3.05pt;height:3.7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">
                <v:imagedata r:id="rId575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5360" behindDoc="0" locked="0" layoutInCell="1" allowOverlap="1">
                <wp:simplePos x="0" y="0"/>
                <wp:positionH relativeFrom="column">
                  <wp:posOffset>5499356</wp:posOffset>
                </wp:positionH>
                <wp:positionV relativeFrom="paragraph">
                  <wp:posOffset>37039</wp:posOffset>
                </wp:positionV>
                <wp:extent cx="118440" cy="121320"/>
                <wp:effectExtent l="38100" t="38100" r="34290" b="31115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8">
                      <w14:nvContentPartPr>
                        <w14:cNvContentPartPr/>
                      </w14:nvContentPartPr>
                      <w14:xfrm>
                        <a:off x="0" y="0"/>
                        <a:ext cx="118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1" o:spid="_x0000_s1026" type="#_x0000_t75" style="position:absolute;margin-left:432.2pt;margin-top:2.2pt;width:10.75pt;height:11pt;z-index:2547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">
                <v:imagedata r:id="rId575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4336" behindDoc="0" locked="0" layoutInCell="1" allowOverlap="1">
                <wp:simplePos x="0" y="0"/>
                <wp:positionH relativeFrom="column">
                  <wp:posOffset>5159516</wp:posOffset>
                </wp:positionH>
                <wp:positionV relativeFrom="paragraph">
                  <wp:posOffset>45319</wp:posOffset>
                </wp:positionV>
                <wp:extent cx="257040" cy="128160"/>
                <wp:effectExtent l="38100" t="38100" r="10160" b="43815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0">
                      <w14:nvContentPartPr>
                        <w14:cNvContentPartPr/>
                      </w14:nvContentPartPr>
                      <w14:xfrm>
                        <a:off x="0" y="0"/>
                        <a:ext cx="257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405.5pt;margin-top:2.85pt;width:21.8pt;height:11.6pt;z-index:2547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">
                <v:imagedata r:id="rId576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3312" behindDoc="0" locked="0" layoutInCell="1" allowOverlap="1">
                <wp:simplePos x="0" y="0"/>
                <wp:positionH relativeFrom="column">
                  <wp:posOffset>5030636</wp:posOffset>
                </wp:positionH>
                <wp:positionV relativeFrom="paragraph">
                  <wp:posOffset>3559</wp:posOffset>
                </wp:positionV>
                <wp:extent cx="127080" cy="231480"/>
                <wp:effectExtent l="38100" t="38100" r="6350" b="3556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2">
                      <w14:nvContentPartPr>
                        <w14:cNvContentPartPr/>
                      </w14:nvContentPartPr>
                      <w14:xfrm>
                        <a:off x="0" y="0"/>
                        <a:ext cx="1270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395.35pt;margin-top:-.2pt;width:11.55pt;height:19.5pt;z-index:2547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">
                <v:imagedata r:id="rId5763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2288" behindDoc="0" locked="0" layoutInCell="1" allowOverlap="1">
                <wp:simplePos x="0" y="0"/>
                <wp:positionH relativeFrom="column">
                  <wp:posOffset>4919756</wp:posOffset>
                </wp:positionH>
                <wp:positionV relativeFrom="paragraph">
                  <wp:posOffset>-76721</wp:posOffset>
                </wp:positionV>
                <wp:extent cx="77400" cy="246960"/>
                <wp:effectExtent l="38100" t="38100" r="37465" b="3937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4">
                      <w14:nvContentPartPr>
                        <w14:cNvContentPartPr/>
                      </w14:nvContentPartPr>
                      <w14:xfrm>
                        <a:off x="0" y="0"/>
                        <a:ext cx="774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386.55pt;margin-top:-6.8pt;width:7.6pt;height:21.05pt;z-index:2547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">
                <v:imagedata r:id="rId5765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1264" behindDoc="0" locked="0" layoutInCell="1" allowOverlap="1">
                <wp:simplePos x="0" y="0"/>
                <wp:positionH relativeFrom="column">
                  <wp:posOffset>4649756</wp:posOffset>
                </wp:positionH>
                <wp:positionV relativeFrom="paragraph">
                  <wp:posOffset>92839</wp:posOffset>
                </wp:positionV>
                <wp:extent cx="149400" cy="37800"/>
                <wp:effectExtent l="38100" t="38100" r="22225" b="38735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6">
                      <w14:nvContentPartPr>
                        <w14:cNvContentPartPr/>
                      </w14:nvContentPartPr>
                      <w14:xfrm>
                        <a:off x="0" y="0"/>
                        <a:ext cx="1494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365.55pt;margin-top:6.7pt;width:12.95pt;height:4.35pt;z-index:2547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">
                <v:imagedata r:id="rId5767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30240" behindDoc="0" locked="0" layoutInCell="1" allowOverlap="1">
                <wp:simplePos x="0" y="0"/>
                <wp:positionH relativeFrom="column">
                  <wp:posOffset>4657676</wp:posOffset>
                </wp:positionH>
                <wp:positionV relativeFrom="paragraph">
                  <wp:posOffset>31279</wp:posOffset>
                </wp:positionV>
                <wp:extent cx="115560" cy="24480"/>
                <wp:effectExtent l="38100" t="38100" r="37465" b="33020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8">
                      <w14:nvContentPartPr>
                        <w14:cNvContentPartPr/>
                      </w14:nvContentPartPr>
                      <w14:xfrm>
                        <a:off x="0" y="0"/>
                        <a:ext cx="115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366.05pt;margin-top:1.65pt;width:10.6pt;height:3.5pt;z-index:2547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">
                <v:imagedata r:id="rId5769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>
                <wp:simplePos x="0" y="0"/>
                <wp:positionH relativeFrom="column">
                  <wp:posOffset>4469756</wp:posOffset>
                </wp:positionH>
                <wp:positionV relativeFrom="paragraph">
                  <wp:posOffset>15079</wp:posOffset>
                </wp:positionV>
                <wp:extent cx="196920" cy="110880"/>
                <wp:effectExtent l="38100" t="38100" r="31750" b="41910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0">
                      <w14:nvContentPartPr>
                        <w14:cNvContentPartPr/>
                      </w14:nvContentPartPr>
                      <w14:xfrm>
                        <a:off x="0" y="0"/>
                        <a:ext cx="1969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351.25pt;margin-top:.55pt;width:16.8pt;height:10.1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">
                <v:imagedata r:id="rId577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>
                <wp:simplePos x="0" y="0"/>
                <wp:positionH relativeFrom="column">
                  <wp:posOffset>4508276</wp:posOffset>
                </wp:positionH>
                <wp:positionV relativeFrom="paragraph">
                  <wp:posOffset>-42161</wp:posOffset>
                </wp:positionV>
                <wp:extent cx="99720" cy="260640"/>
                <wp:effectExtent l="38100" t="38100" r="33655" b="44450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2">
                      <w14:nvContentPartPr>
                        <w14:cNvContentPartPr/>
                      </w14:nvContentPartPr>
                      <w14:xfrm>
                        <a:off x="0" y="0"/>
                        <a:ext cx="997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354.25pt;margin-top:-4.05pt;width:9.2pt;height:22.1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">
                <v:imagedata r:id="rId5773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>
                <wp:simplePos x="0" y="0"/>
                <wp:positionH relativeFrom="column">
                  <wp:posOffset>1685516</wp:posOffset>
                </wp:positionH>
                <wp:positionV relativeFrom="paragraph">
                  <wp:posOffset>435667</wp:posOffset>
                </wp:positionV>
                <wp:extent cx="360" cy="360"/>
                <wp:effectExtent l="0" t="0" r="0" b="0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127.05pt;margin-top:22.95pt;width:11.4pt;height:22.75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">
                <v:imagedata r:id="rId5775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9168" behindDoc="0" locked="0" layoutInCell="1" allowOverlap="1">
                <wp:simplePos x="0" y="0"/>
                <wp:positionH relativeFrom="column">
                  <wp:posOffset>1671116</wp:posOffset>
                </wp:positionH>
                <wp:positionV relativeFrom="paragraph">
                  <wp:posOffset>428827</wp:posOffset>
                </wp:positionV>
                <wp:extent cx="360" cy="360"/>
                <wp:effectExtent l="0" t="0" r="0" b="0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125.95pt;margin-top:22.4pt;width:11.4pt;height:22.75pt;z-index:2545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">
                <v:imagedata r:id="rId5775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>
                <wp:simplePos x="0" y="0"/>
                <wp:positionH relativeFrom="column">
                  <wp:posOffset>1958396</wp:posOffset>
                </wp:positionH>
                <wp:positionV relativeFrom="paragraph">
                  <wp:posOffset>702679</wp:posOffset>
                </wp:positionV>
                <wp:extent cx="360" cy="360"/>
                <wp:effectExtent l="0" t="0" r="0" b="0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148.55pt;margin-top:44pt;width:11.4pt;height:22.75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">
                <v:imagedata r:id="rId5778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6096" behindDoc="0" locked="0" layoutInCell="1" allowOverlap="1">
                <wp:simplePos x="0" y="0"/>
                <wp:positionH relativeFrom="column">
                  <wp:posOffset>1269716</wp:posOffset>
                </wp:positionH>
                <wp:positionV relativeFrom="paragraph">
                  <wp:posOffset>741199</wp:posOffset>
                </wp:positionV>
                <wp:extent cx="5760" cy="360"/>
                <wp:effectExtent l="0" t="0" r="0" b="0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9">
                      <w14:nvContentPartPr>
                        <w14:cNvContentPartPr/>
                      </w14:nvContentPartPr>
                      <w14:xfrm>
                        <a:off x="0" y="0"/>
                        <a:ext cx="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94.35pt;margin-top:47pt;width:11.8pt;height:22.75pt;z-index:2545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">
                <v:imagedata r:id="rId5780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>
                <wp:simplePos x="0" y="0"/>
                <wp:positionH relativeFrom="column">
                  <wp:posOffset>2569676</wp:posOffset>
                </wp:positionH>
                <wp:positionV relativeFrom="paragraph">
                  <wp:posOffset>785119</wp:posOffset>
                </wp:positionV>
                <wp:extent cx="60840" cy="16920"/>
                <wp:effectExtent l="114300" t="171450" r="130175" b="193040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1">
                      <w14:nvContentPartPr>
                        <w14:cNvContentPartPr/>
                      </w14:nvContentPartPr>
                      <w14:xfrm>
                        <a:off x="0" y="0"/>
                        <a:ext cx="60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196.65pt;margin-top:50.2pt;width:16.25pt;height:24.55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">
                <v:imagedata r:id="rId5782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4048" behindDoc="0" locked="0" layoutInCell="1" allowOverlap="1">
                <wp:simplePos x="0" y="0"/>
                <wp:positionH relativeFrom="column">
                  <wp:posOffset>1963796</wp:posOffset>
                </wp:positionH>
                <wp:positionV relativeFrom="paragraph">
                  <wp:posOffset>741199</wp:posOffset>
                </wp:positionV>
                <wp:extent cx="77400" cy="360"/>
                <wp:effectExtent l="0" t="0" r="0" b="0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3">
                      <w14:nvContentPartPr>
                        <w14:cNvContentPartPr/>
                      </w14:nvContentPartPr>
                      <w14:xfrm>
                        <a:off x="0" y="0"/>
                        <a:ext cx="77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149pt;margin-top:47pt;width:17.5pt;height:22.75pt;z-index:2545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">
                <v:imagedata r:id="rId5784" o:title=""/>
              </v:shape>
            </w:pict>
          </mc:Fallback>
        </mc:AlternateContent>
      </w:r>
      <w:r w:rsidR="00022C24">
        <w:rPr>
          <w:position w:val="-98"/>
        </w:rPr>
        <mc:AlternateContent>
          <mc:Choice Requires="wpi">
            <w:drawing>
              <wp:anchor distT="0" distB="0" distL="114300" distR="114300" simplePos="0" relativeHeight="254593024" behindDoc="0" locked="0" layoutInCell="1" allowOverlap="1">
                <wp:simplePos x="0" y="0"/>
                <wp:positionH relativeFrom="column">
                  <wp:posOffset>1264316</wp:posOffset>
                </wp:positionH>
                <wp:positionV relativeFrom="paragraph">
                  <wp:posOffset>741199</wp:posOffset>
                </wp:positionV>
                <wp:extent cx="121320" cy="360"/>
                <wp:effectExtent l="0" t="0" r="0" b="0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5">
                      <w14:nvContentPartPr>
                        <w14:cNvContentPartPr/>
                      </w14:nvContentPartPr>
                      <w14:xfrm>
                        <a:off x="0" y="0"/>
                        <a:ext cx="1213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93.9pt;margin-top:47pt;width:20.9pt;height:22.75pt;z-index:2545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">
                <v:imagedata r:id="rId5786" o:title=""/>
              </v:shape>
            </w:pict>
          </mc:Fallback>
        </mc:AlternateContent>
      </w:r>
      <w:r w:rsidR="00D23B0D" w:rsidRPr="00D23B0D">
        <w:rPr>
          <w:position w:val="-98"/>
        </w:rPr>
        <w:object w:dxaOrig="3040" w:dyaOrig="2100">
          <v:shape id="_x0000_i1163" type="#_x0000_t75" style="width:151.85pt;height:104.75pt" o:ole="">
            <v:imagedata r:id="rId5787" o:title=""/>
          </v:shape>
          <o:OLEObject Type="Embed" ProgID="Equation.DSMT4" ShapeID="_x0000_i1163" DrawAspect="Content" ObjectID="_1672217923" r:id="rId5788"/>
        </w:object>
      </w:r>
      <w:r w:rsidR="00D23B0D" w:rsidRPr="00D23B0D">
        <w:rPr>
          <w:szCs w:val="28"/>
        </w:rPr>
        <w:t xml:space="preserve"> και </w:t>
      </w:r>
      <w:r w:rsidR="00D23B0D" w:rsidRPr="00D23B0D">
        <w:rPr>
          <w:position w:val="-98"/>
        </w:rPr>
        <w:object w:dxaOrig="880" w:dyaOrig="2100">
          <v:shape id="_x0000_i1164" type="#_x0000_t75" style="width:43.85pt;height:104.75pt" o:ole="">
            <v:imagedata r:id="rId5789" o:title=""/>
          </v:shape>
          <o:OLEObject Type="Embed" ProgID="Equation.DSMT4" ShapeID="_x0000_i1164" DrawAspect="Content" ObjectID="_1672217924" r:id="rId5790"/>
        </w:object>
      </w:r>
    </w:p>
    <w:p w:rsidR="00D23B0D" w:rsidRPr="00D23B0D" w:rsidRDefault="00451663" w:rsidP="00D23B0D">
      <w:pPr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742528" behindDoc="0" locked="0" layoutInCell="1" allowOverlap="1">
                <wp:simplePos x="0" y="0"/>
                <wp:positionH relativeFrom="column">
                  <wp:posOffset>2772356</wp:posOffset>
                </wp:positionH>
                <wp:positionV relativeFrom="paragraph">
                  <wp:posOffset>219739</wp:posOffset>
                </wp:positionV>
                <wp:extent cx="360" cy="360"/>
                <wp:effectExtent l="0" t="0" r="0" b="0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8" o:spid="_x0000_s1026" type="#_x0000_t75" style="position:absolute;margin-left:217.3pt;margin-top:16.3pt;width:2.05pt;height:2.05pt;z-index:2547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2c02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6J6uxwlLrEg663Iy6LSA5SUCdaJj6y/snUbbukKU2S7jZPy+/Xamq11gkoqj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">
                <v:imagedata r:id="rId5792" o:title=""/>
              </v:shape>
            </w:pict>
          </mc:Fallback>
        </mc:AlternateContent>
      </w:r>
      <w:r w:rsidR="00022C24">
        <w:rPr>
          <w:szCs w:val="28"/>
        </w:rPr>
        <mc:AlternateContent>
          <mc:Choice Requires="wpi">
            <w:drawing>
              <wp:anchor distT="0" distB="0" distL="114300" distR="114300" simplePos="0" relativeHeight="254628864" behindDoc="0" locked="0" layoutInCell="1" allowOverlap="1">
                <wp:simplePos x="0" y="0"/>
                <wp:positionH relativeFrom="column">
                  <wp:posOffset>3140276</wp:posOffset>
                </wp:positionH>
                <wp:positionV relativeFrom="paragraph">
                  <wp:posOffset>617647</wp:posOffset>
                </wp:positionV>
                <wp:extent cx="34920" cy="28800"/>
                <wp:effectExtent l="38100" t="38100" r="41910" b="28575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3">
                      <w14:nvContentPartPr>
                        <w14:cNvContentPartPr/>
                      </w14:nvContentPartPr>
                      <w14:xfrm>
                        <a:off x="0" y="0"/>
                        <a:ext cx="34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246.4pt;margin-top:47.85pt;width:4.1pt;height:3.5pt;z-index:2546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">
                <v:imagedata r:id="rId5794" o:title=""/>
              </v:shape>
            </w:pict>
          </mc:Fallback>
        </mc:AlternateContent>
      </w:r>
      <w:r w:rsidR="00022C24">
        <w:rPr>
          <w:szCs w:val="28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>
                <wp:simplePos x="0" y="0"/>
                <wp:positionH relativeFrom="column">
                  <wp:posOffset>2988356</wp:posOffset>
                </wp:positionH>
                <wp:positionV relativeFrom="paragraph">
                  <wp:posOffset>235939</wp:posOffset>
                </wp:positionV>
                <wp:extent cx="744120" cy="11160"/>
                <wp:effectExtent l="114300" t="171450" r="132715" b="198755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5">
                      <w14:nvContentPartPr>
                        <w14:cNvContentPartPr/>
                      </w14:nvContentPartPr>
                      <w14:xfrm>
                        <a:off x="0" y="0"/>
                        <a:ext cx="744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229.65pt;margin-top:6.9pt;width:70pt;height:24.35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">
                <v:imagedata r:id="rId5796" o:title=""/>
              </v:shape>
            </w:pict>
          </mc:Fallback>
        </mc:AlternateContent>
      </w:r>
      <w:r w:rsidR="00022C24">
        <w:rPr>
          <w:szCs w:val="28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>
                <wp:simplePos x="0" y="0"/>
                <wp:positionH relativeFrom="column">
                  <wp:posOffset>553676</wp:posOffset>
                </wp:positionH>
                <wp:positionV relativeFrom="paragraph">
                  <wp:posOffset>235939</wp:posOffset>
                </wp:positionV>
                <wp:extent cx="49680" cy="5760"/>
                <wp:effectExtent l="114300" t="171450" r="121920" b="203835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7">
                      <w14:nvContentPartPr>
                        <w14:cNvContentPartPr/>
                      </w14:nvContentPartPr>
                      <w14:xfrm>
                        <a:off x="0" y="0"/>
                        <a:ext cx="49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37.95pt;margin-top:7.25pt;width:15.25pt;height:23.15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">
                <v:imagedata r:id="rId5798" o:title=""/>
              </v:shape>
            </w:pict>
          </mc:Fallback>
        </mc:AlternateContent>
      </w:r>
      <w:r w:rsidR="00D23B0D" w:rsidRPr="00D23B0D">
        <w:rPr>
          <w:szCs w:val="28"/>
        </w:rPr>
        <w:t xml:space="preserve">Έστω </w:t>
      </w:r>
      <w:r w:rsidR="00D23B0D" w:rsidRPr="003A1CD8">
        <w:rPr>
          <w:position w:val="-4"/>
        </w:rPr>
        <w:object w:dxaOrig="260" w:dyaOrig="279">
          <v:shape id="_x0000_i1165" type="#_x0000_t75" style="width:13.1pt;height:13.75pt" o:ole="">
            <v:imagedata r:id="rId5799" o:title=""/>
          </v:shape>
          <o:OLEObject Type="Embed" ProgID="Equation.DSMT4" ShapeID="_x0000_i1165" DrawAspect="Content" ObjectID="_1672217925" r:id="rId5800"/>
        </w:object>
      </w:r>
      <w:r w:rsidR="00D23B0D">
        <w:rPr>
          <w:szCs w:val="28"/>
        </w:rPr>
        <w:t xml:space="preserve"> </w:t>
      </w:r>
      <w:r w:rsidR="00D23B0D" w:rsidRPr="00D23B0D">
        <w:rPr>
          <w:szCs w:val="28"/>
        </w:rPr>
        <w:t xml:space="preserve">ο υπόχωρος που παράγουν τα </w:t>
      </w:r>
      <w:r w:rsidR="00D23B0D" w:rsidRPr="00D23B0D">
        <w:rPr>
          <w:szCs w:val="28"/>
          <w:lang w:val="en-US"/>
        </w:rPr>
        <w:t>a</w:t>
      </w:r>
      <w:r w:rsidR="00D23B0D" w:rsidRPr="00D23B0D">
        <w:rPr>
          <w:szCs w:val="28"/>
        </w:rPr>
        <w:t xml:space="preserve">, </w:t>
      </w:r>
      <w:r w:rsidR="00D23B0D" w:rsidRPr="00D23B0D">
        <w:rPr>
          <w:szCs w:val="28"/>
          <w:lang w:val="en-US"/>
        </w:rPr>
        <w:t>b</w:t>
      </w:r>
      <w:r w:rsidR="00D23B0D" w:rsidRPr="00D23B0D">
        <w:rPr>
          <w:szCs w:val="28"/>
        </w:rPr>
        <w:t xml:space="preserve"> και </w:t>
      </w:r>
      <w:r w:rsidR="00D23B0D" w:rsidRPr="00D23B0D">
        <w:rPr>
          <w:szCs w:val="28"/>
          <w:lang w:val="en-US"/>
        </w:rPr>
        <w:t>c</w:t>
      </w:r>
      <w:r w:rsidR="00D23B0D" w:rsidRPr="00D23B0D">
        <w:rPr>
          <w:szCs w:val="28"/>
          <w:vertAlign w:val="subscript"/>
        </w:rPr>
        <w:t xml:space="preserve"> </w:t>
      </w:r>
      <w:r w:rsidR="00D23B0D" w:rsidRPr="00D23B0D">
        <w:rPr>
          <w:szCs w:val="28"/>
        </w:rPr>
        <w:t xml:space="preserve">μαζί και έστω </w:t>
      </w:r>
      <w:r w:rsidR="00D23B0D" w:rsidRPr="00D23B0D">
        <w:rPr>
          <w:position w:val="-4"/>
          <w:szCs w:val="28"/>
        </w:rPr>
        <w:object w:dxaOrig="279" w:dyaOrig="279">
          <v:shape id="_x0000_i1166" type="#_x0000_t75" style="width:13.75pt;height:13.75pt" o:ole="">
            <v:imagedata r:id="rId5801" o:title=""/>
          </v:shape>
          <o:OLEObject Type="Embed" ProgID="Equation.DSMT4" ShapeID="_x0000_i1166" DrawAspect="Content" ObjectID="_1672217926" r:id="rId5802"/>
        </w:object>
      </w:r>
      <w:r w:rsidR="00D23B0D">
        <w:rPr>
          <w:szCs w:val="28"/>
        </w:rPr>
        <w:t xml:space="preserve"> το ορθογώνιο συμπλήρωμα του </w:t>
      </w:r>
      <w:r w:rsidR="00D23B0D" w:rsidRPr="003A1CD8">
        <w:rPr>
          <w:position w:val="-4"/>
        </w:rPr>
        <w:object w:dxaOrig="260" w:dyaOrig="279">
          <v:shape id="_x0000_i1167" type="#_x0000_t75" style="width:13.1pt;height:13.75pt" o:ole="">
            <v:imagedata r:id="rId5803" o:title=""/>
          </v:shape>
          <o:OLEObject Type="Embed" ProgID="Equation.DSMT4" ShapeID="_x0000_i1167" DrawAspect="Content" ObjectID="_1672217927" r:id="rId5804"/>
        </w:object>
      </w:r>
      <w:r w:rsidR="00D23B0D" w:rsidRPr="00D23B0D">
        <w:rPr>
          <w:szCs w:val="28"/>
        </w:rPr>
        <w:t xml:space="preserve">. </w:t>
      </w:r>
    </w:p>
    <w:p w:rsidR="00D23B0D" w:rsidRPr="00D23B0D" w:rsidRDefault="00022C24" w:rsidP="00D23B0D">
      <w:pPr>
        <w:numPr>
          <w:ilvl w:val="1"/>
          <w:numId w:val="38"/>
        </w:numPr>
        <w:spacing w:before="120" w:after="0" w:line="240" w:lineRule="auto"/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632960" behindDoc="0" locked="0" layoutInCell="1" allowOverlap="1">
                <wp:simplePos x="0" y="0"/>
                <wp:positionH relativeFrom="column">
                  <wp:posOffset>3546716</wp:posOffset>
                </wp:positionH>
                <wp:positionV relativeFrom="paragraph">
                  <wp:posOffset>56407</wp:posOffset>
                </wp:positionV>
                <wp:extent cx="124920" cy="177480"/>
                <wp:effectExtent l="38100" t="38100" r="46990" b="5143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5">
                      <w14:nvContentPartPr>
                        <w14:cNvContentPartPr/>
                      </w14:nvContentPartPr>
                      <w14:xfrm>
                        <a:off x="0" y="0"/>
                        <a:ext cx="1249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278.45pt;margin-top:3.55pt;width:11.7pt;height:15.8pt;z-index:2546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">
                <v:imagedata r:id="rId580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31936" behindDoc="0" locked="0" layoutInCell="1" allowOverlap="1">
                <wp:simplePos x="0" y="0"/>
                <wp:positionH relativeFrom="column">
                  <wp:posOffset>3435116</wp:posOffset>
                </wp:positionH>
                <wp:positionV relativeFrom="paragraph">
                  <wp:posOffset>80527</wp:posOffset>
                </wp:positionV>
                <wp:extent cx="39960" cy="37800"/>
                <wp:effectExtent l="38100" t="38100" r="36830" b="38735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7">
                      <w14:nvContentPartPr>
                        <w14:cNvContentPartPr/>
                      </w14:nvContentPartPr>
                      <w14:xfrm>
                        <a:off x="0" y="0"/>
                        <a:ext cx="399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269.65pt;margin-top:5.5pt;width:4.7pt;height:4.7pt;z-index:2546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">
                <v:imagedata r:id="rId580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30912" behindDoc="0" locked="0" layoutInCell="1" allowOverlap="1">
                <wp:simplePos x="0" y="0"/>
                <wp:positionH relativeFrom="column">
                  <wp:posOffset>3185636</wp:posOffset>
                </wp:positionH>
                <wp:positionV relativeFrom="paragraph">
                  <wp:posOffset>100687</wp:posOffset>
                </wp:positionV>
                <wp:extent cx="147600" cy="5760"/>
                <wp:effectExtent l="38100" t="38100" r="43180" b="32385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9">
                      <w14:nvContentPartPr>
                        <w14:cNvContentPartPr/>
                      </w14:nvContentPartPr>
                      <w14:xfrm>
                        <a:off x="0" y="0"/>
                        <a:ext cx="147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9" o:spid="_x0000_s1026" type="#_x0000_t75" style="position:absolute;margin-left:250.15pt;margin-top:7.1pt;width:13.25pt;height:2pt;z-index:2546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">
                <v:imagedata r:id="rId5810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9888" behindDoc="0" locked="0" layoutInCell="1" allowOverlap="1">
                <wp:simplePos x="0" y="0"/>
                <wp:positionH relativeFrom="column">
                  <wp:posOffset>3192116</wp:posOffset>
                </wp:positionH>
                <wp:positionV relativeFrom="paragraph">
                  <wp:posOffset>-88313</wp:posOffset>
                </wp:positionV>
                <wp:extent cx="163440" cy="322200"/>
                <wp:effectExtent l="38100" t="38100" r="46355" b="4000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1">
                      <w14:nvContentPartPr>
                        <w14:cNvContentPartPr/>
                      </w14:nvContentPartPr>
                      <w14:xfrm>
                        <a:off x="0" y="0"/>
                        <a:ext cx="1634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250.6pt;margin-top:-7.85pt;width:14.5pt;height:27.15pt;z-index:2546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">
                <v:imagedata r:id="rId5812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7840" behindDoc="0" locked="0" layoutInCell="1" allowOverlap="1">
                <wp:simplePos x="0" y="0"/>
                <wp:positionH relativeFrom="column">
                  <wp:posOffset>3229916</wp:posOffset>
                </wp:positionH>
                <wp:positionV relativeFrom="paragraph">
                  <wp:posOffset>-99473</wp:posOffset>
                </wp:positionV>
                <wp:extent cx="22680" cy="352800"/>
                <wp:effectExtent l="38100" t="38100" r="34925" b="47625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3">
                      <w14:nvContentPartPr>
                        <w14:cNvContentPartPr/>
                      </w14:nvContentPartPr>
                      <w14:xfrm>
                        <a:off x="0" y="0"/>
                        <a:ext cx="2268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253.35pt;margin-top:-8.8pt;width:3.55pt;height:29.65pt;z-index:2546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">
                <v:imagedata r:id="rId581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6816" behindDoc="0" locked="0" layoutInCell="1" allowOverlap="1">
                <wp:simplePos x="0" y="0"/>
                <wp:positionH relativeFrom="column">
                  <wp:posOffset>2881796</wp:posOffset>
                </wp:positionH>
                <wp:positionV relativeFrom="paragraph">
                  <wp:posOffset>114727</wp:posOffset>
                </wp:positionV>
                <wp:extent cx="164880" cy="15480"/>
                <wp:effectExtent l="38100" t="38100" r="45085" b="41910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5">
                      <w14:nvContentPartPr>
                        <w14:cNvContentPartPr/>
                      </w14:nvContentPartPr>
                      <w14:xfrm>
                        <a:off x="0" y="0"/>
                        <a:ext cx="16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5" o:spid="_x0000_s1026" type="#_x0000_t75" style="position:absolute;margin-left:226.3pt;margin-top:8.25pt;width:14.45pt;height:2.85pt;z-index:2546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">
                <v:imagedata r:id="rId581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5792" behindDoc="0" locked="0" layoutInCell="1" allowOverlap="1">
                <wp:simplePos x="0" y="0"/>
                <wp:positionH relativeFrom="column">
                  <wp:posOffset>2886476</wp:posOffset>
                </wp:positionH>
                <wp:positionV relativeFrom="paragraph">
                  <wp:posOffset>56407</wp:posOffset>
                </wp:positionV>
                <wp:extent cx="145440" cy="26640"/>
                <wp:effectExtent l="38100" t="38100" r="45085" b="3111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7">
                      <w14:nvContentPartPr>
                        <w14:cNvContentPartPr/>
                      </w14:nvContentPartPr>
                      <w14:xfrm>
                        <a:off x="0" y="0"/>
                        <a:ext cx="145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226.55pt;margin-top:3.65pt;width:12.95pt;height:3.75pt;z-index:2546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">
                <v:imagedata r:id="rId581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>
                <wp:simplePos x="0" y="0"/>
                <wp:positionH relativeFrom="column">
                  <wp:posOffset>2778836</wp:posOffset>
                </wp:positionH>
                <wp:positionV relativeFrom="paragraph">
                  <wp:posOffset>87367</wp:posOffset>
                </wp:positionV>
                <wp:extent cx="29520" cy="24480"/>
                <wp:effectExtent l="38100" t="38100" r="27940" b="33020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9">
                      <w14:nvContentPartPr>
                        <w14:cNvContentPartPr/>
                      </w14:nvContentPartPr>
                      <w14:xfrm>
                        <a:off x="0" y="0"/>
                        <a:ext cx="29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218pt;margin-top:6.3pt;width:3.75pt;height:3.3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">
                <v:imagedata r:id="rId5820" o:title=""/>
              </v:shape>
            </w:pict>
          </mc:Fallback>
        </mc:AlternateContent>
      </w:r>
      <w:r w:rsidR="00D23B0D" w:rsidRPr="00D23B0D">
        <w:rPr>
          <w:szCs w:val="28"/>
        </w:rPr>
        <w:t xml:space="preserve">Να βρεθεί η προβολή του </w:t>
      </w:r>
      <w:r w:rsidR="00D23B0D" w:rsidRPr="00D23B0D">
        <w:rPr>
          <w:szCs w:val="28"/>
          <w:lang w:val="en-US"/>
        </w:rPr>
        <w:t>v</w:t>
      </w:r>
      <w:r w:rsidR="00D23B0D">
        <w:rPr>
          <w:szCs w:val="28"/>
        </w:rPr>
        <w:t xml:space="preserve"> στο </w:t>
      </w:r>
      <w:r w:rsidR="00D23B0D" w:rsidRPr="003A1CD8">
        <w:rPr>
          <w:position w:val="-4"/>
        </w:rPr>
        <w:object w:dxaOrig="260" w:dyaOrig="279">
          <v:shape id="_x0000_i1168" type="#_x0000_t75" style="width:13.1pt;height:13.75pt" o:ole="">
            <v:imagedata r:id="rId5821" o:title=""/>
          </v:shape>
          <o:OLEObject Type="Embed" ProgID="Equation.DSMT4" ShapeID="_x0000_i1168" DrawAspect="Content" ObjectID="_1672217928" r:id="rId5822"/>
        </w:object>
      </w:r>
      <w:r w:rsidR="00D23B0D" w:rsidRPr="00D23B0D">
        <w:rPr>
          <w:szCs w:val="28"/>
        </w:rPr>
        <w:t>.</w:t>
      </w:r>
    </w:p>
    <w:p w:rsidR="00D23B0D" w:rsidRPr="00D23B0D" w:rsidRDefault="00022C24" w:rsidP="00D23B0D">
      <w:pPr>
        <w:numPr>
          <w:ilvl w:val="1"/>
          <w:numId w:val="38"/>
        </w:numPr>
        <w:spacing w:before="120" w:after="0" w:line="240" w:lineRule="auto"/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2720" behindDoc="0" locked="0" layoutInCell="1" allowOverlap="1">
                <wp:simplePos x="0" y="0"/>
                <wp:positionH relativeFrom="column">
                  <wp:posOffset>6073916</wp:posOffset>
                </wp:positionH>
                <wp:positionV relativeFrom="paragraph">
                  <wp:posOffset>211217</wp:posOffset>
                </wp:positionV>
                <wp:extent cx="121680" cy="16200"/>
                <wp:effectExtent l="38100" t="38100" r="31115" b="41275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3">
                      <w14:nvContentPartPr>
                        <w14:cNvContentPartPr/>
                      </w14:nvContentPartPr>
                      <w14:xfrm>
                        <a:off x="0" y="0"/>
                        <a:ext cx="121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477.75pt;margin-top:16pt;width:10.95pt;height:2.85pt;z-index:2546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">
                <v:imagedata r:id="rId582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1696" behindDoc="0" locked="0" layoutInCell="1" allowOverlap="1">
                <wp:simplePos x="0" y="0"/>
                <wp:positionH relativeFrom="column">
                  <wp:posOffset>6071756</wp:posOffset>
                </wp:positionH>
                <wp:positionV relativeFrom="paragraph">
                  <wp:posOffset>279617</wp:posOffset>
                </wp:positionV>
                <wp:extent cx="86760" cy="48960"/>
                <wp:effectExtent l="38100" t="38100" r="27940" b="27305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5">
                      <w14:nvContentPartPr>
                        <w14:cNvContentPartPr/>
                      </w14:nvContentPartPr>
                      <w14:xfrm>
                        <a:off x="0" y="0"/>
                        <a:ext cx="867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477.55pt;margin-top:21.3pt;width:8.15pt;height:5.3pt;z-index:2546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">
                <v:imagedata r:id="rId582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0672" behindDoc="0" locked="0" layoutInCell="1" allowOverlap="1">
                <wp:simplePos x="0" y="0"/>
                <wp:positionH relativeFrom="column">
                  <wp:posOffset>6087956</wp:posOffset>
                </wp:positionH>
                <wp:positionV relativeFrom="paragraph">
                  <wp:posOffset>230297</wp:posOffset>
                </wp:positionV>
                <wp:extent cx="86040" cy="173160"/>
                <wp:effectExtent l="38100" t="38100" r="9525" b="36830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7">
                      <w14:nvContentPartPr>
                        <w14:cNvContentPartPr/>
                      </w14:nvContentPartPr>
                      <w14:xfrm>
                        <a:off x="0" y="0"/>
                        <a:ext cx="860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478.6pt;margin-top:17.4pt;width:8.3pt;height:15.35pt;z-index:2546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">
                <v:imagedata r:id="rId582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9648" behindDoc="0" locked="0" layoutInCell="1" allowOverlap="1">
                <wp:simplePos x="0" y="0"/>
                <wp:positionH relativeFrom="column">
                  <wp:posOffset>5840996</wp:posOffset>
                </wp:positionH>
                <wp:positionV relativeFrom="paragraph">
                  <wp:posOffset>323897</wp:posOffset>
                </wp:positionV>
                <wp:extent cx="176760" cy="77400"/>
                <wp:effectExtent l="38100" t="38100" r="13970" b="37465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9">
                      <w14:nvContentPartPr>
                        <w14:cNvContentPartPr/>
                      </w14:nvContentPartPr>
                      <w14:xfrm>
                        <a:off x="0" y="0"/>
                        <a:ext cx="1767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459.1pt;margin-top:24.65pt;width:15.55pt;height:7.65pt;z-index:2546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">
                <v:imagedata r:id="rId5830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8624" behindDoc="0" locked="0" layoutInCell="1" allowOverlap="1">
                <wp:simplePos x="0" y="0"/>
                <wp:positionH relativeFrom="column">
                  <wp:posOffset>5651276</wp:posOffset>
                </wp:positionH>
                <wp:positionV relativeFrom="paragraph">
                  <wp:posOffset>314537</wp:posOffset>
                </wp:positionV>
                <wp:extent cx="33480" cy="95040"/>
                <wp:effectExtent l="38100" t="38100" r="43180" b="38735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1">
                      <w14:nvContentPartPr>
                        <w14:cNvContentPartPr/>
                      </w14:nvContentPartPr>
                      <w14:xfrm>
                        <a:off x="0" y="0"/>
                        <a:ext cx="334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444.15pt;margin-top:23.95pt;width:4.1pt;height:9.15pt;z-index:2546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">
                <v:imagedata r:id="rId5832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>
                <wp:simplePos x="0" y="0"/>
                <wp:positionH relativeFrom="column">
                  <wp:posOffset>5564516</wp:posOffset>
                </wp:positionH>
                <wp:positionV relativeFrom="paragraph">
                  <wp:posOffset>278897</wp:posOffset>
                </wp:positionV>
                <wp:extent cx="1080" cy="5040"/>
                <wp:effectExtent l="19050" t="19050" r="37465" b="3365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3">
                      <w14:nvContentPartPr>
                        <w14:cNvContentPartPr/>
                      </w14:nvContentPartPr>
                      <w14:xfrm>
                        <a:off x="0" y="0"/>
                        <a:ext cx="1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437.3pt;margin-top:21.35pt;width:1.8pt;height:1.7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">
                <v:imagedata r:id="rId583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>
                <wp:simplePos x="0" y="0"/>
                <wp:positionH relativeFrom="column">
                  <wp:posOffset>5446076</wp:posOffset>
                </wp:positionH>
                <wp:positionV relativeFrom="paragraph">
                  <wp:posOffset>216617</wp:posOffset>
                </wp:positionV>
                <wp:extent cx="169920" cy="192960"/>
                <wp:effectExtent l="38100" t="38100" r="20955" b="36195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5">
                      <w14:nvContentPartPr>
                        <w14:cNvContentPartPr/>
                      </w14:nvContentPartPr>
                      <w14:xfrm>
                        <a:off x="0" y="0"/>
                        <a:ext cx="16992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428pt;margin-top:16.3pt;width:15.2pt;height:16.8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">
                <v:imagedata r:id="rId583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5552" behindDoc="0" locked="0" layoutInCell="1" allowOverlap="1">
                <wp:simplePos x="0" y="0"/>
                <wp:positionH relativeFrom="column">
                  <wp:posOffset>5352116</wp:posOffset>
                </wp:positionH>
                <wp:positionV relativeFrom="paragraph">
                  <wp:posOffset>351257</wp:posOffset>
                </wp:positionV>
                <wp:extent cx="47520" cy="61560"/>
                <wp:effectExtent l="19050" t="38100" r="29210" b="3429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7">
                      <w14:nvContentPartPr>
                        <w14:cNvContentPartPr/>
                      </w14:nvContentPartPr>
                      <w14:xfrm>
                        <a:off x="0" y="0"/>
                        <a:ext cx="475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421.05pt;margin-top:26.75pt;width:5.05pt;height:6.5pt;z-index:2546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">
                <v:imagedata r:id="rId583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4528" behindDoc="0" locked="0" layoutInCell="1" allowOverlap="1">
                <wp:simplePos x="0" y="0"/>
                <wp:positionH relativeFrom="column">
                  <wp:posOffset>5263556</wp:posOffset>
                </wp:positionH>
                <wp:positionV relativeFrom="paragraph">
                  <wp:posOffset>248297</wp:posOffset>
                </wp:positionV>
                <wp:extent cx="70200" cy="179640"/>
                <wp:effectExtent l="38100" t="38100" r="44450" b="49530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9">
                      <w14:nvContentPartPr>
                        <w14:cNvContentPartPr/>
                      </w14:nvContentPartPr>
                      <w14:xfrm>
                        <a:off x="0" y="0"/>
                        <a:ext cx="702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413.55pt;margin-top:18.7pt;width:7.3pt;height:15.85pt;z-index:2546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">
                <v:imagedata r:id="rId5840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3504" behindDoc="0" locked="0" layoutInCell="1" allowOverlap="1">
                <wp:simplePos x="0" y="0"/>
                <wp:positionH relativeFrom="column">
                  <wp:posOffset>5216036</wp:posOffset>
                </wp:positionH>
                <wp:positionV relativeFrom="paragraph">
                  <wp:posOffset>362777</wp:posOffset>
                </wp:positionV>
                <wp:extent cx="30600" cy="72720"/>
                <wp:effectExtent l="38100" t="38100" r="45720" b="41910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1">
                      <w14:nvContentPartPr>
                        <w14:cNvContentPartPr/>
                      </w14:nvContentPartPr>
                      <w14:xfrm>
                        <a:off x="0" y="0"/>
                        <a:ext cx="30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410.1pt;margin-top:27.7pt;width:3.85pt;height:7.3pt;z-index:2546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">
                <v:imagedata r:id="rId5842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2480" behindDoc="0" locked="0" layoutInCell="1" allowOverlap="1">
                <wp:simplePos x="0" y="0"/>
                <wp:positionH relativeFrom="column">
                  <wp:posOffset>5084636</wp:posOffset>
                </wp:positionH>
                <wp:positionV relativeFrom="paragraph">
                  <wp:posOffset>351977</wp:posOffset>
                </wp:positionV>
                <wp:extent cx="120960" cy="131400"/>
                <wp:effectExtent l="38100" t="38100" r="50800" b="40640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3">
                      <w14:nvContentPartPr>
                        <w14:cNvContentPartPr/>
                      </w14:nvContentPartPr>
                      <w14:xfrm>
                        <a:off x="0" y="0"/>
                        <a:ext cx="1209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399.5pt;margin-top:26.85pt;width:11.25pt;height:11.9pt;z-index:2546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">
                <v:imagedata r:id="rId584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>
                <wp:simplePos x="0" y="0"/>
                <wp:positionH relativeFrom="column">
                  <wp:posOffset>4846316</wp:posOffset>
                </wp:positionH>
                <wp:positionV relativeFrom="paragraph">
                  <wp:posOffset>362057</wp:posOffset>
                </wp:positionV>
                <wp:extent cx="108720" cy="86400"/>
                <wp:effectExtent l="38100" t="38100" r="43815" b="46990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5">
                      <w14:nvContentPartPr>
                        <w14:cNvContentPartPr/>
                      </w14:nvContentPartPr>
                      <w14:xfrm>
                        <a:off x="0" y="0"/>
                        <a:ext cx="108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380.8pt;margin-top:27.6pt;width:10.25pt;height:8.5pt;z-index:2546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">
                <v:imagedata r:id="rId584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>
                <wp:simplePos x="0" y="0"/>
                <wp:positionH relativeFrom="column">
                  <wp:posOffset>4762796</wp:posOffset>
                </wp:positionH>
                <wp:positionV relativeFrom="paragraph">
                  <wp:posOffset>346577</wp:posOffset>
                </wp:positionV>
                <wp:extent cx="83160" cy="79920"/>
                <wp:effectExtent l="38100" t="38100" r="31750" b="34925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7">
                      <w14:nvContentPartPr>
                        <w14:cNvContentPartPr/>
                      </w14:nvContentPartPr>
                      <w14:xfrm>
                        <a:off x="0" y="0"/>
                        <a:ext cx="831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74.25pt;margin-top:26.65pt;width:8.1pt;height:7.7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">
                <v:imagedata r:id="rId584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>
                <wp:simplePos x="0" y="0"/>
                <wp:positionH relativeFrom="column">
                  <wp:posOffset>4755956</wp:posOffset>
                </wp:positionH>
                <wp:positionV relativeFrom="paragraph">
                  <wp:posOffset>313097</wp:posOffset>
                </wp:positionV>
                <wp:extent cx="27720" cy="137160"/>
                <wp:effectExtent l="38100" t="38100" r="29845" b="3429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9">
                      <w14:nvContentPartPr>
                        <w14:cNvContentPartPr/>
                      </w14:nvContentPartPr>
                      <w14:xfrm>
                        <a:off x="0" y="0"/>
                        <a:ext cx="277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373.95pt;margin-top:24.1pt;width:3.55pt;height:12.05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">
                <v:imagedata r:id="rId5850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8384" behindDoc="0" locked="0" layoutInCell="1" allowOverlap="1">
                <wp:simplePos x="0" y="0"/>
                <wp:positionH relativeFrom="column">
                  <wp:posOffset>4585676</wp:posOffset>
                </wp:positionH>
                <wp:positionV relativeFrom="paragraph">
                  <wp:posOffset>336857</wp:posOffset>
                </wp:positionV>
                <wp:extent cx="159840" cy="129240"/>
                <wp:effectExtent l="38100" t="38100" r="12065" b="42545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1">
                      <w14:nvContentPartPr>
                        <w14:cNvContentPartPr/>
                      </w14:nvContentPartPr>
                      <w14:xfrm>
                        <a:off x="0" y="0"/>
                        <a:ext cx="159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360.55pt;margin-top:25.75pt;width:13.95pt;height:11.75pt;z-index:2546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">
                <v:imagedata r:id="rId5852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>
                <wp:simplePos x="0" y="0"/>
                <wp:positionH relativeFrom="column">
                  <wp:posOffset>4521956</wp:posOffset>
                </wp:positionH>
                <wp:positionV relativeFrom="paragraph">
                  <wp:posOffset>325697</wp:posOffset>
                </wp:positionV>
                <wp:extent cx="12600" cy="44640"/>
                <wp:effectExtent l="38100" t="38100" r="26035" b="3175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3">
                      <w14:nvContentPartPr>
                        <w14:cNvContentPartPr/>
                      </w14:nvContentPartPr>
                      <w14:xfrm>
                        <a:off x="0" y="0"/>
                        <a:ext cx="12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355.35pt;margin-top:24.9pt;width:2.3pt;height:4.8pt;z-index:2546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">
                <v:imagedata r:id="rId585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6336" behindDoc="0" locked="0" layoutInCell="1" allowOverlap="1">
                <wp:simplePos x="0" y="0"/>
                <wp:positionH relativeFrom="column">
                  <wp:posOffset>4521236</wp:posOffset>
                </wp:positionH>
                <wp:positionV relativeFrom="paragraph">
                  <wp:posOffset>369617</wp:posOffset>
                </wp:positionV>
                <wp:extent cx="30600" cy="99360"/>
                <wp:effectExtent l="19050" t="38100" r="26670" b="34290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5">
                      <w14:nvContentPartPr>
                        <w14:cNvContentPartPr/>
                      </w14:nvContentPartPr>
                      <w14:xfrm>
                        <a:off x="0" y="0"/>
                        <a:ext cx="30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355.55pt;margin-top:28.35pt;width:3.7pt;height:9.25pt;z-index:2546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">
                <v:imagedata r:id="rId5856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5312" behindDoc="0" locked="0" layoutInCell="1" allowOverlap="1">
                <wp:simplePos x="0" y="0"/>
                <wp:positionH relativeFrom="column">
                  <wp:posOffset>4414316</wp:posOffset>
                </wp:positionH>
                <wp:positionV relativeFrom="paragraph">
                  <wp:posOffset>365297</wp:posOffset>
                </wp:positionV>
                <wp:extent cx="77400" cy="97920"/>
                <wp:effectExtent l="38100" t="38100" r="37465" b="35560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7">
                      <w14:nvContentPartPr>
                        <w14:cNvContentPartPr/>
                      </w14:nvContentPartPr>
                      <w14:xfrm>
                        <a:off x="0" y="0"/>
                        <a:ext cx="77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346.85pt;margin-top:27.95pt;width:7.6pt;height:9.35pt;z-index:2546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">
                <v:imagedata r:id="rId5858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4288" behindDoc="0" locked="0" layoutInCell="1" allowOverlap="1">
                <wp:simplePos x="0" y="0"/>
                <wp:positionH relativeFrom="column">
                  <wp:posOffset>4290476</wp:posOffset>
                </wp:positionH>
                <wp:positionV relativeFrom="paragraph">
                  <wp:posOffset>360977</wp:posOffset>
                </wp:positionV>
                <wp:extent cx="45360" cy="87480"/>
                <wp:effectExtent l="38100" t="38100" r="50165" b="46355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9">
                      <w14:nvContentPartPr>
                        <w14:cNvContentPartPr/>
                      </w14:nvContentPartPr>
                      <w14:xfrm>
                        <a:off x="0" y="0"/>
                        <a:ext cx="453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337.1pt;margin-top:27.5pt;width:5.25pt;height:8.65pt;z-index:2546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">
                <v:imagedata r:id="rId5860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>
                <wp:simplePos x="0" y="0"/>
                <wp:positionH relativeFrom="column">
                  <wp:posOffset>3966116</wp:posOffset>
                </wp:positionH>
                <wp:positionV relativeFrom="paragraph">
                  <wp:posOffset>390497</wp:posOffset>
                </wp:positionV>
                <wp:extent cx="196200" cy="24120"/>
                <wp:effectExtent l="38100" t="38100" r="33020" b="33655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1">
                      <w14:nvContentPartPr>
                        <w14:cNvContentPartPr/>
                      </w14:nvContentPartPr>
                      <w14:xfrm>
                        <a:off x="0" y="0"/>
                        <a:ext cx="196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311.65pt;margin-top:29.85pt;width:17pt;height:3.65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">
                <v:imagedata r:id="rId5862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>
                <wp:simplePos x="0" y="0"/>
                <wp:positionH relativeFrom="column">
                  <wp:posOffset>4022996</wp:posOffset>
                </wp:positionH>
                <wp:positionV relativeFrom="paragraph">
                  <wp:posOffset>240377</wp:posOffset>
                </wp:positionV>
                <wp:extent cx="79200" cy="244080"/>
                <wp:effectExtent l="38100" t="38100" r="35560" b="41910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3">
                      <w14:nvContentPartPr>
                        <w14:cNvContentPartPr/>
                      </w14:nvContentPartPr>
                      <w14:xfrm>
                        <a:off x="0" y="0"/>
                        <a:ext cx="792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315.85pt;margin-top:18.05pt;width:8pt;height:20.8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">
                <v:imagedata r:id="rId5864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598144" behindDoc="0" locked="0" layoutInCell="1" allowOverlap="1">
                <wp:simplePos x="0" y="0"/>
                <wp:positionH relativeFrom="column">
                  <wp:posOffset>-41404</wp:posOffset>
                </wp:positionH>
                <wp:positionV relativeFrom="paragraph">
                  <wp:posOffset>149657</wp:posOffset>
                </wp:positionV>
                <wp:extent cx="193320" cy="5760"/>
                <wp:effectExtent l="114300" t="171450" r="130810" b="203835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5">
                      <w14:nvContentPartPr>
                        <w14:cNvContentPartPr/>
                      </w14:nvContentPartPr>
                      <w14:xfrm>
                        <a:off x="0" y="0"/>
                        <a:ext cx="193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-8.9pt;margin-top:.45pt;width:26.55pt;height:23.15pt;z-index:2545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">
                <v:imagedata r:id="rId5866" o:title=""/>
              </v:shape>
            </w:pict>
          </mc:Fallback>
        </mc:AlternateContent>
      </w:r>
      <w:r w:rsidR="007F0D26">
        <w:rPr>
          <w:szCs w:val="28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5330876</wp:posOffset>
                </wp:positionH>
                <wp:positionV relativeFrom="paragraph">
                  <wp:posOffset>-217738</wp:posOffset>
                </wp:positionV>
                <wp:extent cx="201240" cy="1191600"/>
                <wp:effectExtent l="38100" t="38100" r="27940" b="46990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7">
                      <w14:nvContentPartPr>
                        <w14:cNvContentPartPr/>
                      </w14:nvContentPartPr>
                      <w14:xfrm>
                        <a:off x="0" y="0"/>
                        <a:ext cx="201240" cy="11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418.85pt;margin-top:-17.9pt;width:17.55pt;height:95.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">
                <v:imagedata r:id="rId5868" o:title=""/>
              </v:shape>
            </w:pict>
          </mc:Fallback>
        </mc:AlternateContent>
      </w:r>
      <w:r w:rsidR="00D23B0D">
        <w:rPr>
          <w:szCs w:val="28"/>
        </w:rPr>
        <w:t xml:space="preserve">Να βρεθεί πίνακας </w:t>
      </w:r>
      <w:r w:rsidR="00D23B0D" w:rsidRPr="00D23B0D">
        <w:rPr>
          <w:position w:val="-4"/>
          <w:szCs w:val="28"/>
        </w:rPr>
        <w:object w:dxaOrig="279" w:dyaOrig="279">
          <v:shape id="_x0000_i1169" type="#_x0000_t75" style="width:13.75pt;height:13.75pt" o:ole="">
            <v:imagedata r:id="rId5869" o:title=""/>
          </v:shape>
          <o:OLEObject Type="Embed" ProgID="Equation.DSMT4" ShapeID="_x0000_i1169" DrawAspect="Content" ObjectID="_1672217929" r:id="rId5870"/>
        </w:object>
      </w:r>
      <w:r w:rsidR="00D23B0D" w:rsidRPr="00D23B0D">
        <w:rPr>
          <w:szCs w:val="28"/>
        </w:rPr>
        <w:t xml:space="preserve"> τέτοιος ώστε --για οποιοδήποτε </w:t>
      </w:r>
      <w:r w:rsidR="00D23B0D" w:rsidRPr="00D23B0D">
        <w:rPr>
          <w:position w:val="-4"/>
          <w:szCs w:val="28"/>
        </w:rPr>
        <w:object w:dxaOrig="220" w:dyaOrig="220">
          <v:shape id="_x0000_i1170" type="#_x0000_t75" style="width:11.15pt;height:11.15pt" o:ole="">
            <v:imagedata r:id="rId5871" o:title=""/>
          </v:shape>
          <o:OLEObject Type="Embed" ProgID="Equation.DSMT4" ShapeID="_x0000_i1170" DrawAspect="Content" ObjectID="_1672217930" r:id="rId5872"/>
        </w:object>
      </w:r>
      <w:r w:rsidR="00D23B0D" w:rsidRPr="00D23B0D">
        <w:rPr>
          <w:szCs w:val="28"/>
        </w:rPr>
        <w:t xml:space="preserve">-- το </w:t>
      </w:r>
      <w:r w:rsidR="00D23B0D" w:rsidRPr="00D23B0D">
        <w:rPr>
          <w:position w:val="-4"/>
          <w:szCs w:val="28"/>
        </w:rPr>
        <w:object w:dxaOrig="420" w:dyaOrig="279">
          <v:shape id="_x0000_i1171" type="#_x0000_t75" style="width:20.95pt;height:13.75pt" o:ole="">
            <v:imagedata r:id="rId5873" o:title=""/>
          </v:shape>
          <o:OLEObject Type="Embed" ProgID="Equation.DSMT4" ShapeID="_x0000_i1171" DrawAspect="Content" ObjectID="_1672217931" r:id="rId5874"/>
        </w:object>
      </w:r>
      <w:r w:rsidR="00D23B0D" w:rsidRPr="00D23B0D">
        <w:rPr>
          <w:szCs w:val="28"/>
        </w:rPr>
        <w:t xml:space="preserve"> να είναι εκείνο το πλησιέστερο στο </w:t>
      </w:r>
      <w:r w:rsidR="00D23B0D" w:rsidRPr="00D23B0D">
        <w:rPr>
          <w:position w:val="-4"/>
          <w:szCs w:val="28"/>
        </w:rPr>
        <w:object w:dxaOrig="220" w:dyaOrig="220">
          <v:shape id="_x0000_i1172" type="#_x0000_t75" style="width:11.15pt;height:11.15pt" o:ole="">
            <v:imagedata r:id="rId5871" o:title=""/>
          </v:shape>
          <o:OLEObject Type="Embed" ProgID="Equation.DSMT4" ShapeID="_x0000_i1172" DrawAspect="Content" ObjectID="_1672217932" r:id="rId5875"/>
        </w:object>
      </w:r>
      <w:r w:rsidR="00D23B0D" w:rsidRPr="00D23B0D">
        <w:rPr>
          <w:szCs w:val="28"/>
        </w:rPr>
        <w:t xml:space="preserve"> στοιχείο του Ε.</w:t>
      </w:r>
    </w:p>
    <w:p w:rsidR="00D23B0D" w:rsidRPr="00D23B0D" w:rsidRDefault="00D23B0D" w:rsidP="00D23B0D">
      <w:pPr>
        <w:numPr>
          <w:ilvl w:val="1"/>
          <w:numId w:val="38"/>
        </w:numPr>
        <w:spacing w:before="120" w:after="0" w:line="240" w:lineRule="auto"/>
        <w:rPr>
          <w:szCs w:val="28"/>
        </w:rPr>
      </w:pPr>
      <w:r w:rsidRPr="00D23B0D">
        <w:rPr>
          <w:szCs w:val="28"/>
        </w:rPr>
        <w:t xml:space="preserve">Να βρεθεί πίνακας </w:t>
      </w:r>
      <w:r w:rsidRPr="00D23B0D">
        <w:rPr>
          <w:position w:val="-4"/>
          <w:szCs w:val="28"/>
        </w:rPr>
        <w:object w:dxaOrig="260" w:dyaOrig="279">
          <v:shape id="_x0000_i1173" type="#_x0000_t75" style="width:13.1pt;height:13.75pt" o:ole="">
            <v:imagedata r:id="rId5876" o:title=""/>
          </v:shape>
          <o:OLEObject Type="Embed" ProgID="Equation.DSMT4" ShapeID="_x0000_i1173" DrawAspect="Content" ObjectID="_1672217933" r:id="rId5877"/>
        </w:object>
      </w:r>
      <w:r w:rsidRPr="00D23B0D">
        <w:rPr>
          <w:szCs w:val="28"/>
        </w:rPr>
        <w:t xml:space="preserve"> τέτοιος ώστε --για οποιοδήποτε </w:t>
      </w:r>
      <w:r w:rsidRPr="00D23B0D">
        <w:rPr>
          <w:position w:val="-4"/>
          <w:szCs w:val="28"/>
        </w:rPr>
        <w:object w:dxaOrig="220" w:dyaOrig="220">
          <v:shape id="_x0000_i1174" type="#_x0000_t75" style="width:11.15pt;height:11.15pt" o:ole="">
            <v:imagedata r:id="rId5871" o:title=""/>
          </v:shape>
          <o:OLEObject Type="Embed" ProgID="Equation.DSMT4" ShapeID="_x0000_i1174" DrawAspect="Content" ObjectID="_1672217934" r:id="rId5878"/>
        </w:object>
      </w:r>
      <w:r w:rsidRPr="00D23B0D">
        <w:rPr>
          <w:szCs w:val="28"/>
        </w:rPr>
        <w:t xml:space="preserve">-- το </w:t>
      </w:r>
      <w:r w:rsidRPr="00D23B0D">
        <w:rPr>
          <w:position w:val="-4"/>
          <w:szCs w:val="28"/>
        </w:rPr>
        <w:object w:dxaOrig="400" w:dyaOrig="279">
          <v:shape id="_x0000_i1175" type="#_x0000_t75" style="width:20.3pt;height:13.75pt" o:ole="">
            <v:imagedata r:id="rId5879" o:title=""/>
          </v:shape>
          <o:OLEObject Type="Embed" ProgID="Equation.DSMT4" ShapeID="_x0000_i1175" DrawAspect="Content" ObjectID="_1672217935" r:id="rId5880"/>
        </w:object>
      </w:r>
      <w:r w:rsidRPr="00D23B0D">
        <w:rPr>
          <w:szCs w:val="28"/>
        </w:rPr>
        <w:t xml:space="preserve"> να είναι</w:t>
      </w:r>
      <w:r>
        <w:rPr>
          <w:szCs w:val="28"/>
        </w:rPr>
        <w:t xml:space="preserve"> το </w:t>
      </w:r>
      <w:r w:rsidRPr="00D23B0D">
        <w:rPr>
          <w:szCs w:val="28"/>
        </w:rPr>
        <w:t xml:space="preserve">πλησιέστερο στο </w:t>
      </w:r>
      <w:r w:rsidRPr="00D23B0D">
        <w:rPr>
          <w:position w:val="-4"/>
          <w:szCs w:val="28"/>
        </w:rPr>
        <w:object w:dxaOrig="220" w:dyaOrig="220">
          <v:shape id="_x0000_i1176" type="#_x0000_t75" style="width:11.15pt;height:11.15pt" o:ole="">
            <v:imagedata r:id="rId5871" o:title=""/>
          </v:shape>
          <o:OLEObject Type="Embed" ProgID="Equation.DSMT4" ShapeID="_x0000_i1176" DrawAspect="Content" ObjectID="_1672217936" r:id="rId5881"/>
        </w:object>
      </w:r>
      <w:r w:rsidRPr="00D23B0D">
        <w:rPr>
          <w:szCs w:val="28"/>
        </w:rPr>
        <w:t xml:space="preserve"> πολλαπλάσιο του </w:t>
      </w:r>
      <w:r w:rsidRPr="00D23B0D">
        <w:rPr>
          <w:szCs w:val="28"/>
          <w:lang w:val="en-US"/>
        </w:rPr>
        <w:t>a</w:t>
      </w:r>
      <w:r w:rsidRPr="00D23B0D">
        <w:rPr>
          <w:szCs w:val="28"/>
        </w:rPr>
        <w:t>.</w:t>
      </w:r>
    </w:p>
    <w:p w:rsidR="00D23B0D" w:rsidRDefault="007F0D26" w:rsidP="00D23B0D">
      <w:pPr>
        <w:numPr>
          <w:ilvl w:val="1"/>
          <w:numId w:val="38"/>
        </w:numPr>
        <w:spacing w:before="120" w:after="0" w:line="240" w:lineRule="auto"/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4390196</wp:posOffset>
                </wp:positionH>
                <wp:positionV relativeFrom="paragraph">
                  <wp:posOffset>60822</wp:posOffset>
                </wp:positionV>
                <wp:extent cx="87840" cy="198360"/>
                <wp:effectExtent l="38100" t="38100" r="45720" b="49530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2">
                      <w14:nvContentPartPr>
                        <w14:cNvContentPartPr/>
                      </w14:nvContentPartPr>
                      <w14:xfrm>
                        <a:off x="0" y="0"/>
                        <a:ext cx="878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344.9pt;margin-top:3.85pt;width:8.7pt;height:17.35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">
                <v:imagedata r:id="rId5883" o:title=""/>
              </v:shape>
            </w:pict>
          </mc:Fallback>
        </mc:AlternateContent>
      </w:r>
      <w:r w:rsidR="00D23B0D" w:rsidRPr="00D23B0D">
        <w:rPr>
          <w:szCs w:val="28"/>
        </w:rPr>
        <w:t xml:space="preserve">Να βρεθούν </w:t>
      </w:r>
      <w:r w:rsidR="00D23B0D" w:rsidRPr="00D23B0D">
        <w:rPr>
          <w:position w:val="-12"/>
          <w:szCs w:val="28"/>
          <w:lang w:val="en-US"/>
        </w:rPr>
        <w:object w:dxaOrig="800" w:dyaOrig="380">
          <v:shape id="_x0000_i1177" type="#_x0000_t75" style="width:39.95pt;height:19pt" o:ole="">
            <v:imagedata r:id="rId5884" o:title=""/>
          </v:shape>
          <o:OLEObject Type="Embed" ProgID="Equation.DSMT4" ShapeID="_x0000_i1177" DrawAspect="Content" ObjectID="_1672217937" r:id="rId5885"/>
        </w:object>
      </w:r>
      <w:r w:rsidR="00D23B0D" w:rsidRPr="00D23B0D">
        <w:rPr>
          <w:szCs w:val="28"/>
        </w:rPr>
        <w:t xml:space="preserve">και </w:t>
      </w:r>
      <w:r w:rsidR="00D23B0D" w:rsidRPr="00D23B0D">
        <w:rPr>
          <w:position w:val="-12"/>
          <w:szCs w:val="28"/>
          <w:lang w:val="en-US"/>
        </w:rPr>
        <w:object w:dxaOrig="800" w:dyaOrig="380">
          <v:shape id="_x0000_i1178" type="#_x0000_t75" style="width:39.95pt;height:19pt" o:ole="">
            <v:imagedata r:id="rId5886" o:title=""/>
          </v:shape>
          <o:OLEObject Type="Embed" ProgID="Equation.DSMT4" ShapeID="_x0000_i1178" DrawAspect="Content" ObjectID="_1672217938" r:id="rId5887"/>
        </w:object>
      </w:r>
      <w:r w:rsidR="00D23B0D" w:rsidRPr="00D23B0D">
        <w:rPr>
          <w:szCs w:val="28"/>
        </w:rPr>
        <w:t xml:space="preserve">, τέτοια ώστε </w:t>
      </w:r>
      <w:r w:rsidR="00D23B0D" w:rsidRPr="00D23B0D">
        <w:rPr>
          <w:position w:val="-12"/>
          <w:szCs w:val="28"/>
        </w:rPr>
        <w:object w:dxaOrig="1280" w:dyaOrig="380">
          <v:shape id="_x0000_i1179" type="#_x0000_t75" style="width:64.15pt;height:19pt" o:ole="">
            <v:imagedata r:id="rId5888" o:title=""/>
          </v:shape>
          <o:OLEObject Type="Embed" ProgID="Equation.DSMT4" ShapeID="_x0000_i1179" DrawAspect="Content" ObjectID="_1672217939" r:id="rId5889"/>
        </w:object>
      </w:r>
      <w:r w:rsidR="00D23B0D" w:rsidRPr="00D23B0D">
        <w:rPr>
          <w:szCs w:val="28"/>
        </w:rPr>
        <w:t>.</w:t>
      </w:r>
    </w:p>
    <w:p w:rsidR="00D23B0D" w:rsidRPr="00D23B0D" w:rsidRDefault="00022C24" w:rsidP="00D23B0D">
      <w:pPr>
        <w:numPr>
          <w:ilvl w:val="1"/>
          <w:numId w:val="38"/>
        </w:numPr>
        <w:spacing w:before="120" w:after="0" w:line="240" w:lineRule="auto"/>
        <w:rPr>
          <w:szCs w:val="28"/>
        </w:rPr>
      </w:pPr>
      <w:r>
        <w:rPr>
          <w:szCs w:val="28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>
                <wp:simplePos x="0" y="0"/>
                <wp:positionH relativeFrom="column">
                  <wp:posOffset>4043876</wp:posOffset>
                </wp:positionH>
                <wp:positionV relativeFrom="paragraph">
                  <wp:posOffset>19362</wp:posOffset>
                </wp:positionV>
                <wp:extent cx="360" cy="360"/>
                <wp:effectExtent l="0" t="0" r="0" b="0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317.4pt;margin-top:.5pt;width:2.05pt;height:2.05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STy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N0nH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">
                <v:imagedata r:id="rId3051" o:title=""/>
              </v:shape>
            </w:pict>
          </mc:Fallback>
        </mc:AlternateContent>
      </w:r>
      <w:r>
        <w:rPr>
          <w:szCs w:val="28"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>
                <wp:simplePos x="0" y="0"/>
                <wp:positionH relativeFrom="column">
                  <wp:posOffset>5939276</wp:posOffset>
                </wp:positionH>
                <wp:positionV relativeFrom="paragraph">
                  <wp:posOffset>69762</wp:posOffset>
                </wp:positionV>
                <wp:extent cx="360" cy="360"/>
                <wp:effectExtent l="0" t="0" r="0" b="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466.65pt;margin-top:4.5pt;width:2.05pt;height:2.05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24+A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M0JWucsMSKpLMhJ4OOC1heIlAnOrT+wt5qtL0rRJltc07ou/47mK62gUkq3vf3&#10;IKneB2eY+3+PE862T2MvfD7Pe0pnh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">
                <v:imagedata r:id="rId5565" o:title=""/>
              </v:shape>
            </w:pict>
          </mc:Fallback>
        </mc:AlternateContent>
      </w:r>
      <w:r w:rsidR="007F0D26">
        <w:rPr>
          <w:szCs w:val="28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4429436</wp:posOffset>
                </wp:positionH>
                <wp:positionV relativeFrom="paragraph">
                  <wp:posOffset>15567</wp:posOffset>
                </wp:positionV>
                <wp:extent cx="2160" cy="3600"/>
                <wp:effectExtent l="38100" t="38100" r="36195" b="34925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2">
                      <w14:nvContentPartPr>
                        <w14:cNvContentPartPr/>
                      </w14:nvContentPartPr>
                      <w14:xfrm>
                        <a:off x="0" y="0"/>
                        <a:ext cx="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347.8pt;margin-top:.45pt;width:2pt;height:2.05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">
                <v:imagedata r:id="rId5893" o:title=""/>
              </v:shape>
            </w:pict>
          </mc:Fallback>
        </mc:AlternateContent>
      </w:r>
      <w:r w:rsidR="007F0D26">
        <w:rPr>
          <w:szCs w:val="28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3120476</wp:posOffset>
                </wp:positionH>
                <wp:positionV relativeFrom="paragraph">
                  <wp:posOffset>99447</wp:posOffset>
                </wp:positionV>
                <wp:extent cx="144720" cy="188640"/>
                <wp:effectExtent l="38100" t="38100" r="27305" b="4000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4">
                      <w14:nvContentPartPr>
                        <w14:cNvContentPartPr/>
                      </w14:nvContentPartPr>
                      <w14:xfrm>
                        <a:off x="0" y="0"/>
                        <a:ext cx="1447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244.8pt;margin-top:7.3pt;width:12.85pt;height:16.2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">
                <v:imagedata r:id="rId5895" o:title=""/>
              </v:shape>
            </w:pict>
          </mc:Fallback>
        </mc:AlternateContent>
      </w:r>
      <w:r w:rsidR="007F0D26">
        <w:rPr>
          <w:szCs w:val="28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3157916</wp:posOffset>
                </wp:positionH>
                <wp:positionV relativeFrom="paragraph">
                  <wp:posOffset>129327</wp:posOffset>
                </wp:positionV>
                <wp:extent cx="138600" cy="101160"/>
                <wp:effectExtent l="38100" t="38100" r="33020" b="51435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6">
                      <w14:nvContentPartPr>
                        <w14:cNvContentPartPr/>
                      </w14:nvContentPartPr>
                      <w14:xfrm>
                        <a:off x="0" y="0"/>
                        <a:ext cx="1386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247.9pt;margin-top:9.45pt;width:12.55pt;height:9.65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">
                <v:imagedata r:id="rId5897" o:title=""/>
              </v:shape>
            </w:pict>
          </mc:Fallback>
        </mc:AlternateContent>
      </w:r>
      <w:r w:rsidR="00D23B0D">
        <w:rPr>
          <w:szCs w:val="28"/>
        </w:rPr>
        <w:t>Να βρεθεί ο πίνακας προβολής στο</w:t>
      </w:r>
      <w:r w:rsidR="00D23B0D">
        <w:rPr>
          <w:szCs w:val="28"/>
          <w:lang w:val="en-US"/>
        </w:rPr>
        <w:t>n</w:t>
      </w:r>
      <w:r w:rsidR="00D23B0D">
        <w:rPr>
          <w:szCs w:val="28"/>
        </w:rPr>
        <w:t xml:space="preserve"> </w:t>
      </w:r>
      <w:r w:rsidR="00D23B0D" w:rsidRPr="00D23B0D">
        <w:rPr>
          <w:position w:val="-4"/>
          <w:szCs w:val="28"/>
        </w:rPr>
        <w:object w:dxaOrig="279" w:dyaOrig="279">
          <v:shape id="_x0000_i1180" type="#_x0000_t75" style="width:13.75pt;height:13.75pt" o:ole="">
            <v:imagedata r:id="rId5801" o:title=""/>
          </v:shape>
          <o:OLEObject Type="Embed" ProgID="Equation.DSMT4" ShapeID="_x0000_i1180" DrawAspect="Content" ObjectID="_1672217940" r:id="rId5898"/>
        </w:object>
      </w:r>
      <w:r w:rsidR="00D23B0D" w:rsidRPr="00D23B0D">
        <w:rPr>
          <w:szCs w:val="28"/>
        </w:rPr>
        <w:t>.</w:t>
      </w:r>
    </w:p>
    <w:p w:rsidR="005A6164" w:rsidRDefault="00D23B0D" w:rsidP="005A6164">
      <w:pPr>
        <w:spacing w:before="0" w:after="0" w:line="240" w:lineRule="auto"/>
        <w:jc w:val="left"/>
      </w:pPr>
      <w:r>
        <w:rPr>
          <w:highlight w:val="lightGray"/>
        </w:rPr>
        <w:br w:type="page"/>
      </w:r>
      <w:r w:rsidR="005A6164" w:rsidRPr="00D51BE2">
        <w:rPr>
          <w:b/>
          <w:bCs/>
          <w:i/>
          <w:szCs w:val="28"/>
        </w:rPr>
        <w:lastRenderedPageBreak/>
        <w:t xml:space="preserve">5.2 </w:t>
      </w:r>
      <w:r w:rsidR="005A6164" w:rsidRPr="00D51BE2">
        <w:rPr>
          <w:bCs/>
          <w:szCs w:val="28"/>
        </w:rPr>
        <w:t>Έστω</w:t>
      </w:r>
      <w:r w:rsidR="005A6164">
        <w:rPr>
          <w:bCs/>
          <w:szCs w:val="28"/>
        </w:rPr>
        <w:t xml:space="preserve"> </w:t>
      </w:r>
      <w:r w:rsidR="005A6164" w:rsidRPr="00D51BE2">
        <w:rPr>
          <w:bCs/>
          <w:position w:val="-100"/>
          <w:szCs w:val="28"/>
        </w:rPr>
        <w:object w:dxaOrig="2900" w:dyaOrig="2140">
          <v:shape id="_x0000_i1181" type="#_x0000_t75" style="width:145.3pt;height:106.7pt" o:ole="">
            <v:imagedata r:id="rId5899" o:title=""/>
          </v:shape>
          <o:OLEObject Type="Embed" ProgID="Equation.DSMT4" ShapeID="_x0000_i1181" DrawAspect="Content" ObjectID="_1672217941" r:id="rId5900"/>
        </w:object>
      </w:r>
      <w:r w:rsidR="005A6164" w:rsidRPr="00D51BE2">
        <w:rPr>
          <w:bCs/>
          <w:szCs w:val="28"/>
        </w:rPr>
        <w:t xml:space="preserve">. </w:t>
      </w:r>
      <w:r w:rsidR="005A6164">
        <w:rPr>
          <w:bCs/>
          <w:szCs w:val="28"/>
        </w:rPr>
        <w:t xml:space="preserve">Τότε </w:t>
      </w:r>
      <w:r w:rsidR="005A6164" w:rsidRPr="00D23B0D">
        <w:rPr>
          <w:position w:val="-4"/>
          <w:szCs w:val="28"/>
        </w:rPr>
        <w:object w:dxaOrig="279" w:dyaOrig="279">
          <v:shape id="_x0000_i1182" type="#_x0000_t75" style="width:13.75pt;height:13.75pt" o:ole="">
            <v:imagedata r:id="rId5869" o:title=""/>
          </v:shape>
          <o:OLEObject Type="Embed" ProgID="Equation.DSMT4" ShapeID="_x0000_i1182" DrawAspect="Content" ObjectID="_1672217942" r:id="rId5901"/>
        </w:object>
      </w:r>
      <w:r w:rsidR="005A6164">
        <w:rPr>
          <w:szCs w:val="28"/>
        </w:rPr>
        <w:t xml:space="preserve"> είναι ο πίνακας προβολής στο </w:t>
      </w:r>
      <w:r w:rsidR="005A6164" w:rsidRPr="003A1CD8">
        <w:rPr>
          <w:position w:val="-4"/>
        </w:rPr>
        <w:object w:dxaOrig="260" w:dyaOrig="279">
          <v:shape id="_x0000_i1183" type="#_x0000_t75" style="width:13.1pt;height:13.75pt" o:ole="">
            <v:imagedata r:id="rId5821" o:title=""/>
          </v:shape>
          <o:OLEObject Type="Embed" ProgID="Equation.DSMT4" ShapeID="_x0000_i1183" DrawAspect="Content" ObjectID="_1672217943" r:id="rId5902"/>
        </w:object>
      </w:r>
      <w:r w:rsidR="005A6164">
        <w:t xml:space="preserve"> και υπολογίζεται ως </w:t>
      </w:r>
      <w:r w:rsidR="005A6164" w:rsidRPr="00D51BE2">
        <w:rPr>
          <w:position w:val="-18"/>
        </w:rPr>
        <w:object w:dxaOrig="1939" w:dyaOrig="560">
          <v:shape id="_x0000_i1184" type="#_x0000_t75" style="width:96.85pt;height:28.15pt" o:ole="">
            <v:imagedata r:id="rId5903" o:title=""/>
          </v:shape>
          <o:OLEObject Type="Embed" ProgID="Equation.DSMT4" ShapeID="_x0000_i1184" DrawAspect="Content" ObjectID="_1672217944" r:id="rId5904"/>
        </w:object>
      </w:r>
      <w:r w:rsidR="005A6164" w:rsidRPr="00D51BE2">
        <w:t xml:space="preserve">. </w:t>
      </w:r>
    </w:p>
    <w:p w:rsidR="005A6164" w:rsidRDefault="00930B9B" w:rsidP="005A6164">
      <w:pPr>
        <w:spacing w:before="0" w:after="0" w:line="240" w:lineRule="auto"/>
        <w:jc w:val="left"/>
      </w:pPr>
      <w:r>
        <mc:AlternateContent>
          <mc:Choice Requires="wpi">
            <w:drawing>
              <wp:anchor distT="0" distB="0" distL="114300" distR="114300" simplePos="0" relativeHeight="254946304" behindDoc="0" locked="0" layoutInCell="1" allowOverlap="1">
                <wp:simplePos x="0" y="0"/>
                <wp:positionH relativeFrom="column">
                  <wp:posOffset>1862636</wp:posOffset>
                </wp:positionH>
                <wp:positionV relativeFrom="paragraph">
                  <wp:posOffset>-1594512</wp:posOffset>
                </wp:positionV>
                <wp:extent cx="651960" cy="1181160"/>
                <wp:effectExtent l="95250" t="152400" r="110490" b="171450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5">
                      <w14:nvContentPartPr>
                        <w14:cNvContentPartPr/>
                      </w14:nvContentPartPr>
                      <w14:xfrm>
                        <a:off x="0" y="0"/>
                        <a:ext cx="651960" cy="11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142.3pt;margin-top:-134.35pt;width:60.25pt;height:110.9pt;z-index:2549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">
                <v:imagedata r:id="rId5906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4945280" behindDoc="0" locked="0" layoutInCell="1" allowOverlap="1">
                <wp:simplePos x="0" y="0"/>
                <wp:positionH relativeFrom="column">
                  <wp:posOffset>732596</wp:posOffset>
                </wp:positionH>
                <wp:positionV relativeFrom="paragraph">
                  <wp:posOffset>-1144872</wp:posOffset>
                </wp:positionV>
                <wp:extent cx="776160" cy="207360"/>
                <wp:effectExtent l="95250" t="171450" r="119380" b="17399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7">
                      <w14:nvContentPartPr>
                        <w14:cNvContentPartPr/>
                      </w14:nvContentPartPr>
                      <w14:xfrm>
                        <a:off x="0" y="0"/>
                        <a:ext cx="7761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53.25pt;margin-top:-100.25pt;width:70.05pt;height:36.5pt;z-index:2549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">
                <v:imagedata r:id="rId5908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802944" behindDoc="0" locked="0" layoutInCell="1" allowOverlap="1">
                <wp:simplePos x="0" y="0"/>
                <wp:positionH relativeFrom="column">
                  <wp:posOffset>3410636</wp:posOffset>
                </wp:positionH>
                <wp:positionV relativeFrom="paragraph">
                  <wp:posOffset>-517319</wp:posOffset>
                </wp:positionV>
                <wp:extent cx="360" cy="360"/>
                <wp:effectExtent l="0" t="0" r="0" b="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267.55pt;margin-top:-41.75pt;width:2.05pt;height:2.05pt;z-index:2548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Vhi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49GyQN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">
                <v:imagedata r:id="rId556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80416" behindDoc="0" locked="0" layoutInCell="1" allowOverlap="1">
                <wp:simplePos x="0" y="0"/>
                <wp:positionH relativeFrom="column">
                  <wp:posOffset>-649084</wp:posOffset>
                </wp:positionH>
                <wp:positionV relativeFrom="paragraph">
                  <wp:posOffset>-487872</wp:posOffset>
                </wp:positionV>
                <wp:extent cx="1230480" cy="710280"/>
                <wp:effectExtent l="38100" t="38100" r="46355" b="52070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0">
                      <w14:nvContentPartPr>
                        <w14:cNvContentPartPr/>
                      </w14:nvContentPartPr>
                      <w14:xfrm>
                        <a:off x="0" y="0"/>
                        <a:ext cx="1230480" cy="71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-51.9pt;margin-top:-39.3pt;width:98.65pt;height:57.75pt;z-index:2547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">
                <v:imagedata r:id="rId591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9392" behindDoc="0" locked="0" layoutInCell="1" allowOverlap="1">
                <wp:simplePos x="0" y="0"/>
                <wp:positionH relativeFrom="column">
                  <wp:posOffset>9356</wp:posOffset>
                </wp:positionH>
                <wp:positionV relativeFrom="paragraph">
                  <wp:posOffset>-586152</wp:posOffset>
                </wp:positionV>
                <wp:extent cx="169920" cy="143640"/>
                <wp:effectExtent l="38100" t="38100" r="40005" b="27940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2">
                      <w14:nvContentPartPr>
                        <w14:cNvContentPartPr/>
                      </w14:nvContentPartPr>
                      <w14:xfrm>
                        <a:off x="0" y="0"/>
                        <a:ext cx="1699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.2pt;margin-top:-46.85pt;width:14.7pt;height:12.55pt;z-index:2547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">
                <v:imagedata r:id="rId591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8368" behindDoc="0" locked="0" layoutInCell="1" allowOverlap="1">
                <wp:simplePos x="0" y="0"/>
                <wp:positionH relativeFrom="column">
                  <wp:posOffset>2156</wp:posOffset>
                </wp:positionH>
                <wp:positionV relativeFrom="paragraph">
                  <wp:posOffset>-425592</wp:posOffset>
                </wp:positionV>
                <wp:extent cx="53640" cy="115920"/>
                <wp:effectExtent l="38100" t="38100" r="41910" b="36830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4">
                      <w14:nvContentPartPr>
                        <w14:cNvContentPartPr/>
                      </w14:nvContentPartPr>
                      <w14:xfrm>
                        <a:off x="0" y="0"/>
                        <a:ext cx="53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-.45pt;margin-top:-34pt;width:5.65pt;height:10.5pt;z-index:2547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">
                <v:imagedata r:id="rId591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7344" behindDoc="0" locked="0" layoutInCell="1" allowOverlap="1">
                <wp:simplePos x="0" y="0"/>
                <wp:positionH relativeFrom="column">
                  <wp:posOffset>-108364</wp:posOffset>
                </wp:positionH>
                <wp:positionV relativeFrom="paragraph">
                  <wp:posOffset>-384912</wp:posOffset>
                </wp:positionV>
                <wp:extent cx="81000" cy="132120"/>
                <wp:effectExtent l="38100" t="38100" r="33655" b="39370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6">
                      <w14:nvContentPartPr>
                        <w14:cNvContentPartPr/>
                      </w14:nvContentPartPr>
                      <w14:xfrm>
                        <a:off x="0" y="0"/>
                        <a:ext cx="810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-9.3pt;margin-top:-31pt;width:7.75pt;height:11.8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">
                <v:imagedata r:id="rId591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6320" behindDoc="0" locked="0" layoutInCell="1" allowOverlap="1">
                <wp:simplePos x="0" y="0"/>
                <wp:positionH relativeFrom="column">
                  <wp:posOffset>-141124</wp:posOffset>
                </wp:positionH>
                <wp:positionV relativeFrom="paragraph">
                  <wp:posOffset>-364032</wp:posOffset>
                </wp:positionV>
                <wp:extent cx="119160" cy="76680"/>
                <wp:effectExtent l="38100" t="38100" r="33655" b="38100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8">
                      <w14:nvContentPartPr>
                        <w14:cNvContentPartPr/>
                      </w14:nvContentPartPr>
                      <w14:xfrm>
                        <a:off x="0" y="0"/>
                        <a:ext cx="119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-11.7pt;margin-top:-29.25pt;width:10.6pt;height:7.45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">
                <v:imagedata r:id="rId591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5296" behindDoc="0" locked="0" layoutInCell="1" allowOverlap="1">
                <wp:simplePos x="0" y="0"/>
                <wp:positionH relativeFrom="column">
                  <wp:posOffset>-264244</wp:posOffset>
                </wp:positionH>
                <wp:positionV relativeFrom="paragraph">
                  <wp:posOffset>-436752</wp:posOffset>
                </wp:positionV>
                <wp:extent cx="108720" cy="97920"/>
                <wp:effectExtent l="38100" t="38100" r="24765" b="3556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0">
                      <w14:nvContentPartPr>
                        <w14:cNvContentPartPr/>
                      </w14:nvContentPartPr>
                      <w14:xfrm>
                        <a:off x="0" y="0"/>
                        <a:ext cx="108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-21.35pt;margin-top:-35.1pt;width:9.85pt;height:9pt;z-index:2547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">
                <v:imagedata r:id="rId592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4272" behindDoc="0" locked="0" layoutInCell="1" allowOverlap="1">
                <wp:simplePos x="0" y="0"/>
                <wp:positionH relativeFrom="column">
                  <wp:posOffset>-260644</wp:posOffset>
                </wp:positionH>
                <wp:positionV relativeFrom="paragraph">
                  <wp:posOffset>-386712</wp:posOffset>
                </wp:positionV>
                <wp:extent cx="56160" cy="160920"/>
                <wp:effectExtent l="38100" t="38100" r="39370" b="29845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2">
                      <w14:nvContentPartPr>
                        <w14:cNvContentPartPr/>
                      </w14:nvContentPartPr>
                      <w14:xfrm>
                        <a:off x="0" y="0"/>
                        <a:ext cx="56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-21.3pt;margin-top:-30.95pt;width:6.05pt;height:14pt;z-index:2547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">
                <v:imagedata r:id="rId592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3248" behindDoc="0" locked="0" layoutInCell="1" allowOverlap="1">
                <wp:simplePos x="0" y="0"/>
                <wp:positionH relativeFrom="column">
                  <wp:posOffset>-521644</wp:posOffset>
                </wp:positionH>
                <wp:positionV relativeFrom="paragraph">
                  <wp:posOffset>-251712</wp:posOffset>
                </wp:positionV>
                <wp:extent cx="183960" cy="70200"/>
                <wp:effectExtent l="38100" t="38100" r="26035" b="25400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4">
                      <w14:nvContentPartPr>
                        <w14:cNvContentPartPr/>
                      </w14:nvContentPartPr>
                      <w14:xfrm>
                        <a:off x="0" y="0"/>
                        <a:ext cx="1839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8" o:spid="_x0000_s1026" type="#_x0000_t75" style="position:absolute;margin-left:-41.85pt;margin-top:-20.4pt;width:15.95pt;height:6.95pt;z-index:2547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">
                <v:imagedata r:id="rId592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2224" behindDoc="0" locked="0" layoutInCell="1" allowOverlap="1">
                <wp:simplePos x="0" y="0"/>
                <wp:positionH relativeFrom="column">
                  <wp:posOffset>-512284</wp:posOffset>
                </wp:positionH>
                <wp:positionV relativeFrom="paragraph">
                  <wp:posOffset>-430632</wp:posOffset>
                </wp:positionV>
                <wp:extent cx="142560" cy="436680"/>
                <wp:effectExtent l="19050" t="38100" r="48260" b="40005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6">
                      <w14:nvContentPartPr>
                        <w14:cNvContentPartPr/>
                      </w14:nvContentPartPr>
                      <w14:xfrm>
                        <a:off x="0" y="0"/>
                        <a:ext cx="14256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7" o:spid="_x0000_s1026" type="#_x0000_t75" style="position:absolute;margin-left:-41.05pt;margin-top:-34.75pt;width:12.8pt;height:36.05pt;z-index:2547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">
                <v:imagedata r:id="rId592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70176" behindDoc="0" locked="0" layoutInCell="1" allowOverlap="1">
                <wp:simplePos x="0" y="0"/>
                <wp:positionH relativeFrom="column">
                  <wp:posOffset>1311116</wp:posOffset>
                </wp:positionH>
                <wp:positionV relativeFrom="paragraph">
                  <wp:posOffset>-18215</wp:posOffset>
                </wp:positionV>
                <wp:extent cx="168840" cy="252720"/>
                <wp:effectExtent l="38100" t="38100" r="22225" b="33655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8">
                      <w14:nvContentPartPr>
                        <w14:cNvContentPartPr/>
                      </w14:nvContentPartPr>
                      <w14:xfrm>
                        <a:off x="0" y="0"/>
                        <a:ext cx="16884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5" o:spid="_x0000_s1026" type="#_x0000_t75" style="position:absolute;margin-left:102.5pt;margin-top:-2.2pt;width:14.95pt;height:21.55pt;z-index:2547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">
                <v:imagedata r:id="rId592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67104" behindDoc="0" locked="0" layoutInCell="1" allowOverlap="1">
                <wp:simplePos x="0" y="0"/>
                <wp:positionH relativeFrom="column">
                  <wp:posOffset>984596</wp:posOffset>
                </wp:positionH>
                <wp:positionV relativeFrom="paragraph">
                  <wp:posOffset>164305</wp:posOffset>
                </wp:positionV>
                <wp:extent cx="65880" cy="72360"/>
                <wp:effectExtent l="38100" t="38100" r="29845" b="4254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0">
                      <w14:nvContentPartPr>
                        <w14:cNvContentPartPr/>
                      </w14:nvContentPartPr>
                      <w14:xfrm>
                        <a:off x="0" y="0"/>
                        <a:ext cx="658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76.8pt;margin-top:12.25pt;width:6.8pt;height:7.2pt;z-index:2547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">
                <v:imagedata r:id="rId593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66080" behindDoc="0" locked="0" layoutInCell="1" allowOverlap="1">
                <wp:simplePos x="0" y="0"/>
                <wp:positionH relativeFrom="column">
                  <wp:posOffset>747716</wp:posOffset>
                </wp:positionH>
                <wp:positionV relativeFrom="paragraph">
                  <wp:posOffset>135865</wp:posOffset>
                </wp:positionV>
                <wp:extent cx="92520" cy="137880"/>
                <wp:effectExtent l="38100" t="38100" r="41275" b="33655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2">
                      <w14:nvContentPartPr>
                        <w14:cNvContentPartPr/>
                      </w14:nvContentPartPr>
                      <w14:xfrm>
                        <a:off x="0" y="0"/>
                        <a:ext cx="925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58.15pt;margin-top:9.95pt;width:8.65pt;height:12.35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">
                <v:imagedata r:id="rId593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65056" behindDoc="0" locked="0" layoutInCell="1" allowOverlap="1">
                <wp:simplePos x="0" y="0"/>
                <wp:positionH relativeFrom="column">
                  <wp:posOffset>738356</wp:posOffset>
                </wp:positionH>
                <wp:positionV relativeFrom="paragraph">
                  <wp:posOffset>138025</wp:posOffset>
                </wp:positionV>
                <wp:extent cx="118800" cy="127440"/>
                <wp:effectExtent l="38100" t="38100" r="33655" b="44450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4">
                      <w14:nvContentPartPr>
                        <w14:cNvContentPartPr/>
                      </w14:nvContentPartPr>
                      <w14:xfrm>
                        <a:off x="0" y="0"/>
                        <a:ext cx="1188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57.4pt;margin-top:10.1pt;width:11pt;height:11.75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">
                <v:imagedata r:id="rId593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64032" behindDoc="0" locked="0" layoutInCell="1" allowOverlap="1">
                <wp:simplePos x="0" y="0"/>
                <wp:positionH relativeFrom="column">
                  <wp:posOffset>518396</wp:posOffset>
                </wp:positionH>
                <wp:positionV relativeFrom="paragraph">
                  <wp:posOffset>40825</wp:posOffset>
                </wp:positionV>
                <wp:extent cx="173880" cy="289080"/>
                <wp:effectExtent l="38100" t="38100" r="17145" b="3492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6">
                      <w14:nvContentPartPr>
                        <w14:cNvContentPartPr/>
                      </w14:nvContentPartPr>
                      <w14:xfrm>
                        <a:off x="0" y="0"/>
                        <a:ext cx="1738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40.1pt;margin-top:2.5pt;width:15.3pt;height:24.2pt;z-index:2547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">
                <v:imagedata r:id="rId593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6144" behindDoc="0" locked="0" layoutInCell="1" allowOverlap="1">
                <wp:simplePos x="0" y="0"/>
                <wp:positionH relativeFrom="column">
                  <wp:posOffset>2569676</wp:posOffset>
                </wp:positionH>
                <wp:positionV relativeFrom="paragraph">
                  <wp:posOffset>39241</wp:posOffset>
                </wp:positionV>
                <wp:extent cx="253800" cy="5760"/>
                <wp:effectExtent l="38100" t="38100" r="51435" b="51435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8">
                      <w14:nvContentPartPr>
                        <w14:cNvContentPartPr/>
                      </w14:nvContentPartPr>
                      <w14:xfrm>
                        <a:off x="0" y="0"/>
                        <a:ext cx="253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201.35pt;margin-top:2.1pt;width:22pt;height:2.45pt;z-index:2547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">
                <v:imagedata r:id="rId593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5120" behindDoc="0" locked="0" layoutInCell="1" allowOverlap="1">
                <wp:simplePos x="0" y="0"/>
                <wp:positionH relativeFrom="column">
                  <wp:posOffset>4262036</wp:posOffset>
                </wp:positionH>
                <wp:positionV relativeFrom="paragraph">
                  <wp:posOffset>-235261</wp:posOffset>
                </wp:positionV>
                <wp:extent cx="8280" cy="3960"/>
                <wp:effectExtent l="38100" t="38100" r="29845" b="34290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0">
                      <w14:nvContentPartPr>
                        <w14:cNvContentPartPr/>
                      </w14:nvContentPartPr>
                      <w14:xfrm>
                        <a:off x="0" y="0"/>
                        <a:ext cx="8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334.7pt;margin-top:-19.1pt;width:2.15pt;height:1.8pt;z-index:2547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">
                <v:imagedata r:id="rId594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4096" behindDoc="0" locked="0" layoutInCell="1" allowOverlap="1">
                <wp:simplePos x="0" y="0"/>
                <wp:positionH relativeFrom="column">
                  <wp:posOffset>4112996</wp:posOffset>
                </wp:positionH>
                <wp:positionV relativeFrom="paragraph">
                  <wp:posOffset>-186301</wp:posOffset>
                </wp:positionV>
                <wp:extent cx="65160" cy="134640"/>
                <wp:effectExtent l="38100" t="38100" r="49530" b="36830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2">
                      <w14:nvContentPartPr>
                        <w14:cNvContentPartPr/>
                      </w14:nvContentPartPr>
                      <w14:xfrm>
                        <a:off x="0" y="0"/>
                        <a:ext cx="65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322.95pt;margin-top:-15.45pt;width:6.95pt;height:12.2pt;z-index:2547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">
                <v:imagedata r:id="rId594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3072" behindDoc="0" locked="0" layoutInCell="1" allowOverlap="1">
                <wp:simplePos x="0" y="0"/>
                <wp:positionH relativeFrom="column">
                  <wp:posOffset>4291916</wp:posOffset>
                </wp:positionH>
                <wp:positionV relativeFrom="paragraph">
                  <wp:posOffset>-573661</wp:posOffset>
                </wp:positionV>
                <wp:extent cx="131760" cy="776880"/>
                <wp:effectExtent l="19050" t="38100" r="40005" b="4254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4">
                      <w14:nvContentPartPr>
                        <w14:cNvContentPartPr/>
                      </w14:nvContentPartPr>
                      <w14:xfrm>
                        <a:off x="0" y="0"/>
                        <a:ext cx="131760" cy="77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337.1pt;margin-top:-45.95pt;width:12pt;height:62.85pt;z-index:2547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">
                <v:imagedata r:id="rId594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2048" behindDoc="0" locked="0" layoutInCell="1" allowOverlap="1">
                <wp:simplePos x="0" y="0"/>
                <wp:positionH relativeFrom="column">
                  <wp:posOffset>5838116</wp:posOffset>
                </wp:positionH>
                <wp:positionV relativeFrom="paragraph">
                  <wp:posOffset>-387541</wp:posOffset>
                </wp:positionV>
                <wp:extent cx="128160" cy="53280"/>
                <wp:effectExtent l="38100" t="38100" r="43815" b="42545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6">
                      <w14:nvContentPartPr>
                        <w14:cNvContentPartPr/>
                      </w14:nvContentPartPr>
                      <w14:xfrm>
                        <a:off x="0" y="0"/>
                        <a:ext cx="1281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458.9pt;margin-top:-31.55pt;width:12pt;height:6.15pt;z-index:2547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">
                <v:imagedata r:id="rId594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1024" behindDoc="0" locked="0" layoutInCell="1" allowOverlap="1">
                <wp:simplePos x="0" y="0"/>
                <wp:positionH relativeFrom="column">
                  <wp:posOffset>5806076</wp:posOffset>
                </wp:positionH>
                <wp:positionV relativeFrom="paragraph">
                  <wp:posOffset>-351181</wp:posOffset>
                </wp:positionV>
                <wp:extent cx="79560" cy="174240"/>
                <wp:effectExtent l="38100" t="38100" r="34925" b="35560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8">
                      <w14:nvContentPartPr>
                        <w14:cNvContentPartPr/>
                      </w14:nvContentPartPr>
                      <w14:xfrm>
                        <a:off x="0" y="0"/>
                        <a:ext cx="795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456.35pt;margin-top:-28.35pt;width:7.9pt;height:15.3pt;z-index:2547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">
                <v:imagedata r:id="rId594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20000" behindDoc="0" locked="0" layoutInCell="1" allowOverlap="1">
                <wp:simplePos x="0" y="0"/>
                <wp:positionH relativeFrom="column">
                  <wp:posOffset>5637956</wp:posOffset>
                </wp:positionH>
                <wp:positionV relativeFrom="paragraph">
                  <wp:posOffset>-577621</wp:posOffset>
                </wp:positionV>
                <wp:extent cx="142200" cy="668160"/>
                <wp:effectExtent l="38100" t="38100" r="48895" b="36830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0">
                      <w14:nvContentPartPr>
                        <w14:cNvContentPartPr/>
                      </w14:nvContentPartPr>
                      <w14:xfrm>
                        <a:off x="0" y="0"/>
                        <a:ext cx="142200" cy="66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443.1pt;margin-top:-46.4pt;width:13pt;height:54.35pt;z-index:2547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">
                <v:imagedata r:id="rId595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14880" behindDoc="0" locked="0" layoutInCell="1" allowOverlap="1">
                <wp:simplePos x="0" y="0"/>
                <wp:positionH relativeFrom="column">
                  <wp:posOffset>5481356</wp:posOffset>
                </wp:positionH>
                <wp:positionV relativeFrom="paragraph">
                  <wp:posOffset>43379</wp:posOffset>
                </wp:positionV>
                <wp:extent cx="12960" cy="272520"/>
                <wp:effectExtent l="38100" t="38100" r="44450" b="5143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2">
                      <w14:nvContentPartPr>
                        <w14:cNvContentPartPr/>
                      </w14:nvContentPartPr>
                      <w14:xfrm>
                        <a:off x="0" y="0"/>
                        <a:ext cx="1296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430.65pt;margin-top:2.65pt;width:2.8pt;height:23.15pt;z-index:2547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">
                <v:imagedata r:id="rId595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13856" behindDoc="0" locked="0" layoutInCell="1" allowOverlap="1">
                <wp:simplePos x="0" y="0"/>
                <wp:positionH relativeFrom="column">
                  <wp:posOffset>5363276</wp:posOffset>
                </wp:positionH>
                <wp:positionV relativeFrom="paragraph">
                  <wp:posOffset>-563581</wp:posOffset>
                </wp:positionV>
                <wp:extent cx="252360" cy="743040"/>
                <wp:effectExtent l="38100" t="38100" r="52705" b="38100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4">
                      <w14:nvContentPartPr>
                        <w14:cNvContentPartPr/>
                      </w14:nvContentPartPr>
                      <w14:xfrm>
                        <a:off x="0" y="0"/>
                        <a:ext cx="252360" cy="74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421.45pt;margin-top:-45.3pt;width:21.65pt;height:60.3pt;z-index:2547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">
                <v:imagedata r:id="rId595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12832" behindDoc="0" locked="0" layoutInCell="1" allowOverlap="1">
                <wp:simplePos x="0" y="0"/>
                <wp:positionH relativeFrom="column">
                  <wp:posOffset>5382356</wp:posOffset>
                </wp:positionH>
                <wp:positionV relativeFrom="paragraph">
                  <wp:posOffset>-538021</wp:posOffset>
                </wp:positionV>
                <wp:extent cx="39960" cy="675000"/>
                <wp:effectExtent l="38100" t="38100" r="36830" b="49530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6">
                      <w14:nvContentPartPr>
                        <w14:cNvContentPartPr/>
                      </w14:nvContentPartPr>
                      <w14:xfrm>
                        <a:off x="0" y="0"/>
                        <a:ext cx="39960" cy="67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423pt;margin-top:-43.1pt;width:4.85pt;height:54.8pt;z-index:2547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">
                <v:imagedata r:id="rId595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11808" behindDoc="0" locked="0" layoutInCell="1" allowOverlap="1">
                <wp:simplePos x="0" y="0"/>
                <wp:positionH relativeFrom="column">
                  <wp:posOffset>5449676</wp:posOffset>
                </wp:positionH>
                <wp:positionV relativeFrom="paragraph">
                  <wp:posOffset>-1061821</wp:posOffset>
                </wp:positionV>
                <wp:extent cx="68400" cy="113040"/>
                <wp:effectExtent l="38100" t="38100" r="27305" b="39370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8">
                      <w14:nvContentPartPr>
                        <w14:cNvContentPartPr/>
                      </w14:nvContentPartPr>
                      <w14:xfrm>
                        <a:off x="0" y="0"/>
                        <a:ext cx="684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428.3pt;margin-top:-84.4pt;width:6.75pt;height:10.55pt;z-index:2547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">
                <v:imagedata r:id="rId595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10784" behindDoc="0" locked="0" layoutInCell="1" allowOverlap="1">
                <wp:simplePos x="0" y="0"/>
                <wp:positionH relativeFrom="column">
                  <wp:posOffset>5428076</wp:posOffset>
                </wp:positionH>
                <wp:positionV relativeFrom="paragraph">
                  <wp:posOffset>-1048501</wp:posOffset>
                </wp:positionV>
                <wp:extent cx="107280" cy="93240"/>
                <wp:effectExtent l="38100" t="38100" r="26670" b="59690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0">
                      <w14:nvContentPartPr>
                        <w14:cNvContentPartPr/>
                      </w14:nvContentPartPr>
                      <w14:xfrm>
                        <a:off x="0" y="0"/>
                        <a:ext cx="107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427.15pt;margin-top:-83.55pt;width:9.7pt;height:9.45pt;z-index:2547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">
                <v:imagedata r:id="rId596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9760" behindDoc="0" locked="0" layoutInCell="1" allowOverlap="1">
                <wp:simplePos x="0" y="0"/>
                <wp:positionH relativeFrom="column">
                  <wp:posOffset>4877276</wp:posOffset>
                </wp:positionH>
                <wp:positionV relativeFrom="paragraph">
                  <wp:posOffset>-909901</wp:posOffset>
                </wp:positionV>
                <wp:extent cx="123840" cy="55440"/>
                <wp:effectExtent l="38100" t="38100" r="47625" b="40005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2">
                      <w14:nvContentPartPr>
                        <w14:cNvContentPartPr/>
                      </w14:nvContentPartPr>
                      <w14:xfrm>
                        <a:off x="0" y="0"/>
                        <a:ext cx="1238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6" o:spid="_x0000_s1026" type="#_x0000_t75" style="position:absolute;margin-left:383.35pt;margin-top:-72.6pt;width:11.4pt;height:5.8pt;z-index:2547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">
                <v:imagedata r:id="rId596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8736" behindDoc="0" locked="0" layoutInCell="1" allowOverlap="1">
                <wp:simplePos x="0" y="0"/>
                <wp:positionH relativeFrom="column">
                  <wp:posOffset>4847396</wp:posOffset>
                </wp:positionH>
                <wp:positionV relativeFrom="paragraph">
                  <wp:posOffset>-903421</wp:posOffset>
                </wp:positionV>
                <wp:extent cx="92520" cy="124200"/>
                <wp:effectExtent l="38100" t="38100" r="22225" b="47625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4">
                      <w14:nvContentPartPr>
                        <w14:cNvContentPartPr/>
                      </w14:nvContentPartPr>
                      <w14:xfrm>
                        <a:off x="0" y="0"/>
                        <a:ext cx="925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5" o:spid="_x0000_s1026" type="#_x0000_t75" style="position:absolute;margin-left:380.85pt;margin-top:-71.9pt;width:9pt;height:11.4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">
                <v:imagedata r:id="rId596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7712" behindDoc="0" locked="0" layoutInCell="1" allowOverlap="1">
                <wp:simplePos x="0" y="0"/>
                <wp:positionH relativeFrom="column">
                  <wp:posOffset>4535636</wp:posOffset>
                </wp:positionH>
                <wp:positionV relativeFrom="paragraph">
                  <wp:posOffset>-758701</wp:posOffset>
                </wp:positionV>
                <wp:extent cx="568080" cy="152280"/>
                <wp:effectExtent l="38100" t="38100" r="22860" b="38735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6">
                      <w14:nvContentPartPr>
                        <w14:cNvContentPartPr/>
                      </w14:nvContentPartPr>
                      <w14:xfrm>
                        <a:off x="0" y="0"/>
                        <a:ext cx="5680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356.5pt;margin-top:-60.55pt;width:46.3pt;height:13.9pt;z-index:2547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">
                <v:imagedata r:id="rId596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6688" behindDoc="0" locked="0" layoutInCell="1" allowOverlap="1">
                <wp:simplePos x="0" y="0"/>
                <wp:positionH relativeFrom="column">
                  <wp:posOffset>5775116</wp:posOffset>
                </wp:positionH>
                <wp:positionV relativeFrom="paragraph">
                  <wp:posOffset>-1141381</wp:posOffset>
                </wp:positionV>
                <wp:extent cx="100800" cy="48960"/>
                <wp:effectExtent l="38100" t="38100" r="33020" b="27305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8">
                      <w14:nvContentPartPr>
                        <w14:cNvContentPartPr/>
                      </w14:nvContentPartPr>
                      <w14:xfrm>
                        <a:off x="0" y="0"/>
                        <a:ext cx="1008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454.2pt;margin-top:-90.6pt;width:9.3pt;height:5.15pt;z-index:2547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">
                <v:imagedata r:id="rId596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5664" behindDoc="0" locked="0" layoutInCell="1" allowOverlap="1">
                <wp:simplePos x="0" y="0"/>
                <wp:positionH relativeFrom="column">
                  <wp:posOffset>5763956</wp:posOffset>
                </wp:positionH>
                <wp:positionV relativeFrom="paragraph">
                  <wp:posOffset>-1104301</wp:posOffset>
                </wp:positionV>
                <wp:extent cx="39960" cy="106560"/>
                <wp:effectExtent l="38100" t="38100" r="36830" b="46355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0">
                      <w14:nvContentPartPr>
                        <w14:cNvContentPartPr/>
                      </w14:nvContentPartPr>
                      <w14:xfrm>
                        <a:off x="0" y="0"/>
                        <a:ext cx="39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453.1pt;margin-top:-87.7pt;width:4.8pt;height:9.95pt;z-index:2547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">
                <v:imagedata r:id="rId597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4640" behindDoc="0" locked="0" layoutInCell="1" allowOverlap="1">
                <wp:simplePos x="0" y="0"/>
                <wp:positionH relativeFrom="column">
                  <wp:posOffset>5622116</wp:posOffset>
                </wp:positionH>
                <wp:positionV relativeFrom="paragraph">
                  <wp:posOffset>-1338301</wp:posOffset>
                </wp:positionV>
                <wp:extent cx="104760" cy="581760"/>
                <wp:effectExtent l="19050" t="38100" r="29210" b="2794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2">
                      <w14:nvContentPartPr>
                        <w14:cNvContentPartPr/>
                      </w14:nvContentPartPr>
                      <w14:xfrm>
                        <a:off x="0" y="0"/>
                        <a:ext cx="10476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441.95pt;margin-top:-106.05pt;width:9.8pt;height:47.3pt;z-index:2547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">
                <v:imagedata r:id="rId597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3616" behindDoc="0" locked="0" layoutInCell="1" allowOverlap="1">
                <wp:simplePos x="0" y="0"/>
                <wp:positionH relativeFrom="column">
                  <wp:posOffset>5315756</wp:posOffset>
                </wp:positionH>
                <wp:positionV relativeFrom="paragraph">
                  <wp:posOffset>-1354501</wp:posOffset>
                </wp:positionV>
                <wp:extent cx="288360" cy="697320"/>
                <wp:effectExtent l="38100" t="38100" r="35560" b="45720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4">
                      <w14:nvContentPartPr>
                        <w14:cNvContentPartPr/>
                      </w14:nvContentPartPr>
                      <w14:xfrm>
                        <a:off x="0" y="0"/>
                        <a:ext cx="288360" cy="69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417.8pt;margin-top:-107.55pt;width:24.35pt;height:56.75pt;z-index:2547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">
                <v:imagedata r:id="rId597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2592" behindDoc="0" locked="0" layoutInCell="1" allowOverlap="1">
                <wp:simplePos x="0" y="0"/>
                <wp:positionH relativeFrom="column">
                  <wp:posOffset>5342396</wp:posOffset>
                </wp:positionH>
                <wp:positionV relativeFrom="paragraph">
                  <wp:posOffset>-1312381</wp:posOffset>
                </wp:positionV>
                <wp:extent cx="232920" cy="659880"/>
                <wp:effectExtent l="38100" t="38100" r="34290" b="45085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6">
                      <w14:nvContentPartPr>
                        <w14:cNvContentPartPr/>
                      </w14:nvContentPartPr>
                      <w14:xfrm>
                        <a:off x="0" y="0"/>
                        <a:ext cx="232920" cy="65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420.05pt;margin-top:-104.2pt;width:19.9pt;height:53.7pt;z-index:2547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">
                <v:imagedata r:id="rId597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1568" behindDoc="0" locked="0" layoutInCell="1" allowOverlap="1">
                <wp:simplePos x="0" y="0"/>
                <wp:positionH relativeFrom="column">
                  <wp:posOffset>4755596</wp:posOffset>
                </wp:positionH>
                <wp:positionV relativeFrom="paragraph">
                  <wp:posOffset>-224461</wp:posOffset>
                </wp:positionV>
                <wp:extent cx="293040" cy="14040"/>
                <wp:effectExtent l="38100" t="38100" r="31115" b="43180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8">
                      <w14:nvContentPartPr>
                        <w14:cNvContentPartPr/>
                      </w14:nvContentPartPr>
                      <w14:xfrm>
                        <a:off x="0" y="0"/>
                        <a:ext cx="293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373.75pt;margin-top:-18.3pt;width:24.6pt;height:2.65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">
                <v:imagedata r:id="rId597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700544" behindDoc="0" locked="0" layoutInCell="1" allowOverlap="1">
                <wp:simplePos x="0" y="0"/>
                <wp:positionH relativeFrom="column">
                  <wp:posOffset>4806716</wp:posOffset>
                </wp:positionH>
                <wp:positionV relativeFrom="paragraph">
                  <wp:posOffset>-396901</wp:posOffset>
                </wp:positionV>
                <wp:extent cx="171720" cy="361080"/>
                <wp:effectExtent l="38100" t="38100" r="38100" b="39370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0">
                      <w14:nvContentPartPr>
                        <w14:cNvContentPartPr/>
                      </w14:nvContentPartPr>
                      <w14:xfrm>
                        <a:off x="0" y="0"/>
                        <a:ext cx="17172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377.7pt;margin-top:-32.15pt;width:15.2pt;height:30.15pt;z-index:2547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">
                <v:imagedata r:id="rId598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9520" behindDoc="0" locked="0" layoutInCell="1" allowOverlap="1">
                <wp:simplePos x="0" y="0"/>
                <wp:positionH relativeFrom="column">
                  <wp:posOffset>4443836</wp:posOffset>
                </wp:positionH>
                <wp:positionV relativeFrom="paragraph">
                  <wp:posOffset>-582661</wp:posOffset>
                </wp:positionV>
                <wp:extent cx="793800" cy="762840"/>
                <wp:effectExtent l="38100" t="38100" r="44450" b="37465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2">
                      <w14:nvContentPartPr>
                        <w14:cNvContentPartPr/>
                      </w14:nvContentPartPr>
                      <w14:xfrm>
                        <a:off x="0" y="0"/>
                        <a:ext cx="793800" cy="76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349.05pt;margin-top:-46.8pt;width:64.3pt;height:61.9pt;z-index:2546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">
                <v:imagedata r:id="rId598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8496" behindDoc="0" locked="0" layoutInCell="1" allowOverlap="1">
                <wp:simplePos x="0" y="0"/>
                <wp:positionH relativeFrom="column">
                  <wp:posOffset>4484516</wp:posOffset>
                </wp:positionH>
                <wp:positionV relativeFrom="paragraph">
                  <wp:posOffset>-585181</wp:posOffset>
                </wp:positionV>
                <wp:extent cx="25920" cy="765360"/>
                <wp:effectExtent l="38100" t="38100" r="50800" b="34925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4">
                      <w14:nvContentPartPr>
                        <w14:cNvContentPartPr/>
                      </w14:nvContentPartPr>
                      <w14:xfrm>
                        <a:off x="0" y="0"/>
                        <a:ext cx="25920" cy="76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352.15pt;margin-top:-46.95pt;width:4.15pt;height:62pt;z-index:2546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">
                <v:imagedata r:id="rId598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7472" behindDoc="0" locked="0" layoutInCell="1" allowOverlap="1">
                <wp:simplePos x="0" y="0"/>
                <wp:positionH relativeFrom="column">
                  <wp:posOffset>5654156</wp:posOffset>
                </wp:positionH>
                <wp:positionV relativeFrom="paragraph">
                  <wp:posOffset>-2368981</wp:posOffset>
                </wp:positionV>
                <wp:extent cx="159840" cy="39960"/>
                <wp:effectExtent l="38100" t="38100" r="31115" b="36830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6">
                      <w14:nvContentPartPr>
                        <w14:cNvContentPartPr/>
                      </w14:nvContentPartPr>
                      <w14:xfrm>
                        <a:off x="0" y="0"/>
                        <a:ext cx="1598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444.7pt;margin-top:-187.3pt;width:13.85pt;height:4.45pt;z-index:2546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">
                <v:imagedata r:id="rId598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6448" behindDoc="0" locked="0" layoutInCell="1" allowOverlap="1">
                <wp:simplePos x="0" y="0"/>
                <wp:positionH relativeFrom="column">
                  <wp:posOffset>5647676</wp:posOffset>
                </wp:positionH>
                <wp:positionV relativeFrom="paragraph">
                  <wp:posOffset>-2353141</wp:posOffset>
                </wp:positionV>
                <wp:extent cx="55800" cy="101160"/>
                <wp:effectExtent l="38100" t="38100" r="40005" b="32385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8">
                      <w14:nvContentPartPr>
                        <w14:cNvContentPartPr/>
                      </w14:nvContentPartPr>
                      <w14:xfrm>
                        <a:off x="0" y="0"/>
                        <a:ext cx="55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443.9pt;margin-top:-186.05pt;width:6pt;height:9.5pt;z-index:2546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">
                <v:imagedata r:id="rId598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5424" behindDoc="0" locked="0" layoutInCell="1" allowOverlap="1">
                <wp:simplePos x="0" y="0"/>
                <wp:positionH relativeFrom="column">
                  <wp:posOffset>5417276</wp:posOffset>
                </wp:positionH>
                <wp:positionV relativeFrom="paragraph">
                  <wp:posOffset>-2334421</wp:posOffset>
                </wp:positionV>
                <wp:extent cx="182880" cy="312120"/>
                <wp:effectExtent l="38100" t="38100" r="26670" b="31115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0">
                      <w14:nvContentPartPr>
                        <w14:cNvContentPartPr/>
                      </w14:nvContentPartPr>
                      <w14:xfrm>
                        <a:off x="0" y="0"/>
                        <a:ext cx="1828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425.9pt;margin-top:-184.6pt;width:15.75pt;height:26.1pt;z-index:2546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">
                <v:imagedata r:id="rId599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4400" behindDoc="0" locked="0" layoutInCell="1" allowOverlap="1">
                <wp:simplePos x="0" y="0"/>
                <wp:positionH relativeFrom="column">
                  <wp:posOffset>5453636</wp:posOffset>
                </wp:positionH>
                <wp:positionV relativeFrom="paragraph">
                  <wp:posOffset>-2314981</wp:posOffset>
                </wp:positionV>
                <wp:extent cx="37080" cy="327240"/>
                <wp:effectExtent l="38100" t="38100" r="39370" b="34925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2">
                      <w14:nvContentPartPr>
                        <w14:cNvContentPartPr/>
                      </w14:nvContentPartPr>
                      <w14:xfrm>
                        <a:off x="0" y="0"/>
                        <a:ext cx="3708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428.7pt;margin-top:-182.95pt;width:4.3pt;height:27.15pt;z-index:2546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">
                <v:imagedata r:id="rId599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3376" behindDoc="0" locked="0" layoutInCell="1" allowOverlap="1">
                <wp:simplePos x="0" y="0"/>
                <wp:positionH relativeFrom="column">
                  <wp:posOffset>5420156</wp:posOffset>
                </wp:positionH>
                <wp:positionV relativeFrom="paragraph">
                  <wp:posOffset>-2322541</wp:posOffset>
                </wp:positionV>
                <wp:extent cx="23760" cy="300240"/>
                <wp:effectExtent l="38100" t="38100" r="33655" b="43180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4">
                      <w14:nvContentPartPr>
                        <w14:cNvContentPartPr/>
                      </w14:nvContentPartPr>
                      <w14:xfrm>
                        <a:off x="0" y="0"/>
                        <a:ext cx="2376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426pt;margin-top:-183.65pt;width:3.3pt;height:25.15pt;z-index:2546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">
                <v:imagedata r:id="rId599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2352" behindDoc="0" locked="0" layoutInCell="1" allowOverlap="1">
                <wp:simplePos x="0" y="0"/>
                <wp:positionH relativeFrom="column">
                  <wp:posOffset>4933796</wp:posOffset>
                </wp:positionH>
                <wp:positionV relativeFrom="paragraph">
                  <wp:posOffset>-2202661</wp:posOffset>
                </wp:positionV>
                <wp:extent cx="380160" cy="193680"/>
                <wp:effectExtent l="38100" t="38100" r="1270" b="34925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6">
                      <w14:nvContentPartPr>
                        <w14:cNvContentPartPr/>
                      </w14:nvContentPartPr>
                      <w14:xfrm>
                        <a:off x="0" y="0"/>
                        <a:ext cx="3801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9" o:spid="_x0000_s1026" type="#_x0000_t75" style="position:absolute;margin-left:387.6pt;margin-top:-174.25pt;width:31.75pt;height:16.95pt;z-index:2546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">
                <v:imagedata r:id="rId599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1328" behindDoc="0" locked="0" layoutInCell="1" allowOverlap="1">
                <wp:simplePos x="0" y="0"/>
                <wp:positionH relativeFrom="column">
                  <wp:posOffset>4949276</wp:posOffset>
                </wp:positionH>
                <wp:positionV relativeFrom="paragraph">
                  <wp:posOffset>-2125261</wp:posOffset>
                </wp:positionV>
                <wp:extent cx="150120" cy="26280"/>
                <wp:effectExtent l="38100" t="38100" r="40640" b="31115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8">
                      <w14:nvContentPartPr>
                        <w14:cNvContentPartPr/>
                      </w14:nvContentPartPr>
                      <w14:xfrm>
                        <a:off x="0" y="0"/>
                        <a:ext cx="1501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8" o:spid="_x0000_s1026" type="#_x0000_t75" style="position:absolute;margin-left:389pt;margin-top:-168pt;width:13.2pt;height:3.45pt;z-index:2546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">
                <v:imagedata r:id="rId599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90304" behindDoc="0" locked="0" layoutInCell="1" allowOverlap="1">
                <wp:simplePos x="0" y="0"/>
                <wp:positionH relativeFrom="column">
                  <wp:posOffset>4944236</wp:posOffset>
                </wp:positionH>
                <wp:positionV relativeFrom="paragraph">
                  <wp:posOffset>-2197261</wp:posOffset>
                </wp:positionV>
                <wp:extent cx="215280" cy="147960"/>
                <wp:effectExtent l="38100" t="38100" r="32385" b="42545"/>
                <wp:wrapNone/>
                <wp:docPr id="4307" name="Ink 4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0">
                      <w14:nvContentPartPr>
                        <w14:cNvContentPartPr/>
                      </w14:nvContentPartPr>
                      <w14:xfrm>
                        <a:off x="0" y="0"/>
                        <a:ext cx="2152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7" o:spid="_x0000_s1026" type="#_x0000_t75" style="position:absolute;margin-left:388.55pt;margin-top:-173.7pt;width:18.45pt;height:13.1pt;z-index:2546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">
                <v:imagedata r:id="rId600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9280" behindDoc="0" locked="0" layoutInCell="1" allowOverlap="1">
                <wp:simplePos x="0" y="0"/>
                <wp:positionH relativeFrom="column">
                  <wp:posOffset>4601516</wp:posOffset>
                </wp:positionH>
                <wp:positionV relativeFrom="paragraph">
                  <wp:posOffset>-2289061</wp:posOffset>
                </wp:positionV>
                <wp:extent cx="228240" cy="17280"/>
                <wp:effectExtent l="38100" t="38100" r="38735" b="40005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2">
                      <w14:nvContentPartPr>
                        <w14:cNvContentPartPr/>
                      </w14:nvContentPartPr>
                      <w14:xfrm>
                        <a:off x="0" y="0"/>
                        <a:ext cx="228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6" o:spid="_x0000_s1026" type="#_x0000_t75" style="position:absolute;margin-left:361.6pt;margin-top:-181.1pt;width:19.35pt;height:2.9pt;z-index:2546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">
                <v:imagedata r:id="rId600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8256" behindDoc="0" locked="0" layoutInCell="1" allowOverlap="1">
                <wp:simplePos x="0" y="0"/>
                <wp:positionH relativeFrom="column">
                  <wp:posOffset>4624556</wp:posOffset>
                </wp:positionH>
                <wp:positionV relativeFrom="paragraph">
                  <wp:posOffset>-2173501</wp:posOffset>
                </wp:positionV>
                <wp:extent cx="180000" cy="76680"/>
                <wp:effectExtent l="38100" t="38100" r="29845" b="38100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4">
                      <w14:nvContentPartPr>
                        <w14:cNvContentPartPr/>
                      </w14:nvContentPartPr>
                      <w14:xfrm>
                        <a:off x="0" y="0"/>
                        <a:ext cx="1800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5" o:spid="_x0000_s1026" type="#_x0000_t75" style="position:absolute;margin-left:363.6pt;margin-top:-171.8pt;width:15.45pt;height:7.4pt;z-index:2546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">
                <v:imagedata r:id="rId600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7232" behindDoc="0" locked="0" layoutInCell="1" allowOverlap="1">
                <wp:simplePos x="0" y="0"/>
                <wp:positionH relativeFrom="column">
                  <wp:posOffset>4619876</wp:posOffset>
                </wp:positionH>
                <wp:positionV relativeFrom="paragraph">
                  <wp:posOffset>-2268181</wp:posOffset>
                </wp:positionV>
                <wp:extent cx="155520" cy="273960"/>
                <wp:effectExtent l="38100" t="38100" r="16510" b="31115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6">
                      <w14:nvContentPartPr>
                        <w14:cNvContentPartPr/>
                      </w14:nvContentPartPr>
                      <w14:xfrm>
                        <a:off x="0" y="0"/>
                        <a:ext cx="15552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362.95pt;margin-top:-179.25pt;width:13.9pt;height:23pt;z-index:2546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">
                <v:imagedata r:id="rId600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6208" behindDoc="0" locked="0" layoutInCell="1" allowOverlap="1">
                <wp:simplePos x="0" y="0"/>
                <wp:positionH relativeFrom="column">
                  <wp:posOffset>4319276</wp:posOffset>
                </wp:positionH>
                <wp:positionV relativeFrom="paragraph">
                  <wp:posOffset>-2134621</wp:posOffset>
                </wp:positionV>
                <wp:extent cx="219240" cy="23400"/>
                <wp:effectExtent l="38100" t="38100" r="28575" b="34290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8">
                      <w14:nvContentPartPr>
                        <w14:cNvContentPartPr/>
                      </w14:nvContentPartPr>
                      <w14:xfrm>
                        <a:off x="0" y="0"/>
                        <a:ext cx="219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339.55pt;margin-top:-168.75pt;width:18.45pt;height:3.2pt;z-index:2546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">
                <v:imagedata r:id="rId600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5184" behindDoc="0" locked="0" layoutInCell="1" allowOverlap="1">
                <wp:simplePos x="0" y="0"/>
                <wp:positionH relativeFrom="column">
                  <wp:posOffset>4354196</wp:posOffset>
                </wp:positionH>
                <wp:positionV relativeFrom="paragraph">
                  <wp:posOffset>-2197981</wp:posOffset>
                </wp:positionV>
                <wp:extent cx="138240" cy="127800"/>
                <wp:effectExtent l="38100" t="38100" r="33655" b="43815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0">
                      <w14:nvContentPartPr>
                        <w14:cNvContentPartPr/>
                      </w14:nvContentPartPr>
                      <w14:xfrm>
                        <a:off x="0" y="0"/>
                        <a:ext cx="138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342.1pt;margin-top:-173.8pt;width:12.35pt;height:11.55pt;z-index:2546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">
                <v:imagedata r:id="rId601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4160" behindDoc="0" locked="0" layoutInCell="1" allowOverlap="1">
                <wp:simplePos x="0" y="0"/>
                <wp:positionH relativeFrom="column">
                  <wp:posOffset>4206236</wp:posOffset>
                </wp:positionH>
                <wp:positionV relativeFrom="paragraph">
                  <wp:posOffset>-2424781</wp:posOffset>
                </wp:positionV>
                <wp:extent cx="245520" cy="12240"/>
                <wp:effectExtent l="38100" t="38100" r="40640" b="26035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2">
                      <w14:nvContentPartPr>
                        <w14:cNvContentPartPr/>
                      </w14:nvContentPartPr>
                      <w14:xfrm>
                        <a:off x="0" y="0"/>
                        <a:ext cx="245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330.65pt;margin-top:-191.7pt;width:20.7pt;height:2.2pt;z-index:2546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">
                <v:imagedata r:id="rId601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3136" behindDoc="0" locked="0" layoutInCell="1" allowOverlap="1">
                <wp:simplePos x="0" y="0"/>
                <wp:positionH relativeFrom="column">
                  <wp:posOffset>2102756</wp:posOffset>
                </wp:positionH>
                <wp:positionV relativeFrom="paragraph">
                  <wp:posOffset>-2872981</wp:posOffset>
                </wp:positionV>
                <wp:extent cx="169200" cy="74520"/>
                <wp:effectExtent l="38100" t="38100" r="40640" b="40005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4">
                      <w14:nvContentPartPr>
                        <w14:cNvContentPartPr/>
                      </w14:nvContentPartPr>
                      <w14:xfrm>
                        <a:off x="0" y="0"/>
                        <a:ext cx="1692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165pt;margin-top:-226.95pt;width:14.65pt;height:7.15pt;z-index:2546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">
                <v:imagedata r:id="rId601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2112" behindDoc="0" locked="0" layoutInCell="1" allowOverlap="1">
                <wp:simplePos x="0" y="0"/>
                <wp:positionH relativeFrom="column">
                  <wp:posOffset>2063876</wp:posOffset>
                </wp:positionH>
                <wp:positionV relativeFrom="paragraph">
                  <wp:posOffset>-2802781</wp:posOffset>
                </wp:positionV>
                <wp:extent cx="82440" cy="141840"/>
                <wp:effectExtent l="38100" t="38100" r="32385" b="29845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6">
                      <w14:nvContentPartPr>
                        <w14:cNvContentPartPr/>
                      </w14:nvContentPartPr>
                      <w14:xfrm>
                        <a:off x="0" y="0"/>
                        <a:ext cx="824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161.75pt;margin-top:-221.4pt;width:8.05pt;height:12.6pt;z-index:2546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">
                <v:imagedata r:id="rId601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1088" behindDoc="0" locked="0" layoutInCell="1" allowOverlap="1">
                <wp:simplePos x="0" y="0"/>
                <wp:positionH relativeFrom="column">
                  <wp:posOffset>1815836</wp:posOffset>
                </wp:positionH>
                <wp:positionV relativeFrom="paragraph">
                  <wp:posOffset>-2791261</wp:posOffset>
                </wp:positionV>
                <wp:extent cx="185760" cy="324720"/>
                <wp:effectExtent l="38100" t="38100" r="43180" b="37465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8">
                      <w14:nvContentPartPr>
                        <w14:cNvContentPartPr/>
                      </w14:nvContentPartPr>
                      <w14:xfrm>
                        <a:off x="0" y="0"/>
                        <a:ext cx="18576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142.25pt;margin-top:-220.55pt;width:16.15pt;height:27.05pt;z-index:2546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">
                <v:imagedata r:id="rId601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80064" behindDoc="0" locked="0" layoutInCell="1" allowOverlap="1">
                <wp:simplePos x="0" y="0"/>
                <wp:positionH relativeFrom="column">
                  <wp:posOffset>1835276</wp:posOffset>
                </wp:positionH>
                <wp:positionV relativeFrom="paragraph">
                  <wp:posOffset>-2766421</wp:posOffset>
                </wp:positionV>
                <wp:extent cx="21240" cy="370440"/>
                <wp:effectExtent l="38100" t="38100" r="36195" b="29845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0">
                      <w14:nvContentPartPr>
                        <w14:cNvContentPartPr/>
                      </w14:nvContentPartPr>
                      <w14:xfrm>
                        <a:off x="0" y="0"/>
                        <a:ext cx="2124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7" o:spid="_x0000_s1026" type="#_x0000_t75" style="position:absolute;margin-left:143.9pt;margin-top:-218.45pt;width:3pt;height:30.45pt;z-index:2546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">
                <v:imagedata r:id="rId602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9040" behindDoc="0" locked="0" layoutInCell="1" allowOverlap="1">
                <wp:simplePos x="0" y="0"/>
                <wp:positionH relativeFrom="column">
                  <wp:posOffset>1770836</wp:posOffset>
                </wp:positionH>
                <wp:positionV relativeFrom="paragraph">
                  <wp:posOffset>-2762461</wp:posOffset>
                </wp:positionV>
                <wp:extent cx="7920" cy="309240"/>
                <wp:effectExtent l="38100" t="38100" r="30480" b="3429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2">
                      <w14:nvContentPartPr>
                        <w14:cNvContentPartPr/>
                      </w14:nvContentPartPr>
                      <w14:xfrm>
                        <a:off x="0" y="0"/>
                        <a:ext cx="792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138.75pt;margin-top:-218.1pt;width:2.05pt;height:25.7pt;z-index:2546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">
                <v:imagedata r:id="rId602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8016" behindDoc="0" locked="0" layoutInCell="1" allowOverlap="1">
                <wp:simplePos x="0" y="0"/>
                <wp:positionH relativeFrom="column">
                  <wp:posOffset>1592996</wp:posOffset>
                </wp:positionH>
                <wp:positionV relativeFrom="paragraph">
                  <wp:posOffset>-2598301</wp:posOffset>
                </wp:positionV>
                <wp:extent cx="81360" cy="49680"/>
                <wp:effectExtent l="38100" t="38100" r="33020" b="26670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4">
                      <w14:nvContentPartPr>
                        <w14:cNvContentPartPr/>
                      </w14:nvContentPartPr>
                      <w14:xfrm>
                        <a:off x="0" y="0"/>
                        <a:ext cx="813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124.8pt;margin-top:-205.2pt;width:7.65pt;height:5.15pt;z-index:2546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">
                <v:imagedata r:id="rId602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6992" behindDoc="0" locked="0" layoutInCell="1" allowOverlap="1">
                <wp:simplePos x="0" y="0"/>
                <wp:positionH relativeFrom="column">
                  <wp:posOffset>1572836</wp:posOffset>
                </wp:positionH>
                <wp:positionV relativeFrom="paragraph">
                  <wp:posOffset>-2673181</wp:posOffset>
                </wp:positionV>
                <wp:extent cx="78120" cy="162000"/>
                <wp:effectExtent l="38100" t="38100" r="36195" b="47625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6">
                      <w14:nvContentPartPr>
                        <w14:cNvContentPartPr/>
                      </w14:nvContentPartPr>
                      <w14:xfrm>
                        <a:off x="0" y="0"/>
                        <a:ext cx="781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123.05pt;margin-top:-211.25pt;width:7.55pt;height:14.25pt;z-index:2546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">
                <v:imagedata r:id="rId602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5968" behindDoc="0" locked="0" layoutInCell="1" allowOverlap="1">
                <wp:simplePos x="0" y="0"/>
                <wp:positionH relativeFrom="column">
                  <wp:posOffset>1316876</wp:posOffset>
                </wp:positionH>
                <wp:positionV relativeFrom="paragraph">
                  <wp:posOffset>-2614861</wp:posOffset>
                </wp:positionV>
                <wp:extent cx="148320" cy="155160"/>
                <wp:effectExtent l="38100" t="38100" r="4445" b="35560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8">
                      <w14:nvContentPartPr>
                        <w14:cNvContentPartPr/>
                      </w14:nvContentPartPr>
                      <w14:xfrm>
                        <a:off x="0" y="0"/>
                        <a:ext cx="1483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102.85pt;margin-top:-206.75pt;width:13.4pt;height:13.9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">
                <v:imagedata r:id="rId602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4944" behindDoc="0" locked="0" layoutInCell="1" allowOverlap="1">
                <wp:simplePos x="0" y="0"/>
                <wp:positionH relativeFrom="column">
                  <wp:posOffset>1210316</wp:posOffset>
                </wp:positionH>
                <wp:positionV relativeFrom="paragraph">
                  <wp:posOffset>-2451781</wp:posOffset>
                </wp:positionV>
                <wp:extent cx="6840" cy="104760"/>
                <wp:effectExtent l="38100" t="19050" r="31750" b="29210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0">
                      <w14:nvContentPartPr>
                        <w14:cNvContentPartPr/>
                      </w14:nvContentPartPr>
                      <w14:xfrm>
                        <a:off x="0" y="0"/>
                        <a:ext cx="6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94.75pt;margin-top:-193.55pt;width:1.85pt;height:9.4pt;z-index:2546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">
                <v:imagedata r:id="rId603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3920" behindDoc="0" locked="0" layoutInCell="1" allowOverlap="1">
                <wp:simplePos x="0" y="0"/>
                <wp:positionH relativeFrom="column">
                  <wp:posOffset>1067036</wp:posOffset>
                </wp:positionH>
                <wp:positionV relativeFrom="paragraph">
                  <wp:posOffset>-2734021</wp:posOffset>
                </wp:positionV>
                <wp:extent cx="130680" cy="330120"/>
                <wp:effectExtent l="38100" t="38100" r="41275" b="32385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2">
                      <w14:nvContentPartPr>
                        <w14:cNvContentPartPr/>
                      </w14:nvContentPartPr>
                      <w14:xfrm>
                        <a:off x="0" y="0"/>
                        <a:ext cx="13068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83.3pt;margin-top:-3in;width:11.8pt;height:27.5pt;z-index:2546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">
                <v:imagedata r:id="rId603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2896" behindDoc="0" locked="0" layoutInCell="1" allowOverlap="1">
                <wp:simplePos x="0" y="0"/>
                <wp:positionH relativeFrom="column">
                  <wp:posOffset>1005116</wp:posOffset>
                </wp:positionH>
                <wp:positionV relativeFrom="paragraph">
                  <wp:posOffset>-2442421</wp:posOffset>
                </wp:positionV>
                <wp:extent cx="18720" cy="97200"/>
                <wp:effectExtent l="38100" t="38100" r="38735" b="36195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4">
                      <w14:nvContentPartPr>
                        <w14:cNvContentPartPr/>
                      </w14:nvContentPartPr>
                      <w14:xfrm>
                        <a:off x="0" y="0"/>
                        <a:ext cx="187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78.6pt;margin-top:-192.85pt;width:2.65pt;height:8.8pt;z-index:2546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">
                <v:imagedata r:id="rId603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1872" behindDoc="0" locked="0" layoutInCell="1" allowOverlap="1">
                <wp:simplePos x="0" y="0"/>
                <wp:positionH relativeFrom="column">
                  <wp:posOffset>840956</wp:posOffset>
                </wp:positionH>
                <wp:positionV relativeFrom="paragraph">
                  <wp:posOffset>-2619541</wp:posOffset>
                </wp:positionV>
                <wp:extent cx="101160" cy="227880"/>
                <wp:effectExtent l="38100" t="38100" r="32385" b="39370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6">
                      <w14:nvContentPartPr>
                        <w14:cNvContentPartPr/>
                      </w14:nvContentPartPr>
                      <w14:xfrm>
                        <a:off x="0" y="0"/>
                        <a:ext cx="1011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65.4pt;margin-top:-207.05pt;width:9.45pt;height:19.5pt;z-index:2546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">
                <v:imagedata r:id="rId603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70848" behindDoc="0" locked="0" layoutInCell="1" allowOverlap="1">
                <wp:simplePos x="0" y="0"/>
                <wp:positionH relativeFrom="column">
                  <wp:posOffset>5151596</wp:posOffset>
                </wp:positionH>
                <wp:positionV relativeFrom="paragraph">
                  <wp:posOffset>-2946781</wp:posOffset>
                </wp:positionV>
                <wp:extent cx="149040" cy="60120"/>
                <wp:effectExtent l="38100" t="38100" r="41910" b="35560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8">
                      <w14:nvContentPartPr>
                        <w14:cNvContentPartPr/>
                      </w14:nvContentPartPr>
                      <w14:xfrm>
                        <a:off x="0" y="0"/>
                        <a:ext cx="1490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404.85pt;margin-top:-232.9pt;width:13.45pt;height:6.2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">
                <v:imagedata r:id="rId603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9824" behindDoc="0" locked="0" layoutInCell="1" allowOverlap="1">
                <wp:simplePos x="0" y="0"/>
                <wp:positionH relativeFrom="column">
                  <wp:posOffset>5119556</wp:posOffset>
                </wp:positionH>
                <wp:positionV relativeFrom="paragraph">
                  <wp:posOffset>-2913301</wp:posOffset>
                </wp:positionV>
                <wp:extent cx="86040" cy="136440"/>
                <wp:effectExtent l="38100" t="38100" r="28575" b="35560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0">
                      <w14:nvContentPartPr>
                        <w14:cNvContentPartPr/>
                      </w14:nvContentPartPr>
                      <w14:xfrm>
                        <a:off x="0" y="0"/>
                        <a:ext cx="860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402.3pt;margin-top:-230.25pt;width:8.4pt;height:12.5pt;z-index:2546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">
                <v:imagedata r:id="rId604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8800" behindDoc="0" locked="0" layoutInCell="1" allowOverlap="1">
                <wp:simplePos x="0" y="0"/>
                <wp:positionH relativeFrom="column">
                  <wp:posOffset>4880876</wp:posOffset>
                </wp:positionH>
                <wp:positionV relativeFrom="paragraph">
                  <wp:posOffset>-2893141</wp:posOffset>
                </wp:positionV>
                <wp:extent cx="200520" cy="329400"/>
                <wp:effectExtent l="38100" t="38100" r="28575" b="33020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2">
                      <w14:nvContentPartPr>
                        <w14:cNvContentPartPr/>
                      </w14:nvContentPartPr>
                      <w14:xfrm>
                        <a:off x="0" y="0"/>
                        <a:ext cx="20052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383.75pt;margin-top:-228.6pt;width:17.15pt;height:27.55pt;z-index:2546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">
                <v:imagedata r:id="rId604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7776" behindDoc="0" locked="0" layoutInCell="1" allowOverlap="1">
                <wp:simplePos x="0" y="0"/>
                <wp:positionH relativeFrom="column">
                  <wp:posOffset>4949636</wp:posOffset>
                </wp:positionH>
                <wp:positionV relativeFrom="paragraph">
                  <wp:posOffset>-2865781</wp:posOffset>
                </wp:positionV>
                <wp:extent cx="9360" cy="357840"/>
                <wp:effectExtent l="38100" t="38100" r="29210" b="4254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4">
                      <w14:nvContentPartPr>
                        <w14:cNvContentPartPr/>
                      </w14:nvContentPartPr>
                      <w14:xfrm>
                        <a:off x="0" y="0"/>
                        <a:ext cx="936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388.9pt;margin-top:-226.3pt;width:2.45pt;height:29.6pt;z-index:2546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">
                <v:imagedata r:id="rId604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6752" behindDoc="0" locked="0" layoutInCell="1" allowOverlap="1">
                <wp:simplePos x="0" y="0"/>
                <wp:positionH relativeFrom="column">
                  <wp:posOffset>4909676</wp:posOffset>
                </wp:positionH>
                <wp:positionV relativeFrom="paragraph">
                  <wp:posOffset>-2852101</wp:posOffset>
                </wp:positionV>
                <wp:extent cx="12960" cy="325080"/>
                <wp:effectExtent l="38100" t="38100" r="25400" b="37465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6">
                      <w14:nvContentPartPr>
                        <w14:cNvContentPartPr/>
                      </w14:nvContentPartPr>
                      <w14:xfrm>
                        <a:off x="0" y="0"/>
                        <a:ext cx="1296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385.85pt;margin-top:-225.3pt;width:2.35pt;height:27.15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">
                <v:imagedata r:id="rId604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5728" behindDoc="0" locked="0" layoutInCell="1" allowOverlap="1">
                <wp:simplePos x="0" y="0"/>
                <wp:positionH relativeFrom="column">
                  <wp:posOffset>4505036</wp:posOffset>
                </wp:positionH>
                <wp:positionV relativeFrom="paragraph">
                  <wp:posOffset>-2745541</wp:posOffset>
                </wp:positionV>
                <wp:extent cx="265680" cy="142560"/>
                <wp:effectExtent l="38100" t="38100" r="20320" b="48260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8">
                      <w14:nvContentPartPr>
                        <w14:cNvContentPartPr/>
                      </w14:nvContentPartPr>
                      <w14:xfrm>
                        <a:off x="0" y="0"/>
                        <a:ext cx="265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3" o:spid="_x0000_s1026" type="#_x0000_t75" style="position:absolute;margin-left:353.85pt;margin-top:-217pt;width:22.6pt;height:13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">
                <v:imagedata r:id="rId604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4704" behindDoc="0" locked="0" layoutInCell="1" allowOverlap="1">
                <wp:simplePos x="0" y="0"/>
                <wp:positionH relativeFrom="column">
                  <wp:posOffset>4214156</wp:posOffset>
                </wp:positionH>
                <wp:positionV relativeFrom="paragraph">
                  <wp:posOffset>-2827621</wp:posOffset>
                </wp:positionV>
                <wp:extent cx="248040" cy="24480"/>
                <wp:effectExtent l="38100" t="38100" r="38100" b="3302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0">
                      <w14:nvContentPartPr>
                        <w14:cNvContentPartPr/>
                      </w14:nvContentPartPr>
                      <w14:xfrm>
                        <a:off x="0" y="0"/>
                        <a:ext cx="2480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331.1pt;margin-top:-223.35pt;width:20.95pt;height:3.5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">
                <v:imagedata r:id="rId605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3680" behindDoc="0" locked="0" layoutInCell="1" allowOverlap="1">
                <wp:simplePos x="0" y="0"/>
                <wp:positionH relativeFrom="column">
                  <wp:posOffset>4156196</wp:posOffset>
                </wp:positionH>
                <wp:positionV relativeFrom="paragraph">
                  <wp:posOffset>-2720341</wp:posOffset>
                </wp:positionV>
                <wp:extent cx="266400" cy="63360"/>
                <wp:effectExtent l="38100" t="38100" r="38735" b="32385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2">
                      <w14:nvContentPartPr>
                        <w14:cNvContentPartPr/>
                      </w14:nvContentPartPr>
                      <w14:xfrm>
                        <a:off x="0" y="0"/>
                        <a:ext cx="2664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326.65pt;margin-top:-214.95pt;width:22.4pt;height:6.45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">
                <v:imagedata r:id="rId605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2656" behindDoc="0" locked="0" layoutInCell="1" allowOverlap="1">
                <wp:simplePos x="0" y="0"/>
                <wp:positionH relativeFrom="column">
                  <wp:posOffset>4204436</wp:posOffset>
                </wp:positionH>
                <wp:positionV relativeFrom="paragraph">
                  <wp:posOffset>-2773261</wp:posOffset>
                </wp:positionV>
                <wp:extent cx="169560" cy="272880"/>
                <wp:effectExtent l="38100" t="38100" r="1905" b="51435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4">
                      <w14:nvContentPartPr>
                        <w14:cNvContentPartPr/>
                      </w14:nvContentPartPr>
                      <w14:xfrm>
                        <a:off x="0" y="0"/>
                        <a:ext cx="1695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330.15pt;margin-top:-219.25pt;width:14.95pt;height:23.25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">
                <v:imagedata r:id="rId605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1632" behindDoc="0" locked="0" layoutInCell="1" allowOverlap="1">
                <wp:simplePos x="0" y="0"/>
                <wp:positionH relativeFrom="column">
                  <wp:posOffset>3923996</wp:posOffset>
                </wp:positionH>
                <wp:positionV relativeFrom="paragraph">
                  <wp:posOffset>-2545741</wp:posOffset>
                </wp:positionV>
                <wp:extent cx="71280" cy="107640"/>
                <wp:effectExtent l="38100" t="38100" r="43180" b="45085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6">
                      <w14:nvContentPartPr>
                        <w14:cNvContentPartPr/>
                      </w14:nvContentPartPr>
                      <w14:xfrm>
                        <a:off x="0" y="0"/>
                        <a:ext cx="712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308.25pt;margin-top:-201.1pt;width:7.25pt;height:9.95pt;z-index:2546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">
                <v:imagedata r:id="rId605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60608" behindDoc="0" locked="0" layoutInCell="1" allowOverlap="1">
                <wp:simplePos x="0" y="0"/>
                <wp:positionH relativeFrom="column">
                  <wp:posOffset>3909956</wp:posOffset>
                </wp:positionH>
                <wp:positionV relativeFrom="paragraph">
                  <wp:posOffset>-2058301</wp:posOffset>
                </wp:positionV>
                <wp:extent cx="112320" cy="26640"/>
                <wp:effectExtent l="38100" t="38100" r="40640" b="50165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8">
                      <w14:nvContentPartPr>
                        <w14:cNvContentPartPr/>
                      </w14:nvContentPartPr>
                      <w14:xfrm>
                        <a:off x="0" y="0"/>
                        <a:ext cx="112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307.15pt;margin-top:-162.95pt;width:10.45pt;height:3.85pt;z-index:2546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">
                <v:imagedata r:id="rId605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9584" behindDoc="0" locked="0" layoutInCell="1" allowOverlap="1">
                <wp:simplePos x="0" y="0"/>
                <wp:positionH relativeFrom="column">
                  <wp:posOffset>3910316</wp:posOffset>
                </wp:positionH>
                <wp:positionV relativeFrom="paragraph">
                  <wp:posOffset>-2014381</wp:posOffset>
                </wp:positionV>
                <wp:extent cx="102240" cy="59040"/>
                <wp:effectExtent l="38100" t="38100" r="31115" b="36830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0">
                      <w14:nvContentPartPr>
                        <w14:cNvContentPartPr/>
                      </w14:nvContentPartPr>
                      <w14:xfrm>
                        <a:off x="0" y="0"/>
                        <a:ext cx="1022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307.35pt;margin-top:-159.3pt;width:9.3pt;height:6.05pt;z-index:2546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">
                <v:imagedata r:id="rId606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8560" behindDoc="0" locked="0" layoutInCell="1" allowOverlap="1">
                <wp:simplePos x="0" y="0"/>
                <wp:positionH relativeFrom="column">
                  <wp:posOffset>3881876</wp:posOffset>
                </wp:positionH>
                <wp:positionV relativeFrom="paragraph">
                  <wp:posOffset>-2039941</wp:posOffset>
                </wp:positionV>
                <wp:extent cx="89640" cy="173880"/>
                <wp:effectExtent l="38100" t="38100" r="5715" b="36195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2">
                      <w14:nvContentPartPr>
                        <w14:cNvContentPartPr/>
                      </w14:nvContentPartPr>
                      <w14:xfrm>
                        <a:off x="0" y="0"/>
                        <a:ext cx="896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304.9pt;margin-top:-161.25pt;width:8.5pt;height:15.15pt;z-index:2546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">
                <v:imagedata r:id="rId606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7536" behindDoc="0" locked="0" layoutInCell="1" allowOverlap="1">
                <wp:simplePos x="0" y="0"/>
                <wp:positionH relativeFrom="column">
                  <wp:posOffset>4113356</wp:posOffset>
                </wp:positionH>
                <wp:positionV relativeFrom="paragraph">
                  <wp:posOffset>-2228221</wp:posOffset>
                </wp:positionV>
                <wp:extent cx="87120" cy="126000"/>
                <wp:effectExtent l="19050" t="19050" r="27305" b="26670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4">
                      <w14:nvContentPartPr>
                        <w14:cNvContentPartPr/>
                      </w14:nvContentPartPr>
                      <w14:xfrm>
                        <a:off x="0" y="0"/>
                        <a:ext cx="87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323.4pt;margin-top:-176.05pt;width:7.9pt;height:11.05pt;z-index:2546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">
                <v:imagedata r:id="rId606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6512" behindDoc="0" locked="0" layoutInCell="1" allowOverlap="1">
                <wp:simplePos x="0" y="0"/>
                <wp:positionH relativeFrom="column">
                  <wp:posOffset>4137116</wp:posOffset>
                </wp:positionH>
                <wp:positionV relativeFrom="paragraph">
                  <wp:posOffset>-2214541</wp:posOffset>
                </wp:positionV>
                <wp:extent cx="99000" cy="118440"/>
                <wp:effectExtent l="38100" t="38100" r="34925" b="34290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6">
                      <w14:nvContentPartPr>
                        <w14:cNvContentPartPr/>
                      </w14:nvContentPartPr>
                      <w14:xfrm>
                        <a:off x="0" y="0"/>
                        <a:ext cx="99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325pt;margin-top:-175.1pt;width:9.45pt;height:10.9pt;z-index:2546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">
                <v:imagedata r:id="rId606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5488" behindDoc="0" locked="0" layoutInCell="1" allowOverlap="1">
                <wp:simplePos x="0" y="0"/>
                <wp:positionH relativeFrom="column">
                  <wp:posOffset>3722756</wp:posOffset>
                </wp:positionH>
                <wp:positionV relativeFrom="paragraph">
                  <wp:posOffset>-2364301</wp:posOffset>
                </wp:positionV>
                <wp:extent cx="248760" cy="176040"/>
                <wp:effectExtent l="38100" t="38100" r="18415" b="33655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8">
                      <w14:nvContentPartPr>
                        <w14:cNvContentPartPr/>
                      </w14:nvContentPartPr>
                      <w14:xfrm>
                        <a:off x="0" y="0"/>
                        <a:ext cx="2487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292.4pt;margin-top:-186.95pt;width:21.2pt;height:15.4pt;z-index:2546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">
                <v:imagedata r:id="rId606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4464" behindDoc="0" locked="0" layoutInCell="1" allowOverlap="1">
                <wp:simplePos x="0" y="0"/>
                <wp:positionH relativeFrom="column">
                  <wp:posOffset>3766316</wp:posOffset>
                </wp:positionH>
                <wp:positionV relativeFrom="paragraph">
                  <wp:posOffset>-2344141</wp:posOffset>
                </wp:positionV>
                <wp:extent cx="59400" cy="370800"/>
                <wp:effectExtent l="38100" t="38100" r="36195" b="29845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0">
                      <w14:nvContentPartPr>
                        <w14:cNvContentPartPr/>
                      </w14:nvContentPartPr>
                      <w14:xfrm>
                        <a:off x="0" y="0"/>
                        <a:ext cx="5940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295.8pt;margin-top:-185.35pt;width:6.3pt;height:30.8pt;z-index:2546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">
                <v:imagedata r:id="rId607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3440" behindDoc="0" locked="0" layoutInCell="1" allowOverlap="1">
                <wp:simplePos x="0" y="0"/>
                <wp:positionH relativeFrom="column">
                  <wp:posOffset>3463556</wp:posOffset>
                </wp:positionH>
                <wp:positionV relativeFrom="paragraph">
                  <wp:posOffset>-2045341</wp:posOffset>
                </wp:positionV>
                <wp:extent cx="109080" cy="13320"/>
                <wp:effectExtent l="38100" t="38100" r="24765" b="44450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2">
                      <w14:nvContentPartPr>
                        <w14:cNvContentPartPr/>
                      </w14:nvContentPartPr>
                      <w14:xfrm>
                        <a:off x="0" y="0"/>
                        <a:ext cx="109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272.15pt;margin-top:-161.75pt;width:9.9pt;height:2.55pt;z-index:2546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">
                <v:imagedata r:id="rId607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2416" behindDoc="0" locked="0" layoutInCell="1" allowOverlap="1">
                <wp:simplePos x="0" y="0"/>
                <wp:positionH relativeFrom="column">
                  <wp:posOffset>3474716</wp:posOffset>
                </wp:positionH>
                <wp:positionV relativeFrom="paragraph">
                  <wp:posOffset>-2086021</wp:posOffset>
                </wp:positionV>
                <wp:extent cx="124560" cy="7920"/>
                <wp:effectExtent l="38100" t="38100" r="46990" b="49530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4">
                      <w14:nvContentPartPr>
                        <w14:cNvContentPartPr/>
                      </w14:nvContentPartPr>
                      <w14:xfrm>
                        <a:off x="0" y="0"/>
                        <a:ext cx="124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272.75pt;margin-top:-165.15pt;width:11.4pt;height:2.35pt;z-index:25465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">
                <v:imagedata r:id="rId607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1392" behindDoc="0" locked="0" layoutInCell="1" allowOverlap="1">
                <wp:simplePos x="0" y="0"/>
                <wp:positionH relativeFrom="column">
                  <wp:posOffset>3255476</wp:posOffset>
                </wp:positionH>
                <wp:positionV relativeFrom="paragraph">
                  <wp:posOffset>-2174581</wp:posOffset>
                </wp:positionV>
                <wp:extent cx="149760" cy="275400"/>
                <wp:effectExtent l="38100" t="38100" r="41275" b="29845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6">
                      <w14:nvContentPartPr>
                        <w14:cNvContentPartPr/>
                      </w14:nvContentPartPr>
                      <w14:xfrm>
                        <a:off x="0" y="0"/>
                        <a:ext cx="1497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255.55pt;margin-top:-171.95pt;width:13.25pt;height:23.25pt;z-index:2546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">
                <v:imagedata r:id="rId6077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50368" behindDoc="0" locked="0" layoutInCell="1" allowOverlap="1">
                <wp:simplePos x="0" y="0"/>
                <wp:positionH relativeFrom="column">
                  <wp:posOffset>3293276</wp:posOffset>
                </wp:positionH>
                <wp:positionV relativeFrom="paragraph">
                  <wp:posOffset>-2119141</wp:posOffset>
                </wp:positionV>
                <wp:extent cx="116280" cy="165240"/>
                <wp:effectExtent l="38100" t="38100" r="55245" b="44450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8">
                      <w14:nvContentPartPr>
                        <w14:cNvContentPartPr/>
                      </w14:nvContentPartPr>
                      <w14:xfrm>
                        <a:off x="0" y="0"/>
                        <a:ext cx="1162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258.45pt;margin-top:-167.7pt;width:11.05pt;height:14.7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">
                <v:imagedata r:id="rId6079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9344" behindDoc="0" locked="0" layoutInCell="1" allowOverlap="1">
                <wp:simplePos x="0" y="0"/>
                <wp:positionH relativeFrom="column">
                  <wp:posOffset>3160436</wp:posOffset>
                </wp:positionH>
                <wp:positionV relativeFrom="paragraph">
                  <wp:posOffset>-2079901</wp:posOffset>
                </wp:positionV>
                <wp:extent cx="16560" cy="14400"/>
                <wp:effectExtent l="38100" t="38100" r="40640" b="43180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0">
                      <w14:nvContentPartPr>
                        <w14:cNvContentPartPr/>
                      </w14:nvContentPartPr>
                      <w14:xfrm>
                        <a:off x="0" y="0"/>
                        <a:ext cx="16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248.25pt;margin-top:-164.75pt;width:2.7pt;height:2.8pt;z-index:2546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">
                <v:imagedata r:id="rId608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8320" behindDoc="0" locked="0" layoutInCell="1" allowOverlap="1">
                <wp:simplePos x="0" y="0"/>
                <wp:positionH relativeFrom="column">
                  <wp:posOffset>2884316</wp:posOffset>
                </wp:positionH>
                <wp:positionV relativeFrom="paragraph">
                  <wp:posOffset>-2049661</wp:posOffset>
                </wp:positionV>
                <wp:extent cx="211320" cy="19800"/>
                <wp:effectExtent l="38100" t="38100" r="36830" b="37465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2">
                      <w14:nvContentPartPr>
                        <w14:cNvContentPartPr/>
                      </w14:nvContentPartPr>
                      <w14:xfrm>
                        <a:off x="0" y="0"/>
                        <a:ext cx="2113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226.35pt;margin-top:-162.2pt;width:18.25pt;height:3.15pt;z-index:2546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">
                <v:imagedata r:id="rId6083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7296" behindDoc="0" locked="0" layoutInCell="1" allowOverlap="1">
                <wp:simplePos x="0" y="0"/>
                <wp:positionH relativeFrom="column">
                  <wp:posOffset>2940836</wp:posOffset>
                </wp:positionH>
                <wp:positionV relativeFrom="paragraph">
                  <wp:posOffset>-2306701</wp:posOffset>
                </wp:positionV>
                <wp:extent cx="131400" cy="407520"/>
                <wp:effectExtent l="38100" t="38100" r="40640" b="50165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4">
                      <w14:nvContentPartPr>
                        <w14:cNvContentPartPr/>
                      </w14:nvContentPartPr>
                      <w14:xfrm>
                        <a:off x="0" y="0"/>
                        <a:ext cx="13140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230.65pt;margin-top:-182.55pt;width:12.2pt;height:33.85pt;z-index:2546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">
                <v:imagedata r:id="rId6085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6272" behindDoc="0" locked="0" layoutInCell="1" allowOverlap="1">
                <wp:simplePos x="0" y="0"/>
                <wp:positionH relativeFrom="column">
                  <wp:posOffset>4758476</wp:posOffset>
                </wp:positionH>
                <wp:positionV relativeFrom="paragraph">
                  <wp:posOffset>-664021</wp:posOffset>
                </wp:positionV>
                <wp:extent cx="360" cy="360"/>
                <wp:effectExtent l="0" t="0" r="0" b="0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373.7pt;margin-top:-53.3pt;width:2.05pt;height:2.05pt;z-index:2546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">
                <v:imagedata r:id="rId3051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5248" behindDoc="0" locked="0" layoutInCell="1" allowOverlap="1">
                <wp:simplePos x="0" y="0"/>
                <wp:positionH relativeFrom="column">
                  <wp:posOffset>3692516</wp:posOffset>
                </wp:positionH>
                <wp:positionV relativeFrom="paragraph">
                  <wp:posOffset>-2846341</wp:posOffset>
                </wp:positionV>
                <wp:extent cx="118080" cy="49320"/>
                <wp:effectExtent l="38100" t="38100" r="34925" b="27305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7">
                      <w14:nvContentPartPr>
                        <w14:cNvContentPartPr/>
                      </w14:nvContentPartPr>
                      <w14:xfrm>
                        <a:off x="0" y="0"/>
                        <a:ext cx="1180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290.1pt;margin-top:-225pt;width:10.8pt;height:5.35pt;z-index:2546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">
                <v:imagedata r:id="rId6088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4224" behindDoc="0" locked="0" layoutInCell="1" allowOverlap="1">
                <wp:simplePos x="0" y="0"/>
                <wp:positionH relativeFrom="column">
                  <wp:posOffset>3681356</wp:posOffset>
                </wp:positionH>
                <wp:positionV relativeFrom="paragraph">
                  <wp:posOffset>-2838421</wp:posOffset>
                </wp:positionV>
                <wp:extent cx="62280" cy="104040"/>
                <wp:effectExtent l="38100" t="38100" r="33020" b="29845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9">
                      <w14:nvContentPartPr>
                        <w14:cNvContentPartPr/>
                      </w14:nvContentPartPr>
                      <w14:xfrm>
                        <a:off x="0" y="0"/>
                        <a:ext cx="62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289.15pt;margin-top:-224.15pt;width:6.35pt;height:9.65pt;z-index:2546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">
                <v:imagedata r:id="rId6090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3200" behindDoc="0" locked="0" layoutInCell="1" allowOverlap="1">
                <wp:simplePos x="0" y="0"/>
                <wp:positionH relativeFrom="column">
                  <wp:posOffset>3439076</wp:posOffset>
                </wp:positionH>
                <wp:positionV relativeFrom="paragraph">
                  <wp:posOffset>-2829421</wp:posOffset>
                </wp:positionV>
                <wp:extent cx="213480" cy="332280"/>
                <wp:effectExtent l="38100" t="38100" r="34290" b="48895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1">
                      <w14:nvContentPartPr>
                        <w14:cNvContentPartPr/>
                      </w14:nvContentPartPr>
                      <w14:xfrm>
                        <a:off x="0" y="0"/>
                        <a:ext cx="21348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270.05pt;margin-top:-223.6pt;width:18.3pt;height:27.75pt;z-index:2546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">
                <v:imagedata r:id="rId6092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2176" behindDoc="0" locked="0" layoutInCell="1" allowOverlap="1">
                <wp:simplePos x="0" y="0"/>
                <wp:positionH relativeFrom="column">
                  <wp:posOffset>3495956</wp:posOffset>
                </wp:positionH>
                <wp:positionV relativeFrom="paragraph">
                  <wp:posOffset>-2801341</wp:posOffset>
                </wp:positionV>
                <wp:extent cx="35280" cy="345960"/>
                <wp:effectExtent l="38100" t="38100" r="41275" b="35560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3">
                      <w14:nvContentPartPr>
                        <w14:cNvContentPartPr/>
                      </w14:nvContentPartPr>
                      <w14:xfrm>
                        <a:off x="0" y="0"/>
                        <a:ext cx="3528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274.5pt;margin-top:-221.15pt;width:4.15pt;height:28.6pt;z-index:2546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">
                <v:imagedata r:id="rId6094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1152" behindDoc="0" locked="0" layoutInCell="1" allowOverlap="1">
                <wp:simplePos x="0" y="0"/>
                <wp:positionH relativeFrom="column">
                  <wp:posOffset>3440876</wp:posOffset>
                </wp:positionH>
                <wp:positionV relativeFrom="paragraph">
                  <wp:posOffset>-2777581</wp:posOffset>
                </wp:positionV>
                <wp:extent cx="10080" cy="289440"/>
                <wp:effectExtent l="38100" t="38100" r="47625" b="34925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5">
                      <w14:nvContentPartPr>
                        <w14:cNvContentPartPr/>
                      </w14:nvContentPartPr>
                      <w14:xfrm>
                        <a:off x="0" y="0"/>
                        <a:ext cx="1008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270.15pt;margin-top:-219.4pt;width:2.5pt;height:24.25pt;z-index:2546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">
                <v:imagedata r:id="rId6096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40128" behindDoc="0" locked="0" layoutInCell="1" allowOverlap="1">
                <wp:simplePos x="0" y="0"/>
                <wp:positionH relativeFrom="column">
                  <wp:posOffset>3158636</wp:posOffset>
                </wp:positionH>
                <wp:positionV relativeFrom="paragraph">
                  <wp:posOffset>-2620621</wp:posOffset>
                </wp:positionV>
                <wp:extent cx="143280" cy="33480"/>
                <wp:effectExtent l="38100" t="38100" r="28575" b="24130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7">
                      <w14:nvContentPartPr>
                        <w14:cNvContentPartPr/>
                      </w14:nvContentPartPr>
                      <w14:xfrm>
                        <a:off x="0" y="0"/>
                        <a:ext cx="1432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248.15pt;margin-top:-206.95pt;width:12.5pt;height:4pt;z-index:2546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">
                <v:imagedata r:id="rId6098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9104" behindDoc="0" locked="0" layoutInCell="1" allowOverlap="1">
                <wp:simplePos x="0" y="0"/>
                <wp:positionH relativeFrom="column">
                  <wp:posOffset>3189596</wp:posOffset>
                </wp:positionH>
                <wp:positionV relativeFrom="paragraph">
                  <wp:posOffset>-2677861</wp:posOffset>
                </wp:positionV>
                <wp:extent cx="107640" cy="136080"/>
                <wp:effectExtent l="38100" t="38100" r="45085" b="35560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9">
                      <w14:nvContentPartPr>
                        <w14:cNvContentPartPr/>
                      </w14:nvContentPartPr>
                      <w14:xfrm>
                        <a:off x="0" y="0"/>
                        <a:ext cx="1076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7" o:spid="_x0000_s1026" type="#_x0000_t75" style="position:absolute;margin-left:250.4pt;margin-top:-211.6pt;width:9.95pt;height:12.2pt;z-index:2546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">
                <v:imagedata r:id="rId6100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8080" behindDoc="0" locked="0" layoutInCell="1" allowOverlap="1">
                <wp:simplePos x="0" y="0"/>
                <wp:positionH relativeFrom="column">
                  <wp:posOffset>2933636</wp:posOffset>
                </wp:positionH>
                <wp:positionV relativeFrom="paragraph">
                  <wp:posOffset>-2677501</wp:posOffset>
                </wp:positionV>
                <wp:extent cx="171000" cy="156240"/>
                <wp:effectExtent l="38100" t="38100" r="38735" b="34290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1">
                      <w14:nvContentPartPr>
                        <w14:cNvContentPartPr/>
                      </w14:nvContentPartPr>
                      <w14:xfrm>
                        <a:off x="0" y="0"/>
                        <a:ext cx="1710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230.15pt;margin-top:-211.65pt;width:14.85pt;height:13.95pt;z-index:2546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">
                <v:imagedata r:id="rId6102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7056" behindDoc="0" locked="0" layoutInCell="1" allowOverlap="1">
                <wp:simplePos x="0" y="0"/>
                <wp:positionH relativeFrom="column">
                  <wp:posOffset>2943356</wp:posOffset>
                </wp:positionH>
                <wp:positionV relativeFrom="paragraph">
                  <wp:posOffset>-2673541</wp:posOffset>
                </wp:positionV>
                <wp:extent cx="171360" cy="135720"/>
                <wp:effectExtent l="38100" t="38100" r="38735" b="36195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3">
                      <w14:nvContentPartPr>
                        <w14:cNvContentPartPr/>
                      </w14:nvContentPartPr>
                      <w14:xfrm>
                        <a:off x="0" y="0"/>
                        <a:ext cx="1713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230.9pt;margin-top:-211.2pt;width:15.1pt;height:12.2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">
                <v:imagedata r:id="rId6104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6032" behindDoc="0" locked="0" layoutInCell="1" allowOverlap="1">
                <wp:simplePos x="0" y="0"/>
                <wp:positionH relativeFrom="column">
                  <wp:posOffset>2303276</wp:posOffset>
                </wp:positionH>
                <wp:positionV relativeFrom="paragraph">
                  <wp:posOffset>-29701</wp:posOffset>
                </wp:positionV>
                <wp:extent cx="877680" cy="58320"/>
                <wp:effectExtent l="38100" t="38100" r="36830" b="37465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5">
                      <w14:nvContentPartPr>
                        <w14:cNvContentPartPr/>
                      </w14:nvContentPartPr>
                      <w14:xfrm>
                        <a:off x="0" y="0"/>
                        <a:ext cx="8776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4" o:spid="_x0000_s1026" type="#_x0000_t75" style="position:absolute;margin-left:180.6pt;margin-top:-3.1pt;width:70.55pt;height:6.1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">
                <v:imagedata r:id="rId6106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5008" behindDoc="0" locked="0" layoutInCell="1" allowOverlap="1">
                <wp:simplePos x="0" y="0"/>
                <wp:positionH relativeFrom="column">
                  <wp:posOffset>2024276</wp:posOffset>
                </wp:positionH>
                <wp:positionV relativeFrom="paragraph">
                  <wp:posOffset>-33444</wp:posOffset>
                </wp:positionV>
                <wp:extent cx="1272960" cy="6840"/>
                <wp:effectExtent l="38100" t="38100" r="41910" b="50800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7">
                      <w14:nvContentPartPr>
                        <w14:cNvContentPartPr/>
                      </w14:nvContentPartPr>
                      <w14:xfrm>
                        <a:off x="0" y="0"/>
                        <a:ext cx="1272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158.4pt;margin-top:-3.7pt;width:102.25pt;height:2.7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">
                <v:imagedata r:id="rId6108" o:title=""/>
              </v:shape>
            </w:pict>
          </mc:Fallback>
        </mc:AlternateContent>
      </w:r>
      <w:r w:rsidR="00451663">
        <mc:AlternateContent>
          <mc:Choice Requires="wpi">
            <w:drawing>
              <wp:anchor distT="0" distB="0" distL="114300" distR="114300" simplePos="0" relativeHeight="254633984" behindDoc="0" locked="0" layoutInCell="1" allowOverlap="1">
                <wp:simplePos x="0" y="0"/>
                <wp:positionH relativeFrom="column">
                  <wp:posOffset>3098516</wp:posOffset>
                </wp:positionH>
                <wp:positionV relativeFrom="paragraph">
                  <wp:posOffset>-952164</wp:posOffset>
                </wp:positionV>
                <wp:extent cx="93960" cy="360"/>
                <wp:effectExtent l="0" t="0" r="0" b="0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9">
                      <w14:nvContentPartPr>
                        <w14:cNvContentPartPr/>
                      </w14:nvContentPartPr>
                      <w14:xfrm>
                        <a:off x="0" y="0"/>
                        <a:ext cx="9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2" o:spid="_x0000_s1026" type="#_x0000_t75" style="position:absolute;margin-left:243pt;margin-top:-75.95pt;width:9.45pt;height:2.05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">
                <v:imagedata r:id="rId6110" o:title=""/>
              </v:shape>
            </w:pict>
          </mc:Fallback>
        </mc:AlternateContent>
      </w:r>
    </w:p>
    <w:p w:rsidR="005A6164" w:rsidRPr="00D51BE2" w:rsidRDefault="00451663" w:rsidP="005A6164">
      <w:pPr>
        <w:spacing w:before="0" w:after="0" w:line="240" w:lineRule="auto"/>
        <w:jc w:val="left"/>
        <w:rPr>
          <w:b/>
          <w:bCs/>
          <w:i/>
          <w:szCs w:val="28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71200" behindDoc="0" locked="0" layoutInCell="1" allowOverlap="1">
                <wp:simplePos x="0" y="0"/>
                <wp:positionH relativeFrom="column">
                  <wp:posOffset>1529636</wp:posOffset>
                </wp:positionH>
                <wp:positionV relativeFrom="paragraph">
                  <wp:posOffset>-5965</wp:posOffset>
                </wp:positionV>
                <wp:extent cx="15840" cy="29520"/>
                <wp:effectExtent l="38100" t="38100" r="41910" b="27940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1">
                      <w14:nvContentPartPr>
                        <w14:cNvContentPartPr/>
                      </w14:nvContentPartPr>
                      <w14:xfrm>
                        <a:off x="0" y="0"/>
                        <a:ext cx="15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6" o:spid="_x0000_s1026" type="#_x0000_t75" style="position:absolute;margin-left:119.8pt;margin-top:-1.1pt;width:2.8pt;height:3.8pt;z-index:2547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">
                <v:imagedata r:id="rId6112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69152" behindDoc="0" locked="0" layoutInCell="1" allowOverlap="1">
                <wp:simplePos x="0" y="0"/>
                <wp:positionH relativeFrom="column">
                  <wp:posOffset>1104836</wp:posOffset>
                </wp:positionH>
                <wp:positionV relativeFrom="paragraph">
                  <wp:posOffset>-79045</wp:posOffset>
                </wp:positionV>
                <wp:extent cx="188280" cy="279360"/>
                <wp:effectExtent l="38100" t="38100" r="2540" b="45085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3">
                      <w14:nvContentPartPr>
                        <w14:cNvContentPartPr/>
                      </w14:nvContentPartPr>
                      <w14:xfrm>
                        <a:off x="0" y="0"/>
                        <a:ext cx="18828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4" o:spid="_x0000_s1026" type="#_x0000_t75" style="position:absolute;margin-left:86.2pt;margin-top:-6.9pt;width:16.5pt;height:23.5pt;z-index:2547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">
                <v:imagedata r:id="rId6114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68128" behindDoc="0" locked="0" layoutInCell="1" allowOverlap="1">
                <wp:simplePos x="0" y="0"/>
                <wp:positionH relativeFrom="column">
                  <wp:posOffset>941756</wp:posOffset>
                </wp:positionH>
                <wp:positionV relativeFrom="paragraph">
                  <wp:posOffset>-189565</wp:posOffset>
                </wp:positionV>
                <wp:extent cx="19440" cy="407520"/>
                <wp:effectExtent l="38100" t="38100" r="38100" b="31115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5">
                      <w14:nvContentPartPr>
                        <w14:cNvContentPartPr/>
                      </w14:nvContentPartPr>
                      <w14:xfrm>
                        <a:off x="0" y="0"/>
                        <a:ext cx="19440" cy="40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3" o:spid="_x0000_s1026" type="#_x0000_t75" style="position:absolute;margin-left:73.4pt;margin-top:-15.5pt;width:2.9pt;height:33.4pt;z-index:2547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">
                <v:imagedata r:id="rId6116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63008" behindDoc="0" locked="0" layoutInCell="1" allowOverlap="1">
                <wp:simplePos x="0" y="0"/>
                <wp:positionH relativeFrom="column">
                  <wp:posOffset>265676</wp:posOffset>
                </wp:positionH>
                <wp:positionV relativeFrom="paragraph">
                  <wp:posOffset>-15325</wp:posOffset>
                </wp:positionV>
                <wp:extent cx="214560" cy="294840"/>
                <wp:effectExtent l="38100" t="38100" r="14605" b="48260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7">
                      <w14:nvContentPartPr>
                        <w14:cNvContentPartPr/>
                      </w14:nvContentPartPr>
                      <w14:xfrm>
                        <a:off x="0" y="0"/>
                        <a:ext cx="2145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20.15pt;margin-top:-1.95pt;width:18.5pt;height:24.8pt;z-index:2547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">
                <v:imagedata r:id="rId6118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61984" behindDoc="0" locked="0" layoutInCell="1" allowOverlap="1">
                <wp:simplePos x="0" y="0"/>
                <wp:positionH relativeFrom="column">
                  <wp:posOffset>120956</wp:posOffset>
                </wp:positionH>
                <wp:positionV relativeFrom="paragraph">
                  <wp:posOffset>-99565</wp:posOffset>
                </wp:positionV>
                <wp:extent cx="9360" cy="458280"/>
                <wp:effectExtent l="38100" t="38100" r="48260" b="3746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9">
                      <w14:nvContentPartPr>
                        <w14:cNvContentPartPr/>
                      </w14:nvContentPartPr>
                      <w14:xfrm>
                        <a:off x="0" y="0"/>
                        <a:ext cx="936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8.6pt;margin-top:-8.4pt;width:2.55pt;height:37.45pt;z-index:2547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">
                <v:imagedata r:id="rId6120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60960" behindDoc="0" locked="0" layoutInCell="1" allowOverlap="1">
                <wp:simplePos x="0" y="0"/>
                <wp:positionH relativeFrom="column">
                  <wp:posOffset>150476</wp:posOffset>
                </wp:positionH>
                <wp:positionV relativeFrom="paragraph">
                  <wp:posOffset>61715</wp:posOffset>
                </wp:positionV>
                <wp:extent cx="85320" cy="68400"/>
                <wp:effectExtent l="38100" t="38100" r="48260" b="46355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1">
                      <w14:nvContentPartPr>
                        <w14:cNvContentPartPr/>
                      </w14:nvContentPartPr>
                      <w14:xfrm>
                        <a:off x="0" y="0"/>
                        <a:ext cx="85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11pt;margin-top:4pt;width:8.3pt;height:7.05pt;z-index:2547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">
                <v:imagedata r:id="rId6122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>
                <wp:simplePos x="0" y="0"/>
                <wp:positionH relativeFrom="column">
                  <wp:posOffset>-226444</wp:posOffset>
                </wp:positionH>
                <wp:positionV relativeFrom="paragraph">
                  <wp:posOffset>124715</wp:posOffset>
                </wp:positionV>
                <wp:extent cx="189720" cy="4320"/>
                <wp:effectExtent l="38100" t="38100" r="39370" b="53340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3">
                      <w14:nvContentPartPr>
                        <w14:cNvContentPartPr/>
                      </w14:nvContentPartPr>
                      <w14:xfrm>
                        <a:off x="0" y="0"/>
                        <a:ext cx="189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-18.65pt;margin-top:8.85pt;width:16.5pt;height:2.3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">
                <v:imagedata r:id="rId6124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>
                <wp:simplePos x="0" y="0"/>
                <wp:positionH relativeFrom="column">
                  <wp:posOffset>-165964</wp:posOffset>
                </wp:positionH>
                <wp:positionV relativeFrom="paragraph">
                  <wp:posOffset>-92365</wp:posOffset>
                </wp:positionV>
                <wp:extent cx="114480" cy="376920"/>
                <wp:effectExtent l="38100" t="38100" r="38100" b="42545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5">
                      <w14:nvContentPartPr>
                        <w14:cNvContentPartPr/>
                      </w14:nvContentPartPr>
                      <w14:xfrm>
                        <a:off x="0" y="0"/>
                        <a:ext cx="1144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-13.95pt;margin-top:-8.05pt;width:10.7pt;height:31.3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">
                <v:imagedata r:id="rId6126" o:title=""/>
              </v:shape>
            </w:pict>
          </mc:Fallback>
        </mc:AlternateContent>
      </w:r>
    </w:p>
    <w:p w:rsidR="005A6164" w:rsidRPr="000166EA" w:rsidRDefault="00451663" w:rsidP="005A6164">
      <w:pPr>
        <w:spacing w:before="0" w:after="0" w:line="240" w:lineRule="auto"/>
        <w:jc w:val="left"/>
        <w:rPr>
          <w:b/>
          <w:bCs/>
          <w:i/>
          <w:szCs w:val="28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18976" behindDoc="0" locked="0" layoutInCell="1" allowOverlap="1">
                <wp:simplePos x="0" y="0"/>
                <wp:positionH relativeFrom="column">
                  <wp:posOffset>5558396</wp:posOffset>
                </wp:positionH>
                <wp:positionV relativeFrom="paragraph">
                  <wp:posOffset>54559</wp:posOffset>
                </wp:positionV>
                <wp:extent cx="42480" cy="107640"/>
                <wp:effectExtent l="38100" t="38100" r="34290" b="45085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7">
                      <w14:nvContentPartPr>
                        <w14:cNvContentPartPr/>
                      </w14:nvContentPartPr>
                      <w14:xfrm>
                        <a:off x="0" y="0"/>
                        <a:ext cx="42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436.75pt;margin-top:3.65pt;width:5.1pt;height:10.1pt;z-index:2547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">
                <v:imagedata r:id="rId6128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>
                <wp:simplePos x="0" y="0"/>
                <wp:positionH relativeFrom="column">
                  <wp:posOffset>5538236</wp:posOffset>
                </wp:positionH>
                <wp:positionV relativeFrom="paragraph">
                  <wp:posOffset>53839</wp:posOffset>
                </wp:positionV>
                <wp:extent cx="94320" cy="77760"/>
                <wp:effectExtent l="38100" t="38100" r="39370" b="36830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9">
                      <w14:nvContentPartPr>
                        <w14:cNvContentPartPr/>
                      </w14:nvContentPartPr>
                      <w14:xfrm>
                        <a:off x="0" y="0"/>
                        <a:ext cx="94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435.4pt;margin-top:3.65pt;width:9.1pt;height:7.7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">
                <v:imagedata r:id="rId6130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16928" behindDoc="0" locked="0" layoutInCell="1" allowOverlap="1">
                <wp:simplePos x="0" y="0"/>
                <wp:positionH relativeFrom="column">
                  <wp:posOffset>5405396</wp:posOffset>
                </wp:positionH>
                <wp:positionV relativeFrom="paragraph">
                  <wp:posOffset>70759</wp:posOffset>
                </wp:positionV>
                <wp:extent cx="123120" cy="31680"/>
                <wp:effectExtent l="38100" t="38100" r="29845" b="26035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1">
                      <w14:nvContentPartPr>
                        <w14:cNvContentPartPr/>
                      </w14:nvContentPartPr>
                      <w14:xfrm>
                        <a:off x="0" y="0"/>
                        <a:ext cx="1231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424.85pt;margin-top:4.85pt;width:11.15pt;height:3.95pt;z-index:2547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">
                <v:imagedata r:id="rId6132" o:title=""/>
              </v:shape>
            </w:pict>
          </mc:Fallback>
        </mc:AlternateContent>
      </w: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715904" behindDoc="0" locked="0" layoutInCell="1" allowOverlap="1">
                <wp:simplePos x="0" y="0"/>
                <wp:positionH relativeFrom="column">
                  <wp:posOffset>5427356</wp:posOffset>
                </wp:positionH>
                <wp:positionV relativeFrom="paragraph">
                  <wp:posOffset>-42641</wp:posOffset>
                </wp:positionV>
                <wp:extent cx="85320" cy="207000"/>
                <wp:effectExtent l="38100" t="38100" r="48260" b="41275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3">
                      <w14:nvContentPartPr>
                        <w14:cNvContentPartPr/>
                      </w14:nvContentPartPr>
                      <w14:xfrm>
                        <a:off x="0" y="0"/>
                        <a:ext cx="853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426.45pt;margin-top:-4.25pt;width:8.4pt;height:18.15pt;z-index:2547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">
                <v:imagedata r:id="rId6134" o:title=""/>
              </v:shape>
            </w:pict>
          </mc:Fallback>
        </mc:AlternateContent>
      </w:r>
    </w:p>
    <w:p w:rsidR="005A6164" w:rsidRPr="00D51BE2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lang w:val="en-US"/>
        </w:rPr>
      </w:pP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7280" behindDoc="0" locked="0" layoutInCell="1" allowOverlap="1">
                <wp:simplePos x="0" y="0"/>
                <wp:positionH relativeFrom="column">
                  <wp:posOffset>3207956</wp:posOffset>
                </wp:positionH>
                <wp:positionV relativeFrom="paragraph">
                  <wp:posOffset>119911</wp:posOffset>
                </wp:positionV>
                <wp:extent cx="28440" cy="1184760"/>
                <wp:effectExtent l="114300" t="171450" r="124460" b="206375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5">
                      <w14:nvContentPartPr>
                        <w14:cNvContentPartPr/>
                      </w14:nvContentPartPr>
                      <w14:xfrm>
                        <a:off x="0" y="0"/>
                        <a:ext cx="28440" cy="11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246.85pt;margin-top:-1.9pt;width:13.75pt;height:116pt;z-index:2548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">
                <v:imagedata r:id="rId613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6256" behindDoc="0" locked="0" layoutInCell="1" allowOverlap="1">
                <wp:simplePos x="0" y="0"/>
                <wp:positionH relativeFrom="column">
                  <wp:posOffset>1043996</wp:posOffset>
                </wp:positionH>
                <wp:positionV relativeFrom="paragraph">
                  <wp:posOffset>2058871</wp:posOffset>
                </wp:positionV>
                <wp:extent cx="55440" cy="5760"/>
                <wp:effectExtent l="114300" t="171450" r="135255" b="203835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7">
                      <w14:nvContentPartPr>
                        <w14:cNvContentPartPr/>
                      </w14:nvContentPartPr>
                      <w14:xfrm>
                        <a:off x="0" y="0"/>
                        <a:ext cx="55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76.55pt;margin-top:150.75pt;width:15.7pt;height:23.15pt;z-index:2548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">
                <v:imagedata r:id="rId613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5232" behindDoc="0" locked="0" layoutInCell="1" allowOverlap="1">
                <wp:simplePos x="0" y="0"/>
                <wp:positionH relativeFrom="column">
                  <wp:posOffset>1198076</wp:posOffset>
                </wp:positionH>
                <wp:positionV relativeFrom="paragraph">
                  <wp:posOffset>2019991</wp:posOffset>
                </wp:positionV>
                <wp:extent cx="1091160" cy="11880"/>
                <wp:effectExtent l="114300" t="171450" r="128270" b="198120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9">
                      <w14:nvContentPartPr>
                        <w14:cNvContentPartPr/>
                      </w14:nvContentPartPr>
                      <w14:xfrm>
                        <a:off x="0" y="0"/>
                        <a:ext cx="1091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88.7pt;margin-top:147.35pt;width:97.25pt;height:24.35pt;z-index:2548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">
                <v:imagedata r:id="rId614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4208" behindDoc="0" locked="0" layoutInCell="1" allowOverlap="1">
                <wp:simplePos x="0" y="0"/>
                <wp:positionH relativeFrom="column">
                  <wp:posOffset>3164756</wp:posOffset>
                </wp:positionH>
                <wp:positionV relativeFrom="paragraph">
                  <wp:posOffset>2031511</wp:posOffset>
                </wp:positionV>
                <wp:extent cx="71640" cy="5760"/>
                <wp:effectExtent l="114300" t="171450" r="138430" b="203835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1">
                      <w14:nvContentPartPr>
                        <w14:cNvContentPartPr/>
                      </w14:nvContentPartPr>
                      <w14:xfrm>
                        <a:off x="0" y="0"/>
                        <a:ext cx="71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243.5pt;margin-top:148.6pt;width:17.1pt;height:23.15pt;z-index:2548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">
                <v:imagedata r:id="rId614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3184" behindDoc="0" locked="0" layoutInCell="1" allowOverlap="1">
                <wp:simplePos x="0" y="0"/>
                <wp:positionH relativeFrom="column">
                  <wp:posOffset>3158996</wp:posOffset>
                </wp:positionH>
                <wp:positionV relativeFrom="paragraph">
                  <wp:posOffset>2058871</wp:posOffset>
                </wp:positionV>
                <wp:extent cx="360" cy="360"/>
                <wp:effectExtent l="0" t="0" r="0" b="0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243.1pt;margin-top:150.75pt;width:11.4pt;height:22.75pt;z-index:2548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">
                <v:imagedata r:id="rId614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2160" behindDoc="0" locked="0" layoutInCell="1" allowOverlap="1">
                <wp:simplePos x="0" y="0"/>
                <wp:positionH relativeFrom="column">
                  <wp:posOffset>3001676</wp:posOffset>
                </wp:positionH>
                <wp:positionV relativeFrom="paragraph">
                  <wp:posOffset>1140871</wp:posOffset>
                </wp:positionV>
                <wp:extent cx="110880" cy="30240"/>
                <wp:effectExtent l="57150" t="95250" r="80010" b="122555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5">
                      <w14:nvContentPartPr>
                        <w14:cNvContentPartPr/>
                      </w14:nvContentPartPr>
                      <w14:xfrm>
                        <a:off x="0" y="0"/>
                        <a:ext cx="1108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234.05pt;margin-top:84.7pt;width:13.6pt;height:12.35pt;z-index:2548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">
                <v:imagedata r:id="rId614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1136" behindDoc="0" locked="0" layoutInCell="1" allowOverlap="1">
                <wp:simplePos x="0" y="0"/>
                <wp:positionH relativeFrom="column">
                  <wp:posOffset>2888996</wp:posOffset>
                </wp:positionH>
                <wp:positionV relativeFrom="paragraph">
                  <wp:posOffset>84631</wp:posOffset>
                </wp:positionV>
                <wp:extent cx="76320" cy="1130760"/>
                <wp:effectExtent l="95250" t="152400" r="114300" b="165100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7">
                      <w14:nvContentPartPr>
                        <w14:cNvContentPartPr/>
                      </w14:nvContentPartPr>
                      <w14:xfrm>
                        <a:off x="0" y="0"/>
                        <a:ext cx="76320" cy="11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222.95pt;margin-top:-2.15pt;width:14.85pt;height:106.45pt;z-index:2548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">
                <v:imagedata r:id="rId614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10112" behindDoc="0" locked="0" layoutInCell="1" allowOverlap="1">
                <wp:simplePos x="0" y="0"/>
                <wp:positionH relativeFrom="column">
                  <wp:posOffset>2306876</wp:posOffset>
                </wp:positionH>
                <wp:positionV relativeFrom="paragraph">
                  <wp:posOffset>1543711</wp:posOffset>
                </wp:positionV>
                <wp:extent cx="66600" cy="1800"/>
                <wp:effectExtent l="57150" t="133350" r="105410" b="13208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9">
                      <w14:nvContentPartPr>
                        <w14:cNvContentPartPr/>
                      </w14:nvContentPartPr>
                      <w14:xfrm>
                        <a:off x="0" y="0"/>
                        <a:ext cx="66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181.65pt;margin-top:121.55pt;width:5.25pt;height:6.45pt;z-index:2548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">
                <v:imagedata r:id="rId6150" o:title="" croptop="828136f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9088" behindDoc="0" locked="0" layoutInCell="1" allowOverlap="1">
                <wp:simplePos x="0" y="0"/>
                <wp:positionH relativeFrom="column">
                  <wp:posOffset>938516</wp:posOffset>
                </wp:positionH>
                <wp:positionV relativeFrom="paragraph">
                  <wp:posOffset>1545511</wp:posOffset>
                </wp:positionV>
                <wp:extent cx="1148760" cy="106200"/>
                <wp:effectExtent l="76200" t="133350" r="0" b="141605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1">
                      <w14:nvContentPartPr>
                        <w14:cNvContentPartPr/>
                      </w14:nvContentPartPr>
                      <w14:xfrm>
                        <a:off x="0" y="0"/>
                        <a:ext cx="1148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71.15pt;margin-top:114.35pt;width:95.8pt;height:22.65pt;z-index:2548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">
                <v:imagedata r:id="rId615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8064" behindDoc="0" locked="0" layoutInCell="1" allowOverlap="1">
                <wp:simplePos x="0" y="0"/>
                <wp:positionH relativeFrom="column">
                  <wp:posOffset>905396</wp:posOffset>
                </wp:positionH>
                <wp:positionV relativeFrom="paragraph">
                  <wp:posOffset>1645231</wp:posOffset>
                </wp:positionV>
                <wp:extent cx="19440" cy="2160"/>
                <wp:effectExtent l="57150" t="95250" r="95250" b="131445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3">
                      <w14:nvContentPartPr>
                        <w14:cNvContentPartPr/>
                      </w14:nvContentPartPr>
                      <w14:xfrm>
                        <a:off x="0" y="0"/>
                        <a:ext cx="19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68.95pt;margin-top:128.9pt;width:6.25pt;height:1.6pt;z-index:2548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">
                <v:imagedata r:id="rId615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7040" behindDoc="0" locked="0" layoutInCell="1" allowOverlap="1">
                <wp:simplePos x="0" y="0"/>
                <wp:positionH relativeFrom="column">
                  <wp:posOffset>2922476</wp:posOffset>
                </wp:positionH>
                <wp:positionV relativeFrom="paragraph">
                  <wp:posOffset>1508431</wp:posOffset>
                </wp:positionV>
                <wp:extent cx="52200" cy="19080"/>
                <wp:effectExtent l="95250" t="152400" r="119380" b="171450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5">
                      <w14:nvContentPartPr>
                        <w14:cNvContentPartPr/>
                      </w14:nvContentPartPr>
                      <w14:xfrm>
                        <a:off x="0" y="0"/>
                        <a:ext cx="522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225.35pt;margin-top:109.7pt;width:13.2pt;height:19.85pt;z-index:2548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">
                <v:imagedata r:id="rId615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6016" behindDoc="0" locked="0" layoutInCell="1" allowOverlap="1">
                <wp:simplePos x="0" y="0"/>
                <wp:positionH relativeFrom="column">
                  <wp:posOffset>963716</wp:posOffset>
                </wp:positionH>
                <wp:positionV relativeFrom="paragraph">
                  <wp:posOffset>1492951</wp:posOffset>
                </wp:positionV>
                <wp:extent cx="1319400" cy="83520"/>
                <wp:effectExtent l="95250" t="152400" r="128905" b="145415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7">
                      <w14:nvContentPartPr>
                        <w14:cNvContentPartPr/>
                      </w14:nvContentPartPr>
                      <w14:xfrm>
                        <a:off x="0" y="0"/>
                        <a:ext cx="1319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70.9pt;margin-top:107.5pt;width:114.1pt;height:23.2pt;z-index:2548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">
                <v:imagedata r:id="rId615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4992" behindDoc="0" locked="0" layoutInCell="1" allowOverlap="1">
                <wp:simplePos x="0" y="0"/>
                <wp:positionH relativeFrom="column">
                  <wp:posOffset>2679836</wp:posOffset>
                </wp:positionH>
                <wp:positionV relativeFrom="paragraph">
                  <wp:posOffset>137191</wp:posOffset>
                </wp:positionV>
                <wp:extent cx="60120" cy="1111680"/>
                <wp:effectExtent l="95250" t="152400" r="111760" b="20320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9">
                      <w14:nvContentPartPr>
                        <w14:cNvContentPartPr/>
                      </w14:nvContentPartPr>
                      <w14:xfrm>
                        <a:off x="0" y="0"/>
                        <a:ext cx="60120" cy="11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205.85pt;margin-top:.75pt;width:15.2pt;height:109.25pt;z-index:2548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">
                <v:imagedata r:id="rId616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3968" behindDoc="0" locked="0" layoutInCell="1" allowOverlap="1">
                <wp:simplePos x="0" y="0"/>
                <wp:positionH relativeFrom="column">
                  <wp:posOffset>2663276</wp:posOffset>
                </wp:positionH>
                <wp:positionV relativeFrom="paragraph">
                  <wp:posOffset>1475671</wp:posOffset>
                </wp:positionV>
                <wp:extent cx="56160" cy="28080"/>
                <wp:effectExtent l="95250" t="133350" r="115570" b="181610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1">
                      <w14:nvContentPartPr>
                        <w14:cNvContentPartPr/>
                      </w14:nvContentPartPr>
                      <w14:xfrm>
                        <a:off x="0" y="0"/>
                        <a:ext cx="561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204.65pt;margin-top:107.65pt;width:14.25pt;height:20.65pt;z-index:2548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">
                <v:imagedata r:id="rId616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1920" behindDoc="0" locked="0" layoutInCell="1" allowOverlap="1">
                <wp:simplePos x="0" y="0"/>
                <wp:positionH relativeFrom="column">
                  <wp:posOffset>5996516</wp:posOffset>
                </wp:positionH>
                <wp:positionV relativeFrom="paragraph">
                  <wp:posOffset>1514191</wp:posOffset>
                </wp:positionV>
                <wp:extent cx="2160" cy="11520"/>
                <wp:effectExtent l="38100" t="38100" r="36195" b="45720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3">
                      <w14:nvContentPartPr>
                        <w14:cNvContentPartPr/>
                      </w14:nvContentPartPr>
                      <w14:xfrm>
                        <a:off x="0" y="0"/>
                        <a:ext cx="2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471.35pt;margin-top:118.5pt;width:1.75pt;height:2.5pt;z-index:2548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">
                <v:imagedata r:id="rId616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00896" behindDoc="0" locked="0" layoutInCell="1" allowOverlap="1">
                <wp:simplePos x="0" y="0"/>
                <wp:positionH relativeFrom="column">
                  <wp:posOffset>5983196</wp:posOffset>
                </wp:positionH>
                <wp:positionV relativeFrom="paragraph">
                  <wp:posOffset>1621471</wp:posOffset>
                </wp:positionV>
                <wp:extent cx="59040" cy="94680"/>
                <wp:effectExtent l="38100" t="38100" r="36830" b="38735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5">
                      <w14:nvContentPartPr>
                        <w14:cNvContentPartPr/>
                      </w14:nvContentPartPr>
                      <w14:xfrm>
                        <a:off x="0" y="0"/>
                        <a:ext cx="59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470.3pt;margin-top:126.65pt;width:6.5pt;height:9.25pt;z-index:2548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">
                <v:imagedata r:id="rId616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9872" behindDoc="0" locked="0" layoutInCell="1" allowOverlap="1">
                <wp:simplePos x="0" y="0"/>
                <wp:positionH relativeFrom="column">
                  <wp:posOffset>5802116</wp:posOffset>
                </wp:positionH>
                <wp:positionV relativeFrom="paragraph">
                  <wp:posOffset>1598071</wp:posOffset>
                </wp:positionV>
                <wp:extent cx="147960" cy="237240"/>
                <wp:effectExtent l="38100" t="38100" r="42545" b="29845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7">
                      <w14:nvContentPartPr>
                        <w14:cNvContentPartPr/>
                      </w14:nvContentPartPr>
                      <w14:xfrm>
                        <a:off x="0" y="0"/>
                        <a:ext cx="1479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456.1pt;margin-top:125.3pt;width:13.35pt;height:20.05pt;z-index:2547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">
                <v:imagedata r:id="rId616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8848" behindDoc="0" locked="0" layoutInCell="1" allowOverlap="1">
                <wp:simplePos x="0" y="0"/>
                <wp:positionH relativeFrom="column">
                  <wp:posOffset>5793116</wp:posOffset>
                </wp:positionH>
                <wp:positionV relativeFrom="paragraph">
                  <wp:posOffset>1572871</wp:posOffset>
                </wp:positionV>
                <wp:extent cx="19080" cy="101160"/>
                <wp:effectExtent l="38100" t="38100" r="38100" b="32385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9">
                      <w14:nvContentPartPr>
                        <w14:cNvContentPartPr/>
                      </w14:nvContentPartPr>
                      <w14:xfrm>
                        <a:off x="0" y="0"/>
                        <a:ext cx="19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455.55pt;margin-top:123.1pt;width:2.8pt;height:9.4pt;z-index:2547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">
                <v:imagedata r:id="rId617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7824" behindDoc="0" locked="0" layoutInCell="1" allowOverlap="1">
                <wp:simplePos x="0" y="0"/>
                <wp:positionH relativeFrom="column">
                  <wp:posOffset>5758916</wp:posOffset>
                </wp:positionH>
                <wp:positionV relativeFrom="paragraph">
                  <wp:posOffset>1564591</wp:posOffset>
                </wp:positionV>
                <wp:extent cx="13680" cy="126000"/>
                <wp:effectExtent l="38100" t="38100" r="43815" b="26670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1">
                      <w14:nvContentPartPr>
                        <w14:cNvContentPartPr/>
                      </w14:nvContentPartPr>
                      <w14:xfrm>
                        <a:off x="0" y="0"/>
                        <a:ext cx="136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452.55pt;margin-top:122.6pt;width:2.8pt;height:11.3pt;z-index:2547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">
                <v:imagedata r:id="rId617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6800" behindDoc="0" locked="0" layoutInCell="1" allowOverlap="1">
                <wp:simplePos x="0" y="0"/>
                <wp:positionH relativeFrom="column">
                  <wp:posOffset>5621756</wp:posOffset>
                </wp:positionH>
                <wp:positionV relativeFrom="paragraph">
                  <wp:posOffset>1497271</wp:posOffset>
                </wp:positionV>
                <wp:extent cx="9720" cy="298080"/>
                <wp:effectExtent l="38100" t="38100" r="28575" b="45085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3">
                      <w14:nvContentPartPr>
                        <w14:cNvContentPartPr/>
                      </w14:nvContentPartPr>
                      <w14:xfrm>
                        <a:off x="0" y="0"/>
                        <a:ext cx="97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1" o:spid="_x0000_s1026" type="#_x0000_t75" style="position:absolute;margin-left:441.85pt;margin-top:117.2pt;width:2.2pt;height:24.95pt;z-index:2547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">
                <v:imagedata r:id="rId617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5776" behindDoc="0" locked="0" layoutInCell="1" allowOverlap="1">
                <wp:simplePos x="0" y="0"/>
                <wp:positionH relativeFrom="column">
                  <wp:posOffset>5610956</wp:posOffset>
                </wp:positionH>
                <wp:positionV relativeFrom="paragraph">
                  <wp:posOffset>1596271</wp:posOffset>
                </wp:positionV>
                <wp:extent cx="104400" cy="77760"/>
                <wp:effectExtent l="38100" t="38100" r="29210" b="36830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5">
                      <w14:nvContentPartPr>
                        <w14:cNvContentPartPr/>
                      </w14:nvContentPartPr>
                      <w14:xfrm>
                        <a:off x="0" y="0"/>
                        <a:ext cx="104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0" o:spid="_x0000_s1026" type="#_x0000_t75" style="position:absolute;margin-left:441.3pt;margin-top:124.8pt;width:9.5pt;height:7.8pt;z-index:2547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">
                <v:imagedata r:id="rId617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4752" behindDoc="0" locked="0" layoutInCell="1" allowOverlap="1">
                <wp:simplePos x="0" y="0"/>
                <wp:positionH relativeFrom="column">
                  <wp:posOffset>5528516</wp:posOffset>
                </wp:positionH>
                <wp:positionV relativeFrom="paragraph">
                  <wp:posOffset>1576111</wp:posOffset>
                </wp:positionV>
                <wp:extent cx="46800" cy="90720"/>
                <wp:effectExtent l="38100" t="38100" r="29845" b="43180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7">
                      <w14:nvContentPartPr>
                        <w14:cNvContentPartPr/>
                      </w14:nvContentPartPr>
                      <w14:xfrm>
                        <a:off x="0" y="0"/>
                        <a:ext cx="468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434.55pt;margin-top:123.3pt;width:5.3pt;height:8.75pt;z-index:2547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">
                <v:imagedata r:id="rId617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3728" behindDoc="0" locked="0" layoutInCell="1" allowOverlap="1">
                <wp:simplePos x="0" y="0"/>
                <wp:positionH relativeFrom="column">
                  <wp:posOffset>5528156</wp:posOffset>
                </wp:positionH>
                <wp:positionV relativeFrom="paragraph">
                  <wp:posOffset>1559911</wp:posOffset>
                </wp:positionV>
                <wp:extent cx="51120" cy="130320"/>
                <wp:effectExtent l="38100" t="38100" r="44450" b="41275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9">
                      <w14:nvContentPartPr>
                        <w14:cNvContentPartPr/>
                      </w14:nvContentPartPr>
                      <w14:xfrm>
                        <a:off x="0" y="0"/>
                        <a:ext cx="51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434.65pt;margin-top:122.2pt;width:5.55pt;height:11.7pt;z-index:2547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">
                <v:imagedata r:id="rId618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2704" behindDoc="0" locked="0" layoutInCell="1" allowOverlap="1">
                <wp:simplePos x="0" y="0"/>
                <wp:positionH relativeFrom="column">
                  <wp:posOffset>5339156</wp:posOffset>
                </wp:positionH>
                <wp:positionV relativeFrom="paragraph">
                  <wp:posOffset>1402951</wp:posOffset>
                </wp:positionV>
                <wp:extent cx="9360" cy="64080"/>
                <wp:effectExtent l="38100" t="38100" r="29210" b="31750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1">
                      <w14:nvContentPartPr>
                        <w14:cNvContentPartPr/>
                      </w14:nvContentPartPr>
                      <w14:xfrm>
                        <a:off x="0" y="0"/>
                        <a:ext cx="93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419.55pt;margin-top:109.7pt;width:2.25pt;height:6.45pt;z-index:2547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">
                <v:imagedata r:id="rId618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1680" behindDoc="0" locked="0" layoutInCell="1" allowOverlap="1">
                <wp:simplePos x="0" y="0"/>
                <wp:positionH relativeFrom="column">
                  <wp:posOffset>5345996</wp:posOffset>
                </wp:positionH>
                <wp:positionV relativeFrom="paragraph">
                  <wp:posOffset>1585471</wp:posOffset>
                </wp:positionV>
                <wp:extent cx="94680" cy="132120"/>
                <wp:effectExtent l="38100" t="38100" r="38735" b="39370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3">
                      <w14:nvContentPartPr>
                        <w14:cNvContentPartPr/>
                      </w14:nvContentPartPr>
                      <w14:xfrm>
                        <a:off x="0" y="0"/>
                        <a:ext cx="946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420.35pt;margin-top:123.9pt;width:9.05pt;height:12.15pt;z-index:2547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">
                <v:imagedata r:id="rId618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90656" behindDoc="0" locked="0" layoutInCell="1" allowOverlap="1">
                <wp:simplePos x="0" y="0"/>
                <wp:positionH relativeFrom="column">
                  <wp:posOffset>5182556</wp:posOffset>
                </wp:positionH>
                <wp:positionV relativeFrom="paragraph">
                  <wp:posOffset>1594111</wp:posOffset>
                </wp:positionV>
                <wp:extent cx="144000" cy="241200"/>
                <wp:effectExtent l="38100" t="38100" r="46990" b="45085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5">
                      <w14:nvContentPartPr>
                        <w14:cNvContentPartPr/>
                      </w14:nvContentPartPr>
                      <w14:xfrm>
                        <a:off x="0" y="0"/>
                        <a:ext cx="1440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407.4pt;margin-top:124.6pt;width:13pt;height:20.65pt;z-index:2547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">
                <v:imagedata r:id="rId618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9632" behindDoc="0" locked="0" layoutInCell="1" allowOverlap="1">
                <wp:simplePos x="0" y="0"/>
                <wp:positionH relativeFrom="column">
                  <wp:posOffset>5204516</wp:posOffset>
                </wp:positionH>
                <wp:positionV relativeFrom="paragraph">
                  <wp:posOffset>1539031</wp:posOffset>
                </wp:positionV>
                <wp:extent cx="8280" cy="169200"/>
                <wp:effectExtent l="38100" t="38100" r="29845" b="40640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7">
                      <w14:nvContentPartPr>
                        <w14:cNvContentPartPr/>
                      </w14:nvContentPartPr>
                      <w14:xfrm>
                        <a:off x="0" y="0"/>
                        <a:ext cx="82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409.25pt;margin-top:120.65pt;width:2pt;height:14.65pt;z-index:2547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">
                <v:imagedata r:id="rId618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8608" behindDoc="0" locked="0" layoutInCell="1" allowOverlap="1">
                <wp:simplePos x="0" y="0"/>
                <wp:positionH relativeFrom="column">
                  <wp:posOffset>5123516</wp:posOffset>
                </wp:positionH>
                <wp:positionV relativeFrom="paragraph">
                  <wp:posOffset>1571791</wp:posOffset>
                </wp:positionV>
                <wp:extent cx="36000" cy="166680"/>
                <wp:effectExtent l="38100" t="38100" r="40640" b="43180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9">
                      <w14:nvContentPartPr>
                        <w14:cNvContentPartPr/>
                      </w14:nvContentPartPr>
                      <w14:xfrm>
                        <a:off x="0" y="0"/>
                        <a:ext cx="36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402.7pt;margin-top:123.15pt;width:4.35pt;height:14.5pt;z-index:2547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">
                <v:imagedata r:id="rId619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7584" behindDoc="0" locked="0" layoutInCell="1" allowOverlap="1">
                <wp:simplePos x="0" y="0"/>
                <wp:positionH relativeFrom="column">
                  <wp:posOffset>4978436</wp:posOffset>
                </wp:positionH>
                <wp:positionV relativeFrom="paragraph">
                  <wp:posOffset>1504831</wp:posOffset>
                </wp:positionV>
                <wp:extent cx="24840" cy="379440"/>
                <wp:effectExtent l="38100" t="38100" r="32385" b="40005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1">
                      <w14:nvContentPartPr>
                        <w14:cNvContentPartPr/>
                      </w14:nvContentPartPr>
                      <w14:xfrm>
                        <a:off x="0" y="0"/>
                        <a:ext cx="248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391.3pt;margin-top:117.8pt;width:3.55pt;height:31.45pt;z-index:2547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">
                <v:imagedata r:id="rId619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6560" behindDoc="0" locked="0" layoutInCell="1" allowOverlap="1">
                <wp:simplePos x="0" y="0"/>
                <wp:positionH relativeFrom="column">
                  <wp:posOffset>4980236</wp:posOffset>
                </wp:positionH>
                <wp:positionV relativeFrom="paragraph">
                  <wp:posOffset>1625071</wp:posOffset>
                </wp:positionV>
                <wp:extent cx="76680" cy="129600"/>
                <wp:effectExtent l="38100" t="38100" r="38100" b="41910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3">
                      <w14:nvContentPartPr>
                        <w14:cNvContentPartPr/>
                      </w14:nvContentPartPr>
                      <w14:xfrm>
                        <a:off x="0" y="0"/>
                        <a:ext cx="76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391.3pt;margin-top:127.05pt;width:7.6pt;height:11.75pt;z-index:2547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">
                <v:imagedata r:id="rId6194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5536" behindDoc="0" locked="0" layoutInCell="1" allowOverlap="1">
                <wp:simplePos x="0" y="0"/>
                <wp:positionH relativeFrom="column">
                  <wp:posOffset>4466516</wp:posOffset>
                </wp:positionH>
                <wp:positionV relativeFrom="paragraph">
                  <wp:posOffset>1637311</wp:posOffset>
                </wp:positionV>
                <wp:extent cx="124200" cy="176400"/>
                <wp:effectExtent l="38100" t="38100" r="28575" b="52705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5">
                      <w14:nvContentPartPr>
                        <w14:cNvContentPartPr/>
                      </w14:nvContentPartPr>
                      <w14:xfrm>
                        <a:off x="0" y="0"/>
                        <a:ext cx="1242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350.85pt;margin-top:128.1pt;width:11.5pt;height:15.65pt;z-index:2547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">
                <v:imagedata r:id="rId6196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4512" behindDoc="0" locked="0" layoutInCell="1" allowOverlap="1">
                <wp:simplePos x="0" y="0"/>
                <wp:positionH relativeFrom="column">
                  <wp:posOffset>4333316</wp:posOffset>
                </wp:positionH>
                <wp:positionV relativeFrom="paragraph">
                  <wp:posOffset>1686991</wp:posOffset>
                </wp:positionV>
                <wp:extent cx="75600" cy="116280"/>
                <wp:effectExtent l="38100" t="38100" r="38735" b="36195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7">
                      <w14:nvContentPartPr>
                        <w14:cNvContentPartPr/>
                      </w14:nvContentPartPr>
                      <w14:xfrm>
                        <a:off x="0" y="0"/>
                        <a:ext cx="756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340.5pt;margin-top:132.15pt;width:7.25pt;height:10.55pt;z-index:2547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">
                <v:imagedata r:id="rId6198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3488" behindDoc="0" locked="0" layoutInCell="1" allowOverlap="1">
                <wp:simplePos x="0" y="0"/>
                <wp:positionH relativeFrom="column">
                  <wp:posOffset>4310996</wp:posOffset>
                </wp:positionH>
                <wp:positionV relativeFrom="paragraph">
                  <wp:posOffset>1701751</wp:posOffset>
                </wp:positionV>
                <wp:extent cx="155160" cy="93240"/>
                <wp:effectExtent l="38100" t="38100" r="35560" b="40640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9">
                      <w14:nvContentPartPr>
                        <w14:cNvContentPartPr/>
                      </w14:nvContentPartPr>
                      <w14:xfrm>
                        <a:off x="0" y="0"/>
                        <a:ext cx="1551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338.85pt;margin-top:133.25pt;width:13.7pt;height:9.15pt;z-index:2547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">
                <v:imagedata r:id="rId6200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2464" behindDoc="0" locked="0" layoutInCell="1" allowOverlap="1">
                <wp:simplePos x="0" y="0"/>
                <wp:positionH relativeFrom="column">
                  <wp:posOffset>4180676</wp:posOffset>
                </wp:positionH>
                <wp:positionV relativeFrom="paragraph">
                  <wp:posOffset>1645591</wp:posOffset>
                </wp:positionV>
                <wp:extent cx="109080" cy="193680"/>
                <wp:effectExtent l="38100" t="38100" r="43815" b="34925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1">
                      <w14:nvContentPartPr>
                        <w14:cNvContentPartPr/>
                      </w14:nvContentPartPr>
                      <w14:xfrm>
                        <a:off x="0" y="0"/>
                        <a:ext cx="1090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328.4pt;margin-top:128.7pt;width:10.3pt;height:16.95pt;z-index:2547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">
                <v:imagedata r:id="rId6202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>
                <wp:simplePos x="0" y="0"/>
                <wp:positionH relativeFrom="column">
                  <wp:posOffset>3887636</wp:posOffset>
                </wp:positionH>
                <wp:positionV relativeFrom="paragraph">
                  <wp:posOffset>1410871</wp:posOffset>
                </wp:positionV>
                <wp:extent cx="157680" cy="741240"/>
                <wp:effectExtent l="38100" t="38100" r="13970" b="40005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3">
                      <w14:nvContentPartPr>
                        <w14:cNvContentPartPr/>
                      </w14:nvContentPartPr>
                      <w14:xfrm>
                        <a:off x="0" y="0"/>
                        <a:ext cx="15768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305.35pt;margin-top:110.3pt;width:14pt;height:60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">
                <v:imagedata r:id="rId6204" o:title=""/>
              </v:shape>
            </w:pict>
          </mc:Fallback>
        </mc:AlternateContent>
      </w:r>
      <w:r w:rsidR="005A6164" w:rsidRPr="00D51BE2">
        <w:rPr>
          <w:position w:val="-166"/>
        </w:rPr>
        <w:object w:dxaOrig="5340" w:dyaOrig="3460">
          <v:shape id="_x0000_i1185" type="#_x0000_t75" style="width:267.05pt;height:172.8pt" o:ole="">
            <v:imagedata r:id="rId6205" o:title=""/>
          </v:shape>
          <o:OLEObject Type="Embed" ProgID="Equation.DSMT4" ShapeID="_x0000_i1185" DrawAspect="Content" ObjectID="_1672217945" r:id="rId6206"/>
        </w:object>
      </w:r>
    </w:p>
    <w:p w:rsidR="005A6164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</w:p>
    <w:p w:rsidR="005A6164" w:rsidRDefault="005A6164" w:rsidP="005A6164">
      <w:pPr>
        <w:spacing w:before="0" w:after="0" w:line="240" w:lineRule="auto"/>
        <w:jc w:val="left"/>
      </w:pPr>
    </w:p>
    <w:p w:rsidR="005A6164" w:rsidRDefault="005A6164" w:rsidP="005A6164">
      <w:pPr>
        <w:spacing w:before="0" w:after="0" w:line="240" w:lineRule="auto"/>
        <w:jc w:val="left"/>
      </w:pPr>
    </w:p>
    <w:p w:rsidR="005A6164" w:rsidRDefault="005A6164" w:rsidP="005A6164">
      <w:pPr>
        <w:spacing w:before="0" w:after="0" w:line="240" w:lineRule="auto"/>
        <w:jc w:val="left"/>
        <w:rPr>
          <w:lang w:val="en-US"/>
        </w:rPr>
      </w:pPr>
      <w:r w:rsidRPr="00736601">
        <w:rPr>
          <w:position w:val="-18"/>
        </w:rPr>
        <w:object w:dxaOrig="900" w:dyaOrig="560">
          <v:shape id="_x0000_i1186" type="#_x0000_t75" style="width:45.15pt;height:28.15pt" o:ole="">
            <v:imagedata r:id="rId6207" o:title=""/>
          </v:shape>
          <o:OLEObject Type="Embed" ProgID="Equation.DSMT4" ShapeID="_x0000_i1186" DrawAspect="Content" ObjectID="_1672217946" r:id="rId6208"/>
        </w:object>
      </w:r>
      <w:r>
        <w:rPr>
          <w:lang w:val="en-US"/>
        </w:rPr>
        <w:t xml:space="preserve">=? </w:t>
      </w:r>
    </w:p>
    <w:p w:rsidR="005A6164" w:rsidRDefault="005A6164" w:rsidP="005A6164">
      <w:pPr>
        <w:spacing w:before="0" w:after="0" w:line="240" w:lineRule="auto"/>
        <w:jc w:val="left"/>
      </w:pPr>
    </w:p>
    <w:p w:rsidR="005A6164" w:rsidRDefault="00451663" w:rsidP="005A6164">
      <w:pPr>
        <w:spacing w:before="0" w:after="0" w:line="240" w:lineRule="auto"/>
        <w:jc w:val="left"/>
      </w:pP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22400" behindDoc="0" locked="0" layoutInCell="1" allowOverlap="1">
                <wp:simplePos x="0" y="0"/>
                <wp:positionH relativeFrom="column">
                  <wp:posOffset>1991156</wp:posOffset>
                </wp:positionH>
                <wp:positionV relativeFrom="paragraph">
                  <wp:posOffset>142622</wp:posOffset>
                </wp:positionV>
                <wp:extent cx="204480" cy="22320"/>
                <wp:effectExtent l="114300" t="171450" r="138430" b="206375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9">
                      <w14:nvContentPartPr>
                        <w14:cNvContentPartPr/>
                      </w14:nvContentPartPr>
                      <w14:xfrm>
                        <a:off x="0" y="0"/>
                        <a:ext cx="2044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151.15pt;margin-top:-.1pt;width:27.45pt;height:24.45pt;z-index:2548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">
                <v:imagedata r:id="rId6210" o:title=""/>
              </v:shape>
            </w:pict>
          </mc:Fallback>
        </mc:AlternateContent>
      </w: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21376" behindDoc="0" locked="0" layoutInCell="1" allowOverlap="1">
                <wp:simplePos x="0" y="0"/>
                <wp:positionH relativeFrom="column">
                  <wp:posOffset>2090516</wp:posOffset>
                </wp:positionH>
                <wp:positionV relativeFrom="paragraph">
                  <wp:posOffset>109502</wp:posOffset>
                </wp:positionV>
                <wp:extent cx="72000" cy="360"/>
                <wp:effectExtent l="0" t="0" r="0" b="0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1">
                      <w14:nvContentPartPr>
                        <w14:cNvContentPartPr/>
                      </w14:nvContentPartPr>
                      <w14:xfrm>
                        <a:off x="0" y="0"/>
                        <a:ext cx="72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158.95pt;margin-top:-2.75pt;width:17pt;height:22.75pt;z-index:2548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">
                <v:imagedata r:id="rId6212" o:title=""/>
              </v:shape>
            </w:pict>
          </mc:Fallback>
        </mc:AlternateContent>
      </w: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20352" behindDoc="0" locked="0" layoutInCell="1" allowOverlap="1">
                <wp:simplePos x="0" y="0"/>
                <wp:positionH relativeFrom="column">
                  <wp:posOffset>2057396</wp:posOffset>
                </wp:positionH>
                <wp:positionV relativeFrom="paragraph">
                  <wp:posOffset>164582</wp:posOffset>
                </wp:positionV>
                <wp:extent cx="66600" cy="360"/>
                <wp:effectExtent l="0" t="0" r="0" b="0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3">
                      <w14:nvContentPartPr>
                        <w14:cNvContentPartPr/>
                      </w14:nvContentPartPr>
                      <w14:xfrm>
                        <a:off x="0" y="0"/>
                        <a:ext cx="666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156.35pt;margin-top:1.6pt;width:16.65pt;height:22.75pt;z-index:2548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">
                <v:imagedata r:id="rId6214" o:title=""/>
              </v:shape>
            </w:pict>
          </mc:Fallback>
        </mc:AlternateContent>
      </w: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19328" behindDoc="0" locked="0" layoutInCell="1" allowOverlap="1">
                <wp:simplePos x="0" y="0"/>
                <wp:positionH relativeFrom="column">
                  <wp:posOffset>85316</wp:posOffset>
                </wp:positionH>
                <wp:positionV relativeFrom="paragraph">
                  <wp:posOffset>384902</wp:posOffset>
                </wp:positionV>
                <wp:extent cx="165600" cy="16920"/>
                <wp:effectExtent l="114300" t="171450" r="120650" b="193040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5">
                      <w14:nvContentPartPr>
                        <w14:cNvContentPartPr/>
                      </w14:nvContentPartPr>
                      <w14:xfrm>
                        <a:off x="0" y="0"/>
                        <a:ext cx="165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1pt;margin-top:18.7pt;width:24.45pt;height:24.55pt;z-index:2548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">
                <v:imagedata r:id="rId6216" o:title=""/>
              </v:shape>
            </w:pict>
          </mc:Fallback>
        </mc:AlternateContent>
      </w: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18304" behindDoc="0" locked="0" layoutInCell="1" allowOverlap="1">
                <wp:simplePos x="0" y="0"/>
                <wp:positionH relativeFrom="column">
                  <wp:posOffset>113036</wp:posOffset>
                </wp:positionH>
                <wp:positionV relativeFrom="paragraph">
                  <wp:posOffset>418022</wp:posOffset>
                </wp:positionV>
                <wp:extent cx="38880" cy="360"/>
                <wp:effectExtent l="0" t="0" r="0" b="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7">
                      <w14:nvContentPartPr>
                        <w14:cNvContentPartPr/>
                      </w14:nvContentPartPr>
                      <w14:xfrm>
                        <a:off x="0" y="0"/>
                        <a:ext cx="38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3.25pt;margin-top:21.55pt;width:14.4pt;height:22.75pt;z-index:2548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">
                <v:imagedata r:id="rId6218" o:title=""/>
              </v:shape>
            </w:pict>
          </mc:Fallback>
        </mc:AlternateContent>
      </w:r>
      <w:r w:rsidR="005A6164" w:rsidRPr="00366A66">
        <w:rPr>
          <w:position w:val="-58"/>
        </w:rPr>
        <w:object w:dxaOrig="8980" w:dyaOrig="1300">
          <v:shape id="_x0000_i1187" type="#_x0000_t75" style="width:449pt;height:64.8pt" o:ole="">
            <v:imagedata r:id="rId6219" o:title=""/>
          </v:shape>
          <o:OLEObject Type="Embed" ProgID="Equation.DSMT4" ShapeID="_x0000_i1187" DrawAspect="Content" ObjectID="_1672217947" r:id="rId6220"/>
        </w:object>
      </w:r>
    </w:p>
    <w:p w:rsidR="005A6164" w:rsidRDefault="005A6164" w:rsidP="005A6164">
      <w:pPr>
        <w:spacing w:before="0" w:after="0" w:line="240" w:lineRule="auto"/>
        <w:jc w:val="left"/>
      </w:pPr>
    </w:p>
    <w:p w:rsidR="005A6164" w:rsidRPr="00366A66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position w:val="-58"/>
        </w:rPr>
        <mc:AlternateContent>
          <mc:Choice Requires="wpi">
            <w:drawing>
              <wp:anchor distT="0" distB="0" distL="114300" distR="114300" simplePos="0" relativeHeight="254823424" behindDoc="0" locked="0" layoutInCell="1" allowOverlap="1">
                <wp:simplePos x="0" y="0"/>
                <wp:positionH relativeFrom="column">
                  <wp:posOffset>798476</wp:posOffset>
                </wp:positionH>
                <wp:positionV relativeFrom="paragraph">
                  <wp:posOffset>600290</wp:posOffset>
                </wp:positionV>
                <wp:extent cx="135360" cy="147600"/>
                <wp:effectExtent l="38100" t="38100" r="36195" b="43180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1">
                      <w14:nvContentPartPr>
                        <w14:cNvContentPartPr/>
                      </w14:nvContentPartPr>
                      <w14:xfrm>
                        <a:off x="0" y="0"/>
                        <a:ext cx="1353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62.05pt;margin-top:46.35pt;width:12.35pt;height:13.3pt;z-index:2548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">
                <v:imagedata r:id="rId6222" o:title=""/>
              </v:shape>
            </w:pict>
          </mc:Fallback>
        </mc:AlternateContent>
      </w:r>
      <w:r w:rsidR="005A6164" w:rsidRPr="00736601">
        <w:rPr>
          <w:position w:val="-58"/>
        </w:rPr>
        <w:object w:dxaOrig="3519" w:dyaOrig="1300">
          <v:shape id="_x0000_i1188" type="#_x0000_t75" style="width:176.05pt;height:64.8pt" o:ole="">
            <v:imagedata r:id="rId6223" o:title=""/>
          </v:shape>
          <o:OLEObject Type="Embed" ProgID="Equation.DSMT4" ShapeID="_x0000_i1188" DrawAspect="Content" ObjectID="_1672217948" r:id="rId6224"/>
        </w:object>
      </w:r>
      <w:r w:rsidR="005A6164">
        <w:rPr>
          <w:lang w:val="en-US"/>
        </w:rPr>
        <w:t xml:space="preserve">. </w:t>
      </w:r>
      <w:r w:rsidR="005A6164">
        <w:t xml:space="preserve">Άρα </w:t>
      </w:r>
      <w:r w:rsidR="005A6164" w:rsidRPr="00366A66">
        <w:rPr>
          <w:position w:val="-56"/>
        </w:rPr>
        <w:object w:dxaOrig="3340" w:dyaOrig="1260">
          <v:shape id="_x0000_i1189" type="#_x0000_t75" style="width:166.9pt;height:62.85pt" o:ole="">
            <v:imagedata r:id="rId6225" o:title=""/>
          </v:shape>
          <o:OLEObject Type="Embed" ProgID="Equation.DSMT4" ShapeID="_x0000_i1189" DrawAspect="Content" ObjectID="_1672217949" r:id="rId6226"/>
        </w:object>
      </w:r>
    </w:p>
    <w:p w:rsidR="005A6164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824448" behindDoc="0" locked="0" layoutInCell="1" allowOverlap="1">
                <wp:simplePos x="0" y="0"/>
                <wp:positionH relativeFrom="column">
                  <wp:posOffset>824036</wp:posOffset>
                </wp:positionH>
                <wp:positionV relativeFrom="paragraph">
                  <wp:posOffset>-13170</wp:posOffset>
                </wp:positionV>
                <wp:extent cx="109800" cy="178920"/>
                <wp:effectExtent l="38100" t="38100" r="43180" b="50165"/>
                <wp:wrapNone/>
                <wp:docPr id="4438" name="Ink 4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7">
                      <w14:nvContentPartPr>
                        <w14:cNvContentPartPr/>
                      </w14:nvContentPartPr>
                      <w14:xfrm>
                        <a:off x="0" y="0"/>
                        <a:ext cx="1098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8" o:spid="_x0000_s1026" type="#_x0000_t75" style="position:absolute;margin-left:63.85pt;margin-top:-2pt;width:10.6pt;height:16.05pt;z-index:2548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">
                <v:imagedata r:id="rId6228" o:title=""/>
              </v:shape>
            </w:pict>
          </mc:Fallback>
        </mc:AlternateContent>
      </w:r>
    </w:p>
    <w:p w:rsidR="005A6164" w:rsidRDefault="005A6164" w:rsidP="005A6164">
      <w:pPr>
        <w:spacing w:before="0" w:after="0" w:line="240" w:lineRule="auto"/>
        <w:jc w:val="left"/>
      </w:pPr>
      <w:r>
        <w:br w:type="page"/>
      </w:r>
    </w:p>
    <w:p w:rsidR="005A6164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position w:val="-18"/>
        </w:rPr>
        <w:lastRenderedPageBreak/>
        <mc:AlternateContent>
          <mc:Choice Requires="wpi">
            <w:drawing>
              <wp:anchor distT="0" distB="0" distL="114300" distR="114300" simplePos="0" relativeHeight="254853120" behindDoc="0" locked="0" layoutInCell="1" allowOverlap="1">
                <wp:simplePos x="0" y="0"/>
                <wp:positionH relativeFrom="column">
                  <wp:posOffset>1851476</wp:posOffset>
                </wp:positionH>
                <wp:positionV relativeFrom="paragraph">
                  <wp:posOffset>229918</wp:posOffset>
                </wp:positionV>
                <wp:extent cx="360" cy="360"/>
                <wp:effectExtent l="0" t="0" r="0" b="0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140.15pt;margin-top:6.75pt;width:11.4pt;height:22.75pt;z-index:2548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">
                <v:imagedata r:id="rId6144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44928" behindDoc="0" locked="0" layoutInCell="1" allowOverlap="1">
                <wp:simplePos x="0" y="0"/>
                <wp:positionH relativeFrom="column">
                  <wp:posOffset>4200836</wp:posOffset>
                </wp:positionH>
                <wp:positionV relativeFrom="paragraph">
                  <wp:posOffset>-264904</wp:posOffset>
                </wp:positionV>
                <wp:extent cx="847800" cy="180720"/>
                <wp:effectExtent l="38100" t="38100" r="47625" b="4826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0">
                      <w14:nvContentPartPr>
                        <w14:cNvContentPartPr/>
                      </w14:nvContentPartPr>
                      <w14:xfrm>
                        <a:off x="0" y="0"/>
                        <a:ext cx="847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330.05pt;margin-top:-21.75pt;width:68.4pt;height:15.9pt;z-index:2548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">
                <v:imagedata r:id="rId6231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43904" behindDoc="0" locked="0" layoutInCell="1" allowOverlap="1">
                <wp:simplePos x="0" y="0"/>
                <wp:positionH relativeFrom="column">
                  <wp:posOffset>4317116</wp:posOffset>
                </wp:positionH>
                <wp:positionV relativeFrom="paragraph">
                  <wp:posOffset>-382624</wp:posOffset>
                </wp:positionV>
                <wp:extent cx="97560" cy="96840"/>
                <wp:effectExtent l="38100" t="38100" r="36195" b="36830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2">
                      <w14:nvContentPartPr>
                        <w14:cNvContentPartPr/>
                      </w14:nvContentPartPr>
                      <w14:xfrm>
                        <a:off x="0" y="0"/>
                        <a:ext cx="97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7" o:spid="_x0000_s1026" type="#_x0000_t75" style="position:absolute;margin-left:339.25pt;margin-top:-31pt;width:9.25pt;height:9.4pt;z-index:2548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">
                <v:imagedata r:id="rId6233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42880" behindDoc="0" locked="0" layoutInCell="1" allowOverlap="1">
                <wp:simplePos x="0" y="0"/>
                <wp:positionH relativeFrom="column">
                  <wp:posOffset>4164836</wp:posOffset>
                </wp:positionH>
                <wp:positionV relativeFrom="paragraph">
                  <wp:posOffset>-561184</wp:posOffset>
                </wp:positionV>
                <wp:extent cx="311400" cy="122040"/>
                <wp:effectExtent l="38100" t="38100" r="31750" b="30480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4">
                      <w14:nvContentPartPr>
                        <w14:cNvContentPartPr/>
                      </w14:nvContentPartPr>
                      <w14:xfrm>
                        <a:off x="0" y="0"/>
                        <a:ext cx="3114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6" o:spid="_x0000_s1026" type="#_x0000_t75" style="position:absolute;margin-left:327.3pt;margin-top:-45pt;width:25.9pt;height:11.15pt;z-index:2548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">
                <v:imagedata r:id="rId6235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41856" behindDoc="0" locked="0" layoutInCell="1" allowOverlap="1">
                <wp:simplePos x="0" y="0"/>
                <wp:positionH relativeFrom="column">
                  <wp:posOffset>4892036</wp:posOffset>
                </wp:positionH>
                <wp:positionV relativeFrom="paragraph">
                  <wp:posOffset>-1060504</wp:posOffset>
                </wp:positionV>
                <wp:extent cx="177120" cy="37800"/>
                <wp:effectExtent l="38100" t="38100" r="33020" b="38735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6">
                      <w14:nvContentPartPr>
                        <w14:cNvContentPartPr/>
                      </w14:nvContentPartPr>
                      <w14:xfrm>
                        <a:off x="0" y="0"/>
                        <a:ext cx="1771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384.5pt;margin-top:-84.25pt;width:15.45pt;height:4.5pt;z-index:2548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">
                <v:imagedata r:id="rId6237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40832" behindDoc="0" locked="0" layoutInCell="1" allowOverlap="1">
                <wp:simplePos x="0" y="0"/>
                <wp:positionH relativeFrom="column">
                  <wp:posOffset>4977356</wp:posOffset>
                </wp:positionH>
                <wp:positionV relativeFrom="paragraph">
                  <wp:posOffset>-1012984</wp:posOffset>
                </wp:positionV>
                <wp:extent cx="24480" cy="123840"/>
                <wp:effectExtent l="38100" t="38100" r="33020" b="47625"/>
                <wp:wrapNone/>
                <wp:docPr id="4454" name="Ink 4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8">
                      <w14:nvContentPartPr>
                        <w14:cNvContentPartPr/>
                      </w14:nvContentPartPr>
                      <w14:xfrm>
                        <a:off x="0" y="0"/>
                        <a:ext cx="244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4" o:spid="_x0000_s1026" type="#_x0000_t75" style="position:absolute;margin-left:391.15pt;margin-top:-80.55pt;width:3.4pt;height:11.35pt;z-index:2548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">
                <v:imagedata r:id="rId6239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9808" behindDoc="0" locked="0" layoutInCell="1" allowOverlap="1">
                <wp:simplePos x="0" y="0"/>
                <wp:positionH relativeFrom="column">
                  <wp:posOffset>4806356</wp:posOffset>
                </wp:positionH>
                <wp:positionV relativeFrom="paragraph">
                  <wp:posOffset>-950344</wp:posOffset>
                </wp:positionV>
                <wp:extent cx="178560" cy="308520"/>
                <wp:effectExtent l="38100" t="38100" r="50165" b="34925"/>
                <wp:wrapNone/>
                <wp:docPr id="4453" name="Ink 4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0">
                      <w14:nvContentPartPr>
                        <w14:cNvContentPartPr/>
                      </w14:nvContentPartPr>
                      <w14:xfrm>
                        <a:off x="0" y="0"/>
                        <a:ext cx="17856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3" o:spid="_x0000_s1026" type="#_x0000_t75" style="position:absolute;margin-left:377.65pt;margin-top:-75.65pt;width:15.75pt;height:25.95pt;z-index:2548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">
                <v:imagedata r:id="rId6241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8784" behindDoc="0" locked="0" layoutInCell="1" allowOverlap="1">
                <wp:simplePos x="0" y="0"/>
                <wp:positionH relativeFrom="column">
                  <wp:posOffset>4694036</wp:posOffset>
                </wp:positionH>
                <wp:positionV relativeFrom="paragraph">
                  <wp:posOffset>-751264</wp:posOffset>
                </wp:positionV>
                <wp:extent cx="2160" cy="2160"/>
                <wp:effectExtent l="38100" t="38100" r="36195" b="36195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2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2" o:spid="_x0000_s1026" type="#_x0000_t75" style="position:absolute;margin-left:368.85pt;margin-top:-59.85pt;width:1.75pt;height:1.7pt;z-index:2548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">
                <v:imagedata r:id="rId6243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7760" behindDoc="0" locked="0" layoutInCell="1" allowOverlap="1">
                <wp:simplePos x="0" y="0"/>
                <wp:positionH relativeFrom="column">
                  <wp:posOffset>4606916</wp:posOffset>
                </wp:positionH>
                <wp:positionV relativeFrom="paragraph">
                  <wp:posOffset>-1179304</wp:posOffset>
                </wp:positionV>
                <wp:extent cx="20520" cy="122760"/>
                <wp:effectExtent l="38100" t="38100" r="36830" b="48895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4">
                      <w14:nvContentPartPr>
                        <w14:cNvContentPartPr/>
                      </w14:nvContentPartPr>
                      <w14:xfrm>
                        <a:off x="0" y="0"/>
                        <a:ext cx="205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1" o:spid="_x0000_s1026" type="#_x0000_t75" style="position:absolute;margin-left:362.25pt;margin-top:-93.7pt;width:2.85pt;height:11.3pt;z-index:2548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">
                <v:imagedata r:id="rId6245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6736" behindDoc="0" locked="0" layoutInCell="1" allowOverlap="1">
                <wp:simplePos x="0" y="0"/>
                <wp:positionH relativeFrom="column">
                  <wp:posOffset>4475516</wp:posOffset>
                </wp:positionH>
                <wp:positionV relativeFrom="paragraph">
                  <wp:posOffset>-1120264</wp:posOffset>
                </wp:positionV>
                <wp:extent cx="107280" cy="13320"/>
                <wp:effectExtent l="38100" t="38100" r="45720" b="44450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6">
                      <w14:nvContentPartPr>
                        <w14:cNvContentPartPr/>
                      </w14:nvContentPartPr>
                      <w14:xfrm>
                        <a:off x="0" y="0"/>
                        <a:ext cx="107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0" o:spid="_x0000_s1026" type="#_x0000_t75" style="position:absolute;margin-left:351.55pt;margin-top:-89.15pt;width:10.1pt;height:2.95pt;z-index:2548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">
                <v:imagedata r:id="rId6247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5712" behindDoc="0" locked="0" layoutInCell="1" allowOverlap="1">
                <wp:simplePos x="0" y="0"/>
                <wp:positionH relativeFrom="column">
                  <wp:posOffset>4463276</wp:posOffset>
                </wp:positionH>
                <wp:positionV relativeFrom="paragraph">
                  <wp:posOffset>-1035664</wp:posOffset>
                </wp:positionV>
                <wp:extent cx="142920" cy="508680"/>
                <wp:effectExtent l="38100" t="38100" r="47625" b="43815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8">
                      <w14:nvContentPartPr>
                        <w14:cNvContentPartPr/>
                      </w14:nvContentPartPr>
                      <w14:xfrm>
                        <a:off x="0" y="0"/>
                        <a:ext cx="142920" cy="5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9" o:spid="_x0000_s1026" type="#_x0000_t75" style="position:absolute;margin-left:350.7pt;margin-top:-82.3pt;width:12.9pt;height:41.6pt;z-index:2548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">
                <v:imagedata r:id="rId6249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4688" behindDoc="0" locked="0" layoutInCell="1" allowOverlap="1">
                <wp:simplePos x="0" y="0"/>
                <wp:positionH relativeFrom="column">
                  <wp:posOffset>4068716</wp:posOffset>
                </wp:positionH>
                <wp:positionV relativeFrom="paragraph">
                  <wp:posOffset>-1055824</wp:posOffset>
                </wp:positionV>
                <wp:extent cx="102240" cy="557280"/>
                <wp:effectExtent l="38100" t="38100" r="31115" b="33655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0">
                      <w14:nvContentPartPr>
                        <w14:cNvContentPartPr/>
                      </w14:nvContentPartPr>
                      <w14:xfrm>
                        <a:off x="0" y="0"/>
                        <a:ext cx="102240" cy="5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319.6pt;margin-top:-83.85pt;width:9.6pt;height:45.4pt;z-index:2548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">
                <v:imagedata r:id="rId6251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3664" behindDoc="0" locked="0" layoutInCell="1" allowOverlap="1">
                <wp:simplePos x="0" y="0"/>
                <wp:positionH relativeFrom="column">
                  <wp:posOffset>4395596</wp:posOffset>
                </wp:positionH>
                <wp:positionV relativeFrom="paragraph">
                  <wp:posOffset>-878704</wp:posOffset>
                </wp:positionV>
                <wp:extent cx="141120" cy="247680"/>
                <wp:effectExtent l="38100" t="38100" r="30480" b="38100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2">
                      <w14:nvContentPartPr>
                        <w14:cNvContentPartPr/>
                      </w14:nvContentPartPr>
                      <w14:xfrm>
                        <a:off x="0" y="0"/>
                        <a:ext cx="1411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345.3pt;margin-top:-70.05pt;width:12.75pt;height:21.15pt;z-index:2548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">
                <v:imagedata r:id="rId6253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2640" behindDoc="0" locked="0" layoutInCell="1" allowOverlap="1">
                <wp:simplePos x="0" y="0"/>
                <wp:positionH relativeFrom="column">
                  <wp:posOffset>4215236</wp:posOffset>
                </wp:positionH>
                <wp:positionV relativeFrom="paragraph">
                  <wp:posOffset>-958984</wp:posOffset>
                </wp:positionV>
                <wp:extent cx="165960" cy="10800"/>
                <wp:effectExtent l="38100" t="38100" r="43815" b="46355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4">
                      <w14:nvContentPartPr>
                        <w14:cNvContentPartPr/>
                      </w14:nvContentPartPr>
                      <w14:xfrm>
                        <a:off x="0" y="0"/>
                        <a:ext cx="165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331.15pt;margin-top:-76.2pt;width:14.5pt;height:2.35pt;z-index:2548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">
                <v:imagedata r:id="rId6255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1616" behindDoc="0" locked="0" layoutInCell="1" allowOverlap="1">
                <wp:simplePos x="0" y="0"/>
                <wp:positionH relativeFrom="column">
                  <wp:posOffset>4273556</wp:posOffset>
                </wp:positionH>
                <wp:positionV relativeFrom="paragraph">
                  <wp:posOffset>-929464</wp:posOffset>
                </wp:positionV>
                <wp:extent cx="8640" cy="97200"/>
                <wp:effectExtent l="38100" t="38100" r="29845" b="36195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6">
                      <w14:nvContentPartPr>
                        <w14:cNvContentPartPr/>
                      </w14:nvContentPartPr>
                      <w14:xfrm>
                        <a:off x="0" y="0"/>
                        <a:ext cx="86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335.75pt;margin-top:-73.85pt;width:2.15pt;height:9pt;z-index:2548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">
                <v:imagedata r:id="rId6257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30592" behindDoc="0" locked="0" layoutInCell="1" allowOverlap="1">
                <wp:simplePos x="0" y="0"/>
                <wp:positionH relativeFrom="column">
                  <wp:posOffset>4098236</wp:posOffset>
                </wp:positionH>
                <wp:positionV relativeFrom="paragraph">
                  <wp:posOffset>-865744</wp:posOffset>
                </wp:positionV>
                <wp:extent cx="206280" cy="258480"/>
                <wp:effectExtent l="19050" t="38100" r="3810" b="46355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8">
                      <w14:nvContentPartPr>
                        <w14:cNvContentPartPr/>
                      </w14:nvContentPartPr>
                      <w14:xfrm>
                        <a:off x="0" y="0"/>
                        <a:ext cx="2062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321.9pt;margin-top:-68.95pt;width:17.9pt;height:22.05pt;z-index:2548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">
                <v:imagedata r:id="rId6259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29568" behindDoc="0" locked="0" layoutInCell="1" allowOverlap="1">
                <wp:simplePos x="0" y="0"/>
                <wp:positionH relativeFrom="column">
                  <wp:posOffset>3650396</wp:posOffset>
                </wp:positionH>
                <wp:positionV relativeFrom="paragraph">
                  <wp:posOffset>-924784</wp:posOffset>
                </wp:positionV>
                <wp:extent cx="293400" cy="332280"/>
                <wp:effectExtent l="38100" t="38100" r="49530" b="48895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0">
                      <w14:nvContentPartPr>
                        <w14:cNvContentPartPr/>
                      </w14:nvContentPartPr>
                      <w14:xfrm>
                        <a:off x="0" y="0"/>
                        <a:ext cx="29340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3" o:spid="_x0000_s1026" type="#_x0000_t75" style="position:absolute;margin-left:286.55pt;margin-top:-73.7pt;width:24.9pt;height:27.95pt;z-index:2548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">
                <v:imagedata r:id="rId6261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28544" behindDoc="0" locked="0" layoutInCell="1" allowOverlap="1">
                <wp:simplePos x="0" y="0"/>
                <wp:positionH relativeFrom="column">
                  <wp:posOffset>3347276</wp:posOffset>
                </wp:positionH>
                <wp:positionV relativeFrom="paragraph">
                  <wp:posOffset>-704104</wp:posOffset>
                </wp:positionV>
                <wp:extent cx="120240" cy="42480"/>
                <wp:effectExtent l="38100" t="38100" r="32385" b="34290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2">
                      <w14:nvContentPartPr>
                        <w14:cNvContentPartPr/>
                      </w14:nvContentPartPr>
                      <w14:xfrm>
                        <a:off x="0" y="0"/>
                        <a:ext cx="1202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2" o:spid="_x0000_s1026" type="#_x0000_t75" style="position:absolute;margin-left:262.8pt;margin-top:-56.15pt;width:10.95pt;height:4.9pt;z-index:2548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">
                <v:imagedata r:id="rId6263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27520" behindDoc="0" locked="0" layoutInCell="1" allowOverlap="1">
                <wp:simplePos x="0" y="0"/>
                <wp:positionH relativeFrom="column">
                  <wp:posOffset>3350156</wp:posOffset>
                </wp:positionH>
                <wp:positionV relativeFrom="paragraph">
                  <wp:posOffset>-784744</wp:posOffset>
                </wp:positionV>
                <wp:extent cx="120960" cy="46080"/>
                <wp:effectExtent l="38100" t="38100" r="31750" b="30480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4">
                      <w14:nvContentPartPr>
                        <w14:cNvContentPartPr/>
                      </w14:nvContentPartPr>
                      <w14:xfrm>
                        <a:off x="0" y="0"/>
                        <a:ext cx="1209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1" o:spid="_x0000_s1026" type="#_x0000_t75" style="position:absolute;margin-left:263.2pt;margin-top:-62.5pt;width:10.8pt;height:5.1pt;z-index:2548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">
                <v:imagedata r:id="rId6265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26496" behindDoc="0" locked="0" layoutInCell="1" allowOverlap="1">
                <wp:simplePos x="0" y="0"/>
                <wp:positionH relativeFrom="column">
                  <wp:posOffset>3121196</wp:posOffset>
                </wp:positionH>
                <wp:positionV relativeFrom="paragraph">
                  <wp:posOffset>-753064</wp:posOffset>
                </wp:positionV>
                <wp:extent cx="208800" cy="42840"/>
                <wp:effectExtent l="38100" t="38100" r="39370" b="33655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6">
                      <w14:nvContentPartPr>
                        <w14:cNvContentPartPr/>
                      </w14:nvContentPartPr>
                      <w14:xfrm>
                        <a:off x="0" y="0"/>
                        <a:ext cx="208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245.05pt;margin-top:-60pt;width:17.9pt;height:4.95pt;z-index:2548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">
                <v:imagedata r:id="rId6267" o:title=""/>
              </v:shape>
            </w:pict>
          </mc:Fallback>
        </mc:AlternateContent>
      </w:r>
      <w:r>
        <w:rPr>
          <w:position w:val="-18"/>
        </w:rPr>
        <mc:AlternateContent>
          <mc:Choice Requires="wpi">
            <w:drawing>
              <wp:anchor distT="0" distB="0" distL="114300" distR="114300" simplePos="0" relativeHeight="254825472" behindDoc="0" locked="0" layoutInCell="1" allowOverlap="1">
                <wp:simplePos x="0" y="0"/>
                <wp:positionH relativeFrom="column">
                  <wp:posOffset>3169436</wp:posOffset>
                </wp:positionH>
                <wp:positionV relativeFrom="paragraph">
                  <wp:posOffset>-949624</wp:posOffset>
                </wp:positionV>
                <wp:extent cx="109440" cy="403560"/>
                <wp:effectExtent l="38100" t="38100" r="43180" b="34925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8">
                      <w14:nvContentPartPr>
                        <w14:cNvContentPartPr/>
                      </w14:nvContentPartPr>
                      <w14:xfrm>
                        <a:off x="0" y="0"/>
                        <a:ext cx="10944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248.6pt;margin-top:-75.65pt;width:10.35pt;height:33.55pt;z-index:2548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">
                <v:imagedata r:id="rId6269" o:title=""/>
              </v:shape>
            </w:pict>
          </mc:Fallback>
        </mc:AlternateContent>
      </w:r>
      <w:r w:rsidR="005A6164" w:rsidRPr="00736601">
        <w:rPr>
          <w:position w:val="-18"/>
        </w:rPr>
        <w:object w:dxaOrig="1240" w:dyaOrig="560">
          <v:shape id="_x0000_i1190" type="#_x0000_t75" style="width:62.2pt;height:28.15pt" o:ole="">
            <v:imagedata r:id="rId6270" o:title=""/>
          </v:shape>
          <o:OLEObject Type="Embed" ProgID="Equation.DSMT4" ShapeID="_x0000_i1190" DrawAspect="Content" ObjectID="_1672217950" r:id="rId6271"/>
        </w:object>
      </w:r>
      <w:r w:rsidR="005A6164">
        <w:rPr>
          <w:lang w:val="en-US"/>
        </w:rPr>
        <w:t xml:space="preserve">=? </w:t>
      </w:r>
    </w:p>
    <w:p w:rsidR="005A6164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6432" behindDoc="0" locked="0" layoutInCell="1" allowOverlap="1">
                <wp:simplePos x="0" y="0"/>
                <wp:positionH relativeFrom="column">
                  <wp:posOffset>5374076</wp:posOffset>
                </wp:positionH>
                <wp:positionV relativeFrom="paragraph">
                  <wp:posOffset>828318</wp:posOffset>
                </wp:positionV>
                <wp:extent cx="232200" cy="29880"/>
                <wp:effectExtent l="38100" t="38100" r="34925" b="46355"/>
                <wp:wrapNone/>
                <wp:docPr id="4479" name="Ink 4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2">
                      <w14:nvContentPartPr>
                        <w14:cNvContentPartPr/>
                      </w14:nvContentPartPr>
                      <w14:xfrm>
                        <a:off x="0" y="0"/>
                        <a:ext cx="232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9" o:spid="_x0000_s1026" type="#_x0000_t75" style="position:absolute;margin-left:422.5pt;margin-top:64.15pt;width:20.05pt;height:4.15pt;z-index:2548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">
                <v:imagedata r:id="rId6273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5408" behindDoc="0" locked="0" layoutInCell="1" allowOverlap="1">
                <wp:simplePos x="0" y="0"/>
                <wp:positionH relativeFrom="column">
                  <wp:posOffset>5483876</wp:posOffset>
                </wp:positionH>
                <wp:positionV relativeFrom="paragraph">
                  <wp:posOffset>832998</wp:posOffset>
                </wp:positionV>
                <wp:extent cx="13680" cy="126360"/>
                <wp:effectExtent l="38100" t="38100" r="43815" b="45720"/>
                <wp:wrapNone/>
                <wp:docPr id="4478" name="Ink 4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4">
                      <w14:nvContentPartPr>
                        <w14:cNvContentPartPr/>
                      </w14:nvContentPartPr>
                      <w14:xfrm>
                        <a:off x="0" y="0"/>
                        <a:ext cx="13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8" o:spid="_x0000_s1026" type="#_x0000_t75" style="position:absolute;margin-left:431.05pt;margin-top:64.9pt;width:2.7pt;height:11.55pt;z-index:2548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">
                <v:imagedata r:id="rId6275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4384" behindDoc="0" locked="0" layoutInCell="1" allowOverlap="1">
                <wp:simplePos x="0" y="0"/>
                <wp:positionH relativeFrom="column">
                  <wp:posOffset>5351036</wp:posOffset>
                </wp:positionH>
                <wp:positionV relativeFrom="paragraph">
                  <wp:posOffset>933798</wp:posOffset>
                </wp:positionV>
                <wp:extent cx="147240" cy="264240"/>
                <wp:effectExtent l="38100" t="38100" r="5715" b="40640"/>
                <wp:wrapNone/>
                <wp:docPr id="4477" name="Ink 4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6">
                      <w14:nvContentPartPr>
                        <w14:cNvContentPartPr/>
                      </w14:nvContentPartPr>
                      <w14:xfrm>
                        <a:off x="0" y="0"/>
                        <a:ext cx="147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7" o:spid="_x0000_s1026" type="#_x0000_t75" style="position:absolute;margin-left:420.5pt;margin-top:72.7pt;width:13.3pt;height:22.45pt;z-index:2548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">
                <v:imagedata r:id="rId6277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3360" behindDoc="0" locked="0" layoutInCell="1" allowOverlap="1">
                <wp:simplePos x="0" y="0"/>
                <wp:positionH relativeFrom="column">
                  <wp:posOffset>5088236</wp:posOffset>
                </wp:positionH>
                <wp:positionV relativeFrom="paragraph">
                  <wp:posOffset>763518</wp:posOffset>
                </wp:positionV>
                <wp:extent cx="169560" cy="100440"/>
                <wp:effectExtent l="38100" t="38100" r="40005" b="33020"/>
                <wp:wrapNone/>
                <wp:docPr id="4476" name="Ink 4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8">
                      <w14:nvContentPartPr>
                        <w14:cNvContentPartPr/>
                      </w14:nvContentPartPr>
                      <w14:xfrm>
                        <a:off x="0" y="0"/>
                        <a:ext cx="1695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6" o:spid="_x0000_s1026" type="#_x0000_t75" style="position:absolute;margin-left:399.9pt;margin-top:59.4pt;width:15.1pt;height:9.6pt;z-index:2548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">
                <v:imagedata r:id="rId6279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2336" behindDoc="0" locked="0" layoutInCell="1" allowOverlap="1">
                <wp:simplePos x="0" y="0"/>
                <wp:positionH relativeFrom="column">
                  <wp:posOffset>5127116</wp:posOffset>
                </wp:positionH>
                <wp:positionV relativeFrom="paragraph">
                  <wp:posOffset>901038</wp:posOffset>
                </wp:positionV>
                <wp:extent cx="77400" cy="364320"/>
                <wp:effectExtent l="38100" t="38100" r="37465" b="55245"/>
                <wp:wrapNone/>
                <wp:docPr id="4475" name="Ink 4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0">
                      <w14:nvContentPartPr>
                        <w14:cNvContentPartPr/>
                      </w14:nvContentPartPr>
                      <w14:xfrm>
                        <a:off x="0" y="0"/>
                        <a:ext cx="7740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5" o:spid="_x0000_s1026" type="#_x0000_t75" style="position:absolute;margin-left:402.95pt;margin-top:70.2pt;width:7.85pt;height:30.6pt;z-index:2548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">
                <v:imagedata r:id="rId6281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1312" behindDoc="0" locked="0" layoutInCell="1" allowOverlap="1">
                <wp:simplePos x="0" y="0"/>
                <wp:positionH relativeFrom="column">
                  <wp:posOffset>4627076</wp:posOffset>
                </wp:positionH>
                <wp:positionV relativeFrom="paragraph">
                  <wp:posOffset>881958</wp:posOffset>
                </wp:positionV>
                <wp:extent cx="174600" cy="479880"/>
                <wp:effectExtent l="38100" t="38100" r="35560" b="34925"/>
                <wp:wrapNone/>
                <wp:docPr id="4474" name="Ink 4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2">
                      <w14:nvContentPartPr>
                        <w14:cNvContentPartPr/>
                      </w14:nvContentPartPr>
                      <w14:xfrm>
                        <a:off x="0" y="0"/>
                        <a:ext cx="174600" cy="47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4" o:spid="_x0000_s1026" type="#_x0000_t75" style="position:absolute;margin-left:363.6pt;margin-top:68.85pt;width:15.15pt;height:39.05pt;z-index:2548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">
                <v:imagedata r:id="rId6283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60288" behindDoc="0" locked="0" layoutInCell="1" allowOverlap="1">
                <wp:simplePos x="0" y="0"/>
                <wp:positionH relativeFrom="column">
                  <wp:posOffset>5012636</wp:posOffset>
                </wp:positionH>
                <wp:positionV relativeFrom="paragraph">
                  <wp:posOffset>984198</wp:posOffset>
                </wp:positionV>
                <wp:extent cx="132480" cy="303120"/>
                <wp:effectExtent l="38100" t="38100" r="1270" b="40005"/>
                <wp:wrapNone/>
                <wp:docPr id="4473" name="Ink 4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4">
                      <w14:nvContentPartPr>
                        <w14:cNvContentPartPr/>
                      </w14:nvContentPartPr>
                      <w14:xfrm>
                        <a:off x="0" y="0"/>
                        <a:ext cx="1324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3" o:spid="_x0000_s1026" type="#_x0000_t75" style="position:absolute;margin-left:393.95pt;margin-top:76.75pt;width:12.05pt;height:25.25pt;z-index:2548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">
                <v:imagedata r:id="rId6285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>
                <wp:simplePos x="0" y="0"/>
                <wp:positionH relativeFrom="column">
                  <wp:posOffset>4795556</wp:posOffset>
                </wp:positionH>
                <wp:positionV relativeFrom="paragraph">
                  <wp:posOffset>947118</wp:posOffset>
                </wp:positionV>
                <wp:extent cx="212760" cy="24480"/>
                <wp:effectExtent l="38100" t="38100" r="34925" b="33020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6">
                      <w14:nvContentPartPr>
                        <w14:cNvContentPartPr/>
                      </w14:nvContentPartPr>
                      <w14:xfrm>
                        <a:off x="0" y="0"/>
                        <a:ext cx="212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376.9pt;margin-top:73.9pt;width:17.95pt;height:3.3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">
                <v:imagedata r:id="rId6287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>
                <wp:simplePos x="0" y="0"/>
                <wp:positionH relativeFrom="column">
                  <wp:posOffset>4876916</wp:posOffset>
                </wp:positionH>
                <wp:positionV relativeFrom="paragraph">
                  <wp:posOffset>970878</wp:posOffset>
                </wp:positionV>
                <wp:extent cx="12960" cy="107640"/>
                <wp:effectExtent l="38100" t="38100" r="25400" b="26035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8">
                      <w14:nvContentPartPr>
                        <w14:cNvContentPartPr/>
                      </w14:nvContentPartPr>
                      <w14:xfrm>
                        <a:off x="0" y="0"/>
                        <a:ext cx="129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383.3pt;margin-top:75.9pt;width:2.3pt;height:9.7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">
                <v:imagedata r:id="rId6289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7216" behindDoc="0" locked="0" layoutInCell="1" allowOverlap="1">
                <wp:simplePos x="0" y="0"/>
                <wp:positionH relativeFrom="column">
                  <wp:posOffset>4775036</wp:posOffset>
                </wp:positionH>
                <wp:positionV relativeFrom="paragraph">
                  <wp:posOffset>1026678</wp:posOffset>
                </wp:positionV>
                <wp:extent cx="122040" cy="249120"/>
                <wp:effectExtent l="38100" t="38100" r="11430" b="36830"/>
                <wp:wrapNone/>
                <wp:docPr id="4470" name="Ink 4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0">
                      <w14:nvContentPartPr>
                        <w14:cNvContentPartPr/>
                      </w14:nvContentPartPr>
                      <w14:xfrm>
                        <a:off x="0" y="0"/>
                        <a:ext cx="12204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0" o:spid="_x0000_s1026" type="#_x0000_t75" style="position:absolute;margin-left:375.2pt;margin-top:80.05pt;width:11.25pt;height:21.15pt;z-index:2548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">
                <v:imagedata r:id="rId6291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6192" behindDoc="0" locked="0" layoutInCell="1" allowOverlap="1">
                <wp:simplePos x="0" y="0"/>
                <wp:positionH relativeFrom="column">
                  <wp:posOffset>4294436</wp:posOffset>
                </wp:positionH>
                <wp:positionV relativeFrom="paragraph">
                  <wp:posOffset>1158798</wp:posOffset>
                </wp:positionV>
                <wp:extent cx="205560" cy="106920"/>
                <wp:effectExtent l="38100" t="38100" r="42545" b="45720"/>
                <wp:wrapNone/>
                <wp:docPr id="4469" name="Ink 4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2">
                      <w14:nvContentPartPr>
                        <w14:cNvContentPartPr/>
                      </w14:nvContentPartPr>
                      <w14:xfrm>
                        <a:off x="0" y="0"/>
                        <a:ext cx="205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9" o:spid="_x0000_s1026" type="#_x0000_t75" style="position:absolute;margin-left:337.35pt;margin-top:90.45pt;width:17.9pt;height:10.05pt;z-index:2548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">
                <v:imagedata r:id="rId6293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5168" behindDoc="0" locked="0" layoutInCell="1" allowOverlap="1">
                <wp:simplePos x="0" y="0"/>
                <wp:positionH relativeFrom="column">
                  <wp:posOffset>2226236</wp:posOffset>
                </wp:positionH>
                <wp:positionV relativeFrom="paragraph">
                  <wp:posOffset>804198</wp:posOffset>
                </wp:positionV>
                <wp:extent cx="2025720" cy="943920"/>
                <wp:effectExtent l="38100" t="38100" r="31750" b="46990"/>
                <wp:wrapNone/>
                <wp:docPr id="4468" name="Ink 4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4">
                      <w14:nvContentPartPr>
                        <w14:cNvContentPartPr/>
                      </w14:nvContentPartPr>
                      <w14:xfrm>
                        <a:off x="0" y="0"/>
                        <a:ext cx="2025720" cy="9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8" o:spid="_x0000_s1026" type="#_x0000_t75" style="position:absolute;margin-left:174.85pt;margin-top:62.5pt;width:160.75pt;height:76.1pt;z-index:2548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">
                <v:imagedata r:id="rId6295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4144" behindDoc="0" locked="0" layoutInCell="1" allowOverlap="1">
                <wp:simplePos x="0" y="0"/>
                <wp:positionH relativeFrom="column">
                  <wp:posOffset>2222996</wp:posOffset>
                </wp:positionH>
                <wp:positionV relativeFrom="paragraph">
                  <wp:posOffset>891318</wp:posOffset>
                </wp:positionV>
                <wp:extent cx="2035080" cy="843840"/>
                <wp:effectExtent l="38100" t="38100" r="22860" b="33020"/>
                <wp:wrapNone/>
                <wp:docPr id="4467" name="Ink 4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6">
                      <w14:nvContentPartPr>
                        <w14:cNvContentPartPr/>
                      </w14:nvContentPartPr>
                      <w14:xfrm>
                        <a:off x="0" y="0"/>
                        <a:ext cx="2035080" cy="84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7" o:spid="_x0000_s1026" type="#_x0000_t75" style="position:absolute;margin-left:174.35pt;margin-top:69.45pt;width:161.8pt;height:68.1pt;z-index:2548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">
                <v:imagedata r:id="rId6297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2096" behindDoc="0" locked="0" layoutInCell="1" allowOverlap="1">
                <wp:simplePos x="0" y="0"/>
                <wp:positionH relativeFrom="column">
                  <wp:posOffset>3849476</wp:posOffset>
                </wp:positionH>
                <wp:positionV relativeFrom="paragraph">
                  <wp:posOffset>45353</wp:posOffset>
                </wp:positionV>
                <wp:extent cx="25200" cy="591120"/>
                <wp:effectExtent l="95250" t="133350" r="127635" b="209550"/>
                <wp:wrapNone/>
                <wp:docPr id="4465" name="Ink 4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8">
                      <w14:nvContentPartPr>
                        <w14:cNvContentPartPr/>
                      </w14:nvContentPartPr>
                      <w14:xfrm>
                        <a:off x="0" y="0"/>
                        <a:ext cx="2520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5" o:spid="_x0000_s1026" type="#_x0000_t75" style="position:absolute;margin-left:297.75pt;margin-top:-3.7pt;width:12.45pt;height:65.4pt;z-index:2548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">
                <v:imagedata r:id="rId6299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1072" behindDoc="0" locked="0" layoutInCell="1" allowOverlap="1">
                <wp:simplePos x="0" y="0"/>
                <wp:positionH relativeFrom="column">
                  <wp:posOffset>1070636</wp:posOffset>
                </wp:positionH>
                <wp:positionV relativeFrom="paragraph">
                  <wp:posOffset>1219673</wp:posOffset>
                </wp:positionV>
                <wp:extent cx="958680" cy="61920"/>
                <wp:effectExtent l="76200" t="171450" r="127635" b="167005"/>
                <wp:wrapNone/>
                <wp:docPr id="4464" name="Ink 4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0">
                      <w14:nvContentPartPr>
                        <w14:cNvContentPartPr/>
                      </w14:nvContentPartPr>
                      <w14:xfrm>
                        <a:off x="0" y="0"/>
                        <a:ext cx="9586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4" o:spid="_x0000_s1026" type="#_x0000_t75" style="position:absolute;margin-left:80.1pt;margin-top:85.2pt;width:84.95pt;height:24.5pt;z-index:2548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">
                <v:imagedata r:id="rId6301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50048" behindDoc="0" locked="0" layoutInCell="1" allowOverlap="1">
                <wp:simplePos x="0" y="0"/>
                <wp:positionH relativeFrom="column">
                  <wp:posOffset>3796916</wp:posOffset>
                </wp:positionH>
                <wp:positionV relativeFrom="paragraph">
                  <wp:posOffset>1239833</wp:posOffset>
                </wp:positionV>
                <wp:extent cx="28800" cy="23400"/>
                <wp:effectExtent l="76200" t="133350" r="123825" b="186690"/>
                <wp:wrapNone/>
                <wp:docPr id="4463" name="Ink 4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2">
                      <w14:nvContentPartPr>
                        <w14:cNvContentPartPr/>
                      </w14:nvContentPartPr>
                      <w14:xfrm>
                        <a:off x="0" y="0"/>
                        <a:ext cx="28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3" o:spid="_x0000_s1026" type="#_x0000_t75" style="position:absolute;margin-left:295pt;margin-top:89.1pt;width:11.1pt;height:20.6pt;z-index:2548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">
                <v:imagedata r:id="rId6303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49024" behindDoc="0" locked="0" layoutInCell="1" allowOverlap="1">
                <wp:simplePos x="0" y="0"/>
                <wp:positionH relativeFrom="column">
                  <wp:posOffset>2668676</wp:posOffset>
                </wp:positionH>
                <wp:positionV relativeFrom="paragraph">
                  <wp:posOffset>56873</wp:posOffset>
                </wp:positionV>
                <wp:extent cx="36720" cy="530640"/>
                <wp:effectExtent l="95250" t="152400" r="97155" b="212725"/>
                <wp:wrapNone/>
                <wp:docPr id="4462" name="Ink 4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4">
                      <w14:nvContentPartPr>
                        <w14:cNvContentPartPr/>
                      </w14:nvContentPartPr>
                      <w14:xfrm>
                        <a:off x="0" y="0"/>
                        <a:ext cx="36720" cy="53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2" o:spid="_x0000_s1026" type="#_x0000_t75" style="position:absolute;margin-left:204.65pt;margin-top:-4.65pt;width:13.45pt;height:62.65pt;z-index:2548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">
                <v:imagedata r:id="rId6305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48000" behindDoc="0" locked="0" layoutInCell="1" allowOverlap="1">
                <wp:simplePos x="0" y="0"/>
                <wp:positionH relativeFrom="column">
                  <wp:posOffset>1187996</wp:posOffset>
                </wp:positionH>
                <wp:positionV relativeFrom="paragraph">
                  <wp:posOffset>946793</wp:posOffset>
                </wp:positionV>
                <wp:extent cx="706320" cy="26640"/>
                <wp:effectExtent l="95250" t="152400" r="132080" b="183515"/>
                <wp:wrapNone/>
                <wp:docPr id="4461" name="Ink 4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6">
                      <w14:nvContentPartPr>
                        <w14:cNvContentPartPr/>
                      </w14:nvContentPartPr>
                      <w14:xfrm>
                        <a:off x="0" y="0"/>
                        <a:ext cx="706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1" o:spid="_x0000_s1026" type="#_x0000_t75" style="position:absolute;margin-left:88.85pt;margin-top:64.7pt;width:65.6pt;height:22.9pt;z-index:2548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">
                <v:imagedata r:id="rId6307" o:title=""/>
              </v:shape>
            </w:pict>
          </mc:Fallback>
        </mc:AlternateContent>
      </w:r>
      <w:r>
        <w:rPr>
          <w:position w:val="-122"/>
        </w:rPr>
        <mc:AlternateContent>
          <mc:Choice Requires="wpi">
            <w:drawing>
              <wp:anchor distT="0" distB="0" distL="114300" distR="114300" simplePos="0" relativeHeight="254846976" behindDoc="0" locked="0" layoutInCell="1" allowOverlap="1">
                <wp:simplePos x="0" y="0"/>
                <wp:positionH relativeFrom="column">
                  <wp:posOffset>2568236</wp:posOffset>
                </wp:positionH>
                <wp:positionV relativeFrom="paragraph">
                  <wp:posOffset>970193</wp:posOffset>
                </wp:positionV>
                <wp:extent cx="91440" cy="19440"/>
                <wp:effectExtent l="95250" t="152400" r="118110" b="190500"/>
                <wp:wrapNone/>
                <wp:docPr id="4460" name="Ink 4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8">
                      <w14:nvContentPartPr>
                        <w14:cNvContentPartPr/>
                      </w14:nvContentPartPr>
                      <w14:xfrm>
                        <a:off x="0" y="0"/>
                        <a:ext cx="91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0" o:spid="_x0000_s1026" type="#_x0000_t75" style="position:absolute;margin-left:197.25pt;margin-top:66.8pt;width:16.7pt;height:21.3pt;z-index:2548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">
                <v:imagedata r:id="rId6309" o:title=""/>
              </v:shape>
            </w:pict>
          </mc:Fallback>
        </mc:AlternateContent>
      </w:r>
      <w:r w:rsidR="005A6164" w:rsidRPr="008A5E23">
        <w:rPr>
          <w:position w:val="-122"/>
        </w:rPr>
        <w:object w:dxaOrig="6360" w:dyaOrig="2580">
          <v:shape id="_x0000_i1191" type="#_x0000_t75" style="width:318.1pt;height:128.95pt" o:ole="">
            <v:imagedata r:id="rId6310" o:title=""/>
          </v:shape>
          <o:OLEObject Type="Embed" ProgID="Equation.DSMT4" ShapeID="_x0000_i1191" DrawAspect="Content" ObjectID="_1672217951" r:id="rId6311"/>
        </w:object>
      </w:r>
    </w:p>
    <w:p w:rsidR="005A6164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</w:p>
    <w:p w:rsidR="005A6164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</w:p>
    <w:p w:rsidR="005A6164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845952" behindDoc="0" locked="0" layoutInCell="1" allowOverlap="1">
                <wp:simplePos x="0" y="0"/>
                <wp:positionH relativeFrom="column">
                  <wp:posOffset>4744796</wp:posOffset>
                </wp:positionH>
                <wp:positionV relativeFrom="paragraph">
                  <wp:posOffset>25273</wp:posOffset>
                </wp:positionV>
                <wp:extent cx="17280" cy="66240"/>
                <wp:effectExtent l="38100" t="38100" r="59055" b="48260"/>
                <wp:wrapNone/>
                <wp:docPr id="4459" name="Ink 4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2">
                      <w14:nvContentPartPr>
                        <w14:cNvContentPartPr/>
                      </w14:nvContentPartPr>
                      <w14:xfrm>
                        <a:off x="0" y="0"/>
                        <a:ext cx="172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9" o:spid="_x0000_s1026" type="#_x0000_t75" style="position:absolute;margin-left:372.6pt;margin-top:1pt;width:3.35pt;height:7.2pt;z-index:2548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">
                <v:imagedata r:id="rId6313" o:title=""/>
              </v:shape>
            </w:pict>
          </mc:Fallback>
        </mc:AlternateContent>
      </w:r>
    </w:p>
    <w:p w:rsidR="005A6164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 w:rsidRPr="00736601">
        <w:rPr>
          <w:position w:val="-18"/>
        </w:rPr>
        <w:object w:dxaOrig="1920" w:dyaOrig="560">
          <v:shape id="_x0000_i1192" type="#_x0000_t75" style="width:96.2pt;height:28.15pt" o:ole="">
            <v:imagedata r:id="rId6314" o:title=""/>
          </v:shape>
          <o:OLEObject Type="Embed" ProgID="Equation.DSMT4" ShapeID="_x0000_i1192" DrawAspect="Content" ObjectID="_1672217952" r:id="rId6315"/>
        </w:object>
      </w:r>
      <w:r>
        <w:rPr>
          <w:lang w:val="en-US"/>
        </w:rPr>
        <w:t xml:space="preserve">=? </w:t>
      </w:r>
    </w:p>
    <w:p w:rsidR="005A6164" w:rsidRDefault="00451663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70528" behindDoc="0" locked="0" layoutInCell="1" allowOverlap="1">
                <wp:simplePos x="0" y="0"/>
                <wp:positionH relativeFrom="column">
                  <wp:posOffset>287996</wp:posOffset>
                </wp:positionH>
                <wp:positionV relativeFrom="paragraph">
                  <wp:posOffset>-13947</wp:posOffset>
                </wp:positionV>
                <wp:extent cx="187560" cy="29520"/>
                <wp:effectExtent l="38100" t="38100" r="41275" b="46990"/>
                <wp:wrapNone/>
                <wp:docPr id="4483" name="Ink 4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6">
                      <w14:nvContentPartPr>
                        <w14:cNvContentPartPr/>
                      </w14:nvContentPartPr>
                      <w14:xfrm>
                        <a:off x="0" y="0"/>
                        <a:ext cx="187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3" o:spid="_x0000_s1026" type="#_x0000_t75" style="position:absolute;margin-left:21.9pt;margin-top:-1.9pt;width:16.45pt;height:4pt;z-index:2548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">
                <v:imagedata r:id="rId6317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69504" behindDoc="0" locked="0" layoutInCell="1" allowOverlap="1">
                <wp:simplePos x="0" y="0"/>
                <wp:positionH relativeFrom="column">
                  <wp:posOffset>1776596</wp:posOffset>
                </wp:positionH>
                <wp:positionV relativeFrom="paragraph">
                  <wp:posOffset>641253</wp:posOffset>
                </wp:positionV>
                <wp:extent cx="2520" cy="360"/>
                <wp:effectExtent l="0" t="0" r="0" b="0"/>
                <wp:wrapNone/>
                <wp:docPr id="4482" name="Ink 4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8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2" o:spid="_x0000_s1026" type="#_x0000_t75" style="position:absolute;margin-left:139.3pt;margin-top:49.8pt;width:1.6pt;height:1.5pt;z-index:2548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">
                <v:imagedata r:id="rId6319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68480" behindDoc="0" locked="0" layoutInCell="1" allowOverlap="1">
                <wp:simplePos x="0" y="0"/>
                <wp:positionH relativeFrom="column">
                  <wp:posOffset>1422356</wp:posOffset>
                </wp:positionH>
                <wp:positionV relativeFrom="paragraph">
                  <wp:posOffset>434613</wp:posOffset>
                </wp:positionV>
                <wp:extent cx="211680" cy="308520"/>
                <wp:effectExtent l="38100" t="38100" r="17145" b="34925"/>
                <wp:wrapNone/>
                <wp:docPr id="4481" name="Ink 4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0">
                      <w14:nvContentPartPr>
                        <w14:cNvContentPartPr/>
                      </w14:nvContentPartPr>
                      <w14:xfrm>
                        <a:off x="0" y="0"/>
                        <a:ext cx="21168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1" o:spid="_x0000_s1026" type="#_x0000_t75" style="position:absolute;margin-left:111.2pt;margin-top:33.45pt;width:18.25pt;height:25.85pt;z-index:2548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">
                <v:imagedata r:id="rId6321" o:title=""/>
              </v:shape>
            </w:pict>
          </mc:Fallback>
        </mc:AlternateContent>
      </w:r>
      <w:r>
        <w:rPr>
          <w:position w:val="-166"/>
        </w:rPr>
        <mc:AlternateContent>
          <mc:Choice Requires="wpi">
            <w:drawing>
              <wp:anchor distT="0" distB="0" distL="114300" distR="114300" simplePos="0" relativeHeight="254867456" behindDoc="0" locked="0" layoutInCell="1" allowOverlap="1">
                <wp:simplePos x="0" y="0"/>
                <wp:positionH relativeFrom="column">
                  <wp:posOffset>2224076</wp:posOffset>
                </wp:positionH>
                <wp:positionV relativeFrom="paragraph">
                  <wp:posOffset>-39147</wp:posOffset>
                </wp:positionV>
                <wp:extent cx="2319840" cy="919080"/>
                <wp:effectExtent l="38100" t="38100" r="4445" b="33655"/>
                <wp:wrapNone/>
                <wp:docPr id="4480" name="Ink 4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2">
                      <w14:nvContentPartPr>
                        <w14:cNvContentPartPr/>
                      </w14:nvContentPartPr>
                      <w14:xfrm>
                        <a:off x="0" y="0"/>
                        <a:ext cx="2319840" cy="9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0" o:spid="_x0000_s1026" type="#_x0000_t75" style="position:absolute;margin-left:174.3pt;margin-top:-3.95pt;width:184.3pt;height:74.05pt;z-index:2548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">
                <v:imagedata r:id="rId6323" o:title=""/>
              </v:shape>
            </w:pict>
          </mc:Fallback>
        </mc:AlternateContent>
      </w:r>
      <w:r w:rsidR="005A6164" w:rsidRPr="008A5E23">
        <w:rPr>
          <w:position w:val="-166"/>
        </w:rPr>
        <w:object w:dxaOrig="6600" w:dyaOrig="3460">
          <v:shape id="_x0000_i1193" type="#_x0000_t75" style="width:329.9pt;height:172.8pt" o:ole="">
            <v:imagedata r:id="rId6324" o:title=""/>
          </v:shape>
          <o:OLEObject Type="Embed" ProgID="Equation.DSMT4" ShapeID="_x0000_i1193" DrawAspect="Content" ObjectID="_1672217953" r:id="rId6325"/>
        </w:object>
      </w:r>
    </w:p>
    <w:p w:rsidR="005A6164" w:rsidRDefault="005A6164" w:rsidP="005A6164">
      <w:pPr>
        <w:spacing w:before="0" w:after="0" w:line="240" w:lineRule="auto"/>
        <w:jc w:val="left"/>
      </w:pPr>
    </w:p>
    <w:p w:rsidR="005A6164" w:rsidRDefault="005A6164" w:rsidP="005A6164">
      <w:pPr>
        <w:spacing w:before="0" w:after="0" w:line="240" w:lineRule="auto"/>
        <w:jc w:val="left"/>
      </w:pPr>
      <w:r>
        <w:t xml:space="preserve">Άρα </w:t>
      </w:r>
      <w:r w:rsidRPr="001252E2">
        <w:rPr>
          <w:position w:val="-98"/>
        </w:rPr>
        <w:object w:dxaOrig="3560" w:dyaOrig="2100">
          <v:shape id="_x0000_i1194" type="#_x0000_t75" style="width:178.05pt;height:104.75pt" o:ole="">
            <v:imagedata r:id="rId6326" o:title=""/>
          </v:shape>
          <o:OLEObject Type="Embed" ProgID="Equation.DSMT4" ShapeID="_x0000_i1194" DrawAspect="Content" ObjectID="_1672217954" r:id="rId6327"/>
        </w:object>
      </w:r>
    </w:p>
    <w:p w:rsidR="005A6164" w:rsidRDefault="005A6164" w:rsidP="005A6164">
      <w:pPr>
        <w:spacing w:before="0" w:after="0" w:line="240" w:lineRule="auto"/>
        <w:jc w:val="left"/>
      </w:pPr>
    </w:p>
    <w:p w:rsidR="005A6164" w:rsidRPr="00D6429B" w:rsidRDefault="0033030F" w:rsidP="005A6164">
      <w:pPr>
        <w:spacing w:before="0" w:after="0" w:line="240" w:lineRule="auto"/>
        <w:jc w:val="left"/>
      </w:pPr>
      <w:r>
        <w:lastRenderedPageBreak/>
        <mc:AlternateContent>
          <mc:Choice Requires="wpi">
            <w:drawing>
              <wp:anchor distT="0" distB="0" distL="114300" distR="114300" simplePos="0" relativeHeight="255916032" behindDoc="0" locked="0" layoutInCell="1" allowOverlap="1">
                <wp:simplePos x="0" y="0"/>
                <wp:positionH relativeFrom="column">
                  <wp:posOffset>1745996</wp:posOffset>
                </wp:positionH>
                <wp:positionV relativeFrom="paragraph">
                  <wp:posOffset>1776487</wp:posOffset>
                </wp:positionV>
                <wp:extent cx="499320" cy="499680"/>
                <wp:effectExtent l="19050" t="19050" r="34290" b="34290"/>
                <wp:wrapNone/>
                <wp:docPr id="5521" name="Ink 5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8">
                      <w14:nvContentPartPr>
                        <w14:cNvContentPartPr/>
                      </w14:nvContentPartPr>
                      <w14:xfrm>
                        <a:off x="0" y="0"/>
                        <a:ext cx="49932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1" o:spid="_x0000_s1026" type="#_x0000_t75" style="position:absolute;margin-left:137.25pt;margin-top:139.3pt;width:40.15pt;height:40.3pt;z-index:2559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">
                <v:imagedata r:id="rId6329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5915008" behindDoc="0" locked="0" layoutInCell="1" allowOverlap="1">
                <wp:simplePos x="0" y="0"/>
                <wp:positionH relativeFrom="column">
                  <wp:posOffset>1374476</wp:posOffset>
                </wp:positionH>
                <wp:positionV relativeFrom="paragraph">
                  <wp:posOffset>1476247</wp:posOffset>
                </wp:positionV>
                <wp:extent cx="593640" cy="531720"/>
                <wp:effectExtent l="38100" t="38100" r="35560" b="20955"/>
                <wp:wrapNone/>
                <wp:docPr id="5520" name="Ink 5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0">
                      <w14:nvContentPartPr>
                        <w14:cNvContentPartPr/>
                      </w14:nvContentPartPr>
                      <w14:xfrm>
                        <a:off x="0" y="0"/>
                        <a:ext cx="593640" cy="53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0" o:spid="_x0000_s1026" type="#_x0000_t75" style="position:absolute;margin-left:107.75pt;margin-top:115.55pt;width:47.95pt;height:43pt;z-index:2559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">
                <v:imagedata r:id="rId6331" o:title=""/>
              </v:shape>
            </w:pict>
          </mc:Fallback>
        </mc:AlternateContent>
      </w:r>
      <w:r>
        <mc:AlternateContent>
          <mc:Choice Requires="wpi">
            <w:drawing>
              <wp:anchor distT="0" distB="0" distL="114300" distR="114300" simplePos="0" relativeHeight="255913984" behindDoc="0" locked="0" layoutInCell="1" allowOverlap="1">
                <wp:simplePos x="0" y="0"/>
                <wp:positionH relativeFrom="column">
                  <wp:posOffset>1328396</wp:posOffset>
                </wp:positionH>
                <wp:positionV relativeFrom="paragraph">
                  <wp:posOffset>1439527</wp:posOffset>
                </wp:positionV>
                <wp:extent cx="1351440" cy="1180800"/>
                <wp:effectExtent l="38100" t="19050" r="20320" b="19685"/>
                <wp:wrapNone/>
                <wp:docPr id="5519" name="Ink 5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2">
                      <w14:nvContentPartPr>
                        <w14:cNvContentPartPr/>
                      </w14:nvContentPartPr>
                      <w14:xfrm>
                        <a:off x="0" y="0"/>
                        <a:ext cx="1351440" cy="11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9" o:spid="_x0000_s1026" type="#_x0000_t75" style="position:absolute;margin-left:104.1pt;margin-top:112.9pt;width:107.55pt;height:94.15pt;z-index:2559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">
                <v:imagedata r:id="rId633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9680" behindDoc="0" locked="0" layoutInCell="1" allowOverlap="1">
                <wp:simplePos x="0" y="0"/>
                <wp:positionH relativeFrom="column">
                  <wp:posOffset>6024596</wp:posOffset>
                </wp:positionH>
                <wp:positionV relativeFrom="paragraph">
                  <wp:posOffset>1946780</wp:posOffset>
                </wp:positionV>
                <wp:extent cx="193680" cy="759600"/>
                <wp:effectExtent l="38100" t="38100" r="34925" b="40640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4">
                      <w14:nvContentPartPr>
                        <w14:cNvContentPartPr/>
                      </w14:nvContentPartPr>
                      <w14:xfrm>
                        <a:off x="0" y="0"/>
                        <a:ext cx="193680" cy="75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473.7pt;margin-top:152.7pt;width:16.8pt;height:61.35pt;z-index:2549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">
                <v:imagedata r:id="rId633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8656" behindDoc="0" locked="0" layoutInCell="1" allowOverlap="1">
                <wp:simplePos x="0" y="0"/>
                <wp:positionH relativeFrom="column">
                  <wp:posOffset>5885276</wp:posOffset>
                </wp:positionH>
                <wp:positionV relativeFrom="paragraph">
                  <wp:posOffset>2289500</wp:posOffset>
                </wp:positionV>
                <wp:extent cx="145440" cy="21600"/>
                <wp:effectExtent l="38100" t="38100" r="45085" b="35560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6">
                      <w14:nvContentPartPr>
                        <w14:cNvContentPartPr/>
                      </w14:nvContentPartPr>
                      <w14:xfrm>
                        <a:off x="0" y="0"/>
                        <a:ext cx="145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462.65pt;margin-top:179.35pt;width:13.1pt;height:3.45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">
                <v:imagedata r:id="rId633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7632" behindDoc="0" locked="0" layoutInCell="1" allowOverlap="1">
                <wp:simplePos x="0" y="0"/>
                <wp:positionH relativeFrom="column">
                  <wp:posOffset>5822636</wp:posOffset>
                </wp:positionH>
                <wp:positionV relativeFrom="paragraph">
                  <wp:posOffset>2360060</wp:posOffset>
                </wp:positionV>
                <wp:extent cx="162000" cy="261720"/>
                <wp:effectExtent l="38100" t="38100" r="47625" b="43180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8">
                      <w14:nvContentPartPr>
                        <w14:cNvContentPartPr/>
                      </w14:nvContentPartPr>
                      <w14:xfrm>
                        <a:off x="0" y="0"/>
                        <a:ext cx="1620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457.8pt;margin-top:185.05pt;width:14.3pt;height:22.2pt;z-index:2549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">
                <v:imagedata r:id="rId633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6608" behindDoc="0" locked="0" layoutInCell="1" allowOverlap="1">
                <wp:simplePos x="0" y="0"/>
                <wp:positionH relativeFrom="column">
                  <wp:posOffset>5614556</wp:posOffset>
                </wp:positionH>
                <wp:positionV relativeFrom="paragraph">
                  <wp:posOffset>1945700</wp:posOffset>
                </wp:positionV>
                <wp:extent cx="182880" cy="740160"/>
                <wp:effectExtent l="38100" t="38100" r="45720" b="41275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0">
                      <w14:nvContentPartPr>
                        <w14:cNvContentPartPr/>
                      </w14:nvContentPartPr>
                      <w14:xfrm>
                        <a:off x="0" y="0"/>
                        <a:ext cx="182880" cy="74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9" o:spid="_x0000_s1026" type="#_x0000_t75" style="position:absolute;margin-left:441.2pt;margin-top:152.4pt;width:16.05pt;height:60pt;z-index:2549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">
                <v:imagedata r:id="rId634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4560" behindDoc="0" locked="0" layoutInCell="1" allowOverlap="1">
                <wp:simplePos x="0" y="0"/>
                <wp:positionH relativeFrom="column">
                  <wp:posOffset>5033156</wp:posOffset>
                </wp:positionH>
                <wp:positionV relativeFrom="paragraph">
                  <wp:posOffset>2079980</wp:posOffset>
                </wp:positionV>
                <wp:extent cx="300600" cy="103320"/>
                <wp:effectExtent l="38100" t="38100" r="42545" b="49530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2">
                      <w14:nvContentPartPr>
                        <w14:cNvContentPartPr/>
                      </w14:nvContentPartPr>
                      <w14:xfrm>
                        <a:off x="0" y="0"/>
                        <a:ext cx="300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7" o:spid="_x0000_s1026" type="#_x0000_t75" style="position:absolute;margin-left:395.55pt;margin-top:162.8pt;width:25.45pt;height:9.85pt;z-index:2549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">
                <v:imagedata r:id="rId634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3536" behindDoc="0" locked="0" layoutInCell="1" allowOverlap="1">
                <wp:simplePos x="0" y="0"/>
                <wp:positionH relativeFrom="column">
                  <wp:posOffset>5090036</wp:posOffset>
                </wp:positionH>
                <wp:positionV relativeFrom="paragraph">
                  <wp:posOffset>2204180</wp:posOffset>
                </wp:positionV>
                <wp:extent cx="172080" cy="267120"/>
                <wp:effectExtent l="38100" t="38100" r="38100" b="57150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4">
                      <w14:nvContentPartPr>
                        <w14:cNvContentPartPr/>
                      </w14:nvContentPartPr>
                      <w14:xfrm>
                        <a:off x="0" y="0"/>
                        <a:ext cx="17208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6" o:spid="_x0000_s1026" type="#_x0000_t75" style="position:absolute;margin-left:400.2pt;margin-top:172.55pt;width:15.2pt;height:23.05pt;z-index:2549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">
                <v:imagedata r:id="rId634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2512" behindDoc="0" locked="0" layoutInCell="1" allowOverlap="1">
                <wp:simplePos x="0" y="0"/>
                <wp:positionH relativeFrom="column">
                  <wp:posOffset>1076396</wp:posOffset>
                </wp:positionH>
                <wp:positionV relativeFrom="paragraph">
                  <wp:posOffset>445220</wp:posOffset>
                </wp:positionV>
                <wp:extent cx="61200" cy="11160"/>
                <wp:effectExtent l="38100" t="38100" r="53340" b="46355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6">
                      <w14:nvContentPartPr>
                        <w14:cNvContentPartPr/>
                      </w14:nvContentPartPr>
                      <w14:xfrm>
                        <a:off x="0" y="0"/>
                        <a:ext cx="61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5" o:spid="_x0000_s1026" type="#_x0000_t75" style="position:absolute;margin-left:83.75pt;margin-top:34pt;width:6.8pt;height:3pt;z-index:2549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">
                <v:imagedata r:id="rId634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1488" behindDoc="0" locked="0" layoutInCell="1" allowOverlap="1">
                <wp:simplePos x="0" y="0"/>
                <wp:positionH relativeFrom="column">
                  <wp:posOffset>1414076</wp:posOffset>
                </wp:positionH>
                <wp:positionV relativeFrom="paragraph">
                  <wp:posOffset>596780</wp:posOffset>
                </wp:positionV>
                <wp:extent cx="202320" cy="27720"/>
                <wp:effectExtent l="38100" t="38100" r="26670" b="29845"/>
                <wp:wrapNone/>
                <wp:docPr id="4524" name="Ink 4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8">
                      <w14:nvContentPartPr>
                        <w14:cNvContentPartPr/>
                      </w14:nvContentPartPr>
                      <w14:xfrm>
                        <a:off x="0" y="0"/>
                        <a:ext cx="202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4" o:spid="_x0000_s1026" type="#_x0000_t75" style="position:absolute;margin-left:110.8pt;margin-top:46.4pt;width:17.15pt;height:3.55pt;z-index:2549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">
                <v:imagedata r:id="rId634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10464" behindDoc="0" locked="0" layoutInCell="1" allowOverlap="1">
                <wp:simplePos x="0" y="0"/>
                <wp:positionH relativeFrom="column">
                  <wp:posOffset>1439276</wp:posOffset>
                </wp:positionH>
                <wp:positionV relativeFrom="paragraph">
                  <wp:posOffset>628820</wp:posOffset>
                </wp:positionV>
                <wp:extent cx="164880" cy="116640"/>
                <wp:effectExtent l="38100" t="38100" r="26035" b="36195"/>
                <wp:wrapNone/>
                <wp:docPr id="4523" name="Ink 4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0">
                      <w14:nvContentPartPr>
                        <w14:cNvContentPartPr/>
                      </w14:nvContentPartPr>
                      <w14:xfrm>
                        <a:off x="0" y="0"/>
                        <a:ext cx="164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3" o:spid="_x0000_s1026" type="#_x0000_t75" style="position:absolute;margin-left:112.75pt;margin-top:48.75pt;width:14.4pt;height:10.75pt;z-index:2549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">
                <v:imagedata r:id="rId635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9440" behindDoc="0" locked="0" layoutInCell="1" allowOverlap="1">
                <wp:simplePos x="0" y="0"/>
                <wp:positionH relativeFrom="column">
                  <wp:posOffset>1386716</wp:posOffset>
                </wp:positionH>
                <wp:positionV relativeFrom="paragraph">
                  <wp:posOffset>626660</wp:posOffset>
                </wp:positionV>
                <wp:extent cx="223560" cy="235800"/>
                <wp:effectExtent l="38100" t="38100" r="24130" b="50165"/>
                <wp:wrapNone/>
                <wp:docPr id="4522" name="Ink 4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2">
                      <w14:nvContentPartPr>
                        <w14:cNvContentPartPr/>
                      </w14:nvContentPartPr>
                      <w14:xfrm>
                        <a:off x="0" y="0"/>
                        <a:ext cx="2235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2" o:spid="_x0000_s1026" type="#_x0000_t75" style="position:absolute;margin-left:108.45pt;margin-top:48.55pt;width:19.15pt;height:20.2pt;z-index:2549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">
                <v:imagedata r:id="rId635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8416" behindDoc="0" locked="0" layoutInCell="1" allowOverlap="1">
                <wp:simplePos x="0" y="0"/>
                <wp:positionH relativeFrom="column">
                  <wp:posOffset>939596</wp:posOffset>
                </wp:positionH>
                <wp:positionV relativeFrom="paragraph">
                  <wp:posOffset>788660</wp:posOffset>
                </wp:positionV>
                <wp:extent cx="287280" cy="167400"/>
                <wp:effectExtent l="38100" t="38100" r="17780" b="42545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4">
                      <w14:nvContentPartPr>
                        <w14:cNvContentPartPr/>
                      </w14:nvContentPartPr>
                      <w14:xfrm>
                        <a:off x="0" y="0"/>
                        <a:ext cx="2872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1" o:spid="_x0000_s1026" type="#_x0000_t75" style="position:absolute;margin-left:73.2pt;margin-top:61.3pt;width:24.25pt;height:14.8pt;z-index:2549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">
                <v:imagedata r:id="rId635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7392" behindDoc="0" locked="0" layoutInCell="1" allowOverlap="1">
                <wp:simplePos x="0" y="0"/>
                <wp:positionH relativeFrom="column">
                  <wp:posOffset>2596676</wp:posOffset>
                </wp:positionH>
                <wp:positionV relativeFrom="paragraph">
                  <wp:posOffset>213020</wp:posOffset>
                </wp:positionV>
                <wp:extent cx="72720" cy="171720"/>
                <wp:effectExtent l="38100" t="38100" r="41910" b="38100"/>
                <wp:wrapNone/>
                <wp:docPr id="4520" name="Ink 4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6">
                      <w14:nvContentPartPr>
                        <w14:cNvContentPartPr/>
                      </w14:nvContentPartPr>
                      <w14:xfrm>
                        <a:off x="0" y="0"/>
                        <a:ext cx="727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0" o:spid="_x0000_s1026" type="#_x0000_t75" style="position:absolute;margin-left:203.7pt;margin-top:16.25pt;width:7.3pt;height:14.75pt;z-index:2549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">
                <v:imagedata r:id="rId635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6368" behindDoc="0" locked="0" layoutInCell="1" allowOverlap="1">
                <wp:simplePos x="0" y="0"/>
                <wp:positionH relativeFrom="column">
                  <wp:posOffset>2528996</wp:posOffset>
                </wp:positionH>
                <wp:positionV relativeFrom="paragraph">
                  <wp:posOffset>143900</wp:posOffset>
                </wp:positionV>
                <wp:extent cx="3960" cy="16200"/>
                <wp:effectExtent l="19050" t="19050" r="34290" b="22225"/>
                <wp:wrapNone/>
                <wp:docPr id="4519" name="Ink 4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8">
                      <w14:nvContentPartPr>
                        <w14:cNvContentPartPr/>
                      </w14:nvContentPartPr>
                      <w14:xfrm>
                        <a:off x="0" y="0"/>
                        <a:ext cx="3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9" o:spid="_x0000_s1026" type="#_x0000_t75" style="position:absolute;margin-left:198.8pt;margin-top:11pt;width:1pt;height:2.05pt;z-index:2549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">
                <v:imagedata r:id="rId635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5344" behindDoc="0" locked="0" layoutInCell="1" allowOverlap="1">
                <wp:simplePos x="0" y="0"/>
                <wp:positionH relativeFrom="column">
                  <wp:posOffset>2335676</wp:posOffset>
                </wp:positionH>
                <wp:positionV relativeFrom="paragraph">
                  <wp:posOffset>43820</wp:posOffset>
                </wp:positionV>
                <wp:extent cx="285840" cy="344520"/>
                <wp:effectExtent l="38100" t="38100" r="19050" b="36830"/>
                <wp:wrapNone/>
                <wp:docPr id="4518" name="Ink 4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0">
                      <w14:nvContentPartPr>
                        <w14:cNvContentPartPr/>
                      </w14:nvContentPartPr>
                      <w14:xfrm>
                        <a:off x="0" y="0"/>
                        <a:ext cx="28584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8" o:spid="_x0000_s1026" type="#_x0000_t75" style="position:absolute;margin-left:183.2pt;margin-top:2.7pt;width:24pt;height:28.8pt;z-index:2549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">
                <v:imagedata r:id="rId636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4320" behindDoc="0" locked="0" layoutInCell="1" allowOverlap="1">
                <wp:simplePos x="0" y="0"/>
                <wp:positionH relativeFrom="column">
                  <wp:posOffset>2305796</wp:posOffset>
                </wp:positionH>
                <wp:positionV relativeFrom="paragraph">
                  <wp:posOffset>332180</wp:posOffset>
                </wp:positionV>
                <wp:extent cx="61200" cy="49320"/>
                <wp:effectExtent l="19050" t="38100" r="34290" b="46355"/>
                <wp:wrapNone/>
                <wp:docPr id="4517" name="Ink 4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2">
                      <w14:nvContentPartPr>
                        <w14:cNvContentPartPr/>
                      </w14:nvContentPartPr>
                      <w14:xfrm>
                        <a:off x="0" y="0"/>
                        <a:ext cx="612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7" o:spid="_x0000_s1026" type="#_x0000_t75" style="position:absolute;margin-left:181.1pt;margin-top:25.3pt;width:6.05pt;height:5.45pt;z-index:2549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">
                <v:imagedata r:id="rId636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3296" behindDoc="0" locked="0" layoutInCell="1" allowOverlap="1">
                <wp:simplePos x="0" y="0"/>
                <wp:positionH relativeFrom="column">
                  <wp:posOffset>2174036</wp:posOffset>
                </wp:positionH>
                <wp:positionV relativeFrom="paragraph">
                  <wp:posOffset>137780</wp:posOffset>
                </wp:positionV>
                <wp:extent cx="89280" cy="289080"/>
                <wp:effectExtent l="38100" t="38100" r="25400" b="34925"/>
                <wp:wrapNone/>
                <wp:docPr id="4516" name="Ink 4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4">
                      <w14:nvContentPartPr>
                        <w14:cNvContentPartPr/>
                      </w14:nvContentPartPr>
                      <w14:xfrm>
                        <a:off x="0" y="0"/>
                        <a:ext cx="892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6" o:spid="_x0000_s1026" type="#_x0000_t75" style="position:absolute;margin-left:170.35pt;margin-top:9.95pt;width:8.8pt;height:24.5pt;z-index:2549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">
                <v:imagedata r:id="rId636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2272" behindDoc="0" locked="0" layoutInCell="1" allowOverlap="1">
                <wp:simplePos x="0" y="0"/>
                <wp:positionH relativeFrom="column">
                  <wp:posOffset>2071076</wp:posOffset>
                </wp:positionH>
                <wp:positionV relativeFrom="paragraph">
                  <wp:posOffset>298340</wp:posOffset>
                </wp:positionV>
                <wp:extent cx="59040" cy="123480"/>
                <wp:effectExtent l="19050" t="38100" r="36830" b="48260"/>
                <wp:wrapNone/>
                <wp:docPr id="4515" name="Ink 4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6">
                      <w14:nvContentPartPr>
                        <w14:cNvContentPartPr/>
                      </w14:nvContentPartPr>
                      <w14:xfrm>
                        <a:off x="0" y="0"/>
                        <a:ext cx="590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5" o:spid="_x0000_s1026" type="#_x0000_t75" style="position:absolute;margin-left:162.3pt;margin-top:22.6pt;width:6.35pt;height:11.3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">
                <v:imagedata r:id="rId636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1248" behindDoc="0" locked="0" layoutInCell="1" allowOverlap="1">
                <wp:simplePos x="0" y="0"/>
                <wp:positionH relativeFrom="column">
                  <wp:posOffset>1880636</wp:posOffset>
                </wp:positionH>
                <wp:positionV relativeFrom="paragraph">
                  <wp:posOffset>302300</wp:posOffset>
                </wp:positionV>
                <wp:extent cx="176400" cy="200160"/>
                <wp:effectExtent l="38100" t="38100" r="33655" b="47625"/>
                <wp:wrapNone/>
                <wp:docPr id="4514" name="Ink 4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8">
                      <w14:nvContentPartPr>
                        <w14:cNvContentPartPr/>
                      </w14:nvContentPartPr>
                      <w14:xfrm>
                        <a:off x="0" y="0"/>
                        <a:ext cx="1764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4" o:spid="_x0000_s1026" type="#_x0000_t75" style="position:absolute;margin-left:147.3pt;margin-top:22.95pt;width:15.6pt;height:17.3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">
                <v:imagedata r:id="rId636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900224" behindDoc="0" locked="0" layoutInCell="1" allowOverlap="1">
                <wp:simplePos x="0" y="0"/>
                <wp:positionH relativeFrom="column">
                  <wp:posOffset>1446836</wp:posOffset>
                </wp:positionH>
                <wp:positionV relativeFrom="paragraph">
                  <wp:posOffset>353060</wp:posOffset>
                </wp:positionV>
                <wp:extent cx="173880" cy="149040"/>
                <wp:effectExtent l="38100" t="38100" r="36195" b="41910"/>
                <wp:wrapNone/>
                <wp:docPr id="4513" name="Ink 4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0">
                      <w14:nvContentPartPr>
                        <w14:cNvContentPartPr/>
                      </w14:nvContentPartPr>
                      <w14:xfrm>
                        <a:off x="0" y="0"/>
                        <a:ext cx="173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3" o:spid="_x0000_s1026" type="#_x0000_t75" style="position:absolute;margin-left:113.15pt;margin-top:26.95pt;width:15.4pt;height:13.4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">
                <v:imagedata r:id="rId637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9200" behindDoc="0" locked="0" layoutInCell="1" allowOverlap="1">
                <wp:simplePos x="0" y="0"/>
                <wp:positionH relativeFrom="column">
                  <wp:posOffset>1299236</wp:posOffset>
                </wp:positionH>
                <wp:positionV relativeFrom="paragraph">
                  <wp:posOffset>378260</wp:posOffset>
                </wp:positionV>
                <wp:extent cx="122400" cy="126360"/>
                <wp:effectExtent l="38100" t="38100" r="30480" b="26670"/>
                <wp:wrapNone/>
                <wp:docPr id="4512" name="Ink 4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2">
                      <w14:nvContentPartPr>
                        <w14:cNvContentPartPr/>
                      </w14:nvContentPartPr>
                      <w14:xfrm>
                        <a:off x="0" y="0"/>
                        <a:ext cx="122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2" o:spid="_x0000_s1026" type="#_x0000_t75" style="position:absolute;margin-left:101.6pt;margin-top:29.3pt;width:11.05pt;height:11.2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">
                <v:imagedata r:id="rId637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8176" behindDoc="0" locked="0" layoutInCell="1" allowOverlap="1">
                <wp:simplePos x="0" y="0"/>
                <wp:positionH relativeFrom="column">
                  <wp:posOffset>1286636</wp:posOffset>
                </wp:positionH>
                <wp:positionV relativeFrom="paragraph">
                  <wp:posOffset>383300</wp:posOffset>
                </wp:positionV>
                <wp:extent cx="51480" cy="146880"/>
                <wp:effectExtent l="38100" t="38100" r="24765" b="24765"/>
                <wp:wrapNone/>
                <wp:docPr id="4511" name="Ink 4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4">
                      <w14:nvContentPartPr>
                        <w14:cNvContentPartPr/>
                      </w14:nvContentPartPr>
                      <w14:xfrm>
                        <a:off x="0" y="0"/>
                        <a:ext cx="514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1" o:spid="_x0000_s1026" type="#_x0000_t75" style="position:absolute;margin-left:100.75pt;margin-top:29.65pt;width:5.25pt;height:12.8pt;z-index:2548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">
                <v:imagedata r:id="rId637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7152" behindDoc="0" locked="0" layoutInCell="1" allowOverlap="1">
                <wp:simplePos x="0" y="0"/>
                <wp:positionH relativeFrom="column">
                  <wp:posOffset>1061276</wp:posOffset>
                </wp:positionH>
                <wp:positionV relativeFrom="paragraph">
                  <wp:posOffset>411740</wp:posOffset>
                </wp:positionV>
                <wp:extent cx="172080" cy="147600"/>
                <wp:effectExtent l="38100" t="38100" r="0" b="43180"/>
                <wp:wrapNone/>
                <wp:docPr id="4510" name="Ink 4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6">
                      <w14:nvContentPartPr>
                        <w14:cNvContentPartPr/>
                      </w14:nvContentPartPr>
                      <w14:xfrm>
                        <a:off x="0" y="0"/>
                        <a:ext cx="1720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0" o:spid="_x0000_s1026" type="#_x0000_t75" style="position:absolute;margin-left:83.05pt;margin-top:31.7pt;width:14.8pt;height:13.05pt;z-index:2548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">
                <v:imagedata r:id="rId637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6128" behindDoc="0" locked="0" layoutInCell="1" allowOverlap="1">
                <wp:simplePos x="0" y="0"/>
                <wp:positionH relativeFrom="column">
                  <wp:posOffset>946796</wp:posOffset>
                </wp:positionH>
                <wp:positionV relativeFrom="paragraph">
                  <wp:posOffset>394460</wp:posOffset>
                </wp:positionV>
                <wp:extent cx="2160" cy="3240"/>
                <wp:effectExtent l="19050" t="19050" r="17145" b="34925"/>
                <wp:wrapNone/>
                <wp:docPr id="4509" name="Ink 4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8">
                      <w14:nvContentPartPr>
                        <w14:cNvContentPartPr/>
                      </w14:nvContentPartPr>
                      <w14:xfrm>
                        <a:off x="0" y="0"/>
                        <a:ext cx="2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9" o:spid="_x0000_s1026" type="#_x0000_t75" style="position:absolute;margin-left:74pt;margin-top:30.5pt;width:1.2pt;height:1.3pt;z-index:2548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">
                <v:imagedata r:id="rId637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5104" behindDoc="0" locked="0" layoutInCell="1" allowOverlap="1">
                <wp:simplePos x="0" y="0"/>
                <wp:positionH relativeFrom="column">
                  <wp:posOffset>838796</wp:posOffset>
                </wp:positionH>
                <wp:positionV relativeFrom="paragraph">
                  <wp:posOffset>458900</wp:posOffset>
                </wp:positionV>
                <wp:extent cx="205560" cy="174240"/>
                <wp:effectExtent l="38100" t="38100" r="4445" b="35560"/>
                <wp:wrapNone/>
                <wp:docPr id="4508" name="Ink 4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0">
                      <w14:nvContentPartPr>
                        <w14:cNvContentPartPr/>
                      </w14:nvContentPartPr>
                      <w14:xfrm>
                        <a:off x="0" y="0"/>
                        <a:ext cx="2055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8" o:spid="_x0000_s1026" type="#_x0000_t75" style="position:absolute;margin-left:65.25pt;margin-top:35.35pt;width:17.8pt;height:15.3pt;z-index:2548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">
                <v:imagedata r:id="rId638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4080" behindDoc="0" locked="0" layoutInCell="1" allowOverlap="1">
                <wp:simplePos x="0" y="0"/>
                <wp:positionH relativeFrom="column">
                  <wp:posOffset>455756</wp:posOffset>
                </wp:positionH>
                <wp:positionV relativeFrom="paragraph">
                  <wp:posOffset>560060</wp:posOffset>
                </wp:positionV>
                <wp:extent cx="150480" cy="51840"/>
                <wp:effectExtent l="38100" t="38100" r="40640" b="43815"/>
                <wp:wrapNone/>
                <wp:docPr id="4507" name="Ink 4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2">
                      <w14:nvContentPartPr>
                        <w14:cNvContentPartPr/>
                      </w14:nvContentPartPr>
                      <w14:xfrm>
                        <a:off x="0" y="0"/>
                        <a:ext cx="1504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7" o:spid="_x0000_s1026" type="#_x0000_t75" style="position:absolute;margin-left:35.15pt;margin-top:43.4pt;width:13.4pt;height:5.5pt;z-index:2548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">
                <v:imagedata r:id="rId6383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3056" behindDoc="0" locked="0" layoutInCell="1" allowOverlap="1">
                <wp:simplePos x="0" y="0"/>
                <wp:positionH relativeFrom="column">
                  <wp:posOffset>435956</wp:posOffset>
                </wp:positionH>
                <wp:positionV relativeFrom="paragraph">
                  <wp:posOffset>380420</wp:posOffset>
                </wp:positionV>
                <wp:extent cx="202680" cy="379800"/>
                <wp:effectExtent l="38100" t="38100" r="45085" b="39370"/>
                <wp:wrapNone/>
                <wp:docPr id="4506" name="Ink 4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4">
                      <w14:nvContentPartPr>
                        <w14:cNvContentPartPr/>
                      </w14:nvContentPartPr>
                      <w14:xfrm>
                        <a:off x="0" y="0"/>
                        <a:ext cx="2026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6" o:spid="_x0000_s1026" type="#_x0000_t75" style="position:absolute;margin-left:33.45pt;margin-top:29.05pt;width:17.65pt;height:31.55pt;z-index:2548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">
                <v:imagedata r:id="rId6385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2032" behindDoc="0" locked="0" layoutInCell="1" allowOverlap="1">
                <wp:simplePos x="0" y="0"/>
                <wp:positionH relativeFrom="column">
                  <wp:posOffset>597956</wp:posOffset>
                </wp:positionH>
                <wp:positionV relativeFrom="paragraph">
                  <wp:posOffset>1801340</wp:posOffset>
                </wp:positionV>
                <wp:extent cx="162000" cy="163440"/>
                <wp:effectExtent l="38100" t="38100" r="47625" b="46355"/>
                <wp:wrapNone/>
                <wp:docPr id="4505" name="Ink 4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6">
                      <w14:nvContentPartPr>
                        <w14:cNvContentPartPr/>
                      </w14:nvContentPartPr>
                      <w14:xfrm>
                        <a:off x="0" y="0"/>
                        <a:ext cx="1620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5" o:spid="_x0000_s1026" type="#_x0000_t75" style="position:absolute;margin-left:46.4pt;margin-top:141.3pt;width:14.35pt;height:14.35pt;z-index:2548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">
                <v:imagedata r:id="rId6387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91008" behindDoc="0" locked="0" layoutInCell="1" allowOverlap="1">
                <wp:simplePos x="0" y="0"/>
                <wp:positionH relativeFrom="column">
                  <wp:posOffset>379076</wp:posOffset>
                </wp:positionH>
                <wp:positionV relativeFrom="paragraph">
                  <wp:posOffset>651500</wp:posOffset>
                </wp:positionV>
                <wp:extent cx="307800" cy="1272960"/>
                <wp:effectExtent l="38100" t="38100" r="35560" b="41910"/>
                <wp:wrapNone/>
                <wp:docPr id="4504" name="Ink 4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8">
                      <w14:nvContentPartPr>
                        <w14:cNvContentPartPr/>
                      </w14:nvContentPartPr>
                      <w14:xfrm>
                        <a:off x="0" y="0"/>
                        <a:ext cx="307800" cy="12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4" o:spid="_x0000_s1026" type="#_x0000_t75" style="position:absolute;margin-left:29.05pt;margin-top:50.6pt;width:25.95pt;height:101.85pt;z-index:2548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">
                <v:imagedata r:id="rId6389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89984" behindDoc="0" locked="0" layoutInCell="1" allowOverlap="1">
                <wp:simplePos x="0" y="0"/>
                <wp:positionH relativeFrom="column">
                  <wp:posOffset>917276</wp:posOffset>
                </wp:positionH>
                <wp:positionV relativeFrom="paragraph">
                  <wp:posOffset>329660</wp:posOffset>
                </wp:positionV>
                <wp:extent cx="2160" cy="1080"/>
                <wp:effectExtent l="38100" t="38100" r="55245" b="56515"/>
                <wp:wrapNone/>
                <wp:docPr id="4503" name="Ink 4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0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3" o:spid="_x0000_s1026" type="#_x0000_t75" style="position:absolute;margin-left:71.05pt;margin-top:24.4pt;width:2.6pt;height:3.25pt;z-index:2548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">
                <v:imagedata r:id="rId6391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9744" behindDoc="0" locked="0" layoutInCell="1" allowOverlap="1">
                <wp:simplePos x="0" y="0"/>
                <wp:positionH relativeFrom="column">
                  <wp:posOffset>6890756</wp:posOffset>
                </wp:positionH>
                <wp:positionV relativeFrom="paragraph">
                  <wp:posOffset>2224483</wp:posOffset>
                </wp:positionV>
                <wp:extent cx="360" cy="360"/>
                <wp:effectExtent l="0" t="0" r="0" b="0"/>
                <wp:wrapNone/>
                <wp:docPr id="4492" name="Ink 4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2" o:spid="_x0000_s1026" type="#_x0000_t75" style="position:absolute;margin-left:536.95pt;margin-top:163.8pt;width:11.4pt;height:22.75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">
                <v:imagedata r:id="rId6144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8720" behindDoc="0" locked="0" layoutInCell="1" allowOverlap="1">
                <wp:simplePos x="0" y="0"/>
                <wp:positionH relativeFrom="column">
                  <wp:posOffset>3434756</wp:posOffset>
                </wp:positionH>
                <wp:positionV relativeFrom="paragraph">
                  <wp:posOffset>43963</wp:posOffset>
                </wp:positionV>
                <wp:extent cx="98640" cy="1043640"/>
                <wp:effectExtent l="95250" t="152400" r="111125" b="194945"/>
                <wp:wrapNone/>
                <wp:docPr id="4491" name="Ink 4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3">
                      <w14:nvContentPartPr>
                        <w14:cNvContentPartPr/>
                      </w14:nvContentPartPr>
                      <w14:xfrm>
                        <a:off x="0" y="0"/>
                        <a:ext cx="98640" cy="10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1" o:spid="_x0000_s1026" type="#_x0000_t75" style="position:absolute;margin-left:266pt;margin-top:-5.45pt;width:17.05pt;height:101.3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">
                <v:imagedata r:id="rId6394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7696" behindDoc="0" locked="0" layoutInCell="1" allowOverlap="1">
                <wp:simplePos x="0" y="0"/>
                <wp:positionH relativeFrom="column">
                  <wp:posOffset>1328396</wp:posOffset>
                </wp:positionH>
                <wp:positionV relativeFrom="paragraph">
                  <wp:posOffset>2264443</wp:posOffset>
                </wp:positionV>
                <wp:extent cx="1325520" cy="72360"/>
                <wp:effectExtent l="57150" t="152400" r="122555" b="137795"/>
                <wp:wrapNone/>
                <wp:docPr id="4490" name="Ink 4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5">
                      <w14:nvContentPartPr>
                        <w14:cNvContentPartPr/>
                      </w14:nvContentPartPr>
                      <w14:xfrm>
                        <a:off x="0" y="0"/>
                        <a:ext cx="13255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0" o:spid="_x0000_s1026" type="#_x0000_t75" style="position:absolute;margin-left:101.45pt;margin-top:169.4pt;width:112.4pt;height:21.25pt;z-index:2548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">
                <v:imagedata r:id="rId6396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6672" behindDoc="0" locked="0" layoutInCell="1" allowOverlap="1">
                <wp:simplePos x="0" y="0"/>
                <wp:positionH relativeFrom="column">
                  <wp:posOffset>3291836</wp:posOffset>
                </wp:positionH>
                <wp:positionV relativeFrom="paragraph">
                  <wp:posOffset>2298643</wp:posOffset>
                </wp:positionV>
                <wp:extent cx="109440" cy="36360"/>
                <wp:effectExtent l="95250" t="152400" r="81280" b="173355"/>
                <wp:wrapNone/>
                <wp:docPr id="4489" name="Ink 4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7">
                      <w14:nvContentPartPr>
                        <w14:cNvContentPartPr/>
                      </w14:nvContentPartPr>
                      <w14:xfrm>
                        <a:off x="0" y="0"/>
                        <a:ext cx="109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9" o:spid="_x0000_s1026" type="#_x0000_t75" style="position:absolute;margin-left:254.85pt;margin-top:171.6pt;width:17.4pt;height:20.8pt;z-index:2548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">
                <v:imagedata r:id="rId6398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5648" behindDoc="0" locked="0" layoutInCell="1" allowOverlap="1">
                <wp:simplePos x="0" y="0"/>
                <wp:positionH relativeFrom="column">
                  <wp:posOffset>3300476</wp:posOffset>
                </wp:positionH>
                <wp:positionV relativeFrom="paragraph">
                  <wp:posOffset>10483</wp:posOffset>
                </wp:positionV>
                <wp:extent cx="65880" cy="1056600"/>
                <wp:effectExtent l="95250" t="133350" r="125095" b="182245"/>
                <wp:wrapNone/>
                <wp:docPr id="4488" name="Ink 4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9">
                      <w14:nvContentPartPr>
                        <w14:cNvContentPartPr/>
                      </w14:nvContentPartPr>
                      <w14:xfrm>
                        <a:off x="0" y="0"/>
                        <a:ext cx="65880" cy="10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8" o:spid="_x0000_s1026" type="#_x0000_t75" style="position:absolute;margin-left:255pt;margin-top:-7.45pt;width:14.85pt;height:101.25pt;z-index:2548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">
                <v:imagedata r:id="rId6400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4624" behindDoc="0" locked="0" layoutInCell="1" allowOverlap="1">
                <wp:simplePos x="0" y="0"/>
                <wp:positionH relativeFrom="column">
                  <wp:posOffset>1337036</wp:posOffset>
                </wp:positionH>
                <wp:positionV relativeFrom="paragraph">
                  <wp:posOffset>1493683</wp:posOffset>
                </wp:positionV>
                <wp:extent cx="1327680" cy="42120"/>
                <wp:effectExtent l="0" t="152400" r="120650" b="186690"/>
                <wp:wrapNone/>
                <wp:docPr id="4487" name="Ink 4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1">
                      <w14:nvContentPartPr>
                        <w14:cNvContentPartPr/>
                      </w14:nvContentPartPr>
                      <w14:xfrm>
                        <a:off x="0" y="0"/>
                        <a:ext cx="13276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7" o:spid="_x0000_s1026" type="#_x0000_t75" style="position:absolute;margin-left:101.15pt;margin-top:107.55pt;width:114.5pt;height:23.6pt;z-index:2548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">
                <v:imagedata r:id="rId6402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3600" behindDoc="0" locked="0" layoutInCell="1" allowOverlap="1">
                <wp:simplePos x="0" y="0"/>
                <wp:positionH relativeFrom="column">
                  <wp:posOffset>3283556</wp:posOffset>
                </wp:positionH>
                <wp:positionV relativeFrom="paragraph">
                  <wp:posOffset>1477483</wp:posOffset>
                </wp:positionV>
                <wp:extent cx="125640" cy="47520"/>
                <wp:effectExtent l="95250" t="133350" r="103505" b="181610"/>
                <wp:wrapNone/>
                <wp:docPr id="4486" name="Ink 4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3">
                      <w14:nvContentPartPr>
                        <w14:cNvContentPartPr/>
                      </w14:nvContentPartPr>
                      <w14:xfrm>
                        <a:off x="0" y="0"/>
                        <a:ext cx="1256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6" o:spid="_x0000_s1026" type="#_x0000_t75" style="position:absolute;margin-left:254.35pt;margin-top:107.9pt;width:18.55pt;height:21.55pt;z-index:2548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">
                <v:imagedata r:id="rId6404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2576" behindDoc="0" locked="0" layoutInCell="1" allowOverlap="1">
                <wp:simplePos x="0" y="0"/>
                <wp:positionH relativeFrom="column">
                  <wp:posOffset>3669836</wp:posOffset>
                </wp:positionH>
                <wp:positionV relativeFrom="paragraph">
                  <wp:posOffset>79243</wp:posOffset>
                </wp:positionV>
                <wp:extent cx="346320" cy="301680"/>
                <wp:effectExtent l="38100" t="38100" r="34925" b="41275"/>
                <wp:wrapNone/>
                <wp:docPr id="4485" name="Ink 4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5">
                      <w14:nvContentPartPr>
                        <w14:cNvContentPartPr/>
                      </w14:nvContentPartPr>
                      <w14:xfrm>
                        <a:off x="0" y="0"/>
                        <a:ext cx="34632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5" o:spid="_x0000_s1026" type="#_x0000_t75" style="position:absolute;margin-left:288.25pt;margin-top:5.4pt;width:28.75pt;height:25.4pt;z-index:2548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">
                <v:imagedata r:id="rId6406" o:title=""/>
              </v:shape>
            </w:pict>
          </mc:Fallback>
        </mc:AlternateContent>
      </w:r>
      <w:r w:rsidR="00930B9B">
        <mc:AlternateContent>
          <mc:Choice Requires="wpi">
            <w:drawing>
              <wp:anchor distT="0" distB="0" distL="114300" distR="114300" simplePos="0" relativeHeight="254871552" behindDoc="0" locked="0" layoutInCell="1" allowOverlap="1">
                <wp:simplePos x="0" y="0"/>
                <wp:positionH relativeFrom="column">
                  <wp:posOffset>3496676</wp:posOffset>
                </wp:positionH>
                <wp:positionV relativeFrom="paragraph">
                  <wp:posOffset>341683</wp:posOffset>
                </wp:positionV>
                <wp:extent cx="114120" cy="46800"/>
                <wp:effectExtent l="38100" t="38100" r="38735" b="29845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7">
                      <w14:nvContentPartPr>
                        <w14:cNvContentPartPr/>
                      </w14:nvContentPartPr>
                      <w14:xfrm>
                        <a:off x="0" y="0"/>
                        <a:ext cx="1141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274.7pt;margin-top:26.25pt;width:10.35pt;height:5pt;z-index:2548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">
                <v:imagedata r:id="rId6408" o:title=""/>
              </v:shape>
            </w:pict>
          </mc:Fallback>
        </mc:AlternateContent>
      </w:r>
      <w:r w:rsidR="005A6164">
        <w:t xml:space="preserve">5.1 </w:t>
      </w:r>
      <w:r w:rsidR="005A6164" w:rsidRPr="001252E2">
        <w:rPr>
          <w:position w:val="-206"/>
        </w:rPr>
        <w:object w:dxaOrig="5160" w:dyaOrig="4260">
          <v:shape id="_x0000_i1195" type="#_x0000_t75" style="width:257.9pt;height:212.75pt" o:ole="">
            <v:imagedata r:id="rId6409" o:title=""/>
          </v:shape>
          <o:OLEObject Type="Embed" ProgID="Equation.DSMT4" ShapeID="_x0000_i1195" DrawAspect="Content" ObjectID="_1672217955" r:id="rId6410"/>
        </w:object>
      </w:r>
      <w:r w:rsidR="005A6164">
        <w:t xml:space="preserve">.       Άρα </w:t>
      </w:r>
      <w:r w:rsidR="005A6164" w:rsidRPr="00D6429B">
        <w:rPr>
          <w:position w:val="-98"/>
        </w:rPr>
        <w:object w:dxaOrig="1520" w:dyaOrig="2100">
          <v:shape id="_x0000_i1196" type="#_x0000_t75" style="width:75.95pt;height:104.75pt" o:ole="">
            <v:imagedata r:id="rId6411" o:title=""/>
          </v:shape>
          <o:OLEObject Type="Embed" ProgID="Equation.DSMT4" ShapeID="_x0000_i1196" DrawAspect="Content" ObjectID="_1672217956" r:id="rId6412"/>
        </w:object>
      </w:r>
    </w:p>
    <w:p w:rsidR="005A6164" w:rsidRPr="000166EA" w:rsidRDefault="005A6164" w:rsidP="005A6164">
      <w:pPr>
        <w:spacing w:before="0" w:after="0" w:line="240" w:lineRule="auto"/>
        <w:jc w:val="left"/>
      </w:pPr>
    </w:p>
    <w:p w:rsidR="005A6164" w:rsidRPr="000166EA" w:rsidRDefault="005A6164" w:rsidP="005A6164">
      <w:pPr>
        <w:spacing w:before="0" w:after="0" w:line="240" w:lineRule="auto"/>
        <w:jc w:val="left"/>
      </w:pPr>
    </w:p>
    <w:p w:rsidR="005A6164" w:rsidRDefault="00930B9B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920704" behindDoc="0" locked="0" layoutInCell="1" allowOverlap="1">
                <wp:simplePos x="0" y="0"/>
                <wp:positionH relativeFrom="column">
                  <wp:posOffset>1748156</wp:posOffset>
                </wp:positionH>
                <wp:positionV relativeFrom="paragraph">
                  <wp:posOffset>82950</wp:posOffset>
                </wp:positionV>
                <wp:extent cx="70560" cy="37080"/>
                <wp:effectExtent l="38100" t="38100" r="43815" b="58420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3">
                      <w14:nvContentPartPr>
                        <w14:cNvContentPartPr/>
                      </w14:nvContentPartPr>
                      <w14:xfrm>
                        <a:off x="0" y="0"/>
                        <a:ext cx="70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136.65pt;margin-top:5.55pt;width:7.55pt;height:4.9pt;z-index:2549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">
                <v:imagedata r:id="rId6414" o:title=""/>
              </v:shape>
            </w:pict>
          </mc:Fallback>
        </mc:AlternateContent>
      </w:r>
    </w:p>
    <w:p w:rsidR="005A6164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</w:p>
    <w:p w:rsidR="005A6164" w:rsidRPr="00D6429B" w:rsidRDefault="00930B9B" w:rsidP="005A6164">
      <w:pPr>
        <w:spacing w:before="0" w:after="0" w:line="240" w:lineRule="auto"/>
        <w:jc w:val="left"/>
        <w:rPr>
          <w:b/>
          <w:bCs/>
          <w:i/>
          <w:szCs w:val="28"/>
        </w:rPr>
      </w:pP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42208" behindDoc="0" locked="0" layoutInCell="1" allowOverlap="1">
                <wp:simplePos x="0" y="0"/>
                <wp:positionH relativeFrom="column">
                  <wp:posOffset>4749476</wp:posOffset>
                </wp:positionH>
                <wp:positionV relativeFrom="paragraph">
                  <wp:posOffset>1370907</wp:posOffset>
                </wp:positionV>
                <wp:extent cx="258840" cy="29160"/>
                <wp:effectExtent l="57150" t="152400" r="103505" b="180975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5">
                      <w14:nvContentPartPr>
                        <w14:cNvContentPartPr/>
                      </w14:nvContentPartPr>
                      <w14:xfrm>
                        <a:off x="0" y="0"/>
                        <a:ext cx="2588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369.25pt;margin-top:97.95pt;width:29.35pt;height:22.1pt;z-index:2549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">
                <v:imagedata r:id="rId6416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>
                <wp:simplePos x="0" y="0"/>
                <wp:positionH relativeFrom="column">
                  <wp:posOffset>4701956</wp:posOffset>
                </wp:positionH>
                <wp:positionV relativeFrom="paragraph">
                  <wp:posOffset>1077867</wp:posOffset>
                </wp:positionV>
                <wp:extent cx="221400" cy="23400"/>
                <wp:effectExtent l="95250" t="152400" r="121920" b="167640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7">
                      <w14:nvContentPartPr>
                        <w14:cNvContentPartPr/>
                      </w14:nvContentPartPr>
                      <w14:xfrm>
                        <a:off x="0" y="0"/>
                        <a:ext cx="2214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365.95pt;margin-top:75pt;width:26.45pt;height:21.0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">
                <v:imagedata r:id="rId6418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38112" behindDoc="0" locked="0" layoutInCell="1" allowOverlap="1">
                <wp:simplePos x="0" y="0"/>
                <wp:positionH relativeFrom="column">
                  <wp:posOffset>4726796</wp:posOffset>
                </wp:positionH>
                <wp:positionV relativeFrom="paragraph">
                  <wp:posOffset>777267</wp:posOffset>
                </wp:positionV>
                <wp:extent cx="269640" cy="59400"/>
                <wp:effectExtent l="95250" t="152400" r="111760" b="169545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9">
                      <w14:nvContentPartPr>
                        <w14:cNvContentPartPr/>
                      </w14:nvContentPartPr>
                      <w14:xfrm>
                        <a:off x="0" y="0"/>
                        <a:ext cx="2696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0" o:spid="_x0000_s1026" type="#_x0000_t75" style="position:absolute;margin-left:367.65pt;margin-top:51.65pt;width:30.55pt;height:23.6pt;z-index:2549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">
                <v:imagedata r:id="rId6420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37088" behindDoc="0" locked="0" layoutInCell="1" allowOverlap="1">
                <wp:simplePos x="0" y="0"/>
                <wp:positionH relativeFrom="column">
                  <wp:posOffset>2831396</wp:posOffset>
                </wp:positionH>
                <wp:positionV relativeFrom="paragraph">
                  <wp:posOffset>1205307</wp:posOffset>
                </wp:positionV>
                <wp:extent cx="9720" cy="102960"/>
                <wp:effectExtent l="38100" t="38100" r="47625" b="49530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1">
                      <w14:nvContentPartPr>
                        <w14:cNvContentPartPr/>
                      </w14:nvContentPartPr>
                      <w14:xfrm>
                        <a:off x="0" y="0"/>
                        <a:ext cx="9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221.95pt;margin-top:93.9pt;width:2.75pt;height:10.1pt;z-index:2549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">
                <v:imagedata r:id="rId6422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36064" behindDoc="0" locked="0" layoutInCell="1" allowOverlap="1">
                <wp:simplePos x="0" y="0"/>
                <wp:positionH relativeFrom="column">
                  <wp:posOffset>4685036</wp:posOffset>
                </wp:positionH>
                <wp:positionV relativeFrom="paragraph">
                  <wp:posOffset>664587</wp:posOffset>
                </wp:positionV>
                <wp:extent cx="297000" cy="320760"/>
                <wp:effectExtent l="38100" t="38100" r="8255" b="41275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3">
                      <w14:nvContentPartPr>
                        <w14:cNvContentPartPr/>
                      </w14:nvContentPartPr>
                      <w14:xfrm>
                        <a:off x="0" y="0"/>
                        <a:ext cx="29700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368.3pt;margin-top:51.55pt;width:24.85pt;height:26.65pt;z-index:2549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">
                <v:imagedata r:id="rId6424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9920" behindDoc="0" locked="0" layoutInCell="1" allowOverlap="1">
                <wp:simplePos x="0" y="0"/>
                <wp:positionH relativeFrom="column">
                  <wp:posOffset>4155836</wp:posOffset>
                </wp:positionH>
                <wp:positionV relativeFrom="paragraph">
                  <wp:posOffset>1451330</wp:posOffset>
                </wp:positionV>
                <wp:extent cx="114840" cy="108000"/>
                <wp:effectExtent l="38100" t="38100" r="38100" b="44450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5">
                      <w14:nvContentPartPr>
                        <w14:cNvContentPartPr/>
                      </w14:nvContentPartPr>
                      <w14:xfrm>
                        <a:off x="0" y="0"/>
                        <a:ext cx="1148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2" o:spid="_x0000_s1026" type="#_x0000_t75" style="position:absolute;margin-left:326.55pt;margin-top:113.5pt;width:10.65pt;height:10.2pt;z-index:2549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">
                <v:imagedata r:id="rId6426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>
                <wp:simplePos x="0" y="0"/>
                <wp:positionH relativeFrom="column">
                  <wp:posOffset>3860636</wp:posOffset>
                </wp:positionH>
                <wp:positionV relativeFrom="paragraph">
                  <wp:posOffset>1607570</wp:posOffset>
                </wp:positionV>
                <wp:extent cx="276840" cy="276120"/>
                <wp:effectExtent l="38100" t="38100" r="47625" b="48260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7">
                      <w14:nvContentPartPr>
                        <w14:cNvContentPartPr/>
                      </w14:nvContentPartPr>
                      <w14:xfrm>
                        <a:off x="0" y="0"/>
                        <a:ext cx="2768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1" o:spid="_x0000_s1026" type="#_x0000_t75" style="position:absolute;margin-left:303.35pt;margin-top:125.65pt;width:23.4pt;height:23.55pt;z-index:2549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">
                <v:imagedata r:id="rId6428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7872" behindDoc="0" locked="0" layoutInCell="1" allowOverlap="1">
                <wp:simplePos x="0" y="0"/>
                <wp:positionH relativeFrom="column">
                  <wp:posOffset>3918956</wp:posOffset>
                </wp:positionH>
                <wp:positionV relativeFrom="paragraph">
                  <wp:posOffset>1603970</wp:posOffset>
                </wp:positionV>
                <wp:extent cx="15120" cy="348480"/>
                <wp:effectExtent l="38100" t="38100" r="42545" b="3302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9">
                      <w14:nvContentPartPr>
                        <w14:cNvContentPartPr/>
                      </w14:nvContentPartPr>
                      <w14:xfrm>
                        <a:off x="0" y="0"/>
                        <a:ext cx="151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307.9pt;margin-top:125.6pt;width:2.85pt;height:29pt;z-index:2549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">
                <v:imagedata r:id="rId6430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6848" behindDoc="0" locked="0" layoutInCell="1" allowOverlap="1">
                <wp:simplePos x="0" y="0"/>
                <wp:positionH relativeFrom="column">
                  <wp:posOffset>3855236</wp:posOffset>
                </wp:positionH>
                <wp:positionV relativeFrom="paragraph">
                  <wp:posOffset>1610450</wp:posOffset>
                </wp:positionV>
                <wp:extent cx="8280" cy="288000"/>
                <wp:effectExtent l="38100" t="38100" r="48895" b="36195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1">
                      <w14:nvContentPartPr>
                        <w14:cNvContentPartPr/>
                      </w14:nvContentPartPr>
                      <w14:xfrm>
                        <a:off x="0" y="0"/>
                        <a:ext cx="828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302.85pt;margin-top:126.1pt;width:2.25pt;height:24.3pt;z-index:2549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">
                <v:imagedata r:id="rId6432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5824" behindDoc="0" locked="0" layoutInCell="1" allowOverlap="1">
                <wp:simplePos x="0" y="0"/>
                <wp:positionH relativeFrom="column">
                  <wp:posOffset>3575876</wp:posOffset>
                </wp:positionH>
                <wp:positionV relativeFrom="paragraph">
                  <wp:posOffset>1747610</wp:posOffset>
                </wp:positionV>
                <wp:extent cx="220320" cy="55800"/>
                <wp:effectExtent l="38100" t="38100" r="27940" b="40005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3">
                      <w14:nvContentPartPr>
                        <w14:cNvContentPartPr/>
                      </w14:nvContentPartPr>
                      <w14:xfrm>
                        <a:off x="0" y="0"/>
                        <a:ext cx="220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281pt;margin-top:136.9pt;width:18.65pt;height:5.7pt;z-index:2549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">
                <v:imagedata r:id="rId6434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4800" behindDoc="0" locked="0" layoutInCell="1" allowOverlap="1">
                <wp:simplePos x="0" y="0"/>
                <wp:positionH relativeFrom="column">
                  <wp:posOffset>3606116</wp:posOffset>
                </wp:positionH>
                <wp:positionV relativeFrom="paragraph">
                  <wp:posOffset>1699370</wp:posOffset>
                </wp:positionV>
                <wp:extent cx="137880" cy="159120"/>
                <wp:effectExtent l="38100" t="38100" r="52705" b="50800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5">
                      <w14:nvContentPartPr>
                        <w14:cNvContentPartPr/>
                      </w14:nvContentPartPr>
                      <w14:xfrm>
                        <a:off x="0" y="0"/>
                        <a:ext cx="1378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7" o:spid="_x0000_s1026" type="#_x0000_t75" style="position:absolute;margin-left:283pt;margin-top:132.9pt;width:12.85pt;height:14.4pt;z-index:2549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">
                <v:imagedata r:id="rId6436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3776" behindDoc="0" locked="0" layoutInCell="1" allowOverlap="1">
                <wp:simplePos x="0" y="0"/>
                <wp:positionH relativeFrom="column">
                  <wp:posOffset>262076</wp:posOffset>
                </wp:positionH>
                <wp:positionV relativeFrom="paragraph">
                  <wp:posOffset>1452050</wp:posOffset>
                </wp:positionV>
                <wp:extent cx="798120" cy="618840"/>
                <wp:effectExtent l="38100" t="38100" r="40640" b="4826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7">
                      <w14:nvContentPartPr>
                        <w14:cNvContentPartPr/>
                      </w14:nvContentPartPr>
                      <w14:xfrm>
                        <a:off x="0" y="0"/>
                        <a:ext cx="79812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19.7pt;margin-top:113.45pt;width:64.65pt;height:50.4pt;z-index:2549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">
                <v:imagedata r:id="rId6438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22752" behindDoc="0" locked="0" layoutInCell="1" allowOverlap="1">
                <wp:simplePos x="0" y="0"/>
                <wp:positionH relativeFrom="column">
                  <wp:posOffset>1132556</wp:posOffset>
                </wp:positionH>
                <wp:positionV relativeFrom="paragraph">
                  <wp:posOffset>1254770</wp:posOffset>
                </wp:positionV>
                <wp:extent cx="1786680" cy="995040"/>
                <wp:effectExtent l="38100" t="38100" r="42545" b="34290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9">
                      <w14:nvContentPartPr>
                        <w14:cNvContentPartPr/>
                      </w14:nvContentPartPr>
                      <w14:xfrm>
                        <a:off x="0" y="0"/>
                        <a:ext cx="1786680" cy="9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88.3pt;margin-top:97.95pt;width:142.5pt;height:80.05pt;z-index:2549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">
                <v:imagedata r:id="rId6440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915584" behindDoc="0" locked="0" layoutInCell="1" allowOverlap="1">
                <wp:simplePos x="0" y="0"/>
                <wp:positionH relativeFrom="column">
                  <wp:posOffset>7635956</wp:posOffset>
                </wp:positionH>
                <wp:positionV relativeFrom="paragraph">
                  <wp:posOffset>122640</wp:posOffset>
                </wp:positionV>
                <wp:extent cx="360" cy="360"/>
                <wp:effectExtent l="0" t="0" r="0" b="0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8" o:spid="_x0000_s1026" type="#_x0000_t75" style="position:absolute;margin-left:600.25pt;margin-top:8.65pt;width:2.05pt;height:2.05pt;z-index:2549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37WSAAQAAMAMAAA4AAABkcnMvZTJvRG9jLnhtbJxSy07DMBC8I/EP&#10;lu80D0oF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4UNK1+O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">
                <v:imagedata r:id="rId3051" o:title=""/>
              </v:shape>
            </w:pict>
          </mc:Fallback>
        </mc:AlternateContent>
      </w:r>
      <w:r>
        <w:rPr>
          <w:b/>
          <w:bCs/>
          <w:i/>
          <w:position w:val="-164"/>
          <w:szCs w:val="28"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>
                <wp:simplePos x="0" y="0"/>
                <wp:positionH relativeFrom="column">
                  <wp:posOffset>6759716</wp:posOffset>
                </wp:positionH>
                <wp:positionV relativeFrom="paragraph">
                  <wp:posOffset>84840</wp:posOffset>
                </wp:positionV>
                <wp:extent cx="360" cy="360"/>
                <wp:effectExtent l="0" t="0" r="0" b="0"/>
                <wp:wrapNone/>
                <wp:docPr id="4495" name="Ink 4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5" o:spid="_x0000_s1026" type="#_x0000_t75" style="position:absolute;margin-left:530.85pt;margin-top:5.3pt;width:2.9pt;height:2.9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">
                <v:imagedata r:id="rId6443" o:title=""/>
              </v:shape>
            </w:pict>
          </mc:Fallback>
        </mc:AlternateContent>
      </w:r>
      <w:r w:rsidR="005A6164" w:rsidRPr="000166EA">
        <w:rPr>
          <w:b/>
          <w:bCs/>
          <w:i/>
          <w:position w:val="-164"/>
          <w:szCs w:val="28"/>
        </w:rPr>
        <w:object w:dxaOrig="5720" w:dyaOrig="3420">
          <v:shape id="_x0000_i1197" type="#_x0000_t75" style="width:286.05pt;height:170.85pt" o:ole="">
            <v:imagedata r:id="rId6444" o:title=""/>
          </v:shape>
          <o:OLEObject Type="Embed" ProgID="Equation.DSMT4" ShapeID="_x0000_i1197" DrawAspect="Content" ObjectID="_1672217957" r:id="rId6445"/>
        </w:object>
      </w:r>
      <w:r w:rsidR="005A6164">
        <w:rPr>
          <w:b/>
          <w:bCs/>
          <w:i/>
          <w:szCs w:val="28"/>
        </w:rPr>
        <w:t xml:space="preserve">.     </w:t>
      </w:r>
      <w:r w:rsidR="005A6164" w:rsidRPr="00D6429B">
        <w:rPr>
          <w:bCs/>
          <w:szCs w:val="28"/>
        </w:rPr>
        <w:t>Άρα</w:t>
      </w:r>
      <w:r w:rsidR="005A6164">
        <w:rPr>
          <w:bCs/>
          <w:szCs w:val="28"/>
        </w:rPr>
        <w:t xml:space="preserve">  </w:t>
      </w:r>
      <w:r w:rsidR="005A6164" w:rsidRPr="00D6429B">
        <w:rPr>
          <w:position w:val="-56"/>
        </w:rPr>
        <w:object w:dxaOrig="1300" w:dyaOrig="1260">
          <v:shape id="_x0000_i1198" type="#_x0000_t75" style="width:64.8pt;height:62.85pt" o:ole="">
            <v:imagedata r:id="rId6446" o:title=""/>
          </v:shape>
          <o:OLEObject Type="Embed" ProgID="Equation.DSMT4" ShapeID="_x0000_i1198" DrawAspect="Content" ObjectID="_1672217958" r:id="rId6447"/>
        </w:object>
      </w:r>
      <w:r w:rsidR="005A6164">
        <w:t>.</w:t>
      </w:r>
    </w:p>
    <w:p w:rsidR="005A6164" w:rsidRPr="00D6429B" w:rsidRDefault="005A6164" w:rsidP="005A6164">
      <w:pPr>
        <w:spacing w:before="0" w:after="0" w:line="240" w:lineRule="auto"/>
        <w:jc w:val="left"/>
        <w:rPr>
          <w:b/>
          <w:bCs/>
          <w:i/>
          <w:szCs w:val="28"/>
        </w:rPr>
      </w:pPr>
    </w:p>
    <w:p w:rsidR="005A6164" w:rsidRPr="00D6429B" w:rsidRDefault="005A6164" w:rsidP="005A6164">
      <w:pPr>
        <w:spacing w:before="0" w:after="0" w:line="240" w:lineRule="auto"/>
        <w:jc w:val="left"/>
        <w:rPr>
          <w:b/>
          <w:bCs/>
          <w:i/>
          <w:szCs w:val="28"/>
        </w:rPr>
      </w:pPr>
    </w:p>
    <w:p w:rsidR="005A6164" w:rsidRPr="00D6429B" w:rsidRDefault="00930B9B" w:rsidP="005A6164">
      <w:pPr>
        <w:spacing w:before="0" w:after="0" w:line="240" w:lineRule="auto"/>
        <w:jc w:val="left"/>
        <w:rPr>
          <w:b/>
          <w:bCs/>
          <w:i/>
          <w:szCs w:val="28"/>
        </w:rPr>
      </w:pPr>
      <w:r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921728" behindDoc="0" locked="0" layoutInCell="1" allowOverlap="1">
                <wp:simplePos x="0" y="0"/>
                <wp:positionH relativeFrom="column">
                  <wp:posOffset>3887996</wp:posOffset>
                </wp:positionH>
                <wp:positionV relativeFrom="paragraph">
                  <wp:posOffset>65890</wp:posOffset>
                </wp:positionV>
                <wp:extent cx="360" cy="360"/>
                <wp:effectExtent l="0" t="0" r="0" b="0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305.15pt;margin-top:4.2pt;width:2.05pt;height:2.05pt;z-index:2549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VoyBAQAAMAMAAA4AAABkcnMvZTJvRG9jLnhtbJxSy27CMBC8V+o/&#10;WL6XJEBR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58Pxpz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">
                <v:imagedata r:id="rId6449" o:title=""/>
              </v:shape>
            </w:pict>
          </mc:Fallback>
        </mc:AlternateContent>
      </w:r>
    </w:p>
    <w:p w:rsidR="00C70877" w:rsidRDefault="00930B9B" w:rsidP="005A6164">
      <w:pPr>
        <w:spacing w:before="0" w:after="0" w:line="240" w:lineRule="auto"/>
        <w:jc w:val="left"/>
        <w:rPr>
          <w:lang w:val="en-US"/>
        </w:rPr>
      </w:pP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44256" behindDoc="0" locked="0" layoutInCell="1" allowOverlap="1">
                <wp:simplePos x="0" y="0"/>
                <wp:positionH relativeFrom="column">
                  <wp:posOffset>2633756</wp:posOffset>
                </wp:positionH>
                <wp:positionV relativeFrom="paragraph">
                  <wp:posOffset>489117</wp:posOffset>
                </wp:positionV>
                <wp:extent cx="116280" cy="301320"/>
                <wp:effectExtent l="95250" t="152400" r="112395" b="175260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0">
                      <w14:nvContentPartPr>
                        <w14:cNvContentPartPr/>
                      </w14:nvContentPartPr>
                      <w14:xfrm>
                        <a:off x="0" y="0"/>
                        <a:ext cx="1162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6" o:spid="_x0000_s1026" type="#_x0000_t75" style="position:absolute;margin-left:202.75pt;margin-top:29.9pt;width:18.2pt;height:41.7pt;z-index:2549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">
                <v:imagedata r:id="rId6451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43232" behindDoc="0" locked="0" layoutInCell="1" allowOverlap="1">
                <wp:simplePos x="0" y="0"/>
                <wp:positionH relativeFrom="column">
                  <wp:posOffset>4790156</wp:posOffset>
                </wp:positionH>
                <wp:positionV relativeFrom="paragraph">
                  <wp:posOffset>1461477</wp:posOffset>
                </wp:positionV>
                <wp:extent cx="360" cy="360"/>
                <wp:effectExtent l="0" t="0" r="0" b="0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371.55pt;margin-top:103.75pt;width:11.4pt;height:22.75pt;z-index:2549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">
                <v:imagedata r:id="rId5778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41184" behindDoc="0" locked="0" layoutInCell="1" allowOverlap="1">
                <wp:simplePos x="0" y="0"/>
                <wp:positionH relativeFrom="column">
                  <wp:posOffset>2330996</wp:posOffset>
                </wp:positionH>
                <wp:positionV relativeFrom="paragraph">
                  <wp:posOffset>554277</wp:posOffset>
                </wp:positionV>
                <wp:extent cx="27360" cy="129960"/>
                <wp:effectExtent l="95250" t="152400" r="106045" b="175260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3">
                      <w14:nvContentPartPr>
                        <w14:cNvContentPartPr/>
                      </w14:nvContentPartPr>
                      <w14:xfrm>
                        <a:off x="0" y="0"/>
                        <a:ext cx="27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178.95pt;margin-top:34.15pt;width:11.25pt;height:28.8pt;z-index:2549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">
                <v:imagedata r:id="rId6454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>
                <wp:simplePos x="0" y="0"/>
                <wp:positionH relativeFrom="column">
                  <wp:posOffset>2022476</wp:posOffset>
                </wp:positionH>
                <wp:positionV relativeFrom="paragraph">
                  <wp:posOffset>559317</wp:posOffset>
                </wp:positionV>
                <wp:extent cx="29520" cy="114120"/>
                <wp:effectExtent l="95250" t="171450" r="104140" b="191135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5">
                      <w14:nvContentPartPr>
                        <w14:cNvContentPartPr/>
                      </w14:nvContentPartPr>
                      <w14:xfrm>
                        <a:off x="0" y="0"/>
                        <a:ext cx="295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154.15pt;margin-top:33.85pt;width:11.5pt;height:29.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">
                <v:imagedata r:id="rId6456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5040" behindDoc="0" locked="0" layoutInCell="1" allowOverlap="1">
                <wp:simplePos x="0" y="0"/>
                <wp:positionH relativeFrom="column">
                  <wp:posOffset>-85684</wp:posOffset>
                </wp:positionH>
                <wp:positionV relativeFrom="paragraph">
                  <wp:posOffset>837597</wp:posOffset>
                </wp:positionV>
                <wp:extent cx="392760" cy="32760"/>
                <wp:effectExtent l="38100" t="38100" r="45720" b="43815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7">
                      <w14:nvContentPartPr>
                        <w14:cNvContentPartPr/>
                      </w14:nvContentPartPr>
                      <w14:xfrm>
                        <a:off x="0" y="0"/>
                        <a:ext cx="3927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7" o:spid="_x0000_s1026" type="#_x0000_t75" style="position:absolute;margin-left:-7.65pt;margin-top:65pt;width:32.8pt;height:4.1pt;z-index:2549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">
                <v:imagedata r:id="rId6458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4016" behindDoc="0" locked="0" layoutInCell="1" allowOverlap="1">
                <wp:simplePos x="0" y="0"/>
                <wp:positionH relativeFrom="column">
                  <wp:posOffset>1584716</wp:posOffset>
                </wp:positionH>
                <wp:positionV relativeFrom="paragraph">
                  <wp:posOffset>519717</wp:posOffset>
                </wp:positionV>
                <wp:extent cx="168480" cy="324720"/>
                <wp:effectExtent l="38100" t="38100" r="41275" b="37465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9">
                      <w14:nvContentPartPr>
                        <w14:cNvContentPartPr/>
                      </w14:nvContentPartPr>
                      <w14:xfrm>
                        <a:off x="0" y="0"/>
                        <a:ext cx="1684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6" o:spid="_x0000_s1026" type="#_x0000_t75" style="position:absolute;margin-left:124.05pt;margin-top:40.15pt;width:15pt;height:27.15pt;z-index:2549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">
                <v:imagedata r:id="rId6460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2992" behindDoc="0" locked="0" layoutInCell="1" allowOverlap="1">
                <wp:simplePos x="0" y="0"/>
                <wp:positionH relativeFrom="column">
                  <wp:posOffset>1188356</wp:posOffset>
                </wp:positionH>
                <wp:positionV relativeFrom="paragraph">
                  <wp:posOffset>501357</wp:posOffset>
                </wp:positionV>
                <wp:extent cx="147240" cy="320400"/>
                <wp:effectExtent l="38100" t="38100" r="43815" b="41910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1">
                      <w14:nvContentPartPr>
                        <w14:cNvContentPartPr/>
                      </w14:nvContentPartPr>
                      <w14:xfrm>
                        <a:off x="0" y="0"/>
                        <a:ext cx="14724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92.6pt;margin-top:38.6pt;width:13.6pt;height:27.1pt;z-index:2549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">
                <v:imagedata r:id="rId6462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>
                <wp:simplePos x="0" y="0"/>
                <wp:positionH relativeFrom="column">
                  <wp:posOffset>777596</wp:posOffset>
                </wp:positionH>
                <wp:positionV relativeFrom="paragraph">
                  <wp:posOffset>536277</wp:posOffset>
                </wp:positionV>
                <wp:extent cx="195480" cy="273600"/>
                <wp:effectExtent l="38100" t="38100" r="14605" b="50800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3">
                      <w14:nvContentPartPr>
                        <w14:cNvContentPartPr/>
                      </w14:nvContentPartPr>
                      <w14:xfrm>
                        <a:off x="0" y="0"/>
                        <a:ext cx="19548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60.4pt;margin-top:41.3pt;width:17.15pt;height:23.4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">
                <v:imagedata r:id="rId6464" o:title=""/>
              </v:shape>
            </w:pict>
          </mc:Fallback>
        </mc:AlternateContent>
      </w:r>
      <w:r>
        <w:rPr>
          <w:position w:val="-98"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>
                <wp:simplePos x="0" y="0"/>
                <wp:positionH relativeFrom="column">
                  <wp:posOffset>2977556</wp:posOffset>
                </wp:positionH>
                <wp:positionV relativeFrom="paragraph">
                  <wp:posOffset>1464717</wp:posOffset>
                </wp:positionV>
                <wp:extent cx="32040" cy="14040"/>
                <wp:effectExtent l="38100" t="38100" r="44450" b="43180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5">
                      <w14:nvContentPartPr>
                        <w14:cNvContentPartPr/>
                      </w14:nvContentPartPr>
                      <w14:xfrm>
                        <a:off x="0" y="0"/>
                        <a:ext cx="32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233.45pt;margin-top:114.35pt;width:4.5pt;height:3.1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">
                <v:imagedata r:id="rId6466" o:title=""/>
              </v:shape>
            </w:pict>
          </mc:Fallback>
        </mc:AlternateContent>
      </w:r>
      <w:r w:rsidR="005A6164" w:rsidRPr="000166EA">
        <w:rPr>
          <w:position w:val="-98"/>
        </w:rPr>
        <w:object w:dxaOrig="7339" w:dyaOrig="2100">
          <v:shape id="_x0000_i1199" type="#_x0000_t75" style="width:367.2pt;height:104.75pt" o:ole="">
            <v:imagedata r:id="rId6467" o:title=""/>
          </v:shape>
          <o:OLEObject Type="Embed" ProgID="Equation.DSMT4" ShapeID="_x0000_i1199" DrawAspect="Content" ObjectID="_1672217959" r:id="rId6468"/>
        </w:object>
      </w:r>
    </w:p>
    <w:p w:rsidR="00C70877" w:rsidRDefault="00C70877">
      <w:pPr>
        <w:spacing w:before="0" w:after="0" w:line="240" w:lineRule="auto"/>
        <w:jc w:val="left"/>
        <w:rPr>
          <w:lang w:val="en-US"/>
        </w:rPr>
      </w:pPr>
      <w:r>
        <w:rPr>
          <w:lang w:val="en-US"/>
        </w:rPr>
        <w:br w:type="page"/>
      </w:r>
    </w:p>
    <w:p w:rsidR="00C70877" w:rsidRPr="00FF45CB" w:rsidRDefault="00C70877" w:rsidP="00C70877">
      <w:r>
        <w:rPr>
          <w:b/>
        </w:rPr>
        <w:lastRenderedPageBreak/>
        <w:t>5.3</w:t>
      </w:r>
      <w:r>
        <w:t xml:space="preserve"> </w:t>
      </w:r>
      <w:r w:rsidRPr="00FF45CB">
        <w:t xml:space="preserve">Έστω </w:t>
      </w:r>
      <w:r w:rsidRPr="00BD1259">
        <w:rPr>
          <w:position w:val="-98"/>
        </w:rPr>
        <w:object w:dxaOrig="1020" w:dyaOrig="2100">
          <v:shape id="_x0000_i1200" type="#_x0000_t75" style="width:51.05pt;height:104.75pt" o:ole="">
            <v:imagedata r:id="rId6469" o:title=""/>
          </v:shape>
          <o:OLEObject Type="Embed" ProgID="Equation.DSMT4" ShapeID="_x0000_i1200" DrawAspect="Content" ObjectID="_1672217960" r:id="rId6470"/>
        </w:object>
      </w:r>
      <w:r w:rsidRPr="00FF45CB">
        <w:t xml:space="preserve">. Να υπολογιστεί ο πίνακας προβολής </w:t>
      </w:r>
      <w:r w:rsidRPr="00025957">
        <w:rPr>
          <w:position w:val="-4"/>
        </w:rPr>
        <w:object w:dxaOrig="260" w:dyaOrig="279">
          <v:shape id="_x0000_i1201" type="#_x0000_t75" style="width:13.1pt;height:13.75pt" o:ole="">
            <v:imagedata r:id="rId6471" o:title=""/>
          </v:shape>
          <o:OLEObject Type="Embed" ProgID="Equation.DSMT4" ShapeID="_x0000_i1201" DrawAspect="Content" ObjectID="_1672217961" r:id="rId6472"/>
        </w:object>
      </w:r>
      <w:r w:rsidRPr="00FF45CB">
        <w:t xml:space="preserve"> στο </w:t>
      </w:r>
      <w:r w:rsidRPr="00F06855">
        <w:rPr>
          <w:position w:val="-12"/>
        </w:rPr>
        <w:object w:dxaOrig="980" w:dyaOrig="360">
          <v:shape id="_x0000_i1202" type="#_x0000_t75" style="width:49.1pt;height:18.35pt" o:ole="">
            <v:imagedata r:id="rId6473" o:title=""/>
          </v:shape>
          <o:OLEObject Type="Embed" ProgID="Equation.DSMT4" ShapeID="_x0000_i1202" DrawAspect="Content" ObjectID="_1672217962" r:id="rId6474"/>
        </w:object>
      </w:r>
      <w:r w:rsidRPr="00FF45CB">
        <w:t>.</w:t>
      </w:r>
    </w:p>
    <w:p w:rsidR="00C70877" w:rsidRPr="001D144A" w:rsidRDefault="00C70877" w:rsidP="00C70877">
      <w:pPr>
        <w:rPr>
          <w:lang w:val="en-US"/>
        </w:rPr>
      </w:pPr>
      <w:r>
        <w:t xml:space="preserve">Με </w:t>
      </w:r>
      <w:r w:rsidRPr="001D144A">
        <w:rPr>
          <w:position w:val="-98"/>
        </w:rPr>
        <w:object w:dxaOrig="1500" w:dyaOrig="2100">
          <v:shape id="_x0000_i1203" type="#_x0000_t75" style="width:75.25pt;height:104.75pt" o:ole="">
            <v:imagedata r:id="rId6475" o:title=""/>
          </v:shape>
          <o:OLEObject Type="Embed" ProgID="Equation.DSMT4" ShapeID="_x0000_i1203" DrawAspect="Content" ObjectID="_1672217963" r:id="rId6476"/>
        </w:object>
      </w:r>
      <w:r>
        <w:t xml:space="preserve">, </w:t>
      </w:r>
      <w:r w:rsidRPr="00F06855">
        <w:rPr>
          <w:position w:val="-12"/>
        </w:rPr>
        <w:object w:dxaOrig="3320" w:dyaOrig="420">
          <v:shape id="_x0000_i1204" type="#_x0000_t75" style="width:166.25pt;height:20.95pt" o:ole="">
            <v:imagedata r:id="rId6477" o:title=""/>
          </v:shape>
          <o:OLEObject Type="Embed" ProgID="Equation.DSMT4" ShapeID="_x0000_i1204" DrawAspect="Content" ObjectID="_1672217964" r:id="rId6478"/>
        </w:object>
      </w:r>
      <w:r w:rsidRPr="00BD1259">
        <w:rPr>
          <w:position w:val="-28"/>
        </w:rPr>
        <w:object w:dxaOrig="1140" w:dyaOrig="720">
          <v:shape id="_x0000_i1205" type="#_x0000_t75" style="width:56.95pt;height:36pt" o:ole="">
            <v:imagedata r:id="rId6479" o:title=""/>
          </v:shape>
          <o:OLEObject Type="Embed" ProgID="Equation.DSMT4" ShapeID="_x0000_i1205" DrawAspect="Content" ObjectID="_1672217965" r:id="rId6480"/>
        </w:object>
      </w:r>
    </w:p>
    <w:p w:rsidR="00C70877" w:rsidRDefault="00C70877" w:rsidP="00C70877">
      <w:pPr>
        <w:rPr>
          <w:lang w:val="en-US"/>
        </w:rPr>
      </w:pPr>
      <w:r>
        <w:tab/>
      </w:r>
      <w:r w:rsidRPr="001D144A">
        <w:rPr>
          <w:position w:val="-98"/>
        </w:rPr>
        <w:object w:dxaOrig="3940" w:dyaOrig="2100">
          <v:shape id="_x0000_i1206" type="#_x0000_t75" style="width:197pt;height:104.75pt" o:ole="">
            <v:imagedata r:id="rId6481" o:title=""/>
          </v:shape>
          <o:OLEObject Type="Embed" ProgID="Equation.DSMT4" ShapeID="_x0000_i1206" DrawAspect="Content" ObjectID="_1672217966" r:id="rId6482"/>
        </w:object>
      </w:r>
      <w:r>
        <w:rPr>
          <w:lang w:val="en-US"/>
        </w:rPr>
        <w:t>=</w:t>
      </w:r>
      <w:r w:rsidRPr="001D144A">
        <w:rPr>
          <w:position w:val="-98"/>
        </w:rPr>
        <w:object w:dxaOrig="2780" w:dyaOrig="2100">
          <v:shape id="_x0000_i1207" type="#_x0000_t75" style="width:138.75pt;height:104.75pt" o:ole="">
            <v:imagedata r:id="rId6483" o:title=""/>
          </v:shape>
          <o:OLEObject Type="Embed" ProgID="Equation.DSMT4" ShapeID="_x0000_i1207" DrawAspect="Content" ObjectID="_1672217967" r:id="rId6484"/>
        </w:object>
      </w:r>
    </w:p>
    <w:p w:rsidR="00C70877" w:rsidRPr="001D144A" w:rsidRDefault="00C70877" w:rsidP="00C70877">
      <w:pPr>
        <w:rPr>
          <w:lang w:val="en-US"/>
        </w:rPr>
      </w:pPr>
      <w:r w:rsidRPr="00C973FF">
        <w:rPr>
          <w:b/>
          <w:lang w:val="en-US"/>
        </w:rPr>
        <w:t>5.4</w:t>
      </w:r>
      <w:r>
        <w:rPr>
          <w:lang w:val="en-US"/>
        </w:rPr>
        <w:t xml:space="preserve"> </w:t>
      </w:r>
      <w:r w:rsidRPr="001D144A">
        <w:rPr>
          <w:position w:val="-98"/>
          <w:szCs w:val="28"/>
          <w:lang w:val="en-US"/>
        </w:rPr>
        <w:object w:dxaOrig="2060" w:dyaOrig="2100">
          <v:shape id="_x0000_i1208" type="#_x0000_t75" style="width:102.75pt;height:104.75pt" o:ole="">
            <v:imagedata r:id="rId6485" o:title=""/>
          </v:shape>
          <o:OLEObject Type="Embed" ProgID="Equation.DSMT4" ShapeID="_x0000_i1208" DrawAspect="Content" ObjectID="_1672217968" r:id="rId6486"/>
        </w:object>
      </w:r>
      <w:r w:rsidRPr="00D23B0D">
        <w:rPr>
          <w:szCs w:val="28"/>
        </w:rPr>
        <w:t xml:space="preserve">και </w:t>
      </w:r>
      <w:r w:rsidRPr="001D144A">
        <w:rPr>
          <w:position w:val="-98"/>
          <w:szCs w:val="28"/>
          <w:lang w:val="en-US"/>
        </w:rPr>
        <w:object w:dxaOrig="3840" w:dyaOrig="2100">
          <v:shape id="_x0000_i1209" type="#_x0000_t75" style="width:191.8pt;height:104.75pt" o:ole="">
            <v:imagedata r:id="rId6487" o:title=""/>
          </v:shape>
          <o:OLEObject Type="Embed" ProgID="Equation.DSMT4" ShapeID="_x0000_i1209" DrawAspect="Content" ObjectID="_1672217969" r:id="rId6488"/>
        </w:object>
      </w:r>
    </w:p>
    <w:p w:rsidR="005A6164" w:rsidRDefault="00C70877" w:rsidP="00C70877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  <w:highlight w:val="lightGray"/>
          <w:lang w:val="en-US"/>
        </w:rPr>
        <w:t xml:space="preserve">5.5 </w:t>
      </w:r>
      <w:r w:rsidRPr="001252E2">
        <w:rPr>
          <w:position w:val="-98"/>
        </w:rPr>
        <w:object w:dxaOrig="9060" w:dyaOrig="2100">
          <v:shape id="_x0000_i1210" type="#_x0000_t75" style="width:452.95pt;height:104.75pt" o:ole="">
            <v:imagedata r:id="rId6489" o:title=""/>
          </v:shape>
          <o:OLEObject Type="Embed" ProgID="Equation.DSMT4" ShapeID="_x0000_i1210" DrawAspect="Content" ObjectID="_1672217970" r:id="rId6490"/>
        </w:object>
      </w:r>
      <w:bookmarkStart w:id="2" w:name="_GoBack"/>
      <w:r w:rsidR="00F36EE7">
        <w:rPr>
          <w:b/>
          <w:bCs/>
          <w:i/>
          <w:szCs w:val="28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 wp14:anchorId="17EF013F" wp14:editId="470F803D">
                <wp:simplePos x="0" y="0"/>
                <wp:positionH relativeFrom="column">
                  <wp:posOffset>3168356</wp:posOffset>
                </wp:positionH>
                <wp:positionV relativeFrom="paragraph">
                  <wp:posOffset>-1013913</wp:posOffset>
                </wp:positionV>
                <wp:extent cx="360" cy="360"/>
                <wp:effectExtent l="0" t="0" r="0" b="0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248.5pt;margin-top:-80.85pt;width:2.05pt;height:2.0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">
                <v:imagedata r:id="rId6492" o:title=""/>
              </v:shape>
            </w:pict>
          </mc:Fallback>
        </mc:AlternateContent>
      </w:r>
      <w:bookmarkEnd w:id="2"/>
    </w:p>
    <w:sectPr w:rsidR="005A6164">
      <w:headerReference w:type="even" r:id="rId6493"/>
      <w:headerReference w:type="default" r:id="rId649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72C4" w:rsidRDefault="00B772C4" w:rsidP="003729C5">
      <w:r>
        <w:separator/>
      </w:r>
    </w:p>
  </w:endnote>
  <w:endnote w:type="continuationSeparator" w:id="0">
    <w:p w:rsidR="00B772C4" w:rsidRDefault="00B772C4" w:rsidP="003729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72C4" w:rsidRDefault="00B772C4" w:rsidP="003729C5">
      <w:r>
        <w:separator/>
      </w:r>
    </w:p>
  </w:footnote>
  <w:footnote w:type="continuationSeparator" w:id="0">
    <w:p w:rsidR="00B772C4" w:rsidRDefault="00B772C4" w:rsidP="003729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6EE7" w:rsidRDefault="00F36EE7" w:rsidP="003729C5">
    <w:pPr>
      <w:pStyle w:val="Head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36EE7" w:rsidRDefault="00F36EE7" w:rsidP="003729C5">
    <w:pPr>
      <w:pStyle w:val="Header"/>
    </w:pPr>
  </w:p>
  <w:p w:rsidR="00F36EE7" w:rsidRDefault="00F36EE7" w:rsidP="003729C5"/>
  <w:p w:rsidR="00F36EE7" w:rsidRDefault="00F36EE7" w:rsidP="003729C5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noProof w:val="0"/>
      </w:rPr>
      <w:id w:val="1708529863"/>
      <w:docPartObj>
        <w:docPartGallery w:val="Page Numbers (Top of Page)"/>
        <w:docPartUnique/>
      </w:docPartObj>
    </w:sdtPr>
    <w:sdtEndPr>
      <w:rPr>
        <w:noProof/>
      </w:rPr>
    </w:sdtEndPr>
    <w:sdtContent>
      <w:p w:rsidR="00F36EE7" w:rsidRDefault="00F36EE7">
        <w:pPr>
          <w:pStyle w:val="Head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C70877">
          <w:t>13</w:t>
        </w:r>
        <w:r>
          <w:fldChar w:fldCharType="end"/>
        </w:r>
      </w:p>
    </w:sdtContent>
  </w:sdt>
  <w:p w:rsidR="00F36EE7" w:rsidRDefault="00F36EE7" w:rsidP="003729C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C7790"/>
    <w:multiLevelType w:val="hybridMultilevel"/>
    <w:tmpl w:val="3626A54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176D25"/>
    <w:multiLevelType w:val="hybridMultilevel"/>
    <w:tmpl w:val="E6A0498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>
    <w:nsid w:val="1BE60099"/>
    <w:multiLevelType w:val="hybridMultilevel"/>
    <w:tmpl w:val="3EE8A0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DE48C8"/>
    <w:multiLevelType w:val="hybridMultilevel"/>
    <w:tmpl w:val="D0C2387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39E709E"/>
    <w:multiLevelType w:val="hybridMultilevel"/>
    <w:tmpl w:val="737CB86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0715C3"/>
    <w:multiLevelType w:val="hybridMultilevel"/>
    <w:tmpl w:val="CD4695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2C2A29"/>
    <w:multiLevelType w:val="multilevel"/>
    <w:tmpl w:val="27C298C6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6911848"/>
    <w:multiLevelType w:val="hybridMultilevel"/>
    <w:tmpl w:val="5AE470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2"/>
  </w:num>
  <w:num w:numId="4">
    <w:abstractNumId w:val="18"/>
  </w:num>
  <w:num w:numId="5">
    <w:abstractNumId w:val="24"/>
  </w:num>
  <w:num w:numId="6">
    <w:abstractNumId w:val="36"/>
  </w:num>
  <w:num w:numId="7">
    <w:abstractNumId w:val="32"/>
  </w:num>
  <w:num w:numId="8">
    <w:abstractNumId w:val="27"/>
  </w:num>
  <w:num w:numId="9">
    <w:abstractNumId w:val="10"/>
  </w:num>
  <w:num w:numId="10">
    <w:abstractNumId w:val="14"/>
  </w:num>
  <w:num w:numId="11">
    <w:abstractNumId w:val="9"/>
  </w:num>
  <w:num w:numId="12">
    <w:abstractNumId w:val="22"/>
  </w:num>
  <w:num w:numId="13">
    <w:abstractNumId w:val="33"/>
  </w:num>
  <w:num w:numId="14">
    <w:abstractNumId w:val="7"/>
  </w:num>
  <w:num w:numId="15">
    <w:abstractNumId w:val="34"/>
  </w:num>
  <w:num w:numId="16">
    <w:abstractNumId w:val="17"/>
  </w:num>
  <w:num w:numId="17">
    <w:abstractNumId w:val="38"/>
  </w:num>
  <w:num w:numId="18">
    <w:abstractNumId w:val="26"/>
  </w:num>
  <w:num w:numId="19">
    <w:abstractNumId w:val="3"/>
  </w:num>
  <w:num w:numId="20">
    <w:abstractNumId w:val="1"/>
  </w:num>
  <w:num w:numId="21">
    <w:abstractNumId w:val="8"/>
  </w:num>
  <w:num w:numId="22">
    <w:abstractNumId w:val="6"/>
  </w:num>
  <w:num w:numId="23">
    <w:abstractNumId w:val="4"/>
  </w:num>
  <w:num w:numId="24">
    <w:abstractNumId w:val="37"/>
  </w:num>
  <w:num w:numId="25">
    <w:abstractNumId w:val="30"/>
  </w:num>
  <w:num w:numId="26">
    <w:abstractNumId w:val="16"/>
  </w:num>
  <w:num w:numId="27">
    <w:abstractNumId w:val="19"/>
  </w:num>
  <w:num w:numId="28">
    <w:abstractNumId w:val="20"/>
  </w:num>
  <w:num w:numId="29">
    <w:abstractNumId w:val="11"/>
  </w:num>
  <w:num w:numId="30">
    <w:abstractNumId w:val="28"/>
  </w:num>
  <w:num w:numId="31">
    <w:abstractNumId w:val="29"/>
  </w:num>
  <w:num w:numId="32">
    <w:abstractNumId w:val="5"/>
  </w:num>
  <w:num w:numId="33">
    <w:abstractNumId w:val="39"/>
  </w:num>
  <w:num w:numId="34">
    <w:abstractNumId w:val="25"/>
  </w:num>
  <w:num w:numId="35">
    <w:abstractNumId w:val="35"/>
  </w:num>
  <w:num w:numId="36">
    <w:abstractNumId w:val="15"/>
  </w:num>
  <w:num w:numId="37">
    <w:abstractNumId w:val="0"/>
  </w:num>
  <w:num w:numId="38">
    <w:abstractNumId w:val="23"/>
  </w:num>
  <w:num w:numId="39">
    <w:abstractNumId w:val="31"/>
  </w:num>
  <w:num w:numId="40">
    <w:abstractNumId w:val="2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13"/>
    <w:rsid w:val="000102B9"/>
    <w:rsid w:val="00012EC6"/>
    <w:rsid w:val="000135FA"/>
    <w:rsid w:val="00014F48"/>
    <w:rsid w:val="00016E9B"/>
    <w:rsid w:val="00016FAC"/>
    <w:rsid w:val="000176D2"/>
    <w:rsid w:val="00020496"/>
    <w:rsid w:val="000228C0"/>
    <w:rsid w:val="00022C24"/>
    <w:rsid w:val="000232EA"/>
    <w:rsid w:val="0002402B"/>
    <w:rsid w:val="00025EEA"/>
    <w:rsid w:val="00027F32"/>
    <w:rsid w:val="00032150"/>
    <w:rsid w:val="000322BD"/>
    <w:rsid w:val="00040C33"/>
    <w:rsid w:val="00053046"/>
    <w:rsid w:val="000564DE"/>
    <w:rsid w:val="0006367D"/>
    <w:rsid w:val="0006453E"/>
    <w:rsid w:val="00064A6A"/>
    <w:rsid w:val="0006561A"/>
    <w:rsid w:val="0006737B"/>
    <w:rsid w:val="0007144F"/>
    <w:rsid w:val="0007450E"/>
    <w:rsid w:val="000831B9"/>
    <w:rsid w:val="00086A0D"/>
    <w:rsid w:val="00087E27"/>
    <w:rsid w:val="000A0DE6"/>
    <w:rsid w:val="000A387B"/>
    <w:rsid w:val="000A4B4C"/>
    <w:rsid w:val="000A630D"/>
    <w:rsid w:val="000A7379"/>
    <w:rsid w:val="000A7FD0"/>
    <w:rsid w:val="000B4F29"/>
    <w:rsid w:val="000C01BA"/>
    <w:rsid w:val="000C2B87"/>
    <w:rsid w:val="000D6639"/>
    <w:rsid w:val="000D7303"/>
    <w:rsid w:val="000E7F6B"/>
    <w:rsid w:val="001021C0"/>
    <w:rsid w:val="0010520A"/>
    <w:rsid w:val="00106F49"/>
    <w:rsid w:val="0010772A"/>
    <w:rsid w:val="00111CEF"/>
    <w:rsid w:val="00116622"/>
    <w:rsid w:val="001219AF"/>
    <w:rsid w:val="0012406B"/>
    <w:rsid w:val="001240C2"/>
    <w:rsid w:val="0012587A"/>
    <w:rsid w:val="001268A0"/>
    <w:rsid w:val="00136938"/>
    <w:rsid w:val="001438C0"/>
    <w:rsid w:val="0015537D"/>
    <w:rsid w:val="00160366"/>
    <w:rsid w:val="001708D8"/>
    <w:rsid w:val="0017136D"/>
    <w:rsid w:val="001801EC"/>
    <w:rsid w:val="00181903"/>
    <w:rsid w:val="0018546C"/>
    <w:rsid w:val="001956FC"/>
    <w:rsid w:val="001A2408"/>
    <w:rsid w:val="001A50B0"/>
    <w:rsid w:val="001A549D"/>
    <w:rsid w:val="001B13F0"/>
    <w:rsid w:val="001B2BFD"/>
    <w:rsid w:val="001B51BB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36845"/>
    <w:rsid w:val="002439B6"/>
    <w:rsid w:val="0024460C"/>
    <w:rsid w:val="00250FFD"/>
    <w:rsid w:val="00251ABF"/>
    <w:rsid w:val="00254638"/>
    <w:rsid w:val="00256F94"/>
    <w:rsid w:val="0025738E"/>
    <w:rsid w:val="00262CCC"/>
    <w:rsid w:val="002747C8"/>
    <w:rsid w:val="00282B60"/>
    <w:rsid w:val="00282BAC"/>
    <w:rsid w:val="0029010F"/>
    <w:rsid w:val="0029728E"/>
    <w:rsid w:val="002A010E"/>
    <w:rsid w:val="002A2354"/>
    <w:rsid w:val="002A7BE9"/>
    <w:rsid w:val="002B17F6"/>
    <w:rsid w:val="002B3C1F"/>
    <w:rsid w:val="002C4489"/>
    <w:rsid w:val="002D0A3C"/>
    <w:rsid w:val="002D1BFD"/>
    <w:rsid w:val="002E60F9"/>
    <w:rsid w:val="002E618E"/>
    <w:rsid w:val="002F33D1"/>
    <w:rsid w:val="00301084"/>
    <w:rsid w:val="0030168C"/>
    <w:rsid w:val="003033E6"/>
    <w:rsid w:val="00303597"/>
    <w:rsid w:val="00306EA4"/>
    <w:rsid w:val="0031479B"/>
    <w:rsid w:val="00315A12"/>
    <w:rsid w:val="00322A8E"/>
    <w:rsid w:val="0032374B"/>
    <w:rsid w:val="0032375F"/>
    <w:rsid w:val="003274E4"/>
    <w:rsid w:val="0033030F"/>
    <w:rsid w:val="00331A15"/>
    <w:rsid w:val="00336482"/>
    <w:rsid w:val="00336D8E"/>
    <w:rsid w:val="00337E85"/>
    <w:rsid w:val="00340EFC"/>
    <w:rsid w:val="00345895"/>
    <w:rsid w:val="00357654"/>
    <w:rsid w:val="0035778C"/>
    <w:rsid w:val="00357EEF"/>
    <w:rsid w:val="00361524"/>
    <w:rsid w:val="003633C1"/>
    <w:rsid w:val="00364FF7"/>
    <w:rsid w:val="003729C5"/>
    <w:rsid w:val="00374C3E"/>
    <w:rsid w:val="00377D2A"/>
    <w:rsid w:val="00380F0C"/>
    <w:rsid w:val="0038109B"/>
    <w:rsid w:val="003848B6"/>
    <w:rsid w:val="00385B8D"/>
    <w:rsid w:val="0039262C"/>
    <w:rsid w:val="00395445"/>
    <w:rsid w:val="003A1D3F"/>
    <w:rsid w:val="003A5DDD"/>
    <w:rsid w:val="003B236E"/>
    <w:rsid w:val="003B24CB"/>
    <w:rsid w:val="003B4E32"/>
    <w:rsid w:val="003B66B2"/>
    <w:rsid w:val="003C050F"/>
    <w:rsid w:val="003C34F9"/>
    <w:rsid w:val="003C5346"/>
    <w:rsid w:val="003C7A0A"/>
    <w:rsid w:val="003E0BB5"/>
    <w:rsid w:val="003E575B"/>
    <w:rsid w:val="003E62B8"/>
    <w:rsid w:val="003F5DD2"/>
    <w:rsid w:val="003F60EC"/>
    <w:rsid w:val="00405C88"/>
    <w:rsid w:val="00410538"/>
    <w:rsid w:val="004120D0"/>
    <w:rsid w:val="0041266F"/>
    <w:rsid w:val="004204DA"/>
    <w:rsid w:val="00422515"/>
    <w:rsid w:val="004245E8"/>
    <w:rsid w:val="0042507C"/>
    <w:rsid w:val="00425984"/>
    <w:rsid w:val="004261F1"/>
    <w:rsid w:val="00430F55"/>
    <w:rsid w:val="00430F93"/>
    <w:rsid w:val="00433422"/>
    <w:rsid w:val="0043512C"/>
    <w:rsid w:val="00437D4A"/>
    <w:rsid w:val="00441087"/>
    <w:rsid w:val="00443CB2"/>
    <w:rsid w:val="004444E5"/>
    <w:rsid w:val="00444B19"/>
    <w:rsid w:val="00445BFF"/>
    <w:rsid w:val="00451663"/>
    <w:rsid w:val="00460FDC"/>
    <w:rsid w:val="00461AC4"/>
    <w:rsid w:val="00462E25"/>
    <w:rsid w:val="004636CB"/>
    <w:rsid w:val="00464135"/>
    <w:rsid w:val="004702E2"/>
    <w:rsid w:val="00471EF1"/>
    <w:rsid w:val="00477F90"/>
    <w:rsid w:val="004854E5"/>
    <w:rsid w:val="0048551C"/>
    <w:rsid w:val="004863FA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D7A35"/>
    <w:rsid w:val="004E1755"/>
    <w:rsid w:val="004E33A2"/>
    <w:rsid w:val="004E6F57"/>
    <w:rsid w:val="004E7115"/>
    <w:rsid w:val="004F0314"/>
    <w:rsid w:val="004F26FF"/>
    <w:rsid w:val="004F71F1"/>
    <w:rsid w:val="0050108C"/>
    <w:rsid w:val="00502726"/>
    <w:rsid w:val="00507DBA"/>
    <w:rsid w:val="00515A91"/>
    <w:rsid w:val="00517FA2"/>
    <w:rsid w:val="00522D89"/>
    <w:rsid w:val="0052377C"/>
    <w:rsid w:val="00540570"/>
    <w:rsid w:val="005527EB"/>
    <w:rsid w:val="00553789"/>
    <w:rsid w:val="00555040"/>
    <w:rsid w:val="005551C0"/>
    <w:rsid w:val="00570C3C"/>
    <w:rsid w:val="00573FB1"/>
    <w:rsid w:val="00576910"/>
    <w:rsid w:val="005812D4"/>
    <w:rsid w:val="00581303"/>
    <w:rsid w:val="00582140"/>
    <w:rsid w:val="00587698"/>
    <w:rsid w:val="00590E15"/>
    <w:rsid w:val="005A6164"/>
    <w:rsid w:val="005A656E"/>
    <w:rsid w:val="005B3D20"/>
    <w:rsid w:val="005B5EEE"/>
    <w:rsid w:val="005C70C6"/>
    <w:rsid w:val="005C7AC4"/>
    <w:rsid w:val="005D6C5F"/>
    <w:rsid w:val="005E551C"/>
    <w:rsid w:val="005F252E"/>
    <w:rsid w:val="005F62E3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3E"/>
    <w:rsid w:val="00632D55"/>
    <w:rsid w:val="0063319D"/>
    <w:rsid w:val="00633B72"/>
    <w:rsid w:val="00635E4A"/>
    <w:rsid w:val="006361E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0846"/>
    <w:rsid w:val="006B57C2"/>
    <w:rsid w:val="006B6D60"/>
    <w:rsid w:val="006C1CFF"/>
    <w:rsid w:val="006D4CC9"/>
    <w:rsid w:val="006E4FF4"/>
    <w:rsid w:val="006E6B96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41D9A"/>
    <w:rsid w:val="0075375E"/>
    <w:rsid w:val="007612E5"/>
    <w:rsid w:val="00761675"/>
    <w:rsid w:val="00762E53"/>
    <w:rsid w:val="00764E1A"/>
    <w:rsid w:val="00764F6B"/>
    <w:rsid w:val="00765CA4"/>
    <w:rsid w:val="00766131"/>
    <w:rsid w:val="00775612"/>
    <w:rsid w:val="00775E2F"/>
    <w:rsid w:val="00784315"/>
    <w:rsid w:val="0078748D"/>
    <w:rsid w:val="00795DE8"/>
    <w:rsid w:val="00797941"/>
    <w:rsid w:val="007A0E53"/>
    <w:rsid w:val="007A2746"/>
    <w:rsid w:val="007A6513"/>
    <w:rsid w:val="007A716D"/>
    <w:rsid w:val="007D1604"/>
    <w:rsid w:val="007D3293"/>
    <w:rsid w:val="007D4BA0"/>
    <w:rsid w:val="007D6C8B"/>
    <w:rsid w:val="007D7DC8"/>
    <w:rsid w:val="007E4997"/>
    <w:rsid w:val="007F0D26"/>
    <w:rsid w:val="007F5179"/>
    <w:rsid w:val="007F57B0"/>
    <w:rsid w:val="007F7093"/>
    <w:rsid w:val="0080542F"/>
    <w:rsid w:val="00810FB4"/>
    <w:rsid w:val="00814296"/>
    <w:rsid w:val="00815C35"/>
    <w:rsid w:val="00825205"/>
    <w:rsid w:val="00826F10"/>
    <w:rsid w:val="00827B47"/>
    <w:rsid w:val="008314F5"/>
    <w:rsid w:val="00832533"/>
    <w:rsid w:val="00841B91"/>
    <w:rsid w:val="00843A5E"/>
    <w:rsid w:val="00847EBF"/>
    <w:rsid w:val="008511C7"/>
    <w:rsid w:val="00854FC3"/>
    <w:rsid w:val="00856950"/>
    <w:rsid w:val="008608A2"/>
    <w:rsid w:val="0086278D"/>
    <w:rsid w:val="008630F3"/>
    <w:rsid w:val="00864129"/>
    <w:rsid w:val="008652A7"/>
    <w:rsid w:val="008653B4"/>
    <w:rsid w:val="00867601"/>
    <w:rsid w:val="00875481"/>
    <w:rsid w:val="00876336"/>
    <w:rsid w:val="00881DCC"/>
    <w:rsid w:val="008927E8"/>
    <w:rsid w:val="008945A7"/>
    <w:rsid w:val="00895206"/>
    <w:rsid w:val="008B54CB"/>
    <w:rsid w:val="008D7FEB"/>
    <w:rsid w:val="008E03C2"/>
    <w:rsid w:val="008E2BA7"/>
    <w:rsid w:val="008E387D"/>
    <w:rsid w:val="008E3EF1"/>
    <w:rsid w:val="008E407A"/>
    <w:rsid w:val="008E6543"/>
    <w:rsid w:val="008F6316"/>
    <w:rsid w:val="00902C99"/>
    <w:rsid w:val="00905D85"/>
    <w:rsid w:val="00907124"/>
    <w:rsid w:val="00911771"/>
    <w:rsid w:val="0091252C"/>
    <w:rsid w:val="00913347"/>
    <w:rsid w:val="00920BE5"/>
    <w:rsid w:val="00921095"/>
    <w:rsid w:val="009233AA"/>
    <w:rsid w:val="00923CE8"/>
    <w:rsid w:val="00925A0F"/>
    <w:rsid w:val="00925E41"/>
    <w:rsid w:val="00926262"/>
    <w:rsid w:val="009308F9"/>
    <w:rsid w:val="00930B9B"/>
    <w:rsid w:val="0093392C"/>
    <w:rsid w:val="009401BB"/>
    <w:rsid w:val="00942972"/>
    <w:rsid w:val="009526EA"/>
    <w:rsid w:val="00960461"/>
    <w:rsid w:val="009650D0"/>
    <w:rsid w:val="00971662"/>
    <w:rsid w:val="00972E52"/>
    <w:rsid w:val="0097474A"/>
    <w:rsid w:val="00976996"/>
    <w:rsid w:val="009852C9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07B28"/>
    <w:rsid w:val="00A10305"/>
    <w:rsid w:val="00A26B6C"/>
    <w:rsid w:val="00A345F6"/>
    <w:rsid w:val="00A3521A"/>
    <w:rsid w:val="00A412F6"/>
    <w:rsid w:val="00A54240"/>
    <w:rsid w:val="00A57361"/>
    <w:rsid w:val="00A676B5"/>
    <w:rsid w:val="00A67C94"/>
    <w:rsid w:val="00A8050E"/>
    <w:rsid w:val="00A84450"/>
    <w:rsid w:val="00A8773B"/>
    <w:rsid w:val="00A87BE8"/>
    <w:rsid w:val="00A91999"/>
    <w:rsid w:val="00A93223"/>
    <w:rsid w:val="00A9586C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2CEE"/>
    <w:rsid w:val="00B07BA9"/>
    <w:rsid w:val="00B15916"/>
    <w:rsid w:val="00B175B8"/>
    <w:rsid w:val="00B21202"/>
    <w:rsid w:val="00B228A8"/>
    <w:rsid w:val="00B26FE2"/>
    <w:rsid w:val="00B27747"/>
    <w:rsid w:val="00B30E20"/>
    <w:rsid w:val="00B31DB3"/>
    <w:rsid w:val="00B36F0D"/>
    <w:rsid w:val="00B421F3"/>
    <w:rsid w:val="00B4226E"/>
    <w:rsid w:val="00B44912"/>
    <w:rsid w:val="00B66267"/>
    <w:rsid w:val="00B6676D"/>
    <w:rsid w:val="00B66DC2"/>
    <w:rsid w:val="00B772C4"/>
    <w:rsid w:val="00B80505"/>
    <w:rsid w:val="00B85F35"/>
    <w:rsid w:val="00B865EF"/>
    <w:rsid w:val="00B91039"/>
    <w:rsid w:val="00B91043"/>
    <w:rsid w:val="00B914CE"/>
    <w:rsid w:val="00B920EA"/>
    <w:rsid w:val="00B95CAB"/>
    <w:rsid w:val="00BA2F33"/>
    <w:rsid w:val="00BA49B0"/>
    <w:rsid w:val="00BB4E33"/>
    <w:rsid w:val="00BC2B6C"/>
    <w:rsid w:val="00BC42BE"/>
    <w:rsid w:val="00BC6439"/>
    <w:rsid w:val="00BC6CDC"/>
    <w:rsid w:val="00BD081D"/>
    <w:rsid w:val="00BD3A12"/>
    <w:rsid w:val="00BD3B0C"/>
    <w:rsid w:val="00BD5D55"/>
    <w:rsid w:val="00BE0A98"/>
    <w:rsid w:val="00BE1EDD"/>
    <w:rsid w:val="00BE3DE8"/>
    <w:rsid w:val="00BE7D23"/>
    <w:rsid w:val="00BF1796"/>
    <w:rsid w:val="00BF5A77"/>
    <w:rsid w:val="00C023C3"/>
    <w:rsid w:val="00C03F36"/>
    <w:rsid w:val="00C13EC8"/>
    <w:rsid w:val="00C26507"/>
    <w:rsid w:val="00C36022"/>
    <w:rsid w:val="00C418EB"/>
    <w:rsid w:val="00C44A6E"/>
    <w:rsid w:val="00C467A0"/>
    <w:rsid w:val="00C47252"/>
    <w:rsid w:val="00C47E8F"/>
    <w:rsid w:val="00C51F56"/>
    <w:rsid w:val="00C54EB2"/>
    <w:rsid w:val="00C55BEC"/>
    <w:rsid w:val="00C60662"/>
    <w:rsid w:val="00C6391E"/>
    <w:rsid w:val="00C651AC"/>
    <w:rsid w:val="00C65B0E"/>
    <w:rsid w:val="00C70877"/>
    <w:rsid w:val="00C70907"/>
    <w:rsid w:val="00C73BFA"/>
    <w:rsid w:val="00C76AF3"/>
    <w:rsid w:val="00C80F1F"/>
    <w:rsid w:val="00C838EF"/>
    <w:rsid w:val="00C861FB"/>
    <w:rsid w:val="00C86E39"/>
    <w:rsid w:val="00CA153C"/>
    <w:rsid w:val="00CA6C80"/>
    <w:rsid w:val="00CA7928"/>
    <w:rsid w:val="00CB6510"/>
    <w:rsid w:val="00CC1D91"/>
    <w:rsid w:val="00CC2F7B"/>
    <w:rsid w:val="00CC7C35"/>
    <w:rsid w:val="00CD022A"/>
    <w:rsid w:val="00CE164D"/>
    <w:rsid w:val="00CE3F84"/>
    <w:rsid w:val="00CE4A6D"/>
    <w:rsid w:val="00CF33B1"/>
    <w:rsid w:val="00CF439B"/>
    <w:rsid w:val="00CF59EB"/>
    <w:rsid w:val="00D00545"/>
    <w:rsid w:val="00D02355"/>
    <w:rsid w:val="00D144FE"/>
    <w:rsid w:val="00D23B0D"/>
    <w:rsid w:val="00D267ED"/>
    <w:rsid w:val="00D276AE"/>
    <w:rsid w:val="00D3139F"/>
    <w:rsid w:val="00D34D27"/>
    <w:rsid w:val="00D41AA7"/>
    <w:rsid w:val="00D4231F"/>
    <w:rsid w:val="00D541AF"/>
    <w:rsid w:val="00D55F86"/>
    <w:rsid w:val="00D62968"/>
    <w:rsid w:val="00D63AC8"/>
    <w:rsid w:val="00D67AEC"/>
    <w:rsid w:val="00D70C5D"/>
    <w:rsid w:val="00D779E1"/>
    <w:rsid w:val="00D93C7D"/>
    <w:rsid w:val="00D94382"/>
    <w:rsid w:val="00D96D34"/>
    <w:rsid w:val="00DA28A2"/>
    <w:rsid w:val="00DA62FB"/>
    <w:rsid w:val="00DA753D"/>
    <w:rsid w:val="00DB25C4"/>
    <w:rsid w:val="00DC465B"/>
    <w:rsid w:val="00DC5BD2"/>
    <w:rsid w:val="00DC5DF4"/>
    <w:rsid w:val="00DD0D9D"/>
    <w:rsid w:val="00DE3C6A"/>
    <w:rsid w:val="00DE5DC5"/>
    <w:rsid w:val="00DE6708"/>
    <w:rsid w:val="00DF5D56"/>
    <w:rsid w:val="00DF7B28"/>
    <w:rsid w:val="00E0525D"/>
    <w:rsid w:val="00E065D0"/>
    <w:rsid w:val="00E1313A"/>
    <w:rsid w:val="00E17BD8"/>
    <w:rsid w:val="00E402A2"/>
    <w:rsid w:val="00E415EC"/>
    <w:rsid w:val="00E46F82"/>
    <w:rsid w:val="00E50FFE"/>
    <w:rsid w:val="00E528D0"/>
    <w:rsid w:val="00E53443"/>
    <w:rsid w:val="00E5766E"/>
    <w:rsid w:val="00E84BC3"/>
    <w:rsid w:val="00E87078"/>
    <w:rsid w:val="00E90AEA"/>
    <w:rsid w:val="00E91237"/>
    <w:rsid w:val="00EA2B65"/>
    <w:rsid w:val="00EA4B09"/>
    <w:rsid w:val="00EA61FE"/>
    <w:rsid w:val="00EA7866"/>
    <w:rsid w:val="00EB17D6"/>
    <w:rsid w:val="00EB3BEA"/>
    <w:rsid w:val="00EB3C91"/>
    <w:rsid w:val="00EB4FB2"/>
    <w:rsid w:val="00EC24F0"/>
    <w:rsid w:val="00EC4CCD"/>
    <w:rsid w:val="00ED0454"/>
    <w:rsid w:val="00ED1F4B"/>
    <w:rsid w:val="00ED6A16"/>
    <w:rsid w:val="00ED6A1E"/>
    <w:rsid w:val="00ED6A97"/>
    <w:rsid w:val="00ED6CAC"/>
    <w:rsid w:val="00EE330E"/>
    <w:rsid w:val="00EF35A1"/>
    <w:rsid w:val="00F05AED"/>
    <w:rsid w:val="00F06855"/>
    <w:rsid w:val="00F1141E"/>
    <w:rsid w:val="00F119AB"/>
    <w:rsid w:val="00F13B5A"/>
    <w:rsid w:val="00F15632"/>
    <w:rsid w:val="00F17033"/>
    <w:rsid w:val="00F25C4C"/>
    <w:rsid w:val="00F27E42"/>
    <w:rsid w:val="00F31BCE"/>
    <w:rsid w:val="00F3484A"/>
    <w:rsid w:val="00F35468"/>
    <w:rsid w:val="00F36EE7"/>
    <w:rsid w:val="00F37E0E"/>
    <w:rsid w:val="00F409CF"/>
    <w:rsid w:val="00F41091"/>
    <w:rsid w:val="00F42ADF"/>
    <w:rsid w:val="00F53C94"/>
    <w:rsid w:val="00F62EA4"/>
    <w:rsid w:val="00F65911"/>
    <w:rsid w:val="00F70D6A"/>
    <w:rsid w:val="00F71D56"/>
    <w:rsid w:val="00F7218F"/>
    <w:rsid w:val="00F731D3"/>
    <w:rsid w:val="00F749FA"/>
    <w:rsid w:val="00F806C1"/>
    <w:rsid w:val="00F84216"/>
    <w:rsid w:val="00F869D1"/>
    <w:rsid w:val="00F90206"/>
    <w:rsid w:val="00F91CBB"/>
    <w:rsid w:val="00F96393"/>
    <w:rsid w:val="00FA0132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18D1"/>
    <w:rsid w:val="00FE5EA2"/>
    <w:rsid w:val="00FF338D"/>
    <w:rsid w:val="00FF45CB"/>
    <w:rsid w:val="00FF59E3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789.xml"/><Relationship Id="rId3182" Type="http://schemas.openxmlformats.org/officeDocument/2006/relationships/customXml" Target="ink/ink1442.xml"/><Relationship Id="rId4233" Type="http://schemas.openxmlformats.org/officeDocument/2006/relationships/customXml" Target="ink/ink1943.xml"/><Relationship Id="rId3999" Type="http://schemas.openxmlformats.org/officeDocument/2006/relationships/customXml" Target="ink/ink1832.xml"/><Relationship Id="rId4300" Type="http://schemas.openxmlformats.org/officeDocument/2006/relationships/image" Target="media/image1869.emf"/><Relationship Id="rId170" Type="http://schemas.openxmlformats.org/officeDocument/2006/relationships/image" Target="media/image40.emf"/><Relationship Id="rId6058" Type="http://schemas.openxmlformats.org/officeDocument/2006/relationships/customXml" Target="ink/ink2793.xml"/><Relationship Id="rId6472" Type="http://schemas.openxmlformats.org/officeDocument/2006/relationships/oleObject" Target="embeddings/oleObject219.bin"/><Relationship Id="rId5074" Type="http://schemas.openxmlformats.org/officeDocument/2006/relationships/customXml" Target="ink/ink2338.xml"/><Relationship Id="rId6125" Type="http://schemas.openxmlformats.org/officeDocument/2006/relationships/customXml" Target="ink/ink2827.xml"/><Relationship Id="rId987" Type="http://schemas.openxmlformats.org/officeDocument/2006/relationships/image" Target="media/image478.emf"/><Relationship Id="rId2668" Type="http://schemas.openxmlformats.org/officeDocument/2006/relationships/customXml" Target="ink/ink1197.xml"/><Relationship Id="rId3719" Type="http://schemas.openxmlformats.org/officeDocument/2006/relationships/image" Target="media/image1637.emf"/><Relationship Id="rId4090" Type="http://schemas.openxmlformats.org/officeDocument/2006/relationships/image" Target="media/image1781.emf"/><Relationship Id="rId1684" Type="http://schemas.openxmlformats.org/officeDocument/2006/relationships/image" Target="media/image779.emf"/><Relationship Id="rId2735" Type="http://schemas.openxmlformats.org/officeDocument/2006/relationships/image" Target="media/image1225.emf"/><Relationship Id="rId5141" Type="http://schemas.openxmlformats.org/officeDocument/2006/relationships/image" Target="media/image2251.emf"/><Relationship Id="rId707" Type="http://schemas.openxmlformats.org/officeDocument/2006/relationships/image" Target="media/image320.emf"/><Relationship Id="rId1337" Type="http://schemas.openxmlformats.org/officeDocument/2006/relationships/customXml" Target="ink/ink557.xml"/><Relationship Id="rId1751" Type="http://schemas.openxmlformats.org/officeDocument/2006/relationships/customXml" Target="ink/ink751.xml"/><Relationship Id="rId2802" Type="http://schemas.openxmlformats.org/officeDocument/2006/relationships/customXml" Target="ink/ink1260.xml"/><Relationship Id="rId5958" Type="http://schemas.openxmlformats.org/officeDocument/2006/relationships/customXml" Target="ink/ink2743.xml"/><Relationship Id="rId43" Type="http://schemas.openxmlformats.org/officeDocument/2006/relationships/customXml" Target="ink/ink11.xml"/><Relationship Id="rId1404" Type="http://schemas.openxmlformats.org/officeDocument/2006/relationships/image" Target="media/image659.emf"/><Relationship Id="rId3576" Type="http://schemas.openxmlformats.org/officeDocument/2006/relationships/image" Target="media/image1576.emf"/><Relationship Id="rId4627" Type="http://schemas.openxmlformats.org/officeDocument/2006/relationships/image" Target="media/image2029.emf"/><Relationship Id="rId4974" Type="http://schemas.openxmlformats.org/officeDocument/2006/relationships/image" Target="media/image2202.emf"/><Relationship Id="rId497" Type="http://schemas.openxmlformats.org/officeDocument/2006/relationships/image" Target="media/image219.emf"/><Relationship Id="rId2178" Type="http://schemas.openxmlformats.org/officeDocument/2006/relationships/customXml" Target="ink/ink956.xml"/><Relationship Id="rId3229" Type="http://schemas.openxmlformats.org/officeDocument/2006/relationships/image" Target="media/image14020.emf"/><Relationship Id="rId3990" Type="http://schemas.openxmlformats.org/officeDocument/2006/relationships/image" Target="media/image17350.emf"/><Relationship Id="rId1194" Type="http://schemas.openxmlformats.org/officeDocument/2006/relationships/image" Target="media/image568.emf"/><Relationship Id="rId2592" Type="http://schemas.openxmlformats.org/officeDocument/2006/relationships/customXml" Target="ink/ink1159.xml"/><Relationship Id="rId3643" Type="http://schemas.openxmlformats.org/officeDocument/2006/relationships/customXml" Target="ink/ink1665.xml"/><Relationship Id="rId564" Type="http://schemas.openxmlformats.org/officeDocument/2006/relationships/customXml" Target="ink/ink190.xml"/><Relationship Id="rId2245" Type="http://schemas.openxmlformats.org/officeDocument/2006/relationships/image" Target="media/image10080.emf"/><Relationship Id="rId3710" Type="http://schemas.openxmlformats.org/officeDocument/2006/relationships/customXml" Target="ink/ink1698.xml"/><Relationship Id="rId631" Type="http://schemas.openxmlformats.org/officeDocument/2006/relationships/image" Target="media/image283.emf"/><Relationship Id="rId1261" Type="http://schemas.openxmlformats.org/officeDocument/2006/relationships/customXml" Target="ink/ink525.xml"/><Relationship Id="rId2312" Type="http://schemas.openxmlformats.org/officeDocument/2006/relationships/customXml" Target="ink/ink1023.xml"/><Relationship Id="rId5468" Type="http://schemas.openxmlformats.org/officeDocument/2006/relationships/customXml" Target="ink/ink2528.xml"/><Relationship Id="rId5882" Type="http://schemas.openxmlformats.org/officeDocument/2006/relationships/customXml" Target="ink/ink2710.xml"/><Relationship Id="rId4484" Type="http://schemas.openxmlformats.org/officeDocument/2006/relationships/oleObject" Target="embeddings/oleObject134.bin"/><Relationship Id="rId5535" Type="http://schemas.openxmlformats.org/officeDocument/2006/relationships/oleObject" Target="embeddings/oleObject176.bin"/><Relationship Id="rId3086" Type="http://schemas.openxmlformats.org/officeDocument/2006/relationships/customXml" Target="ink/ink1394.xml"/><Relationship Id="rId4137" Type="http://schemas.openxmlformats.org/officeDocument/2006/relationships/customXml" Target="ink/ink1901.xml"/><Relationship Id="rId4551" Type="http://schemas.openxmlformats.org/officeDocument/2006/relationships/image" Target="media/image1991.emf"/><Relationship Id="rId3153" Type="http://schemas.openxmlformats.org/officeDocument/2006/relationships/image" Target="media/image13640.emf"/><Relationship Id="rId4204" Type="http://schemas.openxmlformats.org/officeDocument/2006/relationships/image" Target="media/image1821.emf"/><Relationship Id="rId5602" Type="http://schemas.openxmlformats.org/officeDocument/2006/relationships/customXml" Target="ink/ink2582.xml"/><Relationship Id="rId3220" Type="http://schemas.openxmlformats.org/officeDocument/2006/relationships/customXml" Target="ink/ink1461.xml"/><Relationship Id="rId6029" Type="http://schemas.openxmlformats.org/officeDocument/2006/relationships/image" Target="media/image2563.emf"/><Relationship Id="rId6376" Type="http://schemas.openxmlformats.org/officeDocument/2006/relationships/customXml" Target="ink/ink2943.xml"/><Relationship Id="rId7" Type="http://schemas.openxmlformats.org/officeDocument/2006/relationships/footnotes" Target="footnotes.xml"/><Relationship Id="rId2986" Type="http://schemas.openxmlformats.org/officeDocument/2006/relationships/image" Target="media/image1335.emf"/><Relationship Id="rId5392" Type="http://schemas.openxmlformats.org/officeDocument/2006/relationships/customXml" Target="ink/ink2490.xml"/><Relationship Id="rId6443" Type="http://schemas.openxmlformats.org/officeDocument/2006/relationships/image" Target="media/image2768.emf"/><Relationship Id="rId958" Type="http://schemas.openxmlformats.org/officeDocument/2006/relationships/customXml" Target="ink/ink380.xml"/><Relationship Id="rId1588" Type="http://schemas.openxmlformats.org/officeDocument/2006/relationships/image" Target="media/image732.emf"/><Relationship Id="rId2639" Type="http://schemas.openxmlformats.org/officeDocument/2006/relationships/image" Target="media/image11790.emf"/><Relationship Id="rId5045" Type="http://schemas.openxmlformats.org/officeDocument/2006/relationships/image" Target="media/image1975.emf"/><Relationship Id="rId1655" Type="http://schemas.openxmlformats.org/officeDocument/2006/relationships/customXml" Target="ink/ink703.xml"/><Relationship Id="rId2706" Type="http://schemas.openxmlformats.org/officeDocument/2006/relationships/customXml" Target="ink/ink1214.xml"/><Relationship Id="rId4061" Type="http://schemas.openxmlformats.org/officeDocument/2006/relationships/customXml" Target="ink/ink1863.xml"/><Relationship Id="rId5112" Type="http://schemas.openxmlformats.org/officeDocument/2006/relationships/customXml" Target="ink/ink2357.xml"/><Relationship Id="rId1308" Type="http://schemas.openxmlformats.org/officeDocument/2006/relationships/oleObject" Target="embeddings/oleObject63.bin"/><Relationship Id="rId1722" Type="http://schemas.openxmlformats.org/officeDocument/2006/relationships/image" Target="media/image794.emf"/><Relationship Id="rId4878" Type="http://schemas.openxmlformats.org/officeDocument/2006/relationships/image" Target="media/image2154.emf"/><Relationship Id="rId5929" Type="http://schemas.openxmlformats.org/officeDocument/2006/relationships/image" Target="media/image2513.emf"/><Relationship Id="rId14" Type="http://schemas.openxmlformats.org/officeDocument/2006/relationships/oleObject" Target="embeddings/oleObject2.bin"/><Relationship Id="rId3894" Type="http://schemas.openxmlformats.org/officeDocument/2006/relationships/image" Target="media/image1719.emf"/><Relationship Id="rId4945" Type="http://schemas.openxmlformats.org/officeDocument/2006/relationships/customXml" Target="ink/ink2283.xml"/><Relationship Id="rId2496" Type="http://schemas.openxmlformats.org/officeDocument/2006/relationships/customXml" Target="ink/ink1116.xml"/><Relationship Id="rId3547" Type="http://schemas.openxmlformats.org/officeDocument/2006/relationships/image" Target="media/image1562.emf"/><Relationship Id="rId3961" Type="http://schemas.openxmlformats.org/officeDocument/2006/relationships/customXml" Target="ink/ink1817.xml"/><Relationship Id="rId468" Type="http://schemas.openxmlformats.org/officeDocument/2006/relationships/customXml" Target="ink/ink144.xml"/><Relationship Id="rId882" Type="http://schemas.openxmlformats.org/officeDocument/2006/relationships/customXml" Target="ink/ink346.xml"/><Relationship Id="rId1098" Type="http://schemas.openxmlformats.org/officeDocument/2006/relationships/image" Target="media/image520.emf"/><Relationship Id="rId2149" Type="http://schemas.openxmlformats.org/officeDocument/2006/relationships/image" Target="media/image998.emf"/><Relationship Id="rId2563" Type="http://schemas.openxmlformats.org/officeDocument/2006/relationships/oleObject" Target="embeddings/oleObject91.bin"/><Relationship Id="rId3614" Type="http://schemas.openxmlformats.org/officeDocument/2006/relationships/image" Target="media/image1586.emf"/><Relationship Id="rId6020" Type="http://schemas.openxmlformats.org/officeDocument/2006/relationships/customXml" Target="ink/ink2774.xml"/><Relationship Id="rId535" Type="http://schemas.openxmlformats.org/officeDocument/2006/relationships/image" Target="media/image235.emf"/><Relationship Id="rId1165" Type="http://schemas.openxmlformats.org/officeDocument/2006/relationships/customXml" Target="ink/ink480.xml"/><Relationship Id="rId2216" Type="http://schemas.openxmlformats.org/officeDocument/2006/relationships/customXml" Target="ink/ink975.xml"/><Relationship Id="rId2630" Type="http://schemas.openxmlformats.org/officeDocument/2006/relationships/customXml" Target="ink/ink1178.xml"/><Relationship Id="rId5786" Type="http://schemas.openxmlformats.org/officeDocument/2006/relationships/image" Target="media/image2451.emf"/><Relationship Id="rId602" Type="http://schemas.openxmlformats.org/officeDocument/2006/relationships/customXml" Target="ink/ink209.xml"/><Relationship Id="rId1232" Type="http://schemas.openxmlformats.org/officeDocument/2006/relationships/image" Target="media/image173.emf"/><Relationship Id="rId4388" Type="http://schemas.openxmlformats.org/officeDocument/2006/relationships/customXml" Target="ink/ink2021.xml"/><Relationship Id="rId5439" Type="http://schemas.openxmlformats.org/officeDocument/2006/relationships/image" Target="media/image2368.emf"/><Relationship Id="rId5853" Type="http://schemas.openxmlformats.org/officeDocument/2006/relationships/customXml" Target="ink/ink2702.xml"/><Relationship Id="rId3057" Type="http://schemas.openxmlformats.org/officeDocument/2006/relationships/image" Target="media/image1369.emf"/><Relationship Id="rId4108" Type="http://schemas.openxmlformats.org/officeDocument/2006/relationships/image" Target="media/image1790.emf"/><Relationship Id="rId4455" Type="http://schemas.openxmlformats.org/officeDocument/2006/relationships/customXml" Target="ink/ink2055.xml"/><Relationship Id="rId5506" Type="http://schemas.openxmlformats.org/officeDocument/2006/relationships/oleObject" Target="embeddings/oleObject173.bin"/><Relationship Id="rId5920" Type="http://schemas.openxmlformats.org/officeDocument/2006/relationships/customXml" Target="ink/ink2724.xml"/><Relationship Id="rId3471" Type="http://schemas.openxmlformats.org/officeDocument/2006/relationships/image" Target="media/image1521.emf"/><Relationship Id="rId4522" Type="http://schemas.openxmlformats.org/officeDocument/2006/relationships/image" Target="media/image1979.emf"/><Relationship Id="rId392" Type="http://schemas.openxmlformats.org/officeDocument/2006/relationships/customXml" Target="ink/ink116.xml"/><Relationship Id="rId2073" Type="http://schemas.openxmlformats.org/officeDocument/2006/relationships/image" Target="media/image65.wmf"/><Relationship Id="rId3124" Type="http://schemas.openxmlformats.org/officeDocument/2006/relationships/customXml" Target="ink/ink1413.xml"/><Relationship Id="rId2140" Type="http://schemas.openxmlformats.org/officeDocument/2006/relationships/customXml" Target="ink/ink939.xml"/><Relationship Id="rId5296" Type="http://schemas.openxmlformats.org/officeDocument/2006/relationships/customXml" Target="ink/ink2443.xml"/><Relationship Id="rId6347" Type="http://schemas.openxmlformats.org/officeDocument/2006/relationships/image" Target="media/image2721.emf"/><Relationship Id="rId112" Type="http://schemas.openxmlformats.org/officeDocument/2006/relationships/image" Target="media/image60.emf"/><Relationship Id="rId5363" Type="http://schemas.openxmlformats.org/officeDocument/2006/relationships/image" Target="media/image2330.emf"/><Relationship Id="rId6414" Type="http://schemas.openxmlformats.org/officeDocument/2006/relationships/image" Target="media/image2754.emf"/><Relationship Id="rId2957" Type="http://schemas.openxmlformats.org/officeDocument/2006/relationships/image" Target="media/image840.wmf"/><Relationship Id="rId5016" Type="http://schemas.openxmlformats.org/officeDocument/2006/relationships/customXml" Target="ink/ink2310.xml"/><Relationship Id="rId929" Type="http://schemas.openxmlformats.org/officeDocument/2006/relationships/image" Target="media/image449.emf"/><Relationship Id="rId1559" Type="http://schemas.openxmlformats.org/officeDocument/2006/relationships/customXml" Target="ink/ink656.xml"/><Relationship Id="rId1973" Type="http://schemas.openxmlformats.org/officeDocument/2006/relationships/customXml" Target="ink/ink862.xml"/><Relationship Id="rId4032" Type="http://schemas.openxmlformats.org/officeDocument/2006/relationships/image" Target="media/image17520.emf"/><Relationship Id="rId5430" Type="http://schemas.openxmlformats.org/officeDocument/2006/relationships/customXml" Target="ink/ink2509.xml"/><Relationship Id="rId1626" Type="http://schemas.openxmlformats.org/officeDocument/2006/relationships/image" Target="media/image437.emf"/><Relationship Id="rId3798" Type="http://schemas.openxmlformats.org/officeDocument/2006/relationships/customXml" Target="ink/ink1740.xml"/><Relationship Id="rId4849" Type="http://schemas.openxmlformats.org/officeDocument/2006/relationships/customXml" Target="ink/ink2236.xml"/><Relationship Id="rId3865" Type="http://schemas.openxmlformats.org/officeDocument/2006/relationships/customXml" Target="ink/ink1772.xml"/><Relationship Id="rId4916" Type="http://schemas.openxmlformats.org/officeDocument/2006/relationships/oleObject" Target="embeddings/oleObject149.bin"/><Relationship Id="rId6271" Type="http://schemas.openxmlformats.org/officeDocument/2006/relationships/oleObject" Target="embeddings/oleObject208.bin"/><Relationship Id="rId786" Type="http://schemas.openxmlformats.org/officeDocument/2006/relationships/customXml" Target="ink/ink297.xml"/><Relationship Id="rId2467" Type="http://schemas.openxmlformats.org/officeDocument/2006/relationships/image" Target="media/image1117.emf"/><Relationship Id="rId3518" Type="http://schemas.openxmlformats.org/officeDocument/2006/relationships/customXml" Target="ink/ink1604.xml"/><Relationship Id="rId439" Type="http://schemas.openxmlformats.org/officeDocument/2006/relationships/image" Target="media/image192.emf"/><Relationship Id="rId1069" Type="http://schemas.openxmlformats.org/officeDocument/2006/relationships/image" Target="media/image513.emf"/><Relationship Id="rId1483" Type="http://schemas.openxmlformats.org/officeDocument/2006/relationships/customXml" Target="ink/ink618.xml"/><Relationship Id="rId2881" Type="http://schemas.openxmlformats.org/officeDocument/2006/relationships/customXml" Target="ink/ink1299.xml"/><Relationship Id="rId3932" Type="http://schemas.openxmlformats.org/officeDocument/2006/relationships/image" Target="media/image17210.emf"/><Relationship Id="rId506" Type="http://schemas.openxmlformats.org/officeDocument/2006/relationships/image" Target="media/image340.wmf"/><Relationship Id="rId853" Type="http://schemas.openxmlformats.org/officeDocument/2006/relationships/customXml" Target="ink/ink331.xml"/><Relationship Id="rId1136" Type="http://schemas.openxmlformats.org/officeDocument/2006/relationships/image" Target="media/image539.emf"/><Relationship Id="rId2534" Type="http://schemas.openxmlformats.org/officeDocument/2006/relationships/customXml" Target="ink/ink1135.xml"/><Relationship Id="rId920" Type="http://schemas.openxmlformats.org/officeDocument/2006/relationships/customXml" Target="ink/ink363.xml"/><Relationship Id="rId1550" Type="http://schemas.openxmlformats.org/officeDocument/2006/relationships/image" Target="media/image720.emf"/><Relationship Id="rId2601" Type="http://schemas.openxmlformats.org/officeDocument/2006/relationships/image" Target="media/image1164.emf"/><Relationship Id="rId5757" Type="http://schemas.openxmlformats.org/officeDocument/2006/relationships/image" Target="media/image2437.emf"/><Relationship Id="rId1203" Type="http://schemas.openxmlformats.org/officeDocument/2006/relationships/customXml" Target="ink/ink499.xml"/><Relationship Id="rId4359" Type="http://schemas.openxmlformats.org/officeDocument/2006/relationships/customXml" Target="ink/ink2006.xml"/><Relationship Id="rId4773" Type="http://schemas.openxmlformats.org/officeDocument/2006/relationships/customXml" Target="ink/ink2198.xml"/><Relationship Id="rId5824" Type="http://schemas.openxmlformats.org/officeDocument/2006/relationships/image" Target="media/image2470.emf"/><Relationship Id="rId3168" Type="http://schemas.openxmlformats.org/officeDocument/2006/relationships/customXml" Target="ink/ink1435.xml"/><Relationship Id="rId3375" Type="http://schemas.openxmlformats.org/officeDocument/2006/relationships/image" Target="media/image1475.emf"/><Relationship Id="rId3582" Type="http://schemas.openxmlformats.org/officeDocument/2006/relationships/image" Target="media/image1579.emf"/><Relationship Id="rId4219" Type="http://schemas.openxmlformats.org/officeDocument/2006/relationships/customXml" Target="ink/ink1936.xml"/><Relationship Id="rId4426" Type="http://schemas.openxmlformats.org/officeDocument/2006/relationships/image" Target="media/image1931.emf"/><Relationship Id="rId4633" Type="http://schemas.openxmlformats.org/officeDocument/2006/relationships/image" Target="media/image2032.emf"/><Relationship Id="rId4840" Type="http://schemas.openxmlformats.org/officeDocument/2006/relationships/image" Target="media/image2135.emf"/><Relationship Id="rId296" Type="http://schemas.openxmlformats.org/officeDocument/2006/relationships/customXml" Target="ink/ink87.xml"/><Relationship Id="rId2184" Type="http://schemas.openxmlformats.org/officeDocument/2006/relationships/customXml" Target="ink/ink959.xml"/><Relationship Id="rId2391" Type="http://schemas.openxmlformats.org/officeDocument/2006/relationships/customXml" Target="ink/ink1063.xml"/><Relationship Id="rId3028" Type="http://schemas.openxmlformats.org/officeDocument/2006/relationships/customXml" Target="ink/ink1366.xml"/><Relationship Id="rId3235" Type="http://schemas.openxmlformats.org/officeDocument/2006/relationships/image" Target="media/image14050.emf"/><Relationship Id="rId3442" Type="http://schemas.openxmlformats.org/officeDocument/2006/relationships/customXml" Target="ink/ink1570.xml"/><Relationship Id="rId156" Type="http://schemas.openxmlformats.org/officeDocument/2006/relationships/image" Target="media/image74.emf"/><Relationship Id="rId570" Type="http://schemas.openxmlformats.org/officeDocument/2006/relationships/customXml" Target="ink/ink193.xml"/><Relationship Id="rId2044" Type="http://schemas.openxmlformats.org/officeDocument/2006/relationships/customXml" Target="ink/ink895.xml"/><Relationship Id="rId2251" Type="http://schemas.openxmlformats.org/officeDocument/2006/relationships/image" Target="media/image10110.emf"/><Relationship Id="rId3302" Type="http://schemas.openxmlformats.org/officeDocument/2006/relationships/customXml" Target="ink/ink1502.xml"/><Relationship Id="rId4700" Type="http://schemas.openxmlformats.org/officeDocument/2006/relationships/customXml" Target="ink/ink2164.xml"/><Relationship Id="rId6458" Type="http://schemas.openxmlformats.org/officeDocument/2006/relationships/image" Target="media/image2775.emf"/><Relationship Id="rId223" Type="http://schemas.openxmlformats.org/officeDocument/2006/relationships/customXml" Target="ink/ink61.xml"/><Relationship Id="rId430" Type="http://schemas.openxmlformats.org/officeDocument/2006/relationships/image" Target="media/image300.wmf"/><Relationship Id="rId1060" Type="http://schemas.openxmlformats.org/officeDocument/2006/relationships/customXml" Target="ink/ink429.xml"/><Relationship Id="rId2111" Type="http://schemas.openxmlformats.org/officeDocument/2006/relationships/image" Target="media/image653.emf"/><Relationship Id="rId5267" Type="http://schemas.openxmlformats.org/officeDocument/2006/relationships/image" Target="media/image2301.emf"/><Relationship Id="rId6318" Type="http://schemas.openxmlformats.org/officeDocument/2006/relationships/customXml" Target="ink/ink2916.xml"/><Relationship Id="rId4076" Type="http://schemas.openxmlformats.org/officeDocument/2006/relationships/image" Target="media/image1774.emf"/><Relationship Id="rId5474" Type="http://schemas.openxmlformats.org/officeDocument/2006/relationships/customXml" Target="ink/ink2531.xml"/><Relationship Id="rId5681" Type="http://schemas.openxmlformats.org/officeDocument/2006/relationships/image" Target="media/image2399.emf"/><Relationship Id="rId1877" Type="http://schemas.openxmlformats.org/officeDocument/2006/relationships/customXml" Target="ink/ink814.xml"/><Relationship Id="rId2928" Type="http://schemas.openxmlformats.org/officeDocument/2006/relationships/image" Target="media/image1313.emf"/><Relationship Id="rId4283" Type="http://schemas.openxmlformats.org/officeDocument/2006/relationships/customXml" Target="ink/ink1968.xml"/><Relationship Id="rId4490" Type="http://schemas.openxmlformats.org/officeDocument/2006/relationships/image" Target="media/image1963.emf"/><Relationship Id="rId5127" Type="http://schemas.openxmlformats.org/officeDocument/2006/relationships/oleObject" Target="embeddings/oleObject161.bin"/><Relationship Id="rId5334" Type="http://schemas.openxmlformats.org/officeDocument/2006/relationships/customXml" Target="ink/ink2461.xml"/><Relationship Id="rId5541" Type="http://schemas.openxmlformats.org/officeDocument/2006/relationships/oleObject" Target="embeddings/oleObject179.bin"/><Relationship Id="rId1737" Type="http://schemas.openxmlformats.org/officeDocument/2006/relationships/customXml" Target="ink/ink744.xml"/><Relationship Id="rId1944" Type="http://schemas.openxmlformats.org/officeDocument/2006/relationships/image" Target="media/image905.emf"/><Relationship Id="rId3092" Type="http://schemas.openxmlformats.org/officeDocument/2006/relationships/customXml" Target="ink/ink1397.xml"/><Relationship Id="rId4143" Type="http://schemas.openxmlformats.org/officeDocument/2006/relationships/customXml" Target="ink/ink1904.xml"/><Relationship Id="rId4350" Type="http://schemas.openxmlformats.org/officeDocument/2006/relationships/image" Target="media/image1894.emf"/><Relationship Id="rId5401" Type="http://schemas.openxmlformats.org/officeDocument/2006/relationships/image" Target="media/image2349.emf"/><Relationship Id="rId29" Type="http://schemas.openxmlformats.org/officeDocument/2006/relationships/customXml" Target="ink/ink5.xml"/><Relationship Id="rId4003" Type="http://schemas.openxmlformats.org/officeDocument/2006/relationships/customXml" Target="ink/ink1834.xml"/><Relationship Id="rId4210" Type="http://schemas.openxmlformats.org/officeDocument/2006/relationships/image" Target="media/image1824.emf"/><Relationship Id="rId1804" Type="http://schemas.openxmlformats.org/officeDocument/2006/relationships/image" Target="media/image835.emf"/><Relationship Id="rId6175" Type="http://schemas.openxmlformats.org/officeDocument/2006/relationships/customXml" Target="ink/ink2852.xml"/><Relationship Id="rId6382" Type="http://schemas.openxmlformats.org/officeDocument/2006/relationships/customXml" Target="ink/ink2946.xml"/><Relationship Id="rId3769" Type="http://schemas.openxmlformats.org/officeDocument/2006/relationships/image" Target="media/image1662.emf"/><Relationship Id="rId3976" Type="http://schemas.openxmlformats.org/officeDocument/2006/relationships/image" Target="media/image1743.emf"/><Relationship Id="rId5191" Type="http://schemas.openxmlformats.org/officeDocument/2006/relationships/image" Target="media/image2274.emf"/><Relationship Id="rId6035" Type="http://schemas.openxmlformats.org/officeDocument/2006/relationships/image" Target="media/image2566.emf"/><Relationship Id="rId6242" Type="http://schemas.openxmlformats.org/officeDocument/2006/relationships/customXml" Target="ink/ink2881.xml"/><Relationship Id="rId897" Type="http://schemas.openxmlformats.org/officeDocument/2006/relationships/image" Target="media/image414.emf"/><Relationship Id="rId2578" Type="http://schemas.openxmlformats.org/officeDocument/2006/relationships/customXml" Target="ink/ink1152.xml"/><Relationship Id="rId2785" Type="http://schemas.openxmlformats.org/officeDocument/2006/relationships/image" Target="media/image1247.emf"/><Relationship Id="rId2992" Type="http://schemas.openxmlformats.org/officeDocument/2006/relationships/image" Target="media/image1338.emf"/><Relationship Id="rId3629" Type="http://schemas.openxmlformats.org/officeDocument/2006/relationships/customXml" Target="ink/ink1658.xml"/><Relationship Id="rId3836" Type="http://schemas.openxmlformats.org/officeDocument/2006/relationships/customXml" Target="ink/ink1759.xml"/><Relationship Id="rId5051" Type="http://schemas.openxmlformats.org/officeDocument/2006/relationships/image" Target="media/image2004.emf"/><Relationship Id="rId757" Type="http://schemas.openxmlformats.org/officeDocument/2006/relationships/image" Target="media/image345.emf"/><Relationship Id="rId964" Type="http://schemas.openxmlformats.org/officeDocument/2006/relationships/customXml" Target="ink/ink383.xml"/><Relationship Id="rId1387" Type="http://schemas.openxmlformats.org/officeDocument/2006/relationships/image" Target="media/image580.wmf"/><Relationship Id="rId1594" Type="http://schemas.openxmlformats.org/officeDocument/2006/relationships/image" Target="media/image735.emf"/><Relationship Id="rId2438" Type="http://schemas.openxmlformats.org/officeDocument/2006/relationships/customXml" Target="ink/ink1087.xml"/><Relationship Id="rId2645" Type="http://schemas.openxmlformats.org/officeDocument/2006/relationships/image" Target="media/image1182.emf"/><Relationship Id="rId2852" Type="http://schemas.openxmlformats.org/officeDocument/2006/relationships/oleObject" Target="embeddings/oleObject97.bin"/><Relationship Id="rId3903" Type="http://schemas.openxmlformats.org/officeDocument/2006/relationships/customXml" Target="ink/ink1791.xml"/><Relationship Id="rId6102" Type="http://schemas.openxmlformats.org/officeDocument/2006/relationships/image" Target="media/image2599.emf"/><Relationship Id="rId93" Type="http://schemas.openxmlformats.org/officeDocument/2006/relationships/customXml" Target="ink/ink36.xml"/><Relationship Id="rId617" Type="http://schemas.openxmlformats.org/officeDocument/2006/relationships/image" Target="media/image276.emf"/><Relationship Id="rId824" Type="http://schemas.openxmlformats.org/officeDocument/2006/relationships/customXml" Target="ink/ink316.xml"/><Relationship Id="rId1247" Type="http://schemas.openxmlformats.org/officeDocument/2006/relationships/customXml" Target="ink/ink519.xml"/><Relationship Id="rId1454" Type="http://schemas.openxmlformats.org/officeDocument/2006/relationships/image" Target="media/image289.emf"/><Relationship Id="rId1661" Type="http://schemas.openxmlformats.org/officeDocument/2006/relationships/customXml" Target="ink/ink706.xml"/><Relationship Id="rId2505" Type="http://schemas.openxmlformats.org/officeDocument/2006/relationships/image" Target="media/image1136.emf"/><Relationship Id="rId2712" Type="http://schemas.openxmlformats.org/officeDocument/2006/relationships/customXml" Target="ink/ink1217.xml"/><Relationship Id="rId5868" Type="http://schemas.openxmlformats.org/officeDocument/2006/relationships/image" Target="media/image24220.emf"/><Relationship Id="rId1107" Type="http://schemas.openxmlformats.org/officeDocument/2006/relationships/customXml" Target="ink/ink452.xml"/><Relationship Id="rId1314" Type="http://schemas.openxmlformats.org/officeDocument/2006/relationships/image" Target="media/image621.emf"/><Relationship Id="rId1521" Type="http://schemas.openxmlformats.org/officeDocument/2006/relationships/customXml" Target="ink/ink637.xml"/><Relationship Id="rId4677" Type="http://schemas.openxmlformats.org/officeDocument/2006/relationships/image" Target="media/image2054.emf"/><Relationship Id="rId4884" Type="http://schemas.openxmlformats.org/officeDocument/2006/relationships/image" Target="media/image2157.emf"/><Relationship Id="rId5728" Type="http://schemas.openxmlformats.org/officeDocument/2006/relationships/customXml" Target="ink/ink2645.xml"/><Relationship Id="rId5935" Type="http://schemas.openxmlformats.org/officeDocument/2006/relationships/image" Target="media/image2516.emf"/><Relationship Id="rId3279" Type="http://schemas.openxmlformats.org/officeDocument/2006/relationships/image" Target="media/image1427.emf"/><Relationship Id="rId3486" Type="http://schemas.openxmlformats.org/officeDocument/2006/relationships/customXml" Target="ink/ink1588.xml"/><Relationship Id="rId3693" Type="http://schemas.openxmlformats.org/officeDocument/2006/relationships/image" Target="media/image94.wmf"/><Relationship Id="rId4537" Type="http://schemas.openxmlformats.org/officeDocument/2006/relationships/customXml" Target="ink/ink2090.xml"/><Relationship Id="rId2088" Type="http://schemas.openxmlformats.org/officeDocument/2006/relationships/image" Target="media/image977.emf"/><Relationship Id="rId2295" Type="http://schemas.openxmlformats.org/officeDocument/2006/relationships/image" Target="media/image1033.emf"/><Relationship Id="rId3139" Type="http://schemas.openxmlformats.org/officeDocument/2006/relationships/image" Target="media/image1410.emf"/><Relationship Id="rId3346" Type="http://schemas.openxmlformats.org/officeDocument/2006/relationships/customXml" Target="ink/ink1524.xml"/><Relationship Id="rId4744" Type="http://schemas.openxmlformats.org/officeDocument/2006/relationships/image" Target="media/image2087.emf"/><Relationship Id="rId4951" Type="http://schemas.openxmlformats.org/officeDocument/2006/relationships/image" Target="media/image128.wmf"/><Relationship Id="rId474" Type="http://schemas.openxmlformats.org/officeDocument/2006/relationships/customXml" Target="ink/ink147.xml"/><Relationship Id="rId2155" Type="http://schemas.openxmlformats.org/officeDocument/2006/relationships/image" Target="media/image1001.emf"/><Relationship Id="rId3553" Type="http://schemas.openxmlformats.org/officeDocument/2006/relationships/image" Target="media/image1565.emf"/><Relationship Id="rId3760" Type="http://schemas.openxmlformats.org/officeDocument/2006/relationships/customXml" Target="ink/ink1723.xml"/><Relationship Id="rId4604" Type="http://schemas.openxmlformats.org/officeDocument/2006/relationships/customXml" Target="ink/ink2119.xml"/><Relationship Id="rId4811" Type="http://schemas.openxmlformats.org/officeDocument/2006/relationships/customXml" Target="ink/ink2217.xml"/><Relationship Id="rId127" Type="http://schemas.openxmlformats.org/officeDocument/2006/relationships/image" Target="media/image10.wmf"/><Relationship Id="rId681" Type="http://schemas.openxmlformats.org/officeDocument/2006/relationships/image" Target="media/image307.emf"/><Relationship Id="rId2362" Type="http://schemas.openxmlformats.org/officeDocument/2006/relationships/image" Target="media/image1066.emf"/><Relationship Id="rId3206" Type="http://schemas.openxmlformats.org/officeDocument/2006/relationships/customXml" Target="ink/ink1454.xml"/><Relationship Id="rId3413" Type="http://schemas.openxmlformats.org/officeDocument/2006/relationships/image" Target="media/image1494.emf"/><Relationship Id="rId3620" Type="http://schemas.openxmlformats.org/officeDocument/2006/relationships/image" Target="media/image1589.emf"/><Relationship Id="rId334" Type="http://schemas.openxmlformats.org/officeDocument/2006/relationships/customXml" Target="ink/ink106.xml"/><Relationship Id="rId541" Type="http://schemas.openxmlformats.org/officeDocument/2006/relationships/image" Target="media/image238.emf"/><Relationship Id="rId1171" Type="http://schemas.openxmlformats.org/officeDocument/2006/relationships/customXml" Target="ink/ink483.xml"/><Relationship Id="rId2015" Type="http://schemas.openxmlformats.org/officeDocument/2006/relationships/image" Target="media/image491.emf"/><Relationship Id="rId2222" Type="http://schemas.openxmlformats.org/officeDocument/2006/relationships/customXml" Target="ink/ink978.xml"/><Relationship Id="rId5378" Type="http://schemas.openxmlformats.org/officeDocument/2006/relationships/customXml" Target="ink/ink2483.xml"/><Relationship Id="rId5585" Type="http://schemas.openxmlformats.org/officeDocument/2006/relationships/image" Target="media/image23510.emf"/><Relationship Id="rId5792" Type="http://schemas.openxmlformats.org/officeDocument/2006/relationships/image" Target="media/image2454.emf"/><Relationship Id="rId6429" Type="http://schemas.openxmlformats.org/officeDocument/2006/relationships/customXml" Target="ink/ink2968.xml"/><Relationship Id="rId401" Type="http://schemas.openxmlformats.org/officeDocument/2006/relationships/image" Target="media/image67.emf"/><Relationship Id="rId1031" Type="http://schemas.openxmlformats.org/officeDocument/2006/relationships/image" Target="media/image494.emf"/><Relationship Id="rId1988" Type="http://schemas.openxmlformats.org/officeDocument/2006/relationships/image" Target="media/image937.emf"/><Relationship Id="rId4187" Type="http://schemas.openxmlformats.org/officeDocument/2006/relationships/customXml" Target="ink/ink1920.xml"/><Relationship Id="rId4394" Type="http://schemas.openxmlformats.org/officeDocument/2006/relationships/customXml" Target="ink/ink2024.xml"/><Relationship Id="rId5238" Type="http://schemas.openxmlformats.org/officeDocument/2006/relationships/customXml" Target="ink/ink2415.xml"/><Relationship Id="rId5445" Type="http://schemas.openxmlformats.org/officeDocument/2006/relationships/image" Target="media/image2371.emf"/><Relationship Id="rId5652" Type="http://schemas.openxmlformats.org/officeDocument/2006/relationships/customXml" Target="ink/ink2607.xml"/><Relationship Id="rId4047" Type="http://schemas.openxmlformats.org/officeDocument/2006/relationships/customXml" Target="ink/ink1856.xml"/><Relationship Id="rId4254" Type="http://schemas.openxmlformats.org/officeDocument/2006/relationships/image" Target="media/image1846.emf"/><Relationship Id="rId4461" Type="http://schemas.openxmlformats.org/officeDocument/2006/relationships/customXml" Target="ink/ink2058.xml"/><Relationship Id="rId5305" Type="http://schemas.openxmlformats.org/officeDocument/2006/relationships/image" Target="media/image23020.emf"/><Relationship Id="rId5512" Type="http://schemas.openxmlformats.org/officeDocument/2006/relationships/image" Target="media/image2403.emf"/><Relationship Id="rId1848" Type="http://schemas.openxmlformats.org/officeDocument/2006/relationships/image" Target="media/image857.emf"/><Relationship Id="rId3063" Type="http://schemas.openxmlformats.org/officeDocument/2006/relationships/image" Target="media/image1372.emf"/><Relationship Id="rId3270" Type="http://schemas.openxmlformats.org/officeDocument/2006/relationships/customXml" Target="ink/ink1486.xml"/><Relationship Id="rId4114" Type="http://schemas.openxmlformats.org/officeDocument/2006/relationships/image" Target="media/image1793.emf"/><Relationship Id="rId4321" Type="http://schemas.openxmlformats.org/officeDocument/2006/relationships/customXml" Target="ink/ink1987.xml"/><Relationship Id="rId1708" Type="http://schemas.openxmlformats.org/officeDocument/2006/relationships/image" Target="media/image441.emf"/><Relationship Id="rId1915" Type="http://schemas.openxmlformats.org/officeDocument/2006/relationships/customXml" Target="ink/ink833.xml"/><Relationship Id="rId3130" Type="http://schemas.openxmlformats.org/officeDocument/2006/relationships/customXml" Target="ink/ink1416.xml"/><Relationship Id="rId6079" Type="http://schemas.openxmlformats.org/officeDocument/2006/relationships/image" Target="media/image2588.emf"/><Relationship Id="rId6286" Type="http://schemas.openxmlformats.org/officeDocument/2006/relationships/customXml" Target="ink/ink2902.xml"/><Relationship Id="rId5095" Type="http://schemas.openxmlformats.org/officeDocument/2006/relationships/image" Target="media/image2237.emf"/><Relationship Id="rId6493" Type="http://schemas.openxmlformats.org/officeDocument/2006/relationships/header" Target="header1.xml"/><Relationship Id="rId2689" Type="http://schemas.openxmlformats.org/officeDocument/2006/relationships/image" Target="media/image1204.emf"/><Relationship Id="rId2896" Type="http://schemas.openxmlformats.org/officeDocument/2006/relationships/image" Target="media/image1297.emf"/><Relationship Id="rId3947" Type="http://schemas.openxmlformats.org/officeDocument/2006/relationships/image" Target="media/image100.wmf"/><Relationship Id="rId6146" Type="http://schemas.openxmlformats.org/officeDocument/2006/relationships/image" Target="media/image2621.emf"/><Relationship Id="rId6353" Type="http://schemas.openxmlformats.org/officeDocument/2006/relationships/image" Target="media/image2724.emf"/><Relationship Id="rId868" Type="http://schemas.openxmlformats.org/officeDocument/2006/relationships/customXml" Target="ink/ink339.xml"/><Relationship Id="rId1498" Type="http://schemas.openxmlformats.org/officeDocument/2006/relationships/image" Target="media/image700.emf"/><Relationship Id="rId2549" Type="http://schemas.openxmlformats.org/officeDocument/2006/relationships/image" Target="media/image11390.emf"/><Relationship Id="rId2756" Type="http://schemas.openxmlformats.org/officeDocument/2006/relationships/customXml" Target="ink/ink1238.xml"/><Relationship Id="rId2963" Type="http://schemas.openxmlformats.org/officeDocument/2006/relationships/customXml" Target="ink/ink1333.xml"/><Relationship Id="rId3807" Type="http://schemas.openxmlformats.org/officeDocument/2006/relationships/image" Target="media/image1685.emf"/><Relationship Id="rId5162" Type="http://schemas.openxmlformats.org/officeDocument/2006/relationships/customXml" Target="ink/ink2379.xml"/><Relationship Id="rId6006" Type="http://schemas.openxmlformats.org/officeDocument/2006/relationships/customXml" Target="ink/ink2767.xml"/><Relationship Id="rId6213" Type="http://schemas.openxmlformats.org/officeDocument/2006/relationships/customXml" Target="ink/ink2869.xml"/><Relationship Id="rId6420" Type="http://schemas.openxmlformats.org/officeDocument/2006/relationships/image" Target="media/image2757.emf"/><Relationship Id="rId728" Type="http://schemas.openxmlformats.org/officeDocument/2006/relationships/customXml" Target="ink/ink268.xml"/><Relationship Id="rId935" Type="http://schemas.openxmlformats.org/officeDocument/2006/relationships/image" Target="media/image452.emf"/><Relationship Id="rId1358" Type="http://schemas.openxmlformats.org/officeDocument/2006/relationships/image" Target="media/image643.emf"/><Relationship Id="rId1565" Type="http://schemas.openxmlformats.org/officeDocument/2006/relationships/customXml" Target="ink/ink659.xml"/><Relationship Id="rId1772" Type="http://schemas.openxmlformats.org/officeDocument/2006/relationships/image" Target="media/image819.emf"/><Relationship Id="rId2409" Type="http://schemas.openxmlformats.org/officeDocument/2006/relationships/customXml" Target="ink/ink1072.xml"/><Relationship Id="rId2616" Type="http://schemas.openxmlformats.org/officeDocument/2006/relationships/customXml" Target="ink/ink1171.xml"/><Relationship Id="rId5022" Type="http://schemas.openxmlformats.org/officeDocument/2006/relationships/customXml" Target="ink/ink2313.xml"/><Relationship Id="rId5979" Type="http://schemas.openxmlformats.org/officeDocument/2006/relationships/image" Target="media/image2538.emf"/><Relationship Id="rId64" Type="http://schemas.openxmlformats.org/officeDocument/2006/relationships/image" Target="media/image182.emf"/><Relationship Id="rId1218" Type="http://schemas.openxmlformats.org/officeDocument/2006/relationships/image" Target="media/image580.emf"/><Relationship Id="rId1425" Type="http://schemas.openxmlformats.org/officeDocument/2006/relationships/customXml" Target="ink/ink589.xml"/><Relationship Id="rId2823" Type="http://schemas.openxmlformats.org/officeDocument/2006/relationships/image" Target="media/image1266.emf"/><Relationship Id="rId1632" Type="http://schemas.openxmlformats.org/officeDocument/2006/relationships/image" Target="media/image753.emf"/><Relationship Id="rId4788" Type="http://schemas.openxmlformats.org/officeDocument/2006/relationships/image" Target="media/image2109.emf"/><Relationship Id="rId4995" Type="http://schemas.openxmlformats.org/officeDocument/2006/relationships/image" Target="media/image2212.emf"/><Relationship Id="rId5839" Type="http://schemas.openxmlformats.org/officeDocument/2006/relationships/customXml" Target="ink/ink2695.xml"/><Relationship Id="rId2199" Type="http://schemas.openxmlformats.org/officeDocument/2006/relationships/image" Target="media/image968.emf"/><Relationship Id="rId3597" Type="http://schemas.openxmlformats.org/officeDocument/2006/relationships/customXml" Target="ink/ink1642.xml"/><Relationship Id="rId4648" Type="http://schemas.openxmlformats.org/officeDocument/2006/relationships/customXml" Target="ink/ink2141.xml"/><Relationship Id="rId4855" Type="http://schemas.openxmlformats.org/officeDocument/2006/relationships/customXml" Target="ink/ink2239.xml"/><Relationship Id="rId5906" Type="http://schemas.openxmlformats.org/officeDocument/2006/relationships/image" Target="media/image2502.emf"/><Relationship Id="rId6070" Type="http://schemas.openxmlformats.org/officeDocument/2006/relationships/customXml" Target="ink/ink2799.xml"/><Relationship Id="rId3457" Type="http://schemas.openxmlformats.org/officeDocument/2006/relationships/oleObject" Target="embeddings/oleObject108.bin"/><Relationship Id="rId3664" Type="http://schemas.openxmlformats.org/officeDocument/2006/relationships/image" Target="media/image1614.emf"/><Relationship Id="rId3871" Type="http://schemas.openxmlformats.org/officeDocument/2006/relationships/customXml" Target="ink/ink1775.xml"/><Relationship Id="rId4508" Type="http://schemas.openxmlformats.org/officeDocument/2006/relationships/image" Target="media/image1972.emf"/><Relationship Id="rId4715" Type="http://schemas.openxmlformats.org/officeDocument/2006/relationships/image" Target="media/image2073.emf"/><Relationship Id="rId4922" Type="http://schemas.openxmlformats.org/officeDocument/2006/relationships/image" Target="media/image2176.emf"/><Relationship Id="rId378" Type="http://schemas.openxmlformats.org/officeDocument/2006/relationships/image" Target="media/image23.wmf"/><Relationship Id="rId585" Type="http://schemas.openxmlformats.org/officeDocument/2006/relationships/image" Target="media/image260.emf"/><Relationship Id="rId792" Type="http://schemas.openxmlformats.org/officeDocument/2006/relationships/customXml" Target="ink/ink300.xml"/><Relationship Id="rId2059" Type="http://schemas.openxmlformats.org/officeDocument/2006/relationships/customXml" Target="ink/ink902.xml"/><Relationship Id="rId2266" Type="http://schemas.openxmlformats.org/officeDocument/2006/relationships/customXml" Target="ink/ink1000.xml"/><Relationship Id="rId2473" Type="http://schemas.openxmlformats.org/officeDocument/2006/relationships/image" Target="media/image1120.emf"/><Relationship Id="rId2680" Type="http://schemas.openxmlformats.org/officeDocument/2006/relationships/customXml" Target="ink/ink1203.xml"/><Relationship Id="rId3317" Type="http://schemas.openxmlformats.org/officeDocument/2006/relationships/image" Target="media/image1446.emf"/><Relationship Id="rId3524" Type="http://schemas.openxmlformats.org/officeDocument/2006/relationships/customXml" Target="ink/ink1607.xml"/><Relationship Id="rId3731" Type="http://schemas.openxmlformats.org/officeDocument/2006/relationships/image" Target="media/image1643.emf"/><Relationship Id="rId238" Type="http://schemas.openxmlformats.org/officeDocument/2006/relationships/image" Target="media/image111.emf"/><Relationship Id="rId445" Type="http://schemas.openxmlformats.org/officeDocument/2006/relationships/image" Target="media/image195.emf"/><Relationship Id="rId652" Type="http://schemas.openxmlformats.org/officeDocument/2006/relationships/customXml" Target="ink/ink231.xml"/><Relationship Id="rId1075" Type="http://schemas.openxmlformats.org/officeDocument/2006/relationships/customXml" Target="ink/ink436.xml"/><Relationship Id="rId1282" Type="http://schemas.openxmlformats.org/officeDocument/2006/relationships/image" Target="media/image605.emf"/><Relationship Id="rId2126" Type="http://schemas.openxmlformats.org/officeDocument/2006/relationships/customXml" Target="ink/ink932.xml"/><Relationship Id="rId2333" Type="http://schemas.openxmlformats.org/officeDocument/2006/relationships/image" Target="media/image1052.emf"/><Relationship Id="rId2540" Type="http://schemas.openxmlformats.org/officeDocument/2006/relationships/customXml" Target="ink/ink1138.xml"/><Relationship Id="rId5489" Type="http://schemas.openxmlformats.org/officeDocument/2006/relationships/image" Target="media/image2393.emf"/><Relationship Id="rId5696" Type="http://schemas.openxmlformats.org/officeDocument/2006/relationships/customXml" Target="ink/ink2629.xml"/><Relationship Id="rId305" Type="http://schemas.openxmlformats.org/officeDocument/2006/relationships/image" Target="media/image144.emf"/><Relationship Id="rId512" Type="http://schemas.openxmlformats.org/officeDocument/2006/relationships/customXml" Target="ink/ink164.xml"/><Relationship Id="rId1142" Type="http://schemas.openxmlformats.org/officeDocument/2006/relationships/image" Target="media/image542.emf"/><Relationship Id="rId2400" Type="http://schemas.openxmlformats.org/officeDocument/2006/relationships/image" Target="media/image1085.emf"/><Relationship Id="rId4298" Type="http://schemas.openxmlformats.org/officeDocument/2006/relationships/image" Target="media/image1868.emf"/><Relationship Id="rId5349" Type="http://schemas.openxmlformats.org/officeDocument/2006/relationships/image" Target="media/image2323.emf"/><Relationship Id="rId5556" Type="http://schemas.openxmlformats.org/officeDocument/2006/relationships/customXml" Target="ink/ink2559.xml"/><Relationship Id="rId1002" Type="http://schemas.openxmlformats.org/officeDocument/2006/relationships/customXml" Target="ink/ink402.xml"/><Relationship Id="rId4158" Type="http://schemas.openxmlformats.org/officeDocument/2006/relationships/image" Target="media/image1799.emf"/><Relationship Id="rId4365" Type="http://schemas.openxmlformats.org/officeDocument/2006/relationships/customXml" Target="ink/ink2009.xml"/><Relationship Id="rId5209" Type="http://schemas.openxmlformats.org/officeDocument/2006/relationships/image" Target="media/image2281.emf"/><Relationship Id="rId5763" Type="http://schemas.openxmlformats.org/officeDocument/2006/relationships/image" Target="media/image2440.emf"/><Relationship Id="rId5970" Type="http://schemas.openxmlformats.org/officeDocument/2006/relationships/customXml" Target="ink/ink2749.xml"/><Relationship Id="rId1959" Type="http://schemas.openxmlformats.org/officeDocument/2006/relationships/customXml" Target="ink/ink855.xml"/><Relationship Id="rId3174" Type="http://schemas.openxmlformats.org/officeDocument/2006/relationships/customXml" Target="ink/ink1438.xml"/><Relationship Id="rId4018" Type="http://schemas.openxmlformats.org/officeDocument/2006/relationships/image" Target="media/image1745.emf"/><Relationship Id="rId4572" Type="http://schemas.openxmlformats.org/officeDocument/2006/relationships/customXml" Target="ink/ink2104.xml"/><Relationship Id="rId5416" Type="http://schemas.openxmlformats.org/officeDocument/2006/relationships/customXml" Target="ink/ink2502.xml"/><Relationship Id="rId5623" Type="http://schemas.openxmlformats.org/officeDocument/2006/relationships/image" Target="media/image23700.emf"/><Relationship Id="rId5830" Type="http://schemas.openxmlformats.org/officeDocument/2006/relationships/image" Target="media/image2473.emf"/><Relationship Id="rId1819" Type="http://schemas.openxmlformats.org/officeDocument/2006/relationships/customXml" Target="ink/ink785.xml"/><Relationship Id="rId3381" Type="http://schemas.openxmlformats.org/officeDocument/2006/relationships/image" Target="media/image1478.emf"/><Relationship Id="rId4225" Type="http://schemas.openxmlformats.org/officeDocument/2006/relationships/customXml" Target="ink/ink1939.xml"/><Relationship Id="rId4432" Type="http://schemas.openxmlformats.org/officeDocument/2006/relationships/image" Target="media/image1934.emf"/><Relationship Id="rId2190" Type="http://schemas.openxmlformats.org/officeDocument/2006/relationships/customXml" Target="ink/ink962.xml"/><Relationship Id="rId3034" Type="http://schemas.openxmlformats.org/officeDocument/2006/relationships/customXml" Target="ink/ink1369.xml"/><Relationship Id="rId3241" Type="http://schemas.openxmlformats.org/officeDocument/2006/relationships/image" Target="media/image14080.emf"/><Relationship Id="rId6397" Type="http://schemas.openxmlformats.org/officeDocument/2006/relationships/customXml" Target="ink/ink2954.xml"/><Relationship Id="rId162" Type="http://schemas.openxmlformats.org/officeDocument/2006/relationships/image" Target="media/image77.emf"/><Relationship Id="rId2050" Type="http://schemas.openxmlformats.org/officeDocument/2006/relationships/image" Target="media/image499.emf"/><Relationship Id="rId3101" Type="http://schemas.openxmlformats.org/officeDocument/2006/relationships/image" Target="media/image1391.emf"/><Relationship Id="rId6257" Type="http://schemas.openxmlformats.org/officeDocument/2006/relationships/image" Target="media/image2676.emf"/><Relationship Id="rId6464" Type="http://schemas.openxmlformats.org/officeDocument/2006/relationships/image" Target="media/image2778.emf"/><Relationship Id="rId979" Type="http://schemas.openxmlformats.org/officeDocument/2006/relationships/image" Target="media/image474.emf"/><Relationship Id="rId5066" Type="http://schemas.openxmlformats.org/officeDocument/2006/relationships/customXml" Target="ink/ink2334.xml"/><Relationship Id="rId5273" Type="http://schemas.openxmlformats.org/officeDocument/2006/relationships/image" Target="media/image2304.emf"/><Relationship Id="rId5480" Type="http://schemas.openxmlformats.org/officeDocument/2006/relationships/customXml" Target="ink/ink2534.xml"/><Relationship Id="rId6117" Type="http://schemas.openxmlformats.org/officeDocument/2006/relationships/customXml" Target="ink/ink2823.xml"/><Relationship Id="rId6324" Type="http://schemas.openxmlformats.org/officeDocument/2006/relationships/image" Target="media/image180.wmf"/><Relationship Id="rId839" Type="http://schemas.openxmlformats.org/officeDocument/2006/relationships/customXml" Target="ink/ink324.xml"/><Relationship Id="rId1469" Type="http://schemas.openxmlformats.org/officeDocument/2006/relationships/customXml" Target="ink/ink611.xml"/><Relationship Id="rId2867" Type="http://schemas.openxmlformats.org/officeDocument/2006/relationships/customXml" Target="ink/ink1292.xml"/><Relationship Id="rId3918" Type="http://schemas.openxmlformats.org/officeDocument/2006/relationships/image" Target="media/image17140.emf"/><Relationship Id="rId4082" Type="http://schemas.openxmlformats.org/officeDocument/2006/relationships/image" Target="media/image1777.emf"/><Relationship Id="rId5133" Type="http://schemas.openxmlformats.org/officeDocument/2006/relationships/image" Target="media/image2247.emf"/><Relationship Id="rId5340" Type="http://schemas.openxmlformats.org/officeDocument/2006/relationships/customXml" Target="ink/ink2464.xml"/><Relationship Id="rId1676" Type="http://schemas.openxmlformats.org/officeDocument/2006/relationships/image" Target="media/image775.emf"/><Relationship Id="rId1883" Type="http://schemas.openxmlformats.org/officeDocument/2006/relationships/customXml" Target="ink/ink817.xml"/><Relationship Id="rId2727" Type="http://schemas.openxmlformats.org/officeDocument/2006/relationships/image" Target="media/image1221.emf"/><Relationship Id="rId2934" Type="http://schemas.openxmlformats.org/officeDocument/2006/relationships/image" Target="media/image1316.emf"/><Relationship Id="rId906" Type="http://schemas.openxmlformats.org/officeDocument/2006/relationships/image" Target="media/image39.wmf"/><Relationship Id="rId1329" Type="http://schemas.openxmlformats.org/officeDocument/2006/relationships/customXml" Target="ink/ink553.xml"/><Relationship Id="rId1536" Type="http://schemas.openxmlformats.org/officeDocument/2006/relationships/image" Target="media/image713.emf"/><Relationship Id="rId1743" Type="http://schemas.openxmlformats.org/officeDocument/2006/relationships/customXml" Target="ink/ink747.xml"/><Relationship Id="rId1950" Type="http://schemas.openxmlformats.org/officeDocument/2006/relationships/image" Target="media/image443.emf"/><Relationship Id="rId4899" Type="http://schemas.openxmlformats.org/officeDocument/2006/relationships/customXml" Target="ink/ink2261.xml"/><Relationship Id="rId5200" Type="http://schemas.openxmlformats.org/officeDocument/2006/relationships/customXml" Target="ink/ink2396.xml"/><Relationship Id="rId35" Type="http://schemas.openxmlformats.org/officeDocument/2006/relationships/customXml" Target="ink/ink8.xml"/><Relationship Id="rId1603" Type="http://schemas.openxmlformats.org/officeDocument/2006/relationships/customXml" Target="ink/ink678.xml"/><Relationship Id="rId1810" Type="http://schemas.openxmlformats.org/officeDocument/2006/relationships/image" Target="media/image838.emf"/><Relationship Id="rId4759" Type="http://schemas.openxmlformats.org/officeDocument/2006/relationships/customXml" Target="ink/ink2191.xml"/><Relationship Id="rId4966" Type="http://schemas.openxmlformats.org/officeDocument/2006/relationships/image" Target="media/image2198.emf"/><Relationship Id="rId3568" Type="http://schemas.openxmlformats.org/officeDocument/2006/relationships/customXml" Target="ink/ink1627.xml"/><Relationship Id="rId3775" Type="http://schemas.openxmlformats.org/officeDocument/2006/relationships/oleObject" Target="embeddings/oleObject116.bin"/><Relationship Id="rId3982" Type="http://schemas.openxmlformats.org/officeDocument/2006/relationships/image" Target="media/image17310.emf"/><Relationship Id="rId4619" Type="http://schemas.openxmlformats.org/officeDocument/2006/relationships/image" Target="media/image2025.emf"/><Relationship Id="rId4826" Type="http://schemas.openxmlformats.org/officeDocument/2006/relationships/image" Target="media/image2128.emf"/><Relationship Id="rId6181" Type="http://schemas.openxmlformats.org/officeDocument/2006/relationships/customXml" Target="ink/ink2855.xml"/><Relationship Id="rId489" Type="http://schemas.openxmlformats.org/officeDocument/2006/relationships/image" Target="media/image215.emf"/><Relationship Id="rId696" Type="http://schemas.openxmlformats.org/officeDocument/2006/relationships/customXml" Target="ink/ink253.xml"/><Relationship Id="rId2377" Type="http://schemas.openxmlformats.org/officeDocument/2006/relationships/customXml" Target="ink/ink1056.xml"/><Relationship Id="rId2584" Type="http://schemas.openxmlformats.org/officeDocument/2006/relationships/customXml" Target="ink/ink1155.xml"/><Relationship Id="rId2791" Type="http://schemas.openxmlformats.org/officeDocument/2006/relationships/image" Target="media/image1250.emf"/><Relationship Id="rId3428" Type="http://schemas.openxmlformats.org/officeDocument/2006/relationships/customXml" Target="ink/ink1563.xml"/><Relationship Id="rId3635" Type="http://schemas.openxmlformats.org/officeDocument/2006/relationships/customXml" Target="ink/ink1661.xml"/><Relationship Id="rId6041" Type="http://schemas.openxmlformats.org/officeDocument/2006/relationships/image" Target="media/image2569.emf"/><Relationship Id="rId556" Type="http://schemas.openxmlformats.org/officeDocument/2006/relationships/customXml" Target="ink/ink186.xml"/><Relationship Id="rId763" Type="http://schemas.openxmlformats.org/officeDocument/2006/relationships/image" Target="media/image348.emf"/><Relationship Id="rId1186" Type="http://schemas.openxmlformats.org/officeDocument/2006/relationships/image" Target="media/image564.emf"/><Relationship Id="rId1393" Type="http://schemas.openxmlformats.org/officeDocument/2006/relationships/customXml" Target="ink/ink573.xml"/><Relationship Id="rId2237" Type="http://schemas.openxmlformats.org/officeDocument/2006/relationships/image" Target="media/image1019.emf"/><Relationship Id="rId2444" Type="http://schemas.openxmlformats.org/officeDocument/2006/relationships/customXml" Target="ink/ink1090.xml"/><Relationship Id="rId3842" Type="http://schemas.openxmlformats.org/officeDocument/2006/relationships/customXml" Target="ink/ink1762.xml"/><Relationship Id="rId416" Type="http://schemas.openxmlformats.org/officeDocument/2006/relationships/customXml" Target="ink/ink128.xml"/><Relationship Id="rId970" Type="http://schemas.openxmlformats.org/officeDocument/2006/relationships/customXml" Target="ink/ink386.xml"/><Relationship Id="rId1046" Type="http://schemas.openxmlformats.org/officeDocument/2006/relationships/customXml" Target="ink/ink422.xml"/><Relationship Id="rId1253" Type="http://schemas.openxmlformats.org/officeDocument/2006/relationships/customXml" Target="ink/ink522.xml"/><Relationship Id="rId2651" Type="http://schemas.openxmlformats.org/officeDocument/2006/relationships/image" Target="media/image1185.emf"/><Relationship Id="rId3702" Type="http://schemas.openxmlformats.org/officeDocument/2006/relationships/image" Target="media/image1607.emf"/><Relationship Id="rId623" Type="http://schemas.openxmlformats.org/officeDocument/2006/relationships/image" Target="media/image279.emf"/><Relationship Id="rId830" Type="http://schemas.openxmlformats.org/officeDocument/2006/relationships/customXml" Target="ink/ink319.xml"/><Relationship Id="rId1460" Type="http://schemas.openxmlformats.org/officeDocument/2006/relationships/image" Target="media/image321.emf"/><Relationship Id="rId2304" Type="http://schemas.openxmlformats.org/officeDocument/2006/relationships/customXml" Target="ink/ink1019.xml"/><Relationship Id="rId2511" Type="http://schemas.openxmlformats.org/officeDocument/2006/relationships/image" Target="media/image1139.emf"/><Relationship Id="rId5667" Type="http://schemas.openxmlformats.org/officeDocument/2006/relationships/image" Target="media/image23920.emf"/><Relationship Id="rId5874" Type="http://schemas.openxmlformats.org/officeDocument/2006/relationships/oleObject" Target="embeddings/oleObject189.bin"/><Relationship Id="rId1113" Type="http://schemas.openxmlformats.org/officeDocument/2006/relationships/customXml" Target="ink/ink455.xml"/><Relationship Id="rId1320" Type="http://schemas.openxmlformats.org/officeDocument/2006/relationships/image" Target="media/image624.emf"/><Relationship Id="rId4269" Type="http://schemas.openxmlformats.org/officeDocument/2006/relationships/customXml" Target="ink/ink1961.xml"/><Relationship Id="rId4476" Type="http://schemas.openxmlformats.org/officeDocument/2006/relationships/image" Target="media/image1956.emf"/><Relationship Id="rId4683" Type="http://schemas.openxmlformats.org/officeDocument/2006/relationships/image" Target="media/image2057.emf"/><Relationship Id="rId4890" Type="http://schemas.openxmlformats.org/officeDocument/2006/relationships/image" Target="media/image2160.emf"/><Relationship Id="rId5527" Type="http://schemas.openxmlformats.org/officeDocument/2006/relationships/customXml" Target="ink/ink2550.xml"/><Relationship Id="rId5734" Type="http://schemas.openxmlformats.org/officeDocument/2006/relationships/customXml" Target="ink/ink2648.xml"/><Relationship Id="rId5941" Type="http://schemas.openxmlformats.org/officeDocument/2006/relationships/image" Target="media/image2519.emf"/><Relationship Id="rId3078" Type="http://schemas.openxmlformats.org/officeDocument/2006/relationships/customXml" Target="ink/ink1390.xml"/><Relationship Id="rId3285" Type="http://schemas.openxmlformats.org/officeDocument/2006/relationships/image" Target="media/image1430.emf"/><Relationship Id="rId3492" Type="http://schemas.openxmlformats.org/officeDocument/2006/relationships/customXml" Target="ink/ink1591.xml"/><Relationship Id="rId4129" Type="http://schemas.openxmlformats.org/officeDocument/2006/relationships/customXml" Target="ink/ink1897.xml"/><Relationship Id="rId4336" Type="http://schemas.openxmlformats.org/officeDocument/2006/relationships/image" Target="media/image1887.emf"/><Relationship Id="rId4543" Type="http://schemas.openxmlformats.org/officeDocument/2006/relationships/image" Target="media/image1170.wmf"/><Relationship Id="rId4750" Type="http://schemas.openxmlformats.org/officeDocument/2006/relationships/image" Target="media/image2090.emf"/><Relationship Id="rId5801" Type="http://schemas.openxmlformats.org/officeDocument/2006/relationships/image" Target="media/image159.wmf"/><Relationship Id="rId2094" Type="http://schemas.openxmlformats.org/officeDocument/2006/relationships/image" Target="media/image980.emf"/><Relationship Id="rId3145" Type="http://schemas.openxmlformats.org/officeDocument/2006/relationships/image" Target="media/image1413.emf"/><Relationship Id="rId3352" Type="http://schemas.openxmlformats.org/officeDocument/2006/relationships/customXml" Target="ink/ink1527.xml"/><Relationship Id="rId4403" Type="http://schemas.openxmlformats.org/officeDocument/2006/relationships/image" Target="media/image1920.emf"/><Relationship Id="rId4610" Type="http://schemas.openxmlformats.org/officeDocument/2006/relationships/customXml" Target="ink/ink2122.xml"/><Relationship Id="rId273" Type="http://schemas.openxmlformats.org/officeDocument/2006/relationships/customXml" Target="ink/ink78.xml"/><Relationship Id="rId480" Type="http://schemas.openxmlformats.org/officeDocument/2006/relationships/customXml" Target="ink/ink150.xml"/><Relationship Id="rId2161" Type="http://schemas.openxmlformats.org/officeDocument/2006/relationships/image" Target="media/image1004.emf"/><Relationship Id="rId3005" Type="http://schemas.openxmlformats.org/officeDocument/2006/relationships/image" Target="media/image1344.emf"/><Relationship Id="rId3212" Type="http://schemas.openxmlformats.org/officeDocument/2006/relationships/customXml" Target="ink/ink1457.xml"/><Relationship Id="rId6368" Type="http://schemas.openxmlformats.org/officeDocument/2006/relationships/customXml" Target="ink/ink2939.xml"/><Relationship Id="rId340" Type="http://schemas.openxmlformats.org/officeDocument/2006/relationships/image" Target="media/image19.wmf"/><Relationship Id="rId2021" Type="http://schemas.openxmlformats.org/officeDocument/2006/relationships/image" Target="media/image950.emf"/><Relationship Id="rId5177" Type="http://schemas.openxmlformats.org/officeDocument/2006/relationships/image" Target="media/image2267.emf"/><Relationship Id="rId5384" Type="http://schemas.openxmlformats.org/officeDocument/2006/relationships/customXml" Target="ink/ink2486.xml"/><Relationship Id="rId6228" Type="http://schemas.openxmlformats.org/officeDocument/2006/relationships/image" Target="media/image2662.emf"/><Relationship Id="rId2978" Type="http://schemas.openxmlformats.org/officeDocument/2006/relationships/image" Target="media/image1331.emf"/><Relationship Id="rId4193" Type="http://schemas.openxmlformats.org/officeDocument/2006/relationships/customXml" Target="ink/ink1923.xml"/><Relationship Id="rId5037" Type="http://schemas.openxmlformats.org/officeDocument/2006/relationships/image" Target="media/image1959.emf"/><Relationship Id="rId5591" Type="http://schemas.openxmlformats.org/officeDocument/2006/relationships/image" Target="media/image23540.emf"/><Relationship Id="rId6435" Type="http://schemas.openxmlformats.org/officeDocument/2006/relationships/customXml" Target="ink/ink2971.xml"/><Relationship Id="rId1787" Type="http://schemas.openxmlformats.org/officeDocument/2006/relationships/customXml" Target="ink/ink769.xml"/><Relationship Id="rId1994" Type="http://schemas.openxmlformats.org/officeDocument/2006/relationships/oleObject" Target="embeddings/oleObject78.bin"/><Relationship Id="rId2838" Type="http://schemas.openxmlformats.org/officeDocument/2006/relationships/customXml" Target="ink/ink1278.xml"/><Relationship Id="rId5244" Type="http://schemas.openxmlformats.org/officeDocument/2006/relationships/customXml" Target="ink/ink2418.xml"/><Relationship Id="rId5451" Type="http://schemas.openxmlformats.org/officeDocument/2006/relationships/image" Target="media/image2374.emf"/><Relationship Id="rId79" Type="http://schemas.openxmlformats.org/officeDocument/2006/relationships/customXml" Target="ink/ink29.xml"/><Relationship Id="rId1647" Type="http://schemas.openxmlformats.org/officeDocument/2006/relationships/customXml" Target="ink/ink699.xml"/><Relationship Id="rId1854" Type="http://schemas.openxmlformats.org/officeDocument/2006/relationships/image" Target="media/image860.emf"/><Relationship Id="rId2905" Type="http://schemas.openxmlformats.org/officeDocument/2006/relationships/customXml" Target="ink/ink1311.xml"/><Relationship Id="rId4053" Type="http://schemas.openxmlformats.org/officeDocument/2006/relationships/customXml" Target="ink/ink1859.xml"/><Relationship Id="rId4260" Type="http://schemas.openxmlformats.org/officeDocument/2006/relationships/image" Target="media/image1849.emf"/><Relationship Id="rId5104" Type="http://schemas.openxmlformats.org/officeDocument/2006/relationships/customXml" Target="ink/ink2353.xml"/><Relationship Id="rId5311" Type="http://schemas.openxmlformats.org/officeDocument/2006/relationships/image" Target="media/image23050.emf"/><Relationship Id="rId1507" Type="http://schemas.openxmlformats.org/officeDocument/2006/relationships/customXml" Target="ink/ink630.xml"/><Relationship Id="rId1714" Type="http://schemas.openxmlformats.org/officeDocument/2006/relationships/image" Target="media/image790.emf"/><Relationship Id="rId4120" Type="http://schemas.openxmlformats.org/officeDocument/2006/relationships/image" Target="media/image17780.emf"/><Relationship Id="rId1921" Type="http://schemas.openxmlformats.org/officeDocument/2006/relationships/customXml" Target="ink/ink836.xml"/><Relationship Id="rId3679" Type="http://schemas.openxmlformats.org/officeDocument/2006/relationships/customXml" Target="ink/ink1683.xml"/><Relationship Id="rId6085" Type="http://schemas.openxmlformats.org/officeDocument/2006/relationships/image" Target="media/image2591.emf"/><Relationship Id="rId6292" Type="http://schemas.openxmlformats.org/officeDocument/2006/relationships/customXml" Target="ink/ink2905.xml"/><Relationship Id="rId2488" Type="http://schemas.openxmlformats.org/officeDocument/2006/relationships/customXml" Target="ink/ink1112.xml"/><Relationship Id="rId3886" Type="http://schemas.openxmlformats.org/officeDocument/2006/relationships/image" Target="media/image1715.emf"/><Relationship Id="rId4937" Type="http://schemas.openxmlformats.org/officeDocument/2006/relationships/customXml" Target="ink/ink2279.xml"/><Relationship Id="rId6152" Type="http://schemas.openxmlformats.org/officeDocument/2006/relationships/image" Target="media/image2624.emf"/><Relationship Id="rId1297" Type="http://schemas.openxmlformats.org/officeDocument/2006/relationships/customXml" Target="ink/ink543.xml"/><Relationship Id="rId2695" Type="http://schemas.openxmlformats.org/officeDocument/2006/relationships/oleObject" Target="embeddings/oleObject94.bin"/><Relationship Id="rId3539" Type="http://schemas.openxmlformats.org/officeDocument/2006/relationships/image" Target="media/image1558.emf"/><Relationship Id="rId3746" Type="http://schemas.openxmlformats.org/officeDocument/2006/relationships/customXml" Target="ink/ink1716.xml"/><Relationship Id="rId3953" Type="http://schemas.openxmlformats.org/officeDocument/2006/relationships/customXml" Target="ink/ink1813.xml"/><Relationship Id="rId6012" Type="http://schemas.openxmlformats.org/officeDocument/2006/relationships/customXml" Target="ink/ink2770.xml"/><Relationship Id="rId667" Type="http://schemas.openxmlformats.org/officeDocument/2006/relationships/image" Target="media/image300.emf"/><Relationship Id="rId874" Type="http://schemas.openxmlformats.org/officeDocument/2006/relationships/customXml" Target="ink/ink342.xml"/><Relationship Id="rId2348" Type="http://schemas.openxmlformats.org/officeDocument/2006/relationships/image" Target="media/image1059.emf"/><Relationship Id="rId2555" Type="http://schemas.openxmlformats.org/officeDocument/2006/relationships/image" Target="media/image11420.emf"/><Relationship Id="rId2762" Type="http://schemas.openxmlformats.org/officeDocument/2006/relationships/customXml" Target="ink/ink1241.xml"/><Relationship Id="rId3606" Type="http://schemas.openxmlformats.org/officeDocument/2006/relationships/image" Target="media/image1552.emf"/><Relationship Id="rId3813" Type="http://schemas.openxmlformats.org/officeDocument/2006/relationships/image" Target="media/image1688.emf"/><Relationship Id="rId527" Type="http://schemas.openxmlformats.org/officeDocument/2006/relationships/image" Target="media/image231.emf"/><Relationship Id="rId734" Type="http://schemas.openxmlformats.org/officeDocument/2006/relationships/customXml" Target="ink/ink271.xml"/><Relationship Id="rId941" Type="http://schemas.openxmlformats.org/officeDocument/2006/relationships/image" Target="media/image455.emf"/><Relationship Id="rId1157" Type="http://schemas.openxmlformats.org/officeDocument/2006/relationships/customXml" Target="ink/ink476.xml"/><Relationship Id="rId1364" Type="http://schemas.openxmlformats.org/officeDocument/2006/relationships/image" Target="media/image646.emf"/><Relationship Id="rId1571" Type="http://schemas.openxmlformats.org/officeDocument/2006/relationships/customXml" Target="ink/ink662.xml"/><Relationship Id="rId2208" Type="http://schemas.openxmlformats.org/officeDocument/2006/relationships/customXml" Target="ink/ink971.xml"/><Relationship Id="rId2415" Type="http://schemas.openxmlformats.org/officeDocument/2006/relationships/customXml" Target="ink/ink1075.xml"/><Relationship Id="rId2622" Type="http://schemas.openxmlformats.org/officeDocument/2006/relationships/customXml" Target="ink/ink1174.xml"/><Relationship Id="rId5778" Type="http://schemas.openxmlformats.org/officeDocument/2006/relationships/image" Target="media/image2447.emf"/><Relationship Id="rId5985" Type="http://schemas.openxmlformats.org/officeDocument/2006/relationships/image" Target="media/image2541.emf"/><Relationship Id="rId70" Type="http://schemas.openxmlformats.org/officeDocument/2006/relationships/image" Target="media/image21100.emf"/><Relationship Id="rId801" Type="http://schemas.openxmlformats.org/officeDocument/2006/relationships/image" Target="media/image367.emf"/><Relationship Id="rId1017" Type="http://schemas.openxmlformats.org/officeDocument/2006/relationships/image" Target="media/image105.emf"/><Relationship Id="rId1224" Type="http://schemas.openxmlformats.org/officeDocument/2006/relationships/image" Target="media/image166.emf"/><Relationship Id="rId1431" Type="http://schemas.openxmlformats.org/officeDocument/2006/relationships/customXml" Target="ink/ink592.xml"/><Relationship Id="rId4587" Type="http://schemas.openxmlformats.org/officeDocument/2006/relationships/image" Target="media/image2009.emf"/><Relationship Id="rId4794" Type="http://schemas.openxmlformats.org/officeDocument/2006/relationships/image" Target="media/image2112.emf"/><Relationship Id="rId5638" Type="http://schemas.openxmlformats.org/officeDocument/2006/relationships/customXml" Target="ink/ink2600.xml"/><Relationship Id="rId5845" Type="http://schemas.openxmlformats.org/officeDocument/2006/relationships/customXml" Target="ink/ink2698.xml"/><Relationship Id="rId3189" Type="http://schemas.openxmlformats.org/officeDocument/2006/relationships/image" Target="media/image13820.emf"/><Relationship Id="rId3396" Type="http://schemas.openxmlformats.org/officeDocument/2006/relationships/customXml" Target="ink/ink1549.xml"/><Relationship Id="rId4447" Type="http://schemas.openxmlformats.org/officeDocument/2006/relationships/customXml" Target="ink/ink2051.xml"/><Relationship Id="rId4654" Type="http://schemas.openxmlformats.org/officeDocument/2006/relationships/image" Target="media/image121.wmf"/><Relationship Id="rId3049" Type="http://schemas.openxmlformats.org/officeDocument/2006/relationships/image" Target="media/image1365.emf"/><Relationship Id="rId3256" Type="http://schemas.openxmlformats.org/officeDocument/2006/relationships/customXml" Target="ink/ink1479.xml"/><Relationship Id="rId3463" Type="http://schemas.openxmlformats.org/officeDocument/2006/relationships/image" Target="media/image13110.emf"/><Relationship Id="rId4307" Type="http://schemas.openxmlformats.org/officeDocument/2006/relationships/customXml" Target="ink/ink1980.xml"/><Relationship Id="rId4861" Type="http://schemas.openxmlformats.org/officeDocument/2006/relationships/customXml" Target="ink/ink2242.xml"/><Relationship Id="rId5705" Type="http://schemas.openxmlformats.org/officeDocument/2006/relationships/image" Target="media/image2411.emf"/><Relationship Id="rId5912" Type="http://schemas.openxmlformats.org/officeDocument/2006/relationships/customXml" Target="ink/ink2720.xml"/><Relationship Id="rId177" Type="http://schemas.openxmlformats.org/officeDocument/2006/relationships/image" Target="media/image15.wmf"/><Relationship Id="rId384" Type="http://schemas.openxmlformats.org/officeDocument/2006/relationships/image" Target="media/image26.wmf"/><Relationship Id="rId591" Type="http://schemas.openxmlformats.org/officeDocument/2006/relationships/image" Target="media/image263.emf"/><Relationship Id="rId2065" Type="http://schemas.openxmlformats.org/officeDocument/2006/relationships/customXml" Target="ink/ink905.xml"/><Relationship Id="rId2272" Type="http://schemas.openxmlformats.org/officeDocument/2006/relationships/customXml" Target="ink/ink1003.xml"/><Relationship Id="rId3116" Type="http://schemas.openxmlformats.org/officeDocument/2006/relationships/customXml" Target="ink/ink1409.xml"/><Relationship Id="rId3670" Type="http://schemas.openxmlformats.org/officeDocument/2006/relationships/image" Target="media/image1617.emf"/><Relationship Id="rId4514" Type="http://schemas.openxmlformats.org/officeDocument/2006/relationships/oleObject" Target="embeddings/oleObject137.bin"/><Relationship Id="rId4721" Type="http://schemas.openxmlformats.org/officeDocument/2006/relationships/image" Target="media/image2076.emf"/><Relationship Id="rId244" Type="http://schemas.openxmlformats.org/officeDocument/2006/relationships/image" Target="media/image114.emf"/><Relationship Id="rId1081" Type="http://schemas.openxmlformats.org/officeDocument/2006/relationships/customXml" Target="ink/ink439.xml"/><Relationship Id="rId3323" Type="http://schemas.openxmlformats.org/officeDocument/2006/relationships/image" Target="media/image1449.emf"/><Relationship Id="rId3530" Type="http://schemas.openxmlformats.org/officeDocument/2006/relationships/customXml" Target="ink/ink1610.xml"/><Relationship Id="rId6479" Type="http://schemas.openxmlformats.org/officeDocument/2006/relationships/image" Target="media/image192.wmf"/><Relationship Id="rId451" Type="http://schemas.openxmlformats.org/officeDocument/2006/relationships/image" Target="media/image198.emf"/><Relationship Id="rId2132" Type="http://schemas.openxmlformats.org/officeDocument/2006/relationships/customXml" Target="ink/ink935.xml"/><Relationship Id="rId5288" Type="http://schemas.openxmlformats.org/officeDocument/2006/relationships/customXml" Target="ink/ink2439.xml"/><Relationship Id="rId5495" Type="http://schemas.openxmlformats.org/officeDocument/2006/relationships/oleObject" Target="embeddings/oleObject167.bin"/><Relationship Id="rId6339" Type="http://schemas.openxmlformats.org/officeDocument/2006/relationships/image" Target="media/image2717.emf"/><Relationship Id="rId104" Type="http://schemas.openxmlformats.org/officeDocument/2006/relationships/image" Target="media/image36.emf"/><Relationship Id="rId311" Type="http://schemas.openxmlformats.org/officeDocument/2006/relationships/image" Target="media/image147.emf"/><Relationship Id="rId1898" Type="http://schemas.openxmlformats.org/officeDocument/2006/relationships/image" Target="media/image882.emf"/><Relationship Id="rId2949" Type="http://schemas.openxmlformats.org/officeDocument/2006/relationships/image" Target="media/image83.wmf"/><Relationship Id="rId4097" Type="http://schemas.openxmlformats.org/officeDocument/2006/relationships/customXml" Target="ink/ink1881.xml"/><Relationship Id="rId5148" Type="http://schemas.openxmlformats.org/officeDocument/2006/relationships/customXml" Target="ink/ink2372.xml"/><Relationship Id="rId5355" Type="http://schemas.openxmlformats.org/officeDocument/2006/relationships/image" Target="media/image2326.emf"/><Relationship Id="rId5562" Type="http://schemas.openxmlformats.org/officeDocument/2006/relationships/customXml" Target="ink/ink2562.xml"/><Relationship Id="rId6406" Type="http://schemas.openxmlformats.org/officeDocument/2006/relationships/image" Target="media/image2750.emf"/><Relationship Id="rId1758" Type="http://schemas.openxmlformats.org/officeDocument/2006/relationships/image" Target="media/image812.emf"/><Relationship Id="rId2809" Type="http://schemas.openxmlformats.org/officeDocument/2006/relationships/image" Target="media/image1259.emf"/><Relationship Id="rId4164" Type="http://schemas.openxmlformats.org/officeDocument/2006/relationships/oleObject" Target="embeddings/oleObject128.bin"/><Relationship Id="rId4371" Type="http://schemas.openxmlformats.org/officeDocument/2006/relationships/customXml" Target="ink/ink2012.xml"/><Relationship Id="rId5008" Type="http://schemas.openxmlformats.org/officeDocument/2006/relationships/customXml" Target="ink/ink2306.xml"/><Relationship Id="rId5215" Type="http://schemas.openxmlformats.org/officeDocument/2006/relationships/image" Target="media/image2284.emf"/><Relationship Id="rId5422" Type="http://schemas.openxmlformats.org/officeDocument/2006/relationships/customXml" Target="ink/ink2505.xml"/><Relationship Id="rId1965" Type="http://schemas.openxmlformats.org/officeDocument/2006/relationships/customXml" Target="ink/ink858.xml"/><Relationship Id="rId3180" Type="http://schemas.openxmlformats.org/officeDocument/2006/relationships/customXml" Target="ink/ink1441.xml"/><Relationship Id="rId4024" Type="http://schemas.openxmlformats.org/officeDocument/2006/relationships/image" Target="media/image1748.emf"/><Relationship Id="rId4231" Type="http://schemas.openxmlformats.org/officeDocument/2006/relationships/customXml" Target="ink/ink1942.xml"/><Relationship Id="rId1618" Type="http://schemas.openxmlformats.org/officeDocument/2006/relationships/image" Target="media/image747.emf"/><Relationship Id="rId1825" Type="http://schemas.openxmlformats.org/officeDocument/2006/relationships/customXml" Target="ink/ink788.xml"/><Relationship Id="rId3040" Type="http://schemas.openxmlformats.org/officeDocument/2006/relationships/customXml" Target="ink/ink1371.xml"/><Relationship Id="rId6196" Type="http://schemas.openxmlformats.org/officeDocument/2006/relationships/image" Target="media/image2646.emf"/><Relationship Id="rId3997" Type="http://schemas.openxmlformats.org/officeDocument/2006/relationships/image" Target="media/image104.wmf"/><Relationship Id="rId6056" Type="http://schemas.openxmlformats.org/officeDocument/2006/relationships/customXml" Target="ink/ink2792.xml"/><Relationship Id="rId2599" Type="http://schemas.openxmlformats.org/officeDocument/2006/relationships/image" Target="media/image1163.emf"/><Relationship Id="rId3857" Type="http://schemas.openxmlformats.org/officeDocument/2006/relationships/customXml" Target="ink/ink1768.xml"/><Relationship Id="rId4908" Type="http://schemas.openxmlformats.org/officeDocument/2006/relationships/image" Target="media/image2169.emf"/><Relationship Id="rId6263" Type="http://schemas.openxmlformats.org/officeDocument/2006/relationships/image" Target="media/image2679.emf"/><Relationship Id="rId6470" Type="http://schemas.openxmlformats.org/officeDocument/2006/relationships/oleObject" Target="embeddings/oleObject218.bin"/><Relationship Id="rId778" Type="http://schemas.openxmlformats.org/officeDocument/2006/relationships/customXml" Target="ink/ink293.xml"/><Relationship Id="rId985" Type="http://schemas.openxmlformats.org/officeDocument/2006/relationships/image" Target="media/image477.emf"/><Relationship Id="rId2459" Type="http://schemas.openxmlformats.org/officeDocument/2006/relationships/image" Target="media/image1113.emf"/><Relationship Id="rId2666" Type="http://schemas.openxmlformats.org/officeDocument/2006/relationships/customXml" Target="ink/ink1196.xml"/><Relationship Id="rId2873" Type="http://schemas.openxmlformats.org/officeDocument/2006/relationships/customXml" Target="ink/ink1295.xml"/><Relationship Id="rId3717" Type="http://schemas.openxmlformats.org/officeDocument/2006/relationships/image" Target="media/image1636.emf"/><Relationship Id="rId3924" Type="http://schemas.openxmlformats.org/officeDocument/2006/relationships/image" Target="media/image17170.emf"/><Relationship Id="rId5072" Type="http://schemas.openxmlformats.org/officeDocument/2006/relationships/customXml" Target="ink/ink2337.xml"/><Relationship Id="rId6123" Type="http://schemas.openxmlformats.org/officeDocument/2006/relationships/customXml" Target="ink/ink2826.xml"/><Relationship Id="rId6330" Type="http://schemas.openxmlformats.org/officeDocument/2006/relationships/customXml" Target="ink/ink2920.xml"/><Relationship Id="rId638" Type="http://schemas.openxmlformats.org/officeDocument/2006/relationships/customXml" Target="ink/ink227.xml"/><Relationship Id="rId845" Type="http://schemas.openxmlformats.org/officeDocument/2006/relationships/customXml" Target="ink/ink327.xml"/><Relationship Id="rId1268" Type="http://schemas.openxmlformats.org/officeDocument/2006/relationships/image" Target="media/image598.emf"/><Relationship Id="rId1475" Type="http://schemas.openxmlformats.org/officeDocument/2006/relationships/customXml" Target="ink/ink614.xml"/><Relationship Id="rId1682" Type="http://schemas.openxmlformats.org/officeDocument/2006/relationships/image" Target="media/image778.emf"/><Relationship Id="rId2319" Type="http://schemas.openxmlformats.org/officeDocument/2006/relationships/image" Target="media/image1045.emf"/><Relationship Id="rId2526" Type="http://schemas.openxmlformats.org/officeDocument/2006/relationships/customXml" Target="ink/ink1131.xml"/><Relationship Id="rId2733" Type="http://schemas.openxmlformats.org/officeDocument/2006/relationships/image" Target="media/image1224.emf"/><Relationship Id="rId5889" Type="http://schemas.openxmlformats.org/officeDocument/2006/relationships/oleObject" Target="embeddings/oleObject197.bin"/><Relationship Id="rId705" Type="http://schemas.openxmlformats.org/officeDocument/2006/relationships/image" Target="media/image319.emf"/><Relationship Id="rId1128" Type="http://schemas.openxmlformats.org/officeDocument/2006/relationships/oleObject" Target="embeddings/oleObject55.bin"/><Relationship Id="rId1335" Type="http://schemas.openxmlformats.org/officeDocument/2006/relationships/customXml" Target="ink/ink556.xml"/><Relationship Id="rId1542" Type="http://schemas.openxmlformats.org/officeDocument/2006/relationships/image" Target="media/image716.emf"/><Relationship Id="rId2940" Type="http://schemas.openxmlformats.org/officeDocument/2006/relationships/image" Target="media/image1319.emf"/><Relationship Id="rId4698" Type="http://schemas.openxmlformats.org/officeDocument/2006/relationships/image" Target="media/image122.wmf"/><Relationship Id="rId5749" Type="http://schemas.openxmlformats.org/officeDocument/2006/relationships/image" Target="media/image2433.emf"/><Relationship Id="rId912" Type="http://schemas.openxmlformats.org/officeDocument/2006/relationships/customXml" Target="ink/ink359.xml"/><Relationship Id="rId2800" Type="http://schemas.openxmlformats.org/officeDocument/2006/relationships/image" Target="media/image79.wmf"/><Relationship Id="rId5956" Type="http://schemas.openxmlformats.org/officeDocument/2006/relationships/customXml" Target="ink/ink2742.xml"/><Relationship Id="rId41" Type="http://schemas.openxmlformats.org/officeDocument/2006/relationships/customXml" Target="ink/ink10.xml"/><Relationship Id="rId1402" Type="http://schemas.openxmlformats.org/officeDocument/2006/relationships/image" Target="media/image658.emf"/><Relationship Id="rId4558" Type="http://schemas.openxmlformats.org/officeDocument/2006/relationships/customXml" Target="ink/ink2097.xml"/><Relationship Id="rId4765" Type="http://schemas.openxmlformats.org/officeDocument/2006/relationships/customXml" Target="ink/ink2194.xml"/><Relationship Id="rId4972" Type="http://schemas.openxmlformats.org/officeDocument/2006/relationships/oleObject" Target="embeddings/oleObject154.bin"/><Relationship Id="rId5609" Type="http://schemas.openxmlformats.org/officeDocument/2006/relationships/image" Target="media/image23630.emf"/><Relationship Id="rId5816" Type="http://schemas.openxmlformats.org/officeDocument/2006/relationships/image" Target="media/image2466.emf"/><Relationship Id="rId3367" Type="http://schemas.openxmlformats.org/officeDocument/2006/relationships/image" Target="media/image1471.emf"/><Relationship Id="rId3574" Type="http://schemas.openxmlformats.org/officeDocument/2006/relationships/image" Target="media/image1575.emf"/><Relationship Id="rId3781" Type="http://schemas.openxmlformats.org/officeDocument/2006/relationships/image" Target="media/image1672.emf"/><Relationship Id="rId4418" Type="http://schemas.openxmlformats.org/officeDocument/2006/relationships/image" Target="media/image1927.emf"/><Relationship Id="rId4625" Type="http://schemas.openxmlformats.org/officeDocument/2006/relationships/image" Target="media/image2028.emf"/><Relationship Id="rId4832" Type="http://schemas.openxmlformats.org/officeDocument/2006/relationships/image" Target="media/image2131.emf"/><Relationship Id="rId495" Type="http://schemas.openxmlformats.org/officeDocument/2006/relationships/image" Target="media/image218.emf"/><Relationship Id="rId2176" Type="http://schemas.openxmlformats.org/officeDocument/2006/relationships/customXml" Target="ink/ink955.xml"/><Relationship Id="rId2383" Type="http://schemas.openxmlformats.org/officeDocument/2006/relationships/customXml" Target="ink/ink1059.xml"/><Relationship Id="rId2590" Type="http://schemas.openxmlformats.org/officeDocument/2006/relationships/customXml" Target="ink/ink1158.xml"/><Relationship Id="rId3227" Type="http://schemas.openxmlformats.org/officeDocument/2006/relationships/image" Target="media/image14010.emf"/><Relationship Id="rId3434" Type="http://schemas.openxmlformats.org/officeDocument/2006/relationships/customXml" Target="ink/ink1566.xml"/><Relationship Id="rId3641" Type="http://schemas.openxmlformats.org/officeDocument/2006/relationships/customXml" Target="ink/ink1664.xml"/><Relationship Id="rId355" Type="http://schemas.openxmlformats.org/officeDocument/2006/relationships/image" Target="media/image169.emf"/><Relationship Id="rId562" Type="http://schemas.openxmlformats.org/officeDocument/2006/relationships/customXml" Target="ink/ink189.xml"/><Relationship Id="rId1192" Type="http://schemas.openxmlformats.org/officeDocument/2006/relationships/image" Target="media/image567.emf"/><Relationship Id="rId2036" Type="http://schemas.openxmlformats.org/officeDocument/2006/relationships/customXml" Target="ink/ink891.xml"/><Relationship Id="rId2243" Type="http://schemas.openxmlformats.org/officeDocument/2006/relationships/image" Target="media/image10070.emf"/><Relationship Id="rId2450" Type="http://schemas.openxmlformats.org/officeDocument/2006/relationships/customXml" Target="ink/ink1093.xml"/><Relationship Id="rId3501" Type="http://schemas.openxmlformats.org/officeDocument/2006/relationships/image" Target="media/image1533.emf"/><Relationship Id="rId5399" Type="http://schemas.openxmlformats.org/officeDocument/2006/relationships/image" Target="media/image2348.emf"/><Relationship Id="rId422" Type="http://schemas.openxmlformats.org/officeDocument/2006/relationships/image" Target="media/image31.wmf"/><Relationship Id="rId1052" Type="http://schemas.openxmlformats.org/officeDocument/2006/relationships/customXml" Target="ink/ink425.xml"/><Relationship Id="rId2103" Type="http://schemas.openxmlformats.org/officeDocument/2006/relationships/oleObject" Target="embeddings/oleObject83.bin"/><Relationship Id="rId2310" Type="http://schemas.openxmlformats.org/officeDocument/2006/relationships/customXml" Target="ink/ink1022.xml"/><Relationship Id="rId5259" Type="http://schemas.openxmlformats.org/officeDocument/2006/relationships/image" Target="media/image2297.emf"/><Relationship Id="rId5466" Type="http://schemas.openxmlformats.org/officeDocument/2006/relationships/customXml" Target="ink/ink2527.xml"/><Relationship Id="rId5673" Type="http://schemas.openxmlformats.org/officeDocument/2006/relationships/image" Target="media/image2395.emf"/><Relationship Id="rId4068" Type="http://schemas.openxmlformats.org/officeDocument/2006/relationships/image" Target="media/image1770.emf"/><Relationship Id="rId4275" Type="http://schemas.openxmlformats.org/officeDocument/2006/relationships/customXml" Target="ink/ink1964.xml"/><Relationship Id="rId4482" Type="http://schemas.openxmlformats.org/officeDocument/2006/relationships/oleObject" Target="embeddings/oleObject133.bin"/><Relationship Id="rId5119" Type="http://schemas.openxmlformats.org/officeDocument/2006/relationships/image" Target="media/image2254.emf"/><Relationship Id="rId5326" Type="http://schemas.openxmlformats.org/officeDocument/2006/relationships/customXml" Target="ink/ink2457.xml"/><Relationship Id="rId5880" Type="http://schemas.openxmlformats.org/officeDocument/2006/relationships/oleObject" Target="embeddings/oleObject193.bin"/><Relationship Id="rId1869" Type="http://schemas.openxmlformats.org/officeDocument/2006/relationships/customXml" Target="ink/ink810.xml"/><Relationship Id="rId3084" Type="http://schemas.openxmlformats.org/officeDocument/2006/relationships/customXml" Target="ink/ink1393.xml"/><Relationship Id="rId3291" Type="http://schemas.openxmlformats.org/officeDocument/2006/relationships/image" Target="media/image1433.emf"/><Relationship Id="rId4135" Type="http://schemas.openxmlformats.org/officeDocument/2006/relationships/customXml" Target="ink/ink1900.xml"/><Relationship Id="rId5533" Type="http://schemas.openxmlformats.org/officeDocument/2006/relationships/oleObject" Target="embeddings/oleObject175.bin"/><Relationship Id="rId5740" Type="http://schemas.openxmlformats.org/officeDocument/2006/relationships/customXml" Target="ink/ink2651.xml"/><Relationship Id="rId1729" Type="http://schemas.openxmlformats.org/officeDocument/2006/relationships/customXml" Target="ink/ink740.xml"/><Relationship Id="rId1936" Type="http://schemas.openxmlformats.org/officeDocument/2006/relationships/image" Target="media/image901.emf"/><Relationship Id="rId4342" Type="http://schemas.openxmlformats.org/officeDocument/2006/relationships/image" Target="media/image1890.emf"/><Relationship Id="rId5600" Type="http://schemas.openxmlformats.org/officeDocument/2006/relationships/customXml" Target="ink/ink2581.xml"/><Relationship Id="rId3151" Type="http://schemas.openxmlformats.org/officeDocument/2006/relationships/image" Target="media/image13630.emf"/><Relationship Id="rId4202" Type="http://schemas.openxmlformats.org/officeDocument/2006/relationships/image" Target="media/image1820.emf"/><Relationship Id="rId3011" Type="http://schemas.openxmlformats.org/officeDocument/2006/relationships/image" Target="media/image1347.emf"/><Relationship Id="rId3968" Type="http://schemas.openxmlformats.org/officeDocument/2006/relationships/image" Target="media/image1739.emf"/><Relationship Id="rId6167" Type="http://schemas.openxmlformats.org/officeDocument/2006/relationships/customXml" Target="ink/ink2848.xml"/><Relationship Id="rId6374" Type="http://schemas.openxmlformats.org/officeDocument/2006/relationships/customXml" Target="ink/ink2942.xml"/><Relationship Id="rId5" Type="http://schemas.openxmlformats.org/officeDocument/2006/relationships/settings" Target="settings.xml"/><Relationship Id="rId889" Type="http://schemas.openxmlformats.org/officeDocument/2006/relationships/image" Target="media/image410.emf"/><Relationship Id="rId2777" Type="http://schemas.openxmlformats.org/officeDocument/2006/relationships/image" Target="media/image1243.emf"/><Relationship Id="rId5183" Type="http://schemas.openxmlformats.org/officeDocument/2006/relationships/image" Target="media/image2270.emf"/><Relationship Id="rId5390" Type="http://schemas.openxmlformats.org/officeDocument/2006/relationships/customXml" Target="ink/ink2489.xml"/><Relationship Id="rId6027" Type="http://schemas.openxmlformats.org/officeDocument/2006/relationships/image" Target="media/image2562.emf"/><Relationship Id="rId6234" Type="http://schemas.openxmlformats.org/officeDocument/2006/relationships/customXml" Target="ink/ink2877.xml"/><Relationship Id="rId6441" Type="http://schemas.openxmlformats.org/officeDocument/2006/relationships/customXml" Target="ink/ink2974.xml"/><Relationship Id="rId749" Type="http://schemas.openxmlformats.org/officeDocument/2006/relationships/image" Target="media/image341.emf"/><Relationship Id="rId1379" Type="http://schemas.openxmlformats.org/officeDocument/2006/relationships/image" Target="media/image540.wmf"/><Relationship Id="rId1586" Type="http://schemas.openxmlformats.org/officeDocument/2006/relationships/image" Target="media/image731.emf"/><Relationship Id="rId2984" Type="http://schemas.openxmlformats.org/officeDocument/2006/relationships/image" Target="media/image1334.emf"/><Relationship Id="rId3828" Type="http://schemas.openxmlformats.org/officeDocument/2006/relationships/customXml" Target="ink/ink1755.xml"/><Relationship Id="rId5043" Type="http://schemas.openxmlformats.org/officeDocument/2006/relationships/image" Target="media/image1974.emf"/><Relationship Id="rId5250" Type="http://schemas.openxmlformats.org/officeDocument/2006/relationships/customXml" Target="ink/ink2421.xml"/><Relationship Id="rId6301" Type="http://schemas.openxmlformats.org/officeDocument/2006/relationships/image" Target="media/image2698.emf"/><Relationship Id="rId609" Type="http://schemas.openxmlformats.org/officeDocument/2006/relationships/image" Target="media/image272.emf"/><Relationship Id="rId956" Type="http://schemas.openxmlformats.org/officeDocument/2006/relationships/customXml" Target="ink/ink379.xml"/><Relationship Id="rId1239" Type="http://schemas.openxmlformats.org/officeDocument/2006/relationships/customXml" Target="ink/ink515.xml"/><Relationship Id="rId1793" Type="http://schemas.openxmlformats.org/officeDocument/2006/relationships/customXml" Target="ink/ink772.xml"/><Relationship Id="rId2637" Type="http://schemas.openxmlformats.org/officeDocument/2006/relationships/image" Target="media/image11780.emf"/><Relationship Id="rId2844" Type="http://schemas.openxmlformats.org/officeDocument/2006/relationships/customXml" Target="ink/ink1281.xml"/><Relationship Id="rId5110" Type="http://schemas.openxmlformats.org/officeDocument/2006/relationships/customXml" Target="ink/ink2356.xml"/><Relationship Id="rId85" Type="http://schemas.openxmlformats.org/officeDocument/2006/relationships/customXml" Target="ink/ink32.xml"/><Relationship Id="rId816" Type="http://schemas.openxmlformats.org/officeDocument/2006/relationships/customXml" Target="ink/ink312.xml"/><Relationship Id="rId1446" Type="http://schemas.openxmlformats.org/officeDocument/2006/relationships/image" Target="media/image680.emf"/><Relationship Id="rId1653" Type="http://schemas.openxmlformats.org/officeDocument/2006/relationships/customXml" Target="ink/ink702.xml"/><Relationship Id="rId1860" Type="http://schemas.openxmlformats.org/officeDocument/2006/relationships/image" Target="media/image863.emf"/><Relationship Id="rId2704" Type="http://schemas.openxmlformats.org/officeDocument/2006/relationships/customXml" Target="ink/ink1213.xml"/><Relationship Id="rId2911" Type="http://schemas.openxmlformats.org/officeDocument/2006/relationships/customXml" Target="ink/ink1314.xml"/><Relationship Id="rId1306" Type="http://schemas.openxmlformats.org/officeDocument/2006/relationships/oleObject" Target="embeddings/oleObject62.bin"/><Relationship Id="rId1513" Type="http://schemas.openxmlformats.org/officeDocument/2006/relationships/customXml" Target="ink/ink633.xml"/><Relationship Id="rId1720" Type="http://schemas.openxmlformats.org/officeDocument/2006/relationships/image" Target="media/image793.emf"/><Relationship Id="rId4669" Type="http://schemas.openxmlformats.org/officeDocument/2006/relationships/image" Target="media/image2050.emf"/><Relationship Id="rId4876" Type="http://schemas.openxmlformats.org/officeDocument/2006/relationships/image" Target="media/image2153.emf"/><Relationship Id="rId5927" Type="http://schemas.openxmlformats.org/officeDocument/2006/relationships/image" Target="media/image2512.emf"/><Relationship Id="rId12" Type="http://schemas.openxmlformats.org/officeDocument/2006/relationships/oleObject" Target="embeddings/oleObject1.bin"/><Relationship Id="rId3478" Type="http://schemas.openxmlformats.org/officeDocument/2006/relationships/image" Target="media/image91.wmf"/><Relationship Id="rId3685" Type="http://schemas.openxmlformats.org/officeDocument/2006/relationships/customXml" Target="ink/ink1686.xml"/><Relationship Id="rId3892" Type="http://schemas.openxmlformats.org/officeDocument/2006/relationships/image" Target="media/image1718.emf"/><Relationship Id="rId4529" Type="http://schemas.openxmlformats.org/officeDocument/2006/relationships/customXml" Target="ink/ink2086.xml"/><Relationship Id="rId4736" Type="http://schemas.openxmlformats.org/officeDocument/2006/relationships/image" Target="media/image125.wmf"/><Relationship Id="rId4943" Type="http://schemas.openxmlformats.org/officeDocument/2006/relationships/customXml" Target="ink/ink2282.xml"/><Relationship Id="rId6091" Type="http://schemas.openxmlformats.org/officeDocument/2006/relationships/customXml" Target="ink/ink2810.xml"/><Relationship Id="rId399" Type="http://schemas.openxmlformats.org/officeDocument/2006/relationships/image" Target="media/image66.emf"/><Relationship Id="rId2287" Type="http://schemas.openxmlformats.org/officeDocument/2006/relationships/image" Target="media/image1029.emf"/><Relationship Id="rId2494" Type="http://schemas.openxmlformats.org/officeDocument/2006/relationships/customXml" Target="ink/ink1115.xml"/><Relationship Id="rId3338" Type="http://schemas.openxmlformats.org/officeDocument/2006/relationships/customXml" Target="ink/ink1520.xml"/><Relationship Id="rId3545" Type="http://schemas.openxmlformats.org/officeDocument/2006/relationships/image" Target="media/image1561.emf"/><Relationship Id="rId3752" Type="http://schemas.openxmlformats.org/officeDocument/2006/relationships/customXml" Target="ink/ink1719.xml"/><Relationship Id="rId259" Type="http://schemas.openxmlformats.org/officeDocument/2006/relationships/image" Target="media/image17.wmf"/><Relationship Id="rId466" Type="http://schemas.openxmlformats.org/officeDocument/2006/relationships/customXml" Target="ink/ink143.xml"/><Relationship Id="rId673" Type="http://schemas.openxmlformats.org/officeDocument/2006/relationships/image" Target="media/image303.emf"/><Relationship Id="rId880" Type="http://schemas.openxmlformats.org/officeDocument/2006/relationships/customXml" Target="ink/ink345.xml"/><Relationship Id="rId1096" Type="http://schemas.openxmlformats.org/officeDocument/2006/relationships/image" Target="media/image519.emf"/><Relationship Id="rId2147" Type="http://schemas.openxmlformats.org/officeDocument/2006/relationships/image" Target="media/image997.emf"/><Relationship Id="rId2354" Type="http://schemas.openxmlformats.org/officeDocument/2006/relationships/image" Target="media/image1062.emf"/><Relationship Id="rId2561" Type="http://schemas.openxmlformats.org/officeDocument/2006/relationships/oleObject" Target="embeddings/oleObject90.bin"/><Relationship Id="rId3405" Type="http://schemas.openxmlformats.org/officeDocument/2006/relationships/image" Target="media/image1490.emf"/><Relationship Id="rId4803" Type="http://schemas.openxmlformats.org/officeDocument/2006/relationships/customXml" Target="ink/ink2213.xml"/><Relationship Id="rId119" Type="http://schemas.openxmlformats.org/officeDocument/2006/relationships/image" Target="media/image6.wmf"/><Relationship Id="rId326" Type="http://schemas.openxmlformats.org/officeDocument/2006/relationships/customXml" Target="ink/ink102.xml"/><Relationship Id="rId533" Type="http://schemas.openxmlformats.org/officeDocument/2006/relationships/image" Target="media/image234.emf"/><Relationship Id="rId1163" Type="http://schemas.openxmlformats.org/officeDocument/2006/relationships/customXml" Target="ink/ink479.xml"/><Relationship Id="rId1370" Type="http://schemas.openxmlformats.org/officeDocument/2006/relationships/oleObject" Target="embeddings/oleObject66.bin"/><Relationship Id="rId2007" Type="http://schemas.openxmlformats.org/officeDocument/2006/relationships/customXml" Target="ink/ink877.xml"/><Relationship Id="rId2214" Type="http://schemas.openxmlformats.org/officeDocument/2006/relationships/customXml" Target="ink/ink974.xml"/><Relationship Id="rId3612" Type="http://schemas.openxmlformats.org/officeDocument/2006/relationships/image" Target="media/image1585.emf"/><Relationship Id="rId740" Type="http://schemas.openxmlformats.org/officeDocument/2006/relationships/customXml" Target="ink/ink274.xml"/><Relationship Id="rId1023" Type="http://schemas.openxmlformats.org/officeDocument/2006/relationships/image" Target="media/image121.emf"/><Relationship Id="rId2421" Type="http://schemas.openxmlformats.org/officeDocument/2006/relationships/customXml" Target="ink/ink1078.xml"/><Relationship Id="rId4179" Type="http://schemas.openxmlformats.org/officeDocument/2006/relationships/customXml" Target="ink/ink1916.xml"/><Relationship Id="rId5577" Type="http://schemas.openxmlformats.org/officeDocument/2006/relationships/image" Target="media/image23470.emf"/><Relationship Id="rId5784" Type="http://schemas.openxmlformats.org/officeDocument/2006/relationships/image" Target="media/image2450.emf"/><Relationship Id="rId5991" Type="http://schemas.openxmlformats.org/officeDocument/2006/relationships/image" Target="media/image2544.emf"/><Relationship Id="rId600" Type="http://schemas.openxmlformats.org/officeDocument/2006/relationships/customXml" Target="ink/ink208.xml"/><Relationship Id="rId1230" Type="http://schemas.openxmlformats.org/officeDocument/2006/relationships/image" Target="media/image172.emf"/><Relationship Id="rId4386" Type="http://schemas.openxmlformats.org/officeDocument/2006/relationships/customXml" Target="ink/ink2020.xml"/><Relationship Id="rId4593" Type="http://schemas.openxmlformats.org/officeDocument/2006/relationships/image" Target="media/image2012.emf"/><Relationship Id="rId5437" Type="http://schemas.openxmlformats.org/officeDocument/2006/relationships/image" Target="media/image2367.emf"/><Relationship Id="rId5644" Type="http://schemas.openxmlformats.org/officeDocument/2006/relationships/customXml" Target="ink/ink2603.xml"/><Relationship Id="rId5851" Type="http://schemas.openxmlformats.org/officeDocument/2006/relationships/customXml" Target="ink/ink2701.xml"/><Relationship Id="rId3195" Type="http://schemas.openxmlformats.org/officeDocument/2006/relationships/image" Target="media/image13850.emf"/><Relationship Id="rId4039" Type="http://schemas.openxmlformats.org/officeDocument/2006/relationships/customXml" Target="ink/ink1852.xml"/><Relationship Id="rId4246" Type="http://schemas.openxmlformats.org/officeDocument/2006/relationships/image" Target="media/image1842.emf"/><Relationship Id="rId4453" Type="http://schemas.openxmlformats.org/officeDocument/2006/relationships/customXml" Target="ink/ink2054.xml"/><Relationship Id="rId4660" Type="http://schemas.openxmlformats.org/officeDocument/2006/relationships/customXml" Target="ink/ink2145.xml"/><Relationship Id="rId5504" Type="http://schemas.openxmlformats.org/officeDocument/2006/relationships/oleObject" Target="embeddings/oleObject172.bin"/><Relationship Id="rId5711" Type="http://schemas.openxmlformats.org/officeDocument/2006/relationships/image" Target="media/image2414.emf"/><Relationship Id="rId3055" Type="http://schemas.openxmlformats.org/officeDocument/2006/relationships/image" Target="media/image1368.emf"/><Relationship Id="rId3262" Type="http://schemas.openxmlformats.org/officeDocument/2006/relationships/customXml" Target="ink/ink1482.xml"/><Relationship Id="rId4106" Type="http://schemas.openxmlformats.org/officeDocument/2006/relationships/image" Target="media/image1789.emf"/><Relationship Id="rId4313" Type="http://schemas.openxmlformats.org/officeDocument/2006/relationships/customXml" Target="ink/ink1983.xml"/><Relationship Id="rId4520" Type="http://schemas.openxmlformats.org/officeDocument/2006/relationships/image" Target="media/image1978.emf"/><Relationship Id="rId183" Type="http://schemas.openxmlformats.org/officeDocument/2006/relationships/image" Target="media/image1410.wmf"/><Relationship Id="rId390" Type="http://schemas.openxmlformats.org/officeDocument/2006/relationships/customXml" Target="ink/ink115.xml"/><Relationship Id="rId1907" Type="http://schemas.openxmlformats.org/officeDocument/2006/relationships/customXml" Target="ink/ink829.xml"/><Relationship Id="rId2071" Type="http://schemas.openxmlformats.org/officeDocument/2006/relationships/customXml" Target="ink/ink908.xml"/><Relationship Id="rId3122" Type="http://schemas.openxmlformats.org/officeDocument/2006/relationships/customXml" Target="ink/ink1412.xml"/><Relationship Id="rId6278" Type="http://schemas.openxmlformats.org/officeDocument/2006/relationships/customXml" Target="ink/ink2898.xml"/><Relationship Id="rId6485" Type="http://schemas.openxmlformats.org/officeDocument/2006/relationships/image" Target="media/image195.wmf"/><Relationship Id="rId250" Type="http://schemas.openxmlformats.org/officeDocument/2006/relationships/image" Target="media/image117.emf"/><Relationship Id="rId5087" Type="http://schemas.openxmlformats.org/officeDocument/2006/relationships/image" Target="media/image2233.emf"/><Relationship Id="rId5294" Type="http://schemas.openxmlformats.org/officeDocument/2006/relationships/customXml" Target="ink/ink2442.xml"/><Relationship Id="rId6138" Type="http://schemas.openxmlformats.org/officeDocument/2006/relationships/image" Target="media/image2617.emf"/><Relationship Id="rId6345" Type="http://schemas.openxmlformats.org/officeDocument/2006/relationships/image" Target="media/image2720.emf"/><Relationship Id="rId110" Type="http://schemas.openxmlformats.org/officeDocument/2006/relationships/image" Target="media/image3818.emf"/><Relationship Id="rId2888" Type="http://schemas.openxmlformats.org/officeDocument/2006/relationships/image" Target="media/image1293.emf"/><Relationship Id="rId3939" Type="http://schemas.openxmlformats.org/officeDocument/2006/relationships/customXml" Target="ink/ink1809.xml"/><Relationship Id="rId5154" Type="http://schemas.openxmlformats.org/officeDocument/2006/relationships/customXml" Target="ink/ink2375.xml"/><Relationship Id="rId1697" Type="http://schemas.openxmlformats.org/officeDocument/2006/relationships/customXml" Target="ink/ink724.xml"/><Relationship Id="rId2748" Type="http://schemas.openxmlformats.org/officeDocument/2006/relationships/customXml" Target="ink/ink1234.xml"/><Relationship Id="rId2955" Type="http://schemas.openxmlformats.org/officeDocument/2006/relationships/image" Target="media/image830.wmf"/><Relationship Id="rId5361" Type="http://schemas.openxmlformats.org/officeDocument/2006/relationships/image" Target="media/image2329.emf"/><Relationship Id="rId6205" Type="http://schemas.openxmlformats.org/officeDocument/2006/relationships/image" Target="media/image172.wmf"/><Relationship Id="rId6412" Type="http://schemas.openxmlformats.org/officeDocument/2006/relationships/oleObject" Target="embeddings/oleObject214.bin"/><Relationship Id="rId927" Type="http://schemas.openxmlformats.org/officeDocument/2006/relationships/image" Target="media/image448.emf"/><Relationship Id="rId1557" Type="http://schemas.openxmlformats.org/officeDocument/2006/relationships/customXml" Target="ink/ink655.xml"/><Relationship Id="rId1764" Type="http://schemas.openxmlformats.org/officeDocument/2006/relationships/image" Target="media/image815.emf"/><Relationship Id="rId1971" Type="http://schemas.openxmlformats.org/officeDocument/2006/relationships/customXml" Target="ink/ink861.xml"/><Relationship Id="rId2608" Type="http://schemas.openxmlformats.org/officeDocument/2006/relationships/customXml" Target="ink/ink1167.xml"/><Relationship Id="rId2815" Type="http://schemas.openxmlformats.org/officeDocument/2006/relationships/image" Target="media/image1262.emf"/><Relationship Id="rId4170" Type="http://schemas.openxmlformats.org/officeDocument/2006/relationships/oleObject" Target="embeddings/oleObject131.bin"/><Relationship Id="rId5014" Type="http://schemas.openxmlformats.org/officeDocument/2006/relationships/customXml" Target="ink/ink2309.xml"/><Relationship Id="rId5221" Type="http://schemas.openxmlformats.org/officeDocument/2006/relationships/image" Target="media/image2287.emf"/><Relationship Id="rId56" Type="http://schemas.openxmlformats.org/officeDocument/2006/relationships/image" Target="media/image21.emf"/><Relationship Id="rId1417" Type="http://schemas.openxmlformats.org/officeDocument/2006/relationships/customXml" Target="ink/ink585.xml"/><Relationship Id="rId1624" Type="http://schemas.openxmlformats.org/officeDocument/2006/relationships/oleObject" Target="embeddings/oleObject77.bin"/><Relationship Id="rId1831" Type="http://schemas.openxmlformats.org/officeDocument/2006/relationships/customXml" Target="ink/ink791.xml"/><Relationship Id="rId4030" Type="http://schemas.openxmlformats.org/officeDocument/2006/relationships/image" Target="media/image17510.emf"/><Relationship Id="rId4987" Type="http://schemas.openxmlformats.org/officeDocument/2006/relationships/oleObject" Target="embeddings/oleObject157.bin"/><Relationship Id="rId3589" Type="http://schemas.openxmlformats.org/officeDocument/2006/relationships/customXml" Target="ink/ink1638.xml"/><Relationship Id="rId3796" Type="http://schemas.openxmlformats.org/officeDocument/2006/relationships/customXml" Target="ink/ink1739.xml"/><Relationship Id="rId2398" Type="http://schemas.openxmlformats.org/officeDocument/2006/relationships/image" Target="media/image1084.emf"/><Relationship Id="rId3449" Type="http://schemas.openxmlformats.org/officeDocument/2006/relationships/image" Target="media/image1510.emf"/><Relationship Id="rId4847" Type="http://schemas.openxmlformats.org/officeDocument/2006/relationships/customXml" Target="ink/ink2235.xml"/><Relationship Id="rId6062" Type="http://schemas.openxmlformats.org/officeDocument/2006/relationships/customXml" Target="ink/ink2795.xml"/><Relationship Id="rId577" Type="http://schemas.openxmlformats.org/officeDocument/2006/relationships/image" Target="media/image256.emf"/><Relationship Id="rId2258" Type="http://schemas.openxmlformats.org/officeDocument/2006/relationships/customXml" Target="ink/ink996.xml"/><Relationship Id="rId3656" Type="http://schemas.openxmlformats.org/officeDocument/2006/relationships/image" Target="media/image1610.emf"/><Relationship Id="rId3863" Type="http://schemas.openxmlformats.org/officeDocument/2006/relationships/customXml" Target="ink/ink1771.xml"/><Relationship Id="rId4707" Type="http://schemas.openxmlformats.org/officeDocument/2006/relationships/image" Target="media/image2069.emf"/><Relationship Id="rId4914" Type="http://schemas.openxmlformats.org/officeDocument/2006/relationships/image" Target="media/image2172.emf"/><Relationship Id="rId784" Type="http://schemas.openxmlformats.org/officeDocument/2006/relationships/customXml" Target="ink/ink296.xml"/><Relationship Id="rId991" Type="http://schemas.openxmlformats.org/officeDocument/2006/relationships/image" Target="media/image480.emf"/><Relationship Id="rId1067" Type="http://schemas.openxmlformats.org/officeDocument/2006/relationships/image" Target="media/image512.emf"/><Relationship Id="rId2465" Type="http://schemas.openxmlformats.org/officeDocument/2006/relationships/image" Target="media/image1116.emf"/><Relationship Id="rId2672" Type="http://schemas.openxmlformats.org/officeDocument/2006/relationships/customXml" Target="ink/ink1199.xml"/><Relationship Id="rId3309" Type="http://schemas.openxmlformats.org/officeDocument/2006/relationships/image" Target="media/image1442.emf"/><Relationship Id="rId3516" Type="http://schemas.openxmlformats.org/officeDocument/2006/relationships/customXml" Target="ink/ink1603.xml"/><Relationship Id="rId3723" Type="http://schemas.openxmlformats.org/officeDocument/2006/relationships/image" Target="media/image1639.emf"/><Relationship Id="rId3930" Type="http://schemas.openxmlformats.org/officeDocument/2006/relationships/image" Target="media/image17200.emf"/><Relationship Id="rId437" Type="http://schemas.openxmlformats.org/officeDocument/2006/relationships/oleObject" Target="embeddings/oleObject43.bin"/><Relationship Id="rId644" Type="http://schemas.openxmlformats.org/officeDocument/2006/relationships/image" Target="media/image36.wmf"/><Relationship Id="rId851" Type="http://schemas.openxmlformats.org/officeDocument/2006/relationships/customXml" Target="ink/ink330.xml"/><Relationship Id="rId1274" Type="http://schemas.openxmlformats.org/officeDocument/2006/relationships/image" Target="media/image601.emf"/><Relationship Id="rId1481" Type="http://schemas.openxmlformats.org/officeDocument/2006/relationships/customXml" Target="ink/ink617.xml"/><Relationship Id="rId2118" Type="http://schemas.openxmlformats.org/officeDocument/2006/relationships/customXml" Target="ink/ink930.xml"/><Relationship Id="rId2325" Type="http://schemas.openxmlformats.org/officeDocument/2006/relationships/image" Target="media/image1048.emf"/><Relationship Id="rId2532" Type="http://schemas.openxmlformats.org/officeDocument/2006/relationships/customXml" Target="ink/ink1134.xml"/><Relationship Id="rId5688" Type="http://schemas.openxmlformats.org/officeDocument/2006/relationships/customXml" Target="ink/ink2625.xml"/><Relationship Id="rId5895" Type="http://schemas.openxmlformats.org/officeDocument/2006/relationships/image" Target="media/image24330.emf"/><Relationship Id="rId504" Type="http://schemas.openxmlformats.org/officeDocument/2006/relationships/image" Target="media/image34.wmf"/><Relationship Id="rId711" Type="http://schemas.openxmlformats.org/officeDocument/2006/relationships/image" Target="media/image322.emf"/><Relationship Id="rId1134" Type="http://schemas.openxmlformats.org/officeDocument/2006/relationships/image" Target="media/image538.emf"/><Relationship Id="rId1341" Type="http://schemas.openxmlformats.org/officeDocument/2006/relationships/customXml" Target="ink/ink559.xml"/><Relationship Id="rId4497" Type="http://schemas.openxmlformats.org/officeDocument/2006/relationships/customXml" Target="ink/ink2073.xml"/><Relationship Id="rId5548" Type="http://schemas.openxmlformats.org/officeDocument/2006/relationships/customXml" Target="ink/ink2555.xml"/><Relationship Id="rId5755" Type="http://schemas.openxmlformats.org/officeDocument/2006/relationships/image" Target="media/image2436.emf"/><Relationship Id="rId5962" Type="http://schemas.openxmlformats.org/officeDocument/2006/relationships/customXml" Target="ink/ink2745.xml"/><Relationship Id="rId1201" Type="http://schemas.openxmlformats.org/officeDocument/2006/relationships/customXml" Target="ink/ink498.xml"/><Relationship Id="rId3099" Type="http://schemas.openxmlformats.org/officeDocument/2006/relationships/image" Target="media/image1390.emf"/><Relationship Id="rId4357" Type="http://schemas.openxmlformats.org/officeDocument/2006/relationships/customXml" Target="ink/ink2005.xml"/><Relationship Id="rId4564" Type="http://schemas.openxmlformats.org/officeDocument/2006/relationships/customXml" Target="ink/ink2100.xml"/><Relationship Id="rId4771" Type="http://schemas.openxmlformats.org/officeDocument/2006/relationships/customXml" Target="ink/ink2197.xml"/><Relationship Id="rId5408" Type="http://schemas.openxmlformats.org/officeDocument/2006/relationships/customXml" Target="ink/ink2498.xml"/><Relationship Id="rId5615" Type="http://schemas.openxmlformats.org/officeDocument/2006/relationships/image" Target="media/image23660.emf"/><Relationship Id="rId3166" Type="http://schemas.openxmlformats.org/officeDocument/2006/relationships/customXml" Target="ink/ink1434.xml"/><Relationship Id="rId3373" Type="http://schemas.openxmlformats.org/officeDocument/2006/relationships/image" Target="media/image1474.emf"/><Relationship Id="rId3580" Type="http://schemas.openxmlformats.org/officeDocument/2006/relationships/image" Target="media/image1578.emf"/><Relationship Id="rId4217" Type="http://schemas.openxmlformats.org/officeDocument/2006/relationships/customXml" Target="ink/ink1935.xml"/><Relationship Id="rId4424" Type="http://schemas.openxmlformats.org/officeDocument/2006/relationships/image" Target="media/image1930.emf"/><Relationship Id="rId5822" Type="http://schemas.openxmlformats.org/officeDocument/2006/relationships/oleObject" Target="embeddings/oleObject186.bin"/><Relationship Id="rId294" Type="http://schemas.openxmlformats.org/officeDocument/2006/relationships/customXml" Target="ink/ink86.xml"/><Relationship Id="rId2182" Type="http://schemas.openxmlformats.org/officeDocument/2006/relationships/customXml" Target="ink/ink958.xml"/><Relationship Id="rId3026" Type="http://schemas.openxmlformats.org/officeDocument/2006/relationships/customXml" Target="ink/ink1365.xml"/><Relationship Id="rId3233" Type="http://schemas.openxmlformats.org/officeDocument/2006/relationships/image" Target="media/image14040.emf"/><Relationship Id="rId4631" Type="http://schemas.openxmlformats.org/officeDocument/2006/relationships/image" Target="media/image2031.emf"/><Relationship Id="rId6389" Type="http://schemas.openxmlformats.org/officeDocument/2006/relationships/image" Target="media/image2742.emf"/><Relationship Id="rId154" Type="http://schemas.openxmlformats.org/officeDocument/2006/relationships/image" Target="media/image73.emf"/><Relationship Id="rId2042" Type="http://schemas.openxmlformats.org/officeDocument/2006/relationships/customXml" Target="ink/ink894.xml"/><Relationship Id="rId3440" Type="http://schemas.openxmlformats.org/officeDocument/2006/relationships/customXml" Target="ink/ink1569.xml"/><Relationship Id="rId5198" Type="http://schemas.openxmlformats.org/officeDocument/2006/relationships/image" Target="media/image141.wmf"/><Relationship Id="rId2999" Type="http://schemas.openxmlformats.org/officeDocument/2006/relationships/image" Target="media/image1341.emf"/><Relationship Id="rId3300" Type="http://schemas.openxmlformats.org/officeDocument/2006/relationships/customXml" Target="ink/ink1501.xml"/><Relationship Id="rId6249" Type="http://schemas.openxmlformats.org/officeDocument/2006/relationships/image" Target="media/image2672.emf"/><Relationship Id="rId6456" Type="http://schemas.openxmlformats.org/officeDocument/2006/relationships/image" Target="media/image2774.emf"/><Relationship Id="rId2859" Type="http://schemas.openxmlformats.org/officeDocument/2006/relationships/customXml" Target="ink/ink1288.xml"/><Relationship Id="rId5058" Type="http://schemas.openxmlformats.org/officeDocument/2006/relationships/customXml" Target="ink/ink2330.xml"/><Relationship Id="rId5265" Type="http://schemas.openxmlformats.org/officeDocument/2006/relationships/image" Target="media/image2300.emf"/><Relationship Id="rId5472" Type="http://schemas.openxmlformats.org/officeDocument/2006/relationships/customXml" Target="ink/ink2530.xml"/><Relationship Id="rId6109" Type="http://schemas.openxmlformats.org/officeDocument/2006/relationships/customXml" Target="ink/ink2819.xml"/><Relationship Id="rId6316" Type="http://schemas.openxmlformats.org/officeDocument/2006/relationships/customXml" Target="ink/ink2915.xml"/><Relationship Id="rId1668" Type="http://schemas.openxmlformats.org/officeDocument/2006/relationships/image" Target="media/image771.emf"/><Relationship Id="rId1875" Type="http://schemas.openxmlformats.org/officeDocument/2006/relationships/customXml" Target="ink/ink813.xml"/><Relationship Id="rId2719" Type="http://schemas.openxmlformats.org/officeDocument/2006/relationships/image" Target="media/image1217.emf"/><Relationship Id="rId4074" Type="http://schemas.openxmlformats.org/officeDocument/2006/relationships/image" Target="media/image1773.emf"/><Relationship Id="rId4281" Type="http://schemas.openxmlformats.org/officeDocument/2006/relationships/customXml" Target="ink/ink1967.xml"/><Relationship Id="rId5125" Type="http://schemas.openxmlformats.org/officeDocument/2006/relationships/oleObject" Target="embeddings/oleObject160.bin"/><Relationship Id="rId5332" Type="http://schemas.openxmlformats.org/officeDocument/2006/relationships/customXml" Target="ink/ink2460.xml"/><Relationship Id="rId1528" Type="http://schemas.openxmlformats.org/officeDocument/2006/relationships/image" Target="media/image709.emf"/><Relationship Id="rId2926" Type="http://schemas.openxmlformats.org/officeDocument/2006/relationships/image" Target="media/image1312.emf"/><Relationship Id="rId3090" Type="http://schemas.openxmlformats.org/officeDocument/2006/relationships/customXml" Target="ink/ink1396.xml"/><Relationship Id="rId4141" Type="http://schemas.openxmlformats.org/officeDocument/2006/relationships/customXml" Target="ink/ink1903.xml"/><Relationship Id="rId1735" Type="http://schemas.openxmlformats.org/officeDocument/2006/relationships/customXml" Target="ink/ink743.xml"/><Relationship Id="rId1942" Type="http://schemas.openxmlformats.org/officeDocument/2006/relationships/image" Target="media/image904.emf"/><Relationship Id="rId4001" Type="http://schemas.openxmlformats.org/officeDocument/2006/relationships/customXml" Target="ink/ink1833.xml"/><Relationship Id="rId27" Type="http://schemas.openxmlformats.org/officeDocument/2006/relationships/customXml" Target="ink/ink4.xml"/><Relationship Id="rId1802" Type="http://schemas.openxmlformats.org/officeDocument/2006/relationships/image" Target="media/image834.emf"/><Relationship Id="rId4958" Type="http://schemas.openxmlformats.org/officeDocument/2006/relationships/image" Target="media/image2194.emf"/><Relationship Id="rId6173" Type="http://schemas.openxmlformats.org/officeDocument/2006/relationships/customXml" Target="ink/ink2851.xml"/><Relationship Id="rId3767" Type="http://schemas.openxmlformats.org/officeDocument/2006/relationships/image" Target="media/image1661.emf"/><Relationship Id="rId3974" Type="http://schemas.openxmlformats.org/officeDocument/2006/relationships/image" Target="media/image1742.emf"/><Relationship Id="rId4818" Type="http://schemas.openxmlformats.org/officeDocument/2006/relationships/image" Target="media/image2124.emf"/><Relationship Id="rId6380" Type="http://schemas.openxmlformats.org/officeDocument/2006/relationships/customXml" Target="ink/ink2945.xml"/><Relationship Id="rId688" Type="http://schemas.openxmlformats.org/officeDocument/2006/relationships/customXml" Target="ink/ink249.xml"/><Relationship Id="rId895" Type="http://schemas.openxmlformats.org/officeDocument/2006/relationships/image" Target="media/image413.emf"/><Relationship Id="rId2369" Type="http://schemas.openxmlformats.org/officeDocument/2006/relationships/customXml" Target="ink/ink1052.xml"/><Relationship Id="rId2576" Type="http://schemas.openxmlformats.org/officeDocument/2006/relationships/customXml" Target="ink/ink1151.xml"/><Relationship Id="rId2783" Type="http://schemas.openxmlformats.org/officeDocument/2006/relationships/image" Target="media/image1246.emf"/><Relationship Id="rId2990" Type="http://schemas.openxmlformats.org/officeDocument/2006/relationships/image" Target="media/image1337.emf"/><Relationship Id="rId3627" Type="http://schemas.openxmlformats.org/officeDocument/2006/relationships/customXml" Target="ink/ink1657.xml"/><Relationship Id="rId3834" Type="http://schemas.openxmlformats.org/officeDocument/2006/relationships/customXml" Target="ink/ink1758.xml"/><Relationship Id="rId6033" Type="http://schemas.openxmlformats.org/officeDocument/2006/relationships/image" Target="media/image2565.emf"/><Relationship Id="rId6240" Type="http://schemas.openxmlformats.org/officeDocument/2006/relationships/customXml" Target="ink/ink2880.xml"/><Relationship Id="rId548" Type="http://schemas.openxmlformats.org/officeDocument/2006/relationships/customXml" Target="ink/ink182.xml"/><Relationship Id="rId755" Type="http://schemas.openxmlformats.org/officeDocument/2006/relationships/image" Target="media/image344.emf"/><Relationship Id="rId962" Type="http://schemas.openxmlformats.org/officeDocument/2006/relationships/customXml" Target="ink/ink382.xml"/><Relationship Id="rId1178" Type="http://schemas.openxmlformats.org/officeDocument/2006/relationships/image" Target="media/image560.emf"/><Relationship Id="rId1385" Type="http://schemas.openxmlformats.org/officeDocument/2006/relationships/image" Target="media/image570.wmf"/><Relationship Id="rId1592" Type="http://schemas.openxmlformats.org/officeDocument/2006/relationships/image" Target="media/image734.emf"/><Relationship Id="rId2229" Type="http://schemas.openxmlformats.org/officeDocument/2006/relationships/image" Target="media/image1015.emf"/><Relationship Id="rId2436" Type="http://schemas.openxmlformats.org/officeDocument/2006/relationships/customXml" Target="ink/ink1086.xml"/><Relationship Id="rId2643" Type="http://schemas.openxmlformats.org/officeDocument/2006/relationships/image" Target="media/image1181.emf"/><Relationship Id="rId2850" Type="http://schemas.openxmlformats.org/officeDocument/2006/relationships/customXml" Target="ink/ink1284.xml"/><Relationship Id="rId5799" Type="http://schemas.openxmlformats.org/officeDocument/2006/relationships/image" Target="media/image158.wmf"/><Relationship Id="rId6100" Type="http://schemas.openxmlformats.org/officeDocument/2006/relationships/image" Target="media/image2598.emf"/><Relationship Id="rId91" Type="http://schemas.openxmlformats.org/officeDocument/2006/relationships/customXml" Target="ink/ink35.xml"/><Relationship Id="rId408" Type="http://schemas.openxmlformats.org/officeDocument/2006/relationships/customXml" Target="ink/ink124.xml"/><Relationship Id="rId615" Type="http://schemas.openxmlformats.org/officeDocument/2006/relationships/image" Target="media/image275.emf"/><Relationship Id="rId822" Type="http://schemas.openxmlformats.org/officeDocument/2006/relationships/customXml" Target="ink/ink315.xml"/><Relationship Id="rId1038" Type="http://schemas.openxmlformats.org/officeDocument/2006/relationships/customXml" Target="ink/ink418.xml"/><Relationship Id="rId1245" Type="http://schemas.openxmlformats.org/officeDocument/2006/relationships/customXml" Target="ink/ink518.xml"/><Relationship Id="rId1452" Type="http://schemas.openxmlformats.org/officeDocument/2006/relationships/image" Target="media/image223.emf"/><Relationship Id="rId2503" Type="http://schemas.openxmlformats.org/officeDocument/2006/relationships/image" Target="media/image1135.emf"/><Relationship Id="rId3901" Type="http://schemas.openxmlformats.org/officeDocument/2006/relationships/customXml" Target="ink/ink1790.xml"/><Relationship Id="rId5659" Type="http://schemas.openxmlformats.org/officeDocument/2006/relationships/image" Target="media/image23880.emf"/><Relationship Id="rId1105" Type="http://schemas.openxmlformats.org/officeDocument/2006/relationships/customXml" Target="ink/ink451.xml"/><Relationship Id="rId1312" Type="http://schemas.openxmlformats.org/officeDocument/2006/relationships/image" Target="media/image620.emf"/><Relationship Id="rId2710" Type="http://schemas.openxmlformats.org/officeDocument/2006/relationships/customXml" Target="ink/ink1216.xml"/><Relationship Id="rId4468" Type="http://schemas.openxmlformats.org/officeDocument/2006/relationships/image" Target="media/image1952.emf"/><Relationship Id="rId5866" Type="http://schemas.openxmlformats.org/officeDocument/2006/relationships/image" Target="media/image2491.emf"/><Relationship Id="rId3277" Type="http://schemas.openxmlformats.org/officeDocument/2006/relationships/image" Target="media/image1426.emf"/><Relationship Id="rId4675" Type="http://schemas.openxmlformats.org/officeDocument/2006/relationships/image" Target="media/image2053.emf"/><Relationship Id="rId4882" Type="http://schemas.openxmlformats.org/officeDocument/2006/relationships/image" Target="media/image2156.emf"/><Relationship Id="rId5519" Type="http://schemas.openxmlformats.org/officeDocument/2006/relationships/customXml" Target="ink/ink2546.xml"/><Relationship Id="rId5726" Type="http://schemas.openxmlformats.org/officeDocument/2006/relationships/customXml" Target="ink/ink2644.xml"/><Relationship Id="rId5933" Type="http://schemas.openxmlformats.org/officeDocument/2006/relationships/image" Target="media/image2515.emf"/><Relationship Id="rId2086" Type="http://schemas.openxmlformats.org/officeDocument/2006/relationships/image" Target="media/image976.emf"/><Relationship Id="rId3484" Type="http://schemas.openxmlformats.org/officeDocument/2006/relationships/customXml" Target="ink/ink1587.xml"/><Relationship Id="rId3691" Type="http://schemas.openxmlformats.org/officeDocument/2006/relationships/customXml" Target="ink/ink1689.xml"/><Relationship Id="rId4328" Type="http://schemas.openxmlformats.org/officeDocument/2006/relationships/image" Target="media/image1883.emf"/><Relationship Id="rId4535" Type="http://schemas.openxmlformats.org/officeDocument/2006/relationships/customXml" Target="ink/ink2089.xml"/><Relationship Id="rId4742" Type="http://schemas.openxmlformats.org/officeDocument/2006/relationships/image" Target="media/image2086.emf"/><Relationship Id="rId2293" Type="http://schemas.openxmlformats.org/officeDocument/2006/relationships/image" Target="media/image1032.emf"/><Relationship Id="rId3137" Type="http://schemas.openxmlformats.org/officeDocument/2006/relationships/image" Target="media/image1409.emf"/><Relationship Id="rId3344" Type="http://schemas.openxmlformats.org/officeDocument/2006/relationships/customXml" Target="ink/ink1523.xml"/><Relationship Id="rId3551" Type="http://schemas.openxmlformats.org/officeDocument/2006/relationships/image" Target="media/image1564.emf"/><Relationship Id="rId4602" Type="http://schemas.openxmlformats.org/officeDocument/2006/relationships/customXml" Target="ink/ink2118.xml"/><Relationship Id="rId472" Type="http://schemas.openxmlformats.org/officeDocument/2006/relationships/customXml" Target="ink/ink146.xml"/><Relationship Id="rId2153" Type="http://schemas.openxmlformats.org/officeDocument/2006/relationships/image" Target="media/image1000.emf"/><Relationship Id="rId2360" Type="http://schemas.openxmlformats.org/officeDocument/2006/relationships/image" Target="media/image1065.emf"/><Relationship Id="rId3204" Type="http://schemas.openxmlformats.org/officeDocument/2006/relationships/customXml" Target="ink/ink1453.xml"/><Relationship Id="rId3411" Type="http://schemas.openxmlformats.org/officeDocument/2006/relationships/image" Target="media/image1493.emf"/><Relationship Id="rId125" Type="http://schemas.openxmlformats.org/officeDocument/2006/relationships/image" Target="media/image9.wmf"/><Relationship Id="rId332" Type="http://schemas.openxmlformats.org/officeDocument/2006/relationships/customXml" Target="ink/ink105.xml"/><Relationship Id="rId2013" Type="http://schemas.openxmlformats.org/officeDocument/2006/relationships/oleObject" Target="embeddings/oleObject80.bin"/><Relationship Id="rId2220" Type="http://schemas.openxmlformats.org/officeDocument/2006/relationships/customXml" Target="ink/ink977.xml"/><Relationship Id="rId5169" Type="http://schemas.openxmlformats.org/officeDocument/2006/relationships/image" Target="media/image4190.emf"/><Relationship Id="rId5376" Type="http://schemas.openxmlformats.org/officeDocument/2006/relationships/customXml" Target="ink/ink2482.xml"/><Relationship Id="rId5583" Type="http://schemas.openxmlformats.org/officeDocument/2006/relationships/image" Target="media/image23500.emf"/><Relationship Id="rId5790" Type="http://schemas.openxmlformats.org/officeDocument/2006/relationships/oleObject" Target="embeddings/oleObject182.bin"/><Relationship Id="rId6427" Type="http://schemas.openxmlformats.org/officeDocument/2006/relationships/customXml" Target="ink/ink2967.xml"/><Relationship Id="rId4185" Type="http://schemas.openxmlformats.org/officeDocument/2006/relationships/customXml" Target="ink/ink1919.xml"/><Relationship Id="rId4392" Type="http://schemas.openxmlformats.org/officeDocument/2006/relationships/customXml" Target="ink/ink2023.xml"/><Relationship Id="rId5029" Type="http://schemas.openxmlformats.org/officeDocument/2006/relationships/image" Target="media/image2229.emf"/><Relationship Id="rId5236" Type="http://schemas.openxmlformats.org/officeDocument/2006/relationships/customXml" Target="ink/ink2414.xml"/><Relationship Id="rId5443" Type="http://schemas.openxmlformats.org/officeDocument/2006/relationships/image" Target="media/image2370.emf"/><Relationship Id="rId1779" Type="http://schemas.openxmlformats.org/officeDocument/2006/relationships/customXml" Target="ink/ink765.xml"/><Relationship Id="rId1986" Type="http://schemas.openxmlformats.org/officeDocument/2006/relationships/image" Target="media/image936.emf"/><Relationship Id="rId4045" Type="http://schemas.openxmlformats.org/officeDocument/2006/relationships/customXml" Target="ink/ink1855.xml"/><Relationship Id="rId4252" Type="http://schemas.openxmlformats.org/officeDocument/2006/relationships/image" Target="media/image1845.emf"/><Relationship Id="rId5650" Type="http://schemas.openxmlformats.org/officeDocument/2006/relationships/customXml" Target="ink/ink2606.xml"/><Relationship Id="rId1639" Type="http://schemas.openxmlformats.org/officeDocument/2006/relationships/customXml" Target="ink/ink695.xml"/><Relationship Id="rId1846" Type="http://schemas.openxmlformats.org/officeDocument/2006/relationships/image" Target="media/image856.emf"/><Relationship Id="rId3061" Type="http://schemas.openxmlformats.org/officeDocument/2006/relationships/image" Target="media/image1371.emf"/><Relationship Id="rId5303" Type="http://schemas.openxmlformats.org/officeDocument/2006/relationships/image" Target="media/image23010.emf"/><Relationship Id="rId5510" Type="http://schemas.openxmlformats.org/officeDocument/2006/relationships/image" Target="media/image2402.emf"/><Relationship Id="rId1706" Type="http://schemas.openxmlformats.org/officeDocument/2006/relationships/image" Target="media/image440.emf"/><Relationship Id="rId1913" Type="http://schemas.openxmlformats.org/officeDocument/2006/relationships/customXml" Target="ink/ink832.xml"/><Relationship Id="rId4112" Type="http://schemas.openxmlformats.org/officeDocument/2006/relationships/image" Target="media/image1792.emf"/><Relationship Id="rId3878" Type="http://schemas.openxmlformats.org/officeDocument/2006/relationships/image" Target="media/image1711.emf"/><Relationship Id="rId4929" Type="http://schemas.openxmlformats.org/officeDocument/2006/relationships/customXml" Target="ink/ink2275.xml"/><Relationship Id="rId6077" Type="http://schemas.openxmlformats.org/officeDocument/2006/relationships/image" Target="media/image2587.emf"/><Relationship Id="rId6284" Type="http://schemas.openxmlformats.org/officeDocument/2006/relationships/customXml" Target="ink/ink2901.xml"/><Relationship Id="rId6491" Type="http://schemas.openxmlformats.org/officeDocument/2006/relationships/customXml" Target="ink/ink2986.xml"/><Relationship Id="rId799" Type="http://schemas.openxmlformats.org/officeDocument/2006/relationships/image" Target="media/image366.emf"/><Relationship Id="rId2687" Type="http://schemas.openxmlformats.org/officeDocument/2006/relationships/image" Target="media/image1203.emf"/><Relationship Id="rId2894" Type="http://schemas.openxmlformats.org/officeDocument/2006/relationships/image" Target="media/image1296.emf"/><Relationship Id="rId3738" Type="http://schemas.openxmlformats.org/officeDocument/2006/relationships/customXml" Target="ink/ink1712.xml"/><Relationship Id="rId5093" Type="http://schemas.openxmlformats.org/officeDocument/2006/relationships/image" Target="media/image2236.emf"/><Relationship Id="rId6144" Type="http://schemas.openxmlformats.org/officeDocument/2006/relationships/image" Target="media/image2620.emf"/><Relationship Id="rId6351" Type="http://schemas.openxmlformats.org/officeDocument/2006/relationships/image" Target="media/image2723.emf"/><Relationship Id="rId659" Type="http://schemas.openxmlformats.org/officeDocument/2006/relationships/image" Target="media/image296.emf"/><Relationship Id="rId866" Type="http://schemas.openxmlformats.org/officeDocument/2006/relationships/customXml" Target="ink/ink338.xml"/><Relationship Id="rId1289" Type="http://schemas.openxmlformats.org/officeDocument/2006/relationships/customXml" Target="ink/ink539.xml"/><Relationship Id="rId1496" Type="http://schemas.openxmlformats.org/officeDocument/2006/relationships/image" Target="media/image699.emf"/><Relationship Id="rId2547" Type="http://schemas.openxmlformats.org/officeDocument/2006/relationships/image" Target="media/image11380.emf"/><Relationship Id="rId3945" Type="http://schemas.openxmlformats.org/officeDocument/2006/relationships/image" Target="media/image99.wmf"/><Relationship Id="rId5160" Type="http://schemas.openxmlformats.org/officeDocument/2006/relationships/customXml" Target="ink/ink2378.xml"/><Relationship Id="rId6004" Type="http://schemas.openxmlformats.org/officeDocument/2006/relationships/customXml" Target="ink/ink2766.xml"/><Relationship Id="rId6211" Type="http://schemas.openxmlformats.org/officeDocument/2006/relationships/customXml" Target="ink/ink2868.xml"/><Relationship Id="rId519" Type="http://schemas.openxmlformats.org/officeDocument/2006/relationships/image" Target="media/image227.emf"/><Relationship Id="rId1149" Type="http://schemas.openxmlformats.org/officeDocument/2006/relationships/customXml" Target="ink/ink472.xml"/><Relationship Id="rId1356" Type="http://schemas.openxmlformats.org/officeDocument/2006/relationships/image" Target="media/image642.emf"/><Relationship Id="rId2754" Type="http://schemas.openxmlformats.org/officeDocument/2006/relationships/customXml" Target="ink/ink1237.xml"/><Relationship Id="rId2961" Type="http://schemas.openxmlformats.org/officeDocument/2006/relationships/customXml" Target="ink/ink1332.xml"/><Relationship Id="rId3805" Type="http://schemas.openxmlformats.org/officeDocument/2006/relationships/image" Target="media/image1684.emf"/><Relationship Id="rId5020" Type="http://schemas.openxmlformats.org/officeDocument/2006/relationships/customXml" Target="ink/ink2312.xml"/><Relationship Id="rId726" Type="http://schemas.openxmlformats.org/officeDocument/2006/relationships/customXml" Target="ink/ink267.xml"/><Relationship Id="rId933" Type="http://schemas.openxmlformats.org/officeDocument/2006/relationships/image" Target="media/image451.emf"/><Relationship Id="rId1009" Type="http://schemas.openxmlformats.org/officeDocument/2006/relationships/image" Target="media/image489.emf"/><Relationship Id="rId1563" Type="http://schemas.openxmlformats.org/officeDocument/2006/relationships/customXml" Target="ink/ink658.xml"/><Relationship Id="rId1770" Type="http://schemas.openxmlformats.org/officeDocument/2006/relationships/image" Target="media/image818.emf"/><Relationship Id="rId2407" Type="http://schemas.openxmlformats.org/officeDocument/2006/relationships/customXml" Target="ink/ink1071.xml"/><Relationship Id="rId2614" Type="http://schemas.openxmlformats.org/officeDocument/2006/relationships/customXml" Target="ink/ink1170.xml"/><Relationship Id="rId2821" Type="http://schemas.openxmlformats.org/officeDocument/2006/relationships/image" Target="media/image1265.emf"/><Relationship Id="rId5977" Type="http://schemas.openxmlformats.org/officeDocument/2006/relationships/image" Target="media/image2537.emf"/><Relationship Id="rId62" Type="http://schemas.openxmlformats.org/officeDocument/2006/relationships/image" Target="media/image175.emf"/><Relationship Id="rId1216" Type="http://schemas.openxmlformats.org/officeDocument/2006/relationships/image" Target="media/image579.emf"/><Relationship Id="rId1423" Type="http://schemas.openxmlformats.org/officeDocument/2006/relationships/customXml" Target="ink/ink588.xml"/><Relationship Id="rId1630" Type="http://schemas.openxmlformats.org/officeDocument/2006/relationships/image" Target="media/image752.emf"/><Relationship Id="rId4579" Type="http://schemas.openxmlformats.org/officeDocument/2006/relationships/image" Target="media/image2005.emf"/><Relationship Id="rId4786" Type="http://schemas.openxmlformats.org/officeDocument/2006/relationships/image" Target="media/image2108.emf"/><Relationship Id="rId4993" Type="http://schemas.openxmlformats.org/officeDocument/2006/relationships/image" Target="media/image2211.emf"/><Relationship Id="rId5837" Type="http://schemas.openxmlformats.org/officeDocument/2006/relationships/customXml" Target="ink/ink2694.xml"/><Relationship Id="rId3388" Type="http://schemas.openxmlformats.org/officeDocument/2006/relationships/customXml" Target="ink/ink1545.xml"/><Relationship Id="rId3595" Type="http://schemas.openxmlformats.org/officeDocument/2006/relationships/customXml" Target="ink/ink1641.xml"/><Relationship Id="rId4439" Type="http://schemas.openxmlformats.org/officeDocument/2006/relationships/customXml" Target="ink/ink2047.xml"/><Relationship Id="rId4646" Type="http://schemas.openxmlformats.org/officeDocument/2006/relationships/customXml" Target="ink/ink2140.xml"/><Relationship Id="rId4853" Type="http://schemas.openxmlformats.org/officeDocument/2006/relationships/customXml" Target="ink/ink2238.xml"/><Relationship Id="rId5904" Type="http://schemas.openxmlformats.org/officeDocument/2006/relationships/oleObject" Target="embeddings/oleObject202.bin"/><Relationship Id="rId2197" Type="http://schemas.openxmlformats.org/officeDocument/2006/relationships/image" Target="media/image967.emf"/><Relationship Id="rId3248" Type="http://schemas.openxmlformats.org/officeDocument/2006/relationships/customXml" Target="ink/ink1475.xml"/><Relationship Id="rId3455" Type="http://schemas.openxmlformats.org/officeDocument/2006/relationships/image" Target="media/image1513.emf"/><Relationship Id="rId3662" Type="http://schemas.openxmlformats.org/officeDocument/2006/relationships/image" Target="media/image1613.emf"/><Relationship Id="rId4506" Type="http://schemas.openxmlformats.org/officeDocument/2006/relationships/image" Target="media/image1971.emf"/><Relationship Id="rId4713" Type="http://schemas.openxmlformats.org/officeDocument/2006/relationships/image" Target="media/image2072.emf"/><Relationship Id="rId169" Type="http://schemas.openxmlformats.org/officeDocument/2006/relationships/customXml" Target="ink/ink59.xml"/><Relationship Id="rId583" Type="http://schemas.openxmlformats.org/officeDocument/2006/relationships/image" Target="media/image259.emf"/><Relationship Id="rId790" Type="http://schemas.openxmlformats.org/officeDocument/2006/relationships/customXml" Target="ink/ink299.xml"/><Relationship Id="rId2057" Type="http://schemas.openxmlformats.org/officeDocument/2006/relationships/customXml" Target="ink/ink901.xml"/><Relationship Id="rId2264" Type="http://schemas.openxmlformats.org/officeDocument/2006/relationships/customXml" Target="ink/ink999.xml"/><Relationship Id="rId2471" Type="http://schemas.openxmlformats.org/officeDocument/2006/relationships/image" Target="media/image1119.emf"/><Relationship Id="rId3108" Type="http://schemas.openxmlformats.org/officeDocument/2006/relationships/customXml" Target="ink/ink1405.xml"/><Relationship Id="rId3315" Type="http://schemas.openxmlformats.org/officeDocument/2006/relationships/image" Target="media/image1445.emf"/><Relationship Id="rId3522" Type="http://schemas.openxmlformats.org/officeDocument/2006/relationships/customXml" Target="ink/ink1606.xml"/><Relationship Id="rId4920" Type="http://schemas.openxmlformats.org/officeDocument/2006/relationships/image" Target="media/image2175.emf"/><Relationship Id="rId236" Type="http://schemas.openxmlformats.org/officeDocument/2006/relationships/image" Target="media/image110.emf"/><Relationship Id="rId443" Type="http://schemas.openxmlformats.org/officeDocument/2006/relationships/image" Target="media/image194.emf"/><Relationship Id="rId650" Type="http://schemas.openxmlformats.org/officeDocument/2006/relationships/customXml" Target="ink/ink230.xml"/><Relationship Id="rId1073" Type="http://schemas.openxmlformats.org/officeDocument/2006/relationships/image" Target="media/image515.emf"/><Relationship Id="rId1280" Type="http://schemas.openxmlformats.org/officeDocument/2006/relationships/image" Target="media/image604.emf"/><Relationship Id="rId2124" Type="http://schemas.openxmlformats.org/officeDocument/2006/relationships/image" Target="media/image68.wmf"/><Relationship Id="rId2331" Type="http://schemas.openxmlformats.org/officeDocument/2006/relationships/image" Target="media/image1051.emf"/><Relationship Id="rId5487" Type="http://schemas.openxmlformats.org/officeDocument/2006/relationships/image" Target="media/image2392.emf"/><Relationship Id="rId303" Type="http://schemas.openxmlformats.org/officeDocument/2006/relationships/image" Target="media/image143.emf"/><Relationship Id="rId1140" Type="http://schemas.openxmlformats.org/officeDocument/2006/relationships/image" Target="media/image541.emf"/><Relationship Id="rId4089" Type="http://schemas.openxmlformats.org/officeDocument/2006/relationships/customXml" Target="ink/ink1877.xml"/><Relationship Id="rId4296" Type="http://schemas.openxmlformats.org/officeDocument/2006/relationships/image" Target="media/image1867.emf"/><Relationship Id="rId5694" Type="http://schemas.openxmlformats.org/officeDocument/2006/relationships/customXml" Target="ink/ink2628.xml"/><Relationship Id="rId510" Type="http://schemas.openxmlformats.org/officeDocument/2006/relationships/customXml" Target="ink/ink163.xml"/><Relationship Id="rId5347" Type="http://schemas.openxmlformats.org/officeDocument/2006/relationships/image" Target="media/image2322.emf"/><Relationship Id="rId5554" Type="http://schemas.openxmlformats.org/officeDocument/2006/relationships/customXml" Target="ink/ink2558.xml"/><Relationship Id="rId5761" Type="http://schemas.openxmlformats.org/officeDocument/2006/relationships/image" Target="media/image2439.emf"/><Relationship Id="rId1000" Type="http://schemas.openxmlformats.org/officeDocument/2006/relationships/customXml" Target="ink/ink401.xml"/><Relationship Id="rId1957" Type="http://schemas.openxmlformats.org/officeDocument/2006/relationships/customXml" Target="ink/ink854.xml"/><Relationship Id="rId4156" Type="http://schemas.openxmlformats.org/officeDocument/2006/relationships/image" Target="media/image1798.emf"/><Relationship Id="rId4363" Type="http://schemas.openxmlformats.org/officeDocument/2006/relationships/customXml" Target="ink/ink2008.xml"/><Relationship Id="rId4570" Type="http://schemas.openxmlformats.org/officeDocument/2006/relationships/customXml" Target="ink/ink2103.xml"/><Relationship Id="rId5207" Type="http://schemas.openxmlformats.org/officeDocument/2006/relationships/image" Target="media/image2280.emf"/><Relationship Id="rId5414" Type="http://schemas.openxmlformats.org/officeDocument/2006/relationships/customXml" Target="ink/ink2501.xml"/><Relationship Id="rId5621" Type="http://schemas.openxmlformats.org/officeDocument/2006/relationships/image" Target="media/image23690.emf"/><Relationship Id="rId1817" Type="http://schemas.openxmlformats.org/officeDocument/2006/relationships/customXml" Target="ink/ink784.xml"/><Relationship Id="rId3172" Type="http://schemas.openxmlformats.org/officeDocument/2006/relationships/customXml" Target="ink/ink1437.xml"/><Relationship Id="rId4016" Type="http://schemas.openxmlformats.org/officeDocument/2006/relationships/image" Target="media/image17440.emf"/><Relationship Id="rId4223" Type="http://schemas.openxmlformats.org/officeDocument/2006/relationships/customXml" Target="ink/ink1938.xml"/><Relationship Id="rId4430" Type="http://schemas.openxmlformats.org/officeDocument/2006/relationships/image" Target="media/image1933.emf"/><Relationship Id="rId3032" Type="http://schemas.openxmlformats.org/officeDocument/2006/relationships/customXml" Target="ink/ink1368.xml"/><Relationship Id="rId6188" Type="http://schemas.openxmlformats.org/officeDocument/2006/relationships/image" Target="media/image2642.emf"/><Relationship Id="rId6395" Type="http://schemas.openxmlformats.org/officeDocument/2006/relationships/customXml" Target="ink/ink2953.xml"/><Relationship Id="rId160" Type="http://schemas.openxmlformats.org/officeDocument/2006/relationships/image" Target="media/image76.emf"/><Relationship Id="rId3989" Type="http://schemas.openxmlformats.org/officeDocument/2006/relationships/customXml" Target="ink/ink1831.xml"/><Relationship Id="rId6048" Type="http://schemas.openxmlformats.org/officeDocument/2006/relationships/customXml" Target="ink/ink2788.xml"/><Relationship Id="rId6255" Type="http://schemas.openxmlformats.org/officeDocument/2006/relationships/image" Target="media/image2675.emf"/><Relationship Id="rId6462" Type="http://schemas.openxmlformats.org/officeDocument/2006/relationships/image" Target="media/image2777.emf"/><Relationship Id="rId2798" Type="http://schemas.openxmlformats.org/officeDocument/2006/relationships/customXml" Target="ink/ink1259.xml"/><Relationship Id="rId3849" Type="http://schemas.openxmlformats.org/officeDocument/2006/relationships/customXml" Target="ink/ink1764.xml"/><Relationship Id="rId5064" Type="http://schemas.openxmlformats.org/officeDocument/2006/relationships/customXml" Target="ink/ink2333.xml"/><Relationship Id="rId5271" Type="http://schemas.openxmlformats.org/officeDocument/2006/relationships/image" Target="media/image2303.emf"/><Relationship Id="rId6115" Type="http://schemas.openxmlformats.org/officeDocument/2006/relationships/customXml" Target="ink/ink2822.xml"/><Relationship Id="rId977" Type="http://schemas.openxmlformats.org/officeDocument/2006/relationships/image" Target="media/image473.emf"/><Relationship Id="rId2658" Type="http://schemas.openxmlformats.org/officeDocument/2006/relationships/customXml" Target="ink/ink1192.xml"/><Relationship Id="rId2865" Type="http://schemas.openxmlformats.org/officeDocument/2006/relationships/customXml" Target="ink/ink1291.xml"/><Relationship Id="rId3709" Type="http://schemas.openxmlformats.org/officeDocument/2006/relationships/image" Target="media/image1632.emf"/><Relationship Id="rId3916" Type="http://schemas.openxmlformats.org/officeDocument/2006/relationships/image" Target="media/image1727.emf"/><Relationship Id="rId4080" Type="http://schemas.openxmlformats.org/officeDocument/2006/relationships/image" Target="media/image1776.emf"/><Relationship Id="rId6322" Type="http://schemas.openxmlformats.org/officeDocument/2006/relationships/customXml" Target="ink/ink2918.xml"/><Relationship Id="rId837" Type="http://schemas.openxmlformats.org/officeDocument/2006/relationships/customXml" Target="ink/ink323.xml"/><Relationship Id="rId1467" Type="http://schemas.openxmlformats.org/officeDocument/2006/relationships/customXml" Target="ink/ink610.xml"/><Relationship Id="rId1674" Type="http://schemas.openxmlformats.org/officeDocument/2006/relationships/image" Target="media/image774.emf"/><Relationship Id="rId1881" Type="http://schemas.openxmlformats.org/officeDocument/2006/relationships/customXml" Target="ink/ink816.xml"/><Relationship Id="rId2518" Type="http://schemas.openxmlformats.org/officeDocument/2006/relationships/customXml" Target="ink/ink1127.xml"/><Relationship Id="rId2725" Type="http://schemas.openxmlformats.org/officeDocument/2006/relationships/image" Target="media/image1220.emf"/><Relationship Id="rId2932" Type="http://schemas.openxmlformats.org/officeDocument/2006/relationships/image" Target="media/image1315.emf"/><Relationship Id="rId5131" Type="http://schemas.openxmlformats.org/officeDocument/2006/relationships/image" Target="media/image2246.emf"/><Relationship Id="rId904" Type="http://schemas.openxmlformats.org/officeDocument/2006/relationships/customXml" Target="ink/ink357.xml"/><Relationship Id="rId1327" Type="http://schemas.openxmlformats.org/officeDocument/2006/relationships/customXml" Target="ink/ink552.xml"/><Relationship Id="rId1534" Type="http://schemas.openxmlformats.org/officeDocument/2006/relationships/image" Target="media/image712.emf"/><Relationship Id="rId1741" Type="http://schemas.openxmlformats.org/officeDocument/2006/relationships/customXml" Target="ink/ink746.xml"/><Relationship Id="rId4897" Type="http://schemas.openxmlformats.org/officeDocument/2006/relationships/customXml" Target="ink/ink2260.xml"/><Relationship Id="rId5948" Type="http://schemas.openxmlformats.org/officeDocument/2006/relationships/customXml" Target="ink/ink2738.xml"/><Relationship Id="rId33" Type="http://schemas.openxmlformats.org/officeDocument/2006/relationships/customXml" Target="ink/ink7.xml"/><Relationship Id="rId1601" Type="http://schemas.openxmlformats.org/officeDocument/2006/relationships/customXml" Target="ink/ink677.xml"/><Relationship Id="rId3499" Type="http://schemas.openxmlformats.org/officeDocument/2006/relationships/image" Target="media/image1532.emf"/><Relationship Id="rId4757" Type="http://schemas.openxmlformats.org/officeDocument/2006/relationships/customXml" Target="ink/ink2190.xml"/><Relationship Id="rId3359" Type="http://schemas.openxmlformats.org/officeDocument/2006/relationships/image" Target="media/image1467.emf"/><Relationship Id="rId3566" Type="http://schemas.openxmlformats.org/officeDocument/2006/relationships/image" Target="media/image93.wmf"/><Relationship Id="rId4964" Type="http://schemas.openxmlformats.org/officeDocument/2006/relationships/image" Target="media/image2197.emf"/><Relationship Id="rId5808" Type="http://schemas.openxmlformats.org/officeDocument/2006/relationships/image" Target="media/image2462.emf"/><Relationship Id="rId487" Type="http://schemas.openxmlformats.org/officeDocument/2006/relationships/image" Target="media/image214.emf"/><Relationship Id="rId694" Type="http://schemas.openxmlformats.org/officeDocument/2006/relationships/customXml" Target="ink/ink252.xml"/><Relationship Id="rId2168" Type="http://schemas.openxmlformats.org/officeDocument/2006/relationships/customXml" Target="ink/ink951.xml"/><Relationship Id="rId2375" Type="http://schemas.openxmlformats.org/officeDocument/2006/relationships/customXml" Target="ink/ink1055.xml"/><Relationship Id="rId3219" Type="http://schemas.openxmlformats.org/officeDocument/2006/relationships/image" Target="media/image13970.emf"/><Relationship Id="rId3773" Type="http://schemas.openxmlformats.org/officeDocument/2006/relationships/oleObject" Target="embeddings/oleObject115.bin"/><Relationship Id="rId3980" Type="http://schemas.openxmlformats.org/officeDocument/2006/relationships/image" Target="media/image17300.emf"/><Relationship Id="rId4617" Type="http://schemas.openxmlformats.org/officeDocument/2006/relationships/image" Target="media/image2024.emf"/><Relationship Id="rId4824" Type="http://schemas.openxmlformats.org/officeDocument/2006/relationships/image" Target="media/image2127.emf"/><Relationship Id="rId1184" Type="http://schemas.openxmlformats.org/officeDocument/2006/relationships/image" Target="media/image563.emf"/><Relationship Id="rId2028" Type="http://schemas.openxmlformats.org/officeDocument/2006/relationships/customXml" Target="ink/ink887.xml"/><Relationship Id="rId2582" Type="http://schemas.openxmlformats.org/officeDocument/2006/relationships/customXml" Target="ink/ink1154.xml"/><Relationship Id="rId3426" Type="http://schemas.openxmlformats.org/officeDocument/2006/relationships/customXml" Target="ink/ink1562.xml"/><Relationship Id="rId3633" Type="http://schemas.openxmlformats.org/officeDocument/2006/relationships/customXml" Target="ink/ink1660.xml"/><Relationship Id="rId3840" Type="http://schemas.openxmlformats.org/officeDocument/2006/relationships/customXml" Target="ink/ink1761.xml"/><Relationship Id="rId554" Type="http://schemas.openxmlformats.org/officeDocument/2006/relationships/customXml" Target="ink/ink185.xml"/><Relationship Id="rId761" Type="http://schemas.openxmlformats.org/officeDocument/2006/relationships/image" Target="media/image347.emf"/><Relationship Id="rId1391" Type="http://schemas.openxmlformats.org/officeDocument/2006/relationships/customXml" Target="ink/ink572.xml"/><Relationship Id="rId2235" Type="http://schemas.openxmlformats.org/officeDocument/2006/relationships/image" Target="media/image1018.emf"/><Relationship Id="rId2442" Type="http://schemas.openxmlformats.org/officeDocument/2006/relationships/customXml" Target="ink/ink1089.xml"/><Relationship Id="rId3700" Type="http://schemas.openxmlformats.org/officeDocument/2006/relationships/image" Target="media/image1606.emf"/><Relationship Id="rId5598" Type="http://schemas.openxmlformats.org/officeDocument/2006/relationships/customXml" Target="ink/ink2580.xml"/><Relationship Id="rId414" Type="http://schemas.openxmlformats.org/officeDocument/2006/relationships/customXml" Target="ink/ink127.xml"/><Relationship Id="rId621" Type="http://schemas.openxmlformats.org/officeDocument/2006/relationships/image" Target="media/image278.emf"/><Relationship Id="rId1044" Type="http://schemas.openxmlformats.org/officeDocument/2006/relationships/customXml" Target="ink/ink421.xml"/><Relationship Id="rId1251" Type="http://schemas.openxmlformats.org/officeDocument/2006/relationships/customXml" Target="ink/ink521.xml"/><Relationship Id="rId2302" Type="http://schemas.openxmlformats.org/officeDocument/2006/relationships/customXml" Target="ink/ink1018.xml"/><Relationship Id="rId5458" Type="http://schemas.openxmlformats.org/officeDocument/2006/relationships/customXml" Target="ink/ink2523.xml"/><Relationship Id="rId5665" Type="http://schemas.openxmlformats.org/officeDocument/2006/relationships/image" Target="media/image23910.emf"/><Relationship Id="rId5872" Type="http://schemas.openxmlformats.org/officeDocument/2006/relationships/oleObject" Target="embeddings/oleObject188.bin"/><Relationship Id="rId1111" Type="http://schemas.openxmlformats.org/officeDocument/2006/relationships/customXml" Target="ink/ink454.xml"/><Relationship Id="rId4267" Type="http://schemas.openxmlformats.org/officeDocument/2006/relationships/customXml" Target="ink/ink1960.xml"/><Relationship Id="rId4474" Type="http://schemas.openxmlformats.org/officeDocument/2006/relationships/image" Target="media/image1955.emf"/><Relationship Id="rId4681" Type="http://schemas.openxmlformats.org/officeDocument/2006/relationships/image" Target="media/image2056.emf"/><Relationship Id="rId5318" Type="http://schemas.openxmlformats.org/officeDocument/2006/relationships/customXml" Target="ink/ink2454.xml"/><Relationship Id="rId5525" Type="http://schemas.openxmlformats.org/officeDocument/2006/relationships/customXml" Target="ink/ink2549.xml"/><Relationship Id="rId5732" Type="http://schemas.openxmlformats.org/officeDocument/2006/relationships/customXml" Target="ink/ink2647.xml"/><Relationship Id="rId3076" Type="http://schemas.openxmlformats.org/officeDocument/2006/relationships/customXml" Target="ink/ink1389.xml"/><Relationship Id="rId3283" Type="http://schemas.openxmlformats.org/officeDocument/2006/relationships/image" Target="media/image1429.emf"/><Relationship Id="rId3490" Type="http://schemas.openxmlformats.org/officeDocument/2006/relationships/customXml" Target="ink/ink1590.xml"/><Relationship Id="rId4127" Type="http://schemas.openxmlformats.org/officeDocument/2006/relationships/customXml" Target="ink/ink1896.xml"/><Relationship Id="rId4334" Type="http://schemas.openxmlformats.org/officeDocument/2006/relationships/image" Target="media/image1886.emf"/><Relationship Id="rId4541" Type="http://schemas.openxmlformats.org/officeDocument/2006/relationships/image" Target="media/image118.wmf"/><Relationship Id="rId1928" Type="http://schemas.openxmlformats.org/officeDocument/2006/relationships/image" Target="media/image897.emf"/><Relationship Id="rId2092" Type="http://schemas.openxmlformats.org/officeDocument/2006/relationships/image" Target="media/image979.emf"/><Relationship Id="rId3143" Type="http://schemas.openxmlformats.org/officeDocument/2006/relationships/image" Target="media/image1412.emf"/><Relationship Id="rId3350" Type="http://schemas.openxmlformats.org/officeDocument/2006/relationships/customXml" Target="ink/ink1526.xml"/><Relationship Id="rId6299" Type="http://schemas.openxmlformats.org/officeDocument/2006/relationships/image" Target="media/image2697.emf"/><Relationship Id="rId3003" Type="http://schemas.openxmlformats.org/officeDocument/2006/relationships/image" Target="media/image1343.emf"/><Relationship Id="rId4401" Type="http://schemas.openxmlformats.org/officeDocument/2006/relationships/image" Target="media/image1919.emf"/><Relationship Id="rId6159" Type="http://schemas.openxmlformats.org/officeDocument/2006/relationships/customXml" Target="ink/ink2844.xml"/><Relationship Id="rId131" Type="http://schemas.openxmlformats.org/officeDocument/2006/relationships/customXml" Target="ink/ink50.xml"/><Relationship Id="rId3210" Type="http://schemas.openxmlformats.org/officeDocument/2006/relationships/customXml" Target="ink/ink1456.xml"/><Relationship Id="rId6366" Type="http://schemas.openxmlformats.org/officeDocument/2006/relationships/customXml" Target="ink/ink2938.xml"/><Relationship Id="rId2769" Type="http://schemas.openxmlformats.org/officeDocument/2006/relationships/image" Target="media/image1239.emf"/><Relationship Id="rId2976" Type="http://schemas.openxmlformats.org/officeDocument/2006/relationships/image" Target="media/image1330.emf"/><Relationship Id="rId5175" Type="http://schemas.openxmlformats.org/officeDocument/2006/relationships/image" Target="media/image22660.emf"/><Relationship Id="rId5382" Type="http://schemas.openxmlformats.org/officeDocument/2006/relationships/customXml" Target="ink/ink2485.xml"/><Relationship Id="rId6019" Type="http://schemas.openxmlformats.org/officeDocument/2006/relationships/image" Target="media/image2558.emf"/><Relationship Id="rId6226" Type="http://schemas.openxmlformats.org/officeDocument/2006/relationships/oleObject" Target="embeddings/oleObject207.bin"/><Relationship Id="rId6433" Type="http://schemas.openxmlformats.org/officeDocument/2006/relationships/customXml" Target="ink/ink2970.xml"/><Relationship Id="rId948" Type="http://schemas.openxmlformats.org/officeDocument/2006/relationships/customXml" Target="ink/ink375.xml"/><Relationship Id="rId1578" Type="http://schemas.openxmlformats.org/officeDocument/2006/relationships/image" Target="media/image434.emf"/><Relationship Id="rId1785" Type="http://schemas.openxmlformats.org/officeDocument/2006/relationships/customXml" Target="ink/ink768.xml"/><Relationship Id="rId1992" Type="http://schemas.openxmlformats.org/officeDocument/2006/relationships/image" Target="media/image939.emf"/><Relationship Id="rId2629" Type="http://schemas.openxmlformats.org/officeDocument/2006/relationships/image" Target="media/image1178.emf"/><Relationship Id="rId2836" Type="http://schemas.openxmlformats.org/officeDocument/2006/relationships/customXml" Target="ink/ink1277.xml"/><Relationship Id="rId4191" Type="http://schemas.openxmlformats.org/officeDocument/2006/relationships/customXml" Target="ink/ink1922.xml"/><Relationship Id="rId5035" Type="http://schemas.openxmlformats.org/officeDocument/2006/relationships/image" Target="media/image1958.emf"/><Relationship Id="rId5242" Type="http://schemas.openxmlformats.org/officeDocument/2006/relationships/customXml" Target="ink/ink2417.xml"/><Relationship Id="rId77" Type="http://schemas.openxmlformats.org/officeDocument/2006/relationships/customXml" Target="ink/ink28.xml"/><Relationship Id="rId808" Type="http://schemas.openxmlformats.org/officeDocument/2006/relationships/customXml" Target="ink/ink308.xml"/><Relationship Id="rId1438" Type="http://schemas.openxmlformats.org/officeDocument/2006/relationships/image" Target="media/image676.emf"/><Relationship Id="rId1645" Type="http://schemas.openxmlformats.org/officeDocument/2006/relationships/customXml" Target="ink/ink698.xml"/><Relationship Id="rId4051" Type="http://schemas.openxmlformats.org/officeDocument/2006/relationships/customXml" Target="ink/ink1858.xml"/><Relationship Id="rId5102" Type="http://schemas.openxmlformats.org/officeDocument/2006/relationships/customXml" Target="ink/ink2352.xml"/><Relationship Id="rId1852" Type="http://schemas.openxmlformats.org/officeDocument/2006/relationships/image" Target="media/image859.emf"/><Relationship Id="rId2903" Type="http://schemas.openxmlformats.org/officeDocument/2006/relationships/customXml" Target="ink/ink1310.xml"/><Relationship Id="rId1505" Type="http://schemas.openxmlformats.org/officeDocument/2006/relationships/customXml" Target="ink/ink629.xml"/><Relationship Id="rId1712" Type="http://schemas.openxmlformats.org/officeDocument/2006/relationships/image" Target="media/image789.emf"/><Relationship Id="rId4868" Type="http://schemas.openxmlformats.org/officeDocument/2006/relationships/image" Target="media/image2149.emf"/><Relationship Id="rId5919" Type="http://schemas.openxmlformats.org/officeDocument/2006/relationships/image" Target="media/image2508.emf"/><Relationship Id="rId6083" Type="http://schemas.openxmlformats.org/officeDocument/2006/relationships/image" Target="media/image2590.emf"/><Relationship Id="rId6290" Type="http://schemas.openxmlformats.org/officeDocument/2006/relationships/customXml" Target="ink/ink2904.xml"/><Relationship Id="rId3677" Type="http://schemas.openxmlformats.org/officeDocument/2006/relationships/customXml" Target="ink/ink1682.xml"/><Relationship Id="rId3884" Type="http://schemas.openxmlformats.org/officeDocument/2006/relationships/image" Target="media/image1714.emf"/><Relationship Id="rId4728" Type="http://schemas.openxmlformats.org/officeDocument/2006/relationships/customXml" Target="ink/ink2177.xml"/><Relationship Id="rId4935" Type="http://schemas.openxmlformats.org/officeDocument/2006/relationships/customXml" Target="ink/ink2278.xml"/><Relationship Id="rId598" Type="http://schemas.openxmlformats.org/officeDocument/2006/relationships/customXml" Target="ink/ink207.xml"/><Relationship Id="rId2279" Type="http://schemas.openxmlformats.org/officeDocument/2006/relationships/image" Target="media/image1025.emf"/><Relationship Id="rId2486" Type="http://schemas.openxmlformats.org/officeDocument/2006/relationships/customXml" Target="ink/ink1111.xml"/><Relationship Id="rId2693" Type="http://schemas.openxmlformats.org/officeDocument/2006/relationships/oleObject" Target="embeddings/oleObject93.bin"/><Relationship Id="rId3537" Type="http://schemas.openxmlformats.org/officeDocument/2006/relationships/image" Target="media/image1557.emf"/><Relationship Id="rId3744" Type="http://schemas.openxmlformats.org/officeDocument/2006/relationships/customXml" Target="ink/ink1715.xml"/><Relationship Id="rId3951" Type="http://schemas.openxmlformats.org/officeDocument/2006/relationships/customXml" Target="ink/ink1812.xml"/><Relationship Id="rId6150" Type="http://schemas.openxmlformats.org/officeDocument/2006/relationships/image" Target="media/image2623.emf"/><Relationship Id="rId458" Type="http://schemas.openxmlformats.org/officeDocument/2006/relationships/customXml" Target="ink/ink139.xml"/><Relationship Id="rId665" Type="http://schemas.openxmlformats.org/officeDocument/2006/relationships/image" Target="media/image299.emf"/><Relationship Id="rId872" Type="http://schemas.openxmlformats.org/officeDocument/2006/relationships/customXml" Target="ink/ink341.xml"/><Relationship Id="rId1088" Type="http://schemas.openxmlformats.org/officeDocument/2006/relationships/image" Target="media/image162.emf"/><Relationship Id="rId1295" Type="http://schemas.openxmlformats.org/officeDocument/2006/relationships/customXml" Target="ink/ink542.xml"/><Relationship Id="rId2139" Type="http://schemas.openxmlformats.org/officeDocument/2006/relationships/image" Target="media/image993.emf"/><Relationship Id="rId2346" Type="http://schemas.openxmlformats.org/officeDocument/2006/relationships/image" Target="media/image1058.emf"/><Relationship Id="rId2553" Type="http://schemas.openxmlformats.org/officeDocument/2006/relationships/image" Target="media/image11410.emf"/><Relationship Id="rId2760" Type="http://schemas.openxmlformats.org/officeDocument/2006/relationships/customXml" Target="ink/ink1240.xml"/><Relationship Id="rId3604" Type="http://schemas.openxmlformats.org/officeDocument/2006/relationships/image" Target="media/image1551.emf"/><Relationship Id="rId3811" Type="http://schemas.openxmlformats.org/officeDocument/2006/relationships/image" Target="media/image1687.emf"/><Relationship Id="rId6010" Type="http://schemas.openxmlformats.org/officeDocument/2006/relationships/customXml" Target="ink/ink2769.xml"/><Relationship Id="rId318" Type="http://schemas.openxmlformats.org/officeDocument/2006/relationships/customXml" Target="ink/ink98.xml"/><Relationship Id="rId525" Type="http://schemas.openxmlformats.org/officeDocument/2006/relationships/image" Target="media/image230.emf"/><Relationship Id="rId732" Type="http://schemas.openxmlformats.org/officeDocument/2006/relationships/customXml" Target="ink/ink270.xml"/><Relationship Id="rId1155" Type="http://schemas.openxmlformats.org/officeDocument/2006/relationships/customXml" Target="ink/ink475.xml"/><Relationship Id="rId1362" Type="http://schemas.openxmlformats.org/officeDocument/2006/relationships/image" Target="media/image645.emf"/><Relationship Id="rId2206" Type="http://schemas.openxmlformats.org/officeDocument/2006/relationships/customXml" Target="ink/ink970.xml"/><Relationship Id="rId2413" Type="http://schemas.openxmlformats.org/officeDocument/2006/relationships/customXml" Target="ink/ink1074.xml"/><Relationship Id="rId2620" Type="http://schemas.openxmlformats.org/officeDocument/2006/relationships/customXml" Target="ink/ink1173.xml"/><Relationship Id="rId5569" Type="http://schemas.openxmlformats.org/officeDocument/2006/relationships/image" Target="media/image23430.emf"/><Relationship Id="rId5776" Type="http://schemas.openxmlformats.org/officeDocument/2006/relationships/customXml" Target="ink/ink2669.xml"/><Relationship Id="rId1015" Type="http://schemas.openxmlformats.org/officeDocument/2006/relationships/oleObject" Target="embeddings/oleObject53.bin"/><Relationship Id="rId1222" Type="http://schemas.openxmlformats.org/officeDocument/2006/relationships/oleObject" Target="embeddings/oleObject57.bin"/><Relationship Id="rId4378" Type="http://schemas.openxmlformats.org/officeDocument/2006/relationships/image" Target="media/image1908.emf"/><Relationship Id="rId4585" Type="http://schemas.openxmlformats.org/officeDocument/2006/relationships/image" Target="media/image2008.emf"/><Relationship Id="rId5429" Type="http://schemas.openxmlformats.org/officeDocument/2006/relationships/image" Target="media/image2363.emf"/><Relationship Id="rId5983" Type="http://schemas.openxmlformats.org/officeDocument/2006/relationships/image" Target="media/image2540.emf"/><Relationship Id="rId3187" Type="http://schemas.openxmlformats.org/officeDocument/2006/relationships/image" Target="media/image13810.emf"/><Relationship Id="rId3394" Type="http://schemas.openxmlformats.org/officeDocument/2006/relationships/customXml" Target="ink/ink1548.xml"/><Relationship Id="rId4238" Type="http://schemas.openxmlformats.org/officeDocument/2006/relationships/image" Target="media/image1838.emf"/><Relationship Id="rId4792" Type="http://schemas.openxmlformats.org/officeDocument/2006/relationships/image" Target="media/image2111.emf"/><Relationship Id="rId5636" Type="http://schemas.openxmlformats.org/officeDocument/2006/relationships/customXml" Target="ink/ink2599.xml"/><Relationship Id="rId5843" Type="http://schemas.openxmlformats.org/officeDocument/2006/relationships/customXml" Target="ink/ink2697.xml"/><Relationship Id="rId3047" Type="http://schemas.openxmlformats.org/officeDocument/2006/relationships/image" Target="media/image1364.emf"/><Relationship Id="rId4445" Type="http://schemas.openxmlformats.org/officeDocument/2006/relationships/customXml" Target="ink/ink2050.xml"/><Relationship Id="rId4652" Type="http://schemas.openxmlformats.org/officeDocument/2006/relationships/image" Target="media/image120.wmf"/><Relationship Id="rId5703" Type="http://schemas.openxmlformats.org/officeDocument/2006/relationships/image" Target="media/image2410.emf"/><Relationship Id="rId5910" Type="http://schemas.openxmlformats.org/officeDocument/2006/relationships/customXml" Target="ink/ink2719.xml"/><Relationship Id="rId175" Type="http://schemas.openxmlformats.org/officeDocument/2006/relationships/image" Target="media/image14.wmf"/><Relationship Id="rId3254" Type="http://schemas.openxmlformats.org/officeDocument/2006/relationships/customXml" Target="ink/ink1478.xml"/><Relationship Id="rId3461" Type="http://schemas.openxmlformats.org/officeDocument/2006/relationships/image" Target="media/image1514.emf"/><Relationship Id="rId4305" Type="http://schemas.openxmlformats.org/officeDocument/2006/relationships/customXml" Target="ink/ink1979.xml"/><Relationship Id="rId4512" Type="http://schemas.openxmlformats.org/officeDocument/2006/relationships/oleObject" Target="embeddings/oleObject136.bin"/><Relationship Id="rId382" Type="http://schemas.openxmlformats.org/officeDocument/2006/relationships/image" Target="media/image25.wmf"/><Relationship Id="rId2063" Type="http://schemas.openxmlformats.org/officeDocument/2006/relationships/customXml" Target="ink/ink904.xml"/><Relationship Id="rId2270" Type="http://schemas.openxmlformats.org/officeDocument/2006/relationships/customXml" Target="ink/ink1002.xml"/><Relationship Id="rId3114" Type="http://schemas.openxmlformats.org/officeDocument/2006/relationships/customXml" Target="ink/ink1408.xml"/><Relationship Id="rId3321" Type="http://schemas.openxmlformats.org/officeDocument/2006/relationships/image" Target="media/image1448.emf"/><Relationship Id="rId6477" Type="http://schemas.openxmlformats.org/officeDocument/2006/relationships/image" Target="media/image191.wmf"/><Relationship Id="rId242" Type="http://schemas.openxmlformats.org/officeDocument/2006/relationships/image" Target="media/image113.emf"/><Relationship Id="rId2130" Type="http://schemas.openxmlformats.org/officeDocument/2006/relationships/customXml" Target="ink/ink934.xml"/><Relationship Id="rId5079" Type="http://schemas.openxmlformats.org/officeDocument/2006/relationships/image" Target="media/image2207.emf"/><Relationship Id="rId5286" Type="http://schemas.openxmlformats.org/officeDocument/2006/relationships/customXml" Target="ink/ink2438.xml"/><Relationship Id="rId5493" Type="http://schemas.openxmlformats.org/officeDocument/2006/relationships/image" Target="media/image23120.emf"/><Relationship Id="rId6337" Type="http://schemas.openxmlformats.org/officeDocument/2006/relationships/image" Target="media/image2716.emf"/><Relationship Id="rId102" Type="http://schemas.openxmlformats.org/officeDocument/2006/relationships/image" Target="media/image35.emf"/><Relationship Id="rId1689" Type="http://schemas.openxmlformats.org/officeDocument/2006/relationships/customXml" Target="ink/ink720.xml"/><Relationship Id="rId4095" Type="http://schemas.openxmlformats.org/officeDocument/2006/relationships/customXml" Target="ink/ink1880.xml"/><Relationship Id="rId5146" Type="http://schemas.openxmlformats.org/officeDocument/2006/relationships/customXml" Target="ink/ink2371.xml"/><Relationship Id="rId5353" Type="http://schemas.openxmlformats.org/officeDocument/2006/relationships/image" Target="media/image2325.emf"/><Relationship Id="rId5560" Type="http://schemas.openxmlformats.org/officeDocument/2006/relationships/customXml" Target="ink/ink2561.xml"/><Relationship Id="rId6404" Type="http://schemas.openxmlformats.org/officeDocument/2006/relationships/image" Target="media/image2749.emf"/><Relationship Id="rId1896" Type="http://schemas.openxmlformats.org/officeDocument/2006/relationships/image" Target="media/image881.emf"/><Relationship Id="rId2947" Type="http://schemas.openxmlformats.org/officeDocument/2006/relationships/image" Target="media/image82.wmf"/><Relationship Id="rId4162" Type="http://schemas.openxmlformats.org/officeDocument/2006/relationships/oleObject" Target="embeddings/oleObject127.bin"/><Relationship Id="rId5006" Type="http://schemas.openxmlformats.org/officeDocument/2006/relationships/customXml" Target="ink/ink2305.xml"/><Relationship Id="rId5213" Type="http://schemas.openxmlformats.org/officeDocument/2006/relationships/image" Target="media/image2283.emf"/><Relationship Id="rId919" Type="http://schemas.openxmlformats.org/officeDocument/2006/relationships/image" Target="media/image424.emf"/><Relationship Id="rId1549" Type="http://schemas.openxmlformats.org/officeDocument/2006/relationships/customXml" Target="ink/ink651.xml"/><Relationship Id="rId1756" Type="http://schemas.openxmlformats.org/officeDocument/2006/relationships/image" Target="media/image811.emf"/><Relationship Id="rId1963" Type="http://schemas.openxmlformats.org/officeDocument/2006/relationships/customXml" Target="ink/ink857.xml"/><Relationship Id="rId2807" Type="http://schemas.openxmlformats.org/officeDocument/2006/relationships/image" Target="media/image1258.emf"/><Relationship Id="rId4022" Type="http://schemas.openxmlformats.org/officeDocument/2006/relationships/image" Target="media/image1747.emf"/><Relationship Id="rId5420" Type="http://schemas.openxmlformats.org/officeDocument/2006/relationships/customXml" Target="ink/ink2504.xml"/><Relationship Id="rId48" Type="http://schemas.openxmlformats.org/officeDocument/2006/relationships/image" Target="media/image17.emf"/><Relationship Id="rId1409" Type="http://schemas.openxmlformats.org/officeDocument/2006/relationships/customXml" Target="ink/ink581.xml"/><Relationship Id="rId1616" Type="http://schemas.openxmlformats.org/officeDocument/2006/relationships/image" Target="media/image746.emf"/><Relationship Id="rId1823" Type="http://schemas.openxmlformats.org/officeDocument/2006/relationships/customXml" Target="ink/ink787.xml"/><Relationship Id="rId4979" Type="http://schemas.openxmlformats.org/officeDocument/2006/relationships/oleObject" Target="embeddings/oleObject155.bin"/><Relationship Id="rId3788" Type="http://schemas.openxmlformats.org/officeDocument/2006/relationships/customXml" Target="ink/ink1735.xml"/><Relationship Id="rId3995" Type="http://schemas.openxmlformats.org/officeDocument/2006/relationships/image" Target="media/image103.wmf"/><Relationship Id="rId4839" Type="http://schemas.openxmlformats.org/officeDocument/2006/relationships/customXml" Target="ink/ink2231.xml"/><Relationship Id="rId6194" Type="http://schemas.openxmlformats.org/officeDocument/2006/relationships/image" Target="media/image2645.emf"/><Relationship Id="rId2597" Type="http://schemas.openxmlformats.org/officeDocument/2006/relationships/image" Target="media/image1162.emf"/><Relationship Id="rId3648" Type="http://schemas.openxmlformats.org/officeDocument/2006/relationships/image" Target="media/image1603.emf"/><Relationship Id="rId3855" Type="http://schemas.openxmlformats.org/officeDocument/2006/relationships/customXml" Target="ink/ink1767.xml"/><Relationship Id="rId6054" Type="http://schemas.openxmlformats.org/officeDocument/2006/relationships/customXml" Target="ink/ink2791.xml"/><Relationship Id="rId6261" Type="http://schemas.openxmlformats.org/officeDocument/2006/relationships/image" Target="media/image2678.emf"/><Relationship Id="rId569" Type="http://schemas.openxmlformats.org/officeDocument/2006/relationships/image" Target="media/image252.emf"/><Relationship Id="rId776" Type="http://schemas.openxmlformats.org/officeDocument/2006/relationships/customXml" Target="ink/ink292.xml"/><Relationship Id="rId983" Type="http://schemas.openxmlformats.org/officeDocument/2006/relationships/image" Target="media/image476.emf"/><Relationship Id="rId1199" Type="http://schemas.openxmlformats.org/officeDocument/2006/relationships/customXml" Target="ink/ink497.xml"/><Relationship Id="rId2457" Type="http://schemas.openxmlformats.org/officeDocument/2006/relationships/image" Target="media/image1112.emf"/><Relationship Id="rId2664" Type="http://schemas.openxmlformats.org/officeDocument/2006/relationships/customXml" Target="ink/ink1195.xml"/><Relationship Id="rId3508" Type="http://schemas.openxmlformats.org/officeDocument/2006/relationships/customXml" Target="ink/ink1599.xml"/><Relationship Id="rId4906" Type="http://schemas.openxmlformats.org/officeDocument/2006/relationships/image" Target="media/image2168.emf"/><Relationship Id="rId5070" Type="http://schemas.openxmlformats.org/officeDocument/2006/relationships/customXml" Target="ink/ink2336.xml"/><Relationship Id="rId6121" Type="http://schemas.openxmlformats.org/officeDocument/2006/relationships/customXml" Target="ink/ink2825.xml"/><Relationship Id="rId429" Type="http://schemas.openxmlformats.org/officeDocument/2006/relationships/oleObject" Target="embeddings/oleObject39.bin"/><Relationship Id="rId636" Type="http://schemas.openxmlformats.org/officeDocument/2006/relationships/customXml" Target="ink/ink226.xml"/><Relationship Id="rId1059" Type="http://schemas.openxmlformats.org/officeDocument/2006/relationships/image" Target="media/image509.emf"/><Relationship Id="rId1266" Type="http://schemas.openxmlformats.org/officeDocument/2006/relationships/image" Target="media/image597.emf"/><Relationship Id="rId1473" Type="http://schemas.openxmlformats.org/officeDocument/2006/relationships/customXml" Target="ink/ink613.xml"/><Relationship Id="rId2317" Type="http://schemas.openxmlformats.org/officeDocument/2006/relationships/image" Target="media/image1044.emf"/><Relationship Id="rId2871" Type="http://schemas.openxmlformats.org/officeDocument/2006/relationships/customXml" Target="ink/ink1294.xml"/><Relationship Id="rId3715" Type="http://schemas.openxmlformats.org/officeDocument/2006/relationships/image" Target="media/image1635.emf"/><Relationship Id="rId3922" Type="http://schemas.openxmlformats.org/officeDocument/2006/relationships/image" Target="media/image17160.emf"/><Relationship Id="rId843" Type="http://schemas.openxmlformats.org/officeDocument/2006/relationships/customXml" Target="ink/ink326.xml"/><Relationship Id="rId1126" Type="http://schemas.openxmlformats.org/officeDocument/2006/relationships/image" Target="media/image534.emf"/><Relationship Id="rId1680" Type="http://schemas.openxmlformats.org/officeDocument/2006/relationships/image" Target="media/image777.emf"/><Relationship Id="rId2524" Type="http://schemas.openxmlformats.org/officeDocument/2006/relationships/customXml" Target="ink/ink1130.xml"/><Relationship Id="rId2731" Type="http://schemas.openxmlformats.org/officeDocument/2006/relationships/image" Target="media/image1223.emf"/><Relationship Id="rId5887" Type="http://schemas.openxmlformats.org/officeDocument/2006/relationships/oleObject" Target="embeddings/oleObject196.bin"/><Relationship Id="rId703" Type="http://schemas.openxmlformats.org/officeDocument/2006/relationships/image" Target="media/image318.emf"/><Relationship Id="rId910" Type="http://schemas.openxmlformats.org/officeDocument/2006/relationships/customXml" Target="ink/ink358.xml"/><Relationship Id="rId1333" Type="http://schemas.openxmlformats.org/officeDocument/2006/relationships/customXml" Target="ink/ink555.xml"/><Relationship Id="rId1540" Type="http://schemas.openxmlformats.org/officeDocument/2006/relationships/image" Target="media/image715.emf"/><Relationship Id="rId4489" Type="http://schemas.openxmlformats.org/officeDocument/2006/relationships/customXml" Target="ink/ink2069.xml"/><Relationship Id="rId4696" Type="http://schemas.openxmlformats.org/officeDocument/2006/relationships/customXml" Target="ink/ink2163.xml"/><Relationship Id="rId5747" Type="http://schemas.openxmlformats.org/officeDocument/2006/relationships/image" Target="media/image2432.emf"/><Relationship Id="rId5954" Type="http://schemas.openxmlformats.org/officeDocument/2006/relationships/customXml" Target="ink/ink2741.xml"/><Relationship Id="rId1400" Type="http://schemas.openxmlformats.org/officeDocument/2006/relationships/image" Target="media/image657.emf"/><Relationship Id="rId3298" Type="http://schemas.openxmlformats.org/officeDocument/2006/relationships/customXml" Target="ink/ink1500.xml"/><Relationship Id="rId4349" Type="http://schemas.openxmlformats.org/officeDocument/2006/relationships/customXml" Target="ink/ink2001.xml"/><Relationship Id="rId4556" Type="http://schemas.openxmlformats.org/officeDocument/2006/relationships/customXml" Target="ink/ink2096.xml"/><Relationship Id="rId4763" Type="http://schemas.openxmlformats.org/officeDocument/2006/relationships/customXml" Target="ink/ink2193.xml"/><Relationship Id="rId4970" Type="http://schemas.openxmlformats.org/officeDocument/2006/relationships/image" Target="media/image2200.emf"/><Relationship Id="rId5607" Type="http://schemas.openxmlformats.org/officeDocument/2006/relationships/image" Target="media/image23620.emf"/><Relationship Id="rId5814" Type="http://schemas.openxmlformats.org/officeDocument/2006/relationships/image" Target="media/image2465.emf"/><Relationship Id="rId3158" Type="http://schemas.openxmlformats.org/officeDocument/2006/relationships/customXml" Target="ink/ink1430.xml"/><Relationship Id="rId3365" Type="http://schemas.openxmlformats.org/officeDocument/2006/relationships/image" Target="media/image1470.emf"/><Relationship Id="rId3572" Type="http://schemas.openxmlformats.org/officeDocument/2006/relationships/image" Target="media/image1574.emf"/><Relationship Id="rId4209" Type="http://schemas.openxmlformats.org/officeDocument/2006/relationships/customXml" Target="ink/ink1931.xml"/><Relationship Id="rId4416" Type="http://schemas.openxmlformats.org/officeDocument/2006/relationships/image" Target="media/image1926.emf"/><Relationship Id="rId4623" Type="http://schemas.openxmlformats.org/officeDocument/2006/relationships/image" Target="media/image2027.emf"/><Relationship Id="rId4830" Type="http://schemas.openxmlformats.org/officeDocument/2006/relationships/image" Target="media/image2130.emf"/><Relationship Id="rId286" Type="http://schemas.openxmlformats.org/officeDocument/2006/relationships/customXml" Target="ink/ink83.xml"/><Relationship Id="rId493" Type="http://schemas.openxmlformats.org/officeDocument/2006/relationships/image" Target="media/image217.emf"/><Relationship Id="rId2174" Type="http://schemas.openxmlformats.org/officeDocument/2006/relationships/customXml" Target="ink/ink954.xml"/><Relationship Id="rId2381" Type="http://schemas.openxmlformats.org/officeDocument/2006/relationships/customXml" Target="ink/ink1058.xml"/><Relationship Id="rId3018" Type="http://schemas.openxmlformats.org/officeDocument/2006/relationships/customXml" Target="ink/ink1361.xml"/><Relationship Id="rId3225" Type="http://schemas.openxmlformats.org/officeDocument/2006/relationships/image" Target="media/image14000.emf"/><Relationship Id="rId3432" Type="http://schemas.openxmlformats.org/officeDocument/2006/relationships/customXml" Target="ink/ink1565.xml"/><Relationship Id="rId353" Type="http://schemas.openxmlformats.org/officeDocument/2006/relationships/image" Target="media/image168.emf"/><Relationship Id="rId560" Type="http://schemas.openxmlformats.org/officeDocument/2006/relationships/customXml" Target="ink/ink188.xml"/><Relationship Id="rId1190" Type="http://schemas.openxmlformats.org/officeDocument/2006/relationships/image" Target="media/image566.emf"/><Relationship Id="rId2034" Type="http://schemas.openxmlformats.org/officeDocument/2006/relationships/customXml" Target="ink/ink890.xml"/><Relationship Id="rId2241" Type="http://schemas.openxmlformats.org/officeDocument/2006/relationships/image" Target="media/image1021.emf"/><Relationship Id="rId5397" Type="http://schemas.openxmlformats.org/officeDocument/2006/relationships/image" Target="media/image2347.emf"/><Relationship Id="rId6448" Type="http://schemas.openxmlformats.org/officeDocument/2006/relationships/customXml" Target="ink/ink2976.xml"/><Relationship Id="rId420" Type="http://schemas.openxmlformats.org/officeDocument/2006/relationships/image" Target="media/image30.wmf"/><Relationship Id="rId1050" Type="http://schemas.openxmlformats.org/officeDocument/2006/relationships/customXml" Target="ink/ink424.xml"/><Relationship Id="rId2101" Type="http://schemas.openxmlformats.org/officeDocument/2006/relationships/image" Target="media/image648.emf"/><Relationship Id="rId5257" Type="http://schemas.openxmlformats.org/officeDocument/2006/relationships/oleObject" Target="embeddings/oleObject165.bin"/><Relationship Id="rId4066" Type="http://schemas.openxmlformats.org/officeDocument/2006/relationships/image" Target="media/image1769.emf"/><Relationship Id="rId5464" Type="http://schemas.openxmlformats.org/officeDocument/2006/relationships/customXml" Target="ink/ink2526.xml"/><Relationship Id="rId5671" Type="http://schemas.openxmlformats.org/officeDocument/2006/relationships/image" Target="media/image23940.emf"/><Relationship Id="rId6308" Type="http://schemas.openxmlformats.org/officeDocument/2006/relationships/customXml" Target="ink/ink2913.xml"/><Relationship Id="rId1867" Type="http://schemas.openxmlformats.org/officeDocument/2006/relationships/customXml" Target="ink/ink809.xml"/><Relationship Id="rId2918" Type="http://schemas.openxmlformats.org/officeDocument/2006/relationships/image" Target="media/image1308.emf"/><Relationship Id="rId4273" Type="http://schemas.openxmlformats.org/officeDocument/2006/relationships/customXml" Target="ink/ink1963.xml"/><Relationship Id="rId4480" Type="http://schemas.openxmlformats.org/officeDocument/2006/relationships/oleObject" Target="embeddings/oleObject132.bin"/><Relationship Id="rId5117" Type="http://schemas.openxmlformats.org/officeDocument/2006/relationships/image" Target="media/image2253.emf"/><Relationship Id="rId5324" Type="http://schemas.openxmlformats.org/officeDocument/2006/relationships/customXml" Target="ink/ink2456.xml"/><Relationship Id="rId5531" Type="http://schemas.openxmlformats.org/officeDocument/2006/relationships/customXml" Target="ink/ink2552.xml"/><Relationship Id="rId1727" Type="http://schemas.openxmlformats.org/officeDocument/2006/relationships/customXml" Target="ink/ink739.xml"/><Relationship Id="rId1934" Type="http://schemas.openxmlformats.org/officeDocument/2006/relationships/image" Target="media/image900.emf"/><Relationship Id="rId3082" Type="http://schemas.openxmlformats.org/officeDocument/2006/relationships/customXml" Target="ink/ink1392.xml"/><Relationship Id="rId4133" Type="http://schemas.openxmlformats.org/officeDocument/2006/relationships/customXml" Target="ink/ink1899.xml"/><Relationship Id="rId4340" Type="http://schemas.openxmlformats.org/officeDocument/2006/relationships/image" Target="media/image1889.emf"/><Relationship Id="rId19" Type="http://schemas.openxmlformats.org/officeDocument/2006/relationships/customXml" Target="ink/ink2.xml"/><Relationship Id="rId3899" Type="http://schemas.openxmlformats.org/officeDocument/2006/relationships/customXml" Target="ink/ink1789.xml"/><Relationship Id="rId4200" Type="http://schemas.openxmlformats.org/officeDocument/2006/relationships/image" Target="media/image1819.emf"/><Relationship Id="rId6098" Type="http://schemas.openxmlformats.org/officeDocument/2006/relationships/image" Target="media/image2597.emf"/><Relationship Id="rId6165" Type="http://schemas.openxmlformats.org/officeDocument/2006/relationships/customXml" Target="ink/ink2847.xml"/><Relationship Id="rId6372" Type="http://schemas.openxmlformats.org/officeDocument/2006/relationships/customXml" Target="ink/ink2941.xml"/><Relationship Id="rId3759" Type="http://schemas.openxmlformats.org/officeDocument/2006/relationships/image" Target="media/image1657.emf"/><Relationship Id="rId3966" Type="http://schemas.openxmlformats.org/officeDocument/2006/relationships/image" Target="media/image1738.emf"/><Relationship Id="rId5181" Type="http://schemas.openxmlformats.org/officeDocument/2006/relationships/image" Target="media/image2269.emf"/><Relationship Id="rId6025" Type="http://schemas.openxmlformats.org/officeDocument/2006/relationships/image" Target="media/image2561.emf"/><Relationship Id="rId6232" Type="http://schemas.openxmlformats.org/officeDocument/2006/relationships/customXml" Target="ink/ink2876.xml"/><Relationship Id="rId3" Type="http://schemas.openxmlformats.org/officeDocument/2006/relationships/styles" Target="styles.xml"/><Relationship Id="rId887" Type="http://schemas.openxmlformats.org/officeDocument/2006/relationships/image" Target="media/image409.emf"/><Relationship Id="rId2568" Type="http://schemas.openxmlformats.org/officeDocument/2006/relationships/customXml" Target="ink/ink1147.xml"/><Relationship Id="rId2775" Type="http://schemas.openxmlformats.org/officeDocument/2006/relationships/image" Target="media/image1242.emf"/><Relationship Id="rId2982" Type="http://schemas.openxmlformats.org/officeDocument/2006/relationships/image" Target="media/image1333.emf"/><Relationship Id="rId3619" Type="http://schemas.openxmlformats.org/officeDocument/2006/relationships/customXml" Target="ink/ink1653.xml"/><Relationship Id="rId3826" Type="http://schemas.openxmlformats.org/officeDocument/2006/relationships/customXml" Target="ink/ink1754.xml"/><Relationship Id="rId5041" Type="http://schemas.openxmlformats.org/officeDocument/2006/relationships/image" Target="media/image1973.emf"/><Relationship Id="rId747" Type="http://schemas.openxmlformats.org/officeDocument/2006/relationships/image" Target="media/image340.emf"/><Relationship Id="rId954" Type="http://schemas.openxmlformats.org/officeDocument/2006/relationships/customXml" Target="ink/ink378.xml"/><Relationship Id="rId1377" Type="http://schemas.openxmlformats.org/officeDocument/2006/relationships/image" Target="media/image59.wmf"/><Relationship Id="rId1584" Type="http://schemas.openxmlformats.org/officeDocument/2006/relationships/image" Target="media/image730.emf"/><Relationship Id="rId1791" Type="http://schemas.openxmlformats.org/officeDocument/2006/relationships/customXml" Target="ink/ink771.xml"/><Relationship Id="rId2428" Type="http://schemas.openxmlformats.org/officeDocument/2006/relationships/customXml" Target="ink/ink1082.xml"/><Relationship Id="rId2635" Type="http://schemas.openxmlformats.org/officeDocument/2006/relationships/image" Target="media/image11770.emf"/><Relationship Id="rId2842" Type="http://schemas.openxmlformats.org/officeDocument/2006/relationships/customXml" Target="ink/ink1280.xml"/><Relationship Id="rId5998" Type="http://schemas.openxmlformats.org/officeDocument/2006/relationships/customXml" Target="ink/ink2763.xml"/><Relationship Id="rId83" Type="http://schemas.openxmlformats.org/officeDocument/2006/relationships/customXml" Target="ink/ink31.xml"/><Relationship Id="rId607" Type="http://schemas.openxmlformats.org/officeDocument/2006/relationships/image" Target="media/image271.emf"/><Relationship Id="rId814" Type="http://schemas.openxmlformats.org/officeDocument/2006/relationships/customXml" Target="ink/ink311.xml"/><Relationship Id="rId1237" Type="http://schemas.openxmlformats.org/officeDocument/2006/relationships/customXml" Target="ink/ink514.xml"/><Relationship Id="rId1444" Type="http://schemas.openxmlformats.org/officeDocument/2006/relationships/image" Target="media/image679.emf"/><Relationship Id="rId1651" Type="http://schemas.openxmlformats.org/officeDocument/2006/relationships/customXml" Target="ink/ink701.xml"/><Relationship Id="rId2702" Type="http://schemas.openxmlformats.org/officeDocument/2006/relationships/customXml" Target="ink/ink1212.xml"/><Relationship Id="rId5858" Type="http://schemas.openxmlformats.org/officeDocument/2006/relationships/image" Target="media/image2487.emf"/><Relationship Id="rId1304" Type="http://schemas.openxmlformats.org/officeDocument/2006/relationships/oleObject" Target="embeddings/oleObject61.bin"/><Relationship Id="rId1511" Type="http://schemas.openxmlformats.org/officeDocument/2006/relationships/customXml" Target="ink/ink632.xml"/><Relationship Id="rId4667" Type="http://schemas.openxmlformats.org/officeDocument/2006/relationships/image" Target="media/image2049.emf"/><Relationship Id="rId4874" Type="http://schemas.openxmlformats.org/officeDocument/2006/relationships/image" Target="media/image2152.emf"/><Relationship Id="rId5718" Type="http://schemas.openxmlformats.org/officeDocument/2006/relationships/customXml" Target="ink/ink2640.xml"/><Relationship Id="rId3269" Type="http://schemas.openxmlformats.org/officeDocument/2006/relationships/image" Target="media/image1422.emf"/><Relationship Id="rId3476" Type="http://schemas.openxmlformats.org/officeDocument/2006/relationships/image" Target="media/image90.wmf"/><Relationship Id="rId3683" Type="http://schemas.openxmlformats.org/officeDocument/2006/relationships/customXml" Target="ink/ink1685.xml"/><Relationship Id="rId4527" Type="http://schemas.openxmlformats.org/officeDocument/2006/relationships/customXml" Target="ink/ink2085.xml"/><Relationship Id="rId5925" Type="http://schemas.openxmlformats.org/officeDocument/2006/relationships/image" Target="media/image2511.emf"/><Relationship Id="rId10" Type="http://schemas.openxmlformats.org/officeDocument/2006/relationships/image" Target="media/image1.emf"/><Relationship Id="rId397" Type="http://schemas.openxmlformats.org/officeDocument/2006/relationships/image" Target="media/image65.emf"/><Relationship Id="rId2078" Type="http://schemas.openxmlformats.org/officeDocument/2006/relationships/image" Target="media/image972.emf"/><Relationship Id="rId2285" Type="http://schemas.openxmlformats.org/officeDocument/2006/relationships/image" Target="media/image1028.emf"/><Relationship Id="rId2492" Type="http://schemas.openxmlformats.org/officeDocument/2006/relationships/customXml" Target="ink/ink1114.xml"/><Relationship Id="rId3129" Type="http://schemas.openxmlformats.org/officeDocument/2006/relationships/image" Target="media/image1405.emf"/><Relationship Id="rId3336" Type="http://schemas.openxmlformats.org/officeDocument/2006/relationships/customXml" Target="ink/ink1519.xml"/><Relationship Id="rId3890" Type="http://schemas.openxmlformats.org/officeDocument/2006/relationships/image" Target="media/image1717.emf"/><Relationship Id="rId4734" Type="http://schemas.openxmlformats.org/officeDocument/2006/relationships/image" Target="media/image124.wmf"/><Relationship Id="rId4941" Type="http://schemas.openxmlformats.org/officeDocument/2006/relationships/customXml" Target="ink/ink2281.xml"/><Relationship Id="rId257" Type="http://schemas.openxmlformats.org/officeDocument/2006/relationships/customXml" Target="ink/ink75.xml"/><Relationship Id="rId464" Type="http://schemas.openxmlformats.org/officeDocument/2006/relationships/customXml" Target="ink/ink142.xml"/><Relationship Id="rId1094" Type="http://schemas.openxmlformats.org/officeDocument/2006/relationships/image" Target="media/image518.emf"/><Relationship Id="rId2145" Type="http://schemas.openxmlformats.org/officeDocument/2006/relationships/image" Target="media/image996.emf"/><Relationship Id="rId3543" Type="http://schemas.openxmlformats.org/officeDocument/2006/relationships/image" Target="media/image1560.emf"/><Relationship Id="rId3750" Type="http://schemas.openxmlformats.org/officeDocument/2006/relationships/customXml" Target="ink/ink1718.xml"/><Relationship Id="rId4801" Type="http://schemas.openxmlformats.org/officeDocument/2006/relationships/customXml" Target="ink/ink2212.xml"/><Relationship Id="rId117" Type="http://schemas.openxmlformats.org/officeDocument/2006/relationships/customXml" Target="ink/ink48.xml"/><Relationship Id="rId671" Type="http://schemas.openxmlformats.org/officeDocument/2006/relationships/image" Target="media/image302.emf"/><Relationship Id="rId2352" Type="http://schemas.openxmlformats.org/officeDocument/2006/relationships/image" Target="media/image1061.emf"/><Relationship Id="rId3403" Type="http://schemas.openxmlformats.org/officeDocument/2006/relationships/oleObject" Target="embeddings/oleObject107.bin"/><Relationship Id="rId3610" Type="http://schemas.openxmlformats.org/officeDocument/2006/relationships/image" Target="media/image1584.emf"/><Relationship Id="rId324" Type="http://schemas.openxmlformats.org/officeDocument/2006/relationships/customXml" Target="ink/ink101.xml"/><Relationship Id="rId531" Type="http://schemas.openxmlformats.org/officeDocument/2006/relationships/image" Target="media/image233.emf"/><Relationship Id="rId1161" Type="http://schemas.openxmlformats.org/officeDocument/2006/relationships/customXml" Target="ink/ink478.xml"/><Relationship Id="rId2005" Type="http://schemas.openxmlformats.org/officeDocument/2006/relationships/customXml" Target="ink/ink876.xml"/><Relationship Id="rId2212" Type="http://schemas.openxmlformats.org/officeDocument/2006/relationships/customXml" Target="ink/ink973.xml"/><Relationship Id="rId5368" Type="http://schemas.openxmlformats.org/officeDocument/2006/relationships/customXml" Target="ink/ink2478.xml"/><Relationship Id="rId5575" Type="http://schemas.openxmlformats.org/officeDocument/2006/relationships/image" Target="media/image23460.emf"/><Relationship Id="rId5782" Type="http://schemas.openxmlformats.org/officeDocument/2006/relationships/image" Target="media/image2449.emf"/><Relationship Id="rId6419" Type="http://schemas.openxmlformats.org/officeDocument/2006/relationships/customXml" Target="ink/ink2963.xml"/><Relationship Id="rId1021" Type="http://schemas.openxmlformats.org/officeDocument/2006/relationships/image" Target="media/image107.emf"/><Relationship Id="rId1978" Type="http://schemas.openxmlformats.org/officeDocument/2006/relationships/image" Target="media/image932.emf"/><Relationship Id="rId4177" Type="http://schemas.openxmlformats.org/officeDocument/2006/relationships/customXml" Target="ink/ink1915.xml"/><Relationship Id="rId4384" Type="http://schemas.openxmlformats.org/officeDocument/2006/relationships/customXml" Target="ink/ink2019.xml"/><Relationship Id="rId4591" Type="http://schemas.openxmlformats.org/officeDocument/2006/relationships/image" Target="media/image2011.emf"/><Relationship Id="rId5228" Type="http://schemas.openxmlformats.org/officeDocument/2006/relationships/customXml" Target="ink/ink2410.xml"/><Relationship Id="rId5435" Type="http://schemas.openxmlformats.org/officeDocument/2006/relationships/image" Target="media/image2366.emf"/><Relationship Id="rId5642" Type="http://schemas.openxmlformats.org/officeDocument/2006/relationships/customXml" Target="ink/ink2602.xml"/><Relationship Id="rId3193" Type="http://schemas.openxmlformats.org/officeDocument/2006/relationships/image" Target="media/image13840.emf"/><Relationship Id="rId4037" Type="http://schemas.openxmlformats.org/officeDocument/2006/relationships/customXml" Target="ink/ink1851.xml"/><Relationship Id="rId4244" Type="http://schemas.openxmlformats.org/officeDocument/2006/relationships/image" Target="media/image1841.emf"/><Relationship Id="rId4451" Type="http://schemas.openxmlformats.org/officeDocument/2006/relationships/customXml" Target="ink/ink2053.xml"/><Relationship Id="rId5502" Type="http://schemas.openxmlformats.org/officeDocument/2006/relationships/oleObject" Target="embeddings/oleObject171.bin"/><Relationship Id="rId1838" Type="http://schemas.openxmlformats.org/officeDocument/2006/relationships/image" Target="media/image852.emf"/><Relationship Id="rId3053" Type="http://schemas.openxmlformats.org/officeDocument/2006/relationships/image" Target="media/image1367.emf"/><Relationship Id="rId3260" Type="http://schemas.openxmlformats.org/officeDocument/2006/relationships/customXml" Target="ink/ink1481.xml"/><Relationship Id="rId4104" Type="http://schemas.openxmlformats.org/officeDocument/2006/relationships/image" Target="media/image1788.emf"/><Relationship Id="rId4311" Type="http://schemas.openxmlformats.org/officeDocument/2006/relationships/customXml" Target="ink/ink1982.xml"/><Relationship Id="rId181" Type="http://schemas.openxmlformats.org/officeDocument/2006/relationships/image" Target="media/image1310.wmf"/><Relationship Id="rId1905" Type="http://schemas.openxmlformats.org/officeDocument/2006/relationships/customXml" Target="ink/ink828.xml"/><Relationship Id="rId3120" Type="http://schemas.openxmlformats.org/officeDocument/2006/relationships/customXml" Target="ink/ink1411.xml"/><Relationship Id="rId6069" Type="http://schemas.openxmlformats.org/officeDocument/2006/relationships/image" Target="media/image2583.emf"/><Relationship Id="rId6276" Type="http://schemas.openxmlformats.org/officeDocument/2006/relationships/customXml" Target="ink/ink2897.xml"/><Relationship Id="rId5085" Type="http://schemas.openxmlformats.org/officeDocument/2006/relationships/image" Target="media/image2231.emf"/><Relationship Id="rId6483" Type="http://schemas.openxmlformats.org/officeDocument/2006/relationships/image" Target="media/image194.wmf"/><Relationship Id="rId998" Type="http://schemas.openxmlformats.org/officeDocument/2006/relationships/customXml" Target="ink/ink400.xml"/><Relationship Id="rId2679" Type="http://schemas.openxmlformats.org/officeDocument/2006/relationships/image" Target="media/image1199.emf"/><Relationship Id="rId2886" Type="http://schemas.openxmlformats.org/officeDocument/2006/relationships/image" Target="media/image1292.emf"/><Relationship Id="rId3937" Type="http://schemas.openxmlformats.org/officeDocument/2006/relationships/customXml" Target="ink/ink1808.xml"/><Relationship Id="rId5292" Type="http://schemas.openxmlformats.org/officeDocument/2006/relationships/customXml" Target="ink/ink2441.xml"/><Relationship Id="rId6136" Type="http://schemas.openxmlformats.org/officeDocument/2006/relationships/image" Target="media/image2616.emf"/><Relationship Id="rId6343" Type="http://schemas.openxmlformats.org/officeDocument/2006/relationships/image" Target="media/image2719.emf"/><Relationship Id="rId858" Type="http://schemas.openxmlformats.org/officeDocument/2006/relationships/customXml" Target="ink/ink334.xml"/><Relationship Id="rId1488" Type="http://schemas.openxmlformats.org/officeDocument/2006/relationships/image" Target="media/image695.emf"/><Relationship Id="rId1695" Type="http://schemas.openxmlformats.org/officeDocument/2006/relationships/customXml" Target="ink/ink723.xml"/><Relationship Id="rId2539" Type="http://schemas.openxmlformats.org/officeDocument/2006/relationships/image" Target="media/image1153.emf"/><Relationship Id="rId2746" Type="http://schemas.openxmlformats.org/officeDocument/2006/relationships/customXml" Target="ink/ink1233.xml"/><Relationship Id="rId2953" Type="http://schemas.openxmlformats.org/officeDocument/2006/relationships/image" Target="media/image820.wmf"/><Relationship Id="rId5152" Type="http://schemas.openxmlformats.org/officeDocument/2006/relationships/customXml" Target="ink/ink2374.xml"/><Relationship Id="rId6203" Type="http://schemas.openxmlformats.org/officeDocument/2006/relationships/customXml" Target="ink/ink2866.xml"/><Relationship Id="rId6410" Type="http://schemas.openxmlformats.org/officeDocument/2006/relationships/oleObject" Target="embeddings/oleObject213.bin"/><Relationship Id="rId718" Type="http://schemas.openxmlformats.org/officeDocument/2006/relationships/customXml" Target="ink/ink263.xml"/><Relationship Id="rId1348" Type="http://schemas.openxmlformats.org/officeDocument/2006/relationships/image" Target="media/image638.emf"/><Relationship Id="rId1555" Type="http://schemas.openxmlformats.org/officeDocument/2006/relationships/customXml" Target="ink/ink654.xml"/><Relationship Id="rId1762" Type="http://schemas.openxmlformats.org/officeDocument/2006/relationships/image" Target="media/image814.emf"/><Relationship Id="rId2606" Type="http://schemas.openxmlformats.org/officeDocument/2006/relationships/customXml" Target="ink/ink1166.xml"/><Relationship Id="rId5012" Type="http://schemas.openxmlformats.org/officeDocument/2006/relationships/customXml" Target="ink/ink2308.xml"/><Relationship Id="rId1208" Type="http://schemas.openxmlformats.org/officeDocument/2006/relationships/image" Target="media/image575.emf"/><Relationship Id="rId1415" Type="http://schemas.openxmlformats.org/officeDocument/2006/relationships/customXml" Target="ink/ink584.xml"/><Relationship Id="rId2813" Type="http://schemas.openxmlformats.org/officeDocument/2006/relationships/image" Target="media/image1261.emf"/><Relationship Id="rId5969" Type="http://schemas.openxmlformats.org/officeDocument/2006/relationships/image" Target="media/image2533.emf"/><Relationship Id="rId54" Type="http://schemas.openxmlformats.org/officeDocument/2006/relationships/image" Target="media/image20.emf"/><Relationship Id="rId1622" Type="http://schemas.openxmlformats.org/officeDocument/2006/relationships/image" Target="media/image749.emf"/><Relationship Id="rId4778" Type="http://schemas.openxmlformats.org/officeDocument/2006/relationships/image" Target="media/image2104.emf"/><Relationship Id="rId4985" Type="http://schemas.openxmlformats.org/officeDocument/2006/relationships/oleObject" Target="embeddings/oleObject156.bin"/><Relationship Id="rId5829" Type="http://schemas.openxmlformats.org/officeDocument/2006/relationships/customXml" Target="ink/ink2690.xml"/><Relationship Id="rId2189" Type="http://schemas.openxmlformats.org/officeDocument/2006/relationships/image" Target="media/image961.emf"/><Relationship Id="rId3587" Type="http://schemas.openxmlformats.org/officeDocument/2006/relationships/customXml" Target="ink/ink1637.xml"/><Relationship Id="rId3794" Type="http://schemas.openxmlformats.org/officeDocument/2006/relationships/customXml" Target="ink/ink1738.xml"/><Relationship Id="rId4638" Type="http://schemas.openxmlformats.org/officeDocument/2006/relationships/customXml" Target="ink/ink2136.xml"/><Relationship Id="rId4845" Type="http://schemas.openxmlformats.org/officeDocument/2006/relationships/customXml" Target="ink/ink2234.xml"/><Relationship Id="rId6060" Type="http://schemas.openxmlformats.org/officeDocument/2006/relationships/customXml" Target="ink/ink2794.xml"/><Relationship Id="rId2396" Type="http://schemas.openxmlformats.org/officeDocument/2006/relationships/image" Target="media/image1083.emf"/><Relationship Id="rId3447" Type="http://schemas.openxmlformats.org/officeDocument/2006/relationships/image" Target="media/image1509.emf"/><Relationship Id="rId3654" Type="http://schemas.openxmlformats.org/officeDocument/2006/relationships/image" Target="media/image164.emf"/><Relationship Id="rId3861" Type="http://schemas.openxmlformats.org/officeDocument/2006/relationships/customXml" Target="ink/ink1770.xml"/><Relationship Id="rId4705" Type="http://schemas.openxmlformats.org/officeDocument/2006/relationships/oleObject" Target="embeddings/oleObject146.bin"/><Relationship Id="rId4912" Type="http://schemas.openxmlformats.org/officeDocument/2006/relationships/image" Target="media/image2171.emf"/><Relationship Id="rId575" Type="http://schemas.openxmlformats.org/officeDocument/2006/relationships/image" Target="media/image255.emf"/><Relationship Id="rId782" Type="http://schemas.openxmlformats.org/officeDocument/2006/relationships/customXml" Target="ink/ink295.xml"/><Relationship Id="rId2049" Type="http://schemas.openxmlformats.org/officeDocument/2006/relationships/customXml" Target="ink/ink897.xml"/><Relationship Id="rId2256" Type="http://schemas.openxmlformats.org/officeDocument/2006/relationships/customXml" Target="ink/ink995.xml"/><Relationship Id="rId2463" Type="http://schemas.openxmlformats.org/officeDocument/2006/relationships/image" Target="media/image1115.emf"/><Relationship Id="rId2670" Type="http://schemas.openxmlformats.org/officeDocument/2006/relationships/customXml" Target="ink/ink1198.xml"/><Relationship Id="rId3307" Type="http://schemas.openxmlformats.org/officeDocument/2006/relationships/image" Target="media/image1441.emf"/><Relationship Id="rId3514" Type="http://schemas.openxmlformats.org/officeDocument/2006/relationships/customXml" Target="ink/ink1602.xml"/><Relationship Id="rId3721" Type="http://schemas.openxmlformats.org/officeDocument/2006/relationships/image" Target="media/image1638.emf"/><Relationship Id="rId435" Type="http://schemas.openxmlformats.org/officeDocument/2006/relationships/oleObject" Target="embeddings/oleObject42.bin"/><Relationship Id="rId642" Type="http://schemas.openxmlformats.org/officeDocument/2006/relationships/image" Target="media/image35.wmf"/><Relationship Id="rId1065" Type="http://schemas.openxmlformats.org/officeDocument/2006/relationships/image" Target="media/image125.emf"/><Relationship Id="rId1272" Type="http://schemas.openxmlformats.org/officeDocument/2006/relationships/image" Target="media/image600.emf"/><Relationship Id="rId2116" Type="http://schemas.openxmlformats.org/officeDocument/2006/relationships/customXml" Target="ink/ink929.xml"/><Relationship Id="rId2323" Type="http://schemas.openxmlformats.org/officeDocument/2006/relationships/image" Target="media/image1047.emf"/><Relationship Id="rId2530" Type="http://schemas.openxmlformats.org/officeDocument/2006/relationships/customXml" Target="ink/ink1133.xml"/><Relationship Id="rId5479" Type="http://schemas.openxmlformats.org/officeDocument/2006/relationships/image" Target="media/image2388.emf"/><Relationship Id="rId5686" Type="http://schemas.openxmlformats.org/officeDocument/2006/relationships/customXml" Target="ink/ink2624.xml"/><Relationship Id="rId5893" Type="http://schemas.openxmlformats.org/officeDocument/2006/relationships/image" Target="media/image24320.emf"/><Relationship Id="rId502" Type="http://schemas.openxmlformats.org/officeDocument/2006/relationships/customXml" Target="ink/ink161.xml"/><Relationship Id="rId1132" Type="http://schemas.openxmlformats.org/officeDocument/2006/relationships/image" Target="media/image537.emf"/><Relationship Id="rId4288" Type="http://schemas.openxmlformats.org/officeDocument/2006/relationships/image" Target="media/image1863.emf"/><Relationship Id="rId4495" Type="http://schemas.openxmlformats.org/officeDocument/2006/relationships/customXml" Target="ink/ink2072.xml"/><Relationship Id="rId5339" Type="http://schemas.openxmlformats.org/officeDocument/2006/relationships/image" Target="media/image2318.emf"/><Relationship Id="rId5546" Type="http://schemas.openxmlformats.org/officeDocument/2006/relationships/customXml" Target="ink/ink2554.xml"/><Relationship Id="rId3097" Type="http://schemas.openxmlformats.org/officeDocument/2006/relationships/image" Target="media/image1389.emf"/><Relationship Id="rId4148" Type="http://schemas.openxmlformats.org/officeDocument/2006/relationships/image" Target="media/image17940.emf"/><Relationship Id="rId4355" Type="http://schemas.openxmlformats.org/officeDocument/2006/relationships/customXml" Target="ink/ink2004.xml"/><Relationship Id="rId5753" Type="http://schemas.openxmlformats.org/officeDocument/2006/relationships/image" Target="media/image2435.emf"/><Relationship Id="rId5960" Type="http://schemas.openxmlformats.org/officeDocument/2006/relationships/customXml" Target="ink/ink2744.xml"/><Relationship Id="rId1949" Type="http://schemas.openxmlformats.org/officeDocument/2006/relationships/customXml" Target="ink/ink850.xml"/><Relationship Id="rId3164" Type="http://schemas.openxmlformats.org/officeDocument/2006/relationships/customXml" Target="ink/ink1433.xml"/><Relationship Id="rId4008" Type="http://schemas.openxmlformats.org/officeDocument/2006/relationships/image" Target="media/image1753.emf"/><Relationship Id="rId4562" Type="http://schemas.openxmlformats.org/officeDocument/2006/relationships/customXml" Target="ink/ink2099.xml"/><Relationship Id="rId5406" Type="http://schemas.openxmlformats.org/officeDocument/2006/relationships/customXml" Target="ink/ink2497.xml"/><Relationship Id="rId5613" Type="http://schemas.openxmlformats.org/officeDocument/2006/relationships/image" Target="media/image23650.emf"/><Relationship Id="rId5820" Type="http://schemas.openxmlformats.org/officeDocument/2006/relationships/image" Target="media/image2468.emf"/><Relationship Id="rId292" Type="http://schemas.openxmlformats.org/officeDocument/2006/relationships/customXml" Target="ink/ink85.xml"/><Relationship Id="rId1809" Type="http://schemas.openxmlformats.org/officeDocument/2006/relationships/customXml" Target="ink/ink780.xml"/><Relationship Id="rId3371" Type="http://schemas.openxmlformats.org/officeDocument/2006/relationships/image" Target="media/image1473.emf"/><Relationship Id="rId4215" Type="http://schemas.openxmlformats.org/officeDocument/2006/relationships/customXml" Target="ink/ink1934.xml"/><Relationship Id="rId4422" Type="http://schemas.openxmlformats.org/officeDocument/2006/relationships/image" Target="media/image1929.emf"/><Relationship Id="rId2180" Type="http://schemas.openxmlformats.org/officeDocument/2006/relationships/customXml" Target="ink/ink957.xml"/><Relationship Id="rId3024" Type="http://schemas.openxmlformats.org/officeDocument/2006/relationships/customXml" Target="ink/ink1364.xml"/><Relationship Id="rId3231" Type="http://schemas.openxmlformats.org/officeDocument/2006/relationships/image" Target="media/image14030.emf"/><Relationship Id="rId6387" Type="http://schemas.openxmlformats.org/officeDocument/2006/relationships/image" Target="media/image2741.emf"/><Relationship Id="rId152" Type="http://schemas.openxmlformats.org/officeDocument/2006/relationships/image" Target="media/image72.emf"/><Relationship Id="rId2040" Type="http://schemas.openxmlformats.org/officeDocument/2006/relationships/customXml" Target="ink/ink893.xml"/><Relationship Id="rId2997" Type="http://schemas.openxmlformats.org/officeDocument/2006/relationships/image" Target="media/image1340.emf"/><Relationship Id="rId5196" Type="http://schemas.openxmlformats.org/officeDocument/2006/relationships/image" Target="media/image140.wmf"/><Relationship Id="rId6247" Type="http://schemas.openxmlformats.org/officeDocument/2006/relationships/image" Target="media/image2671.emf"/><Relationship Id="rId6454" Type="http://schemas.openxmlformats.org/officeDocument/2006/relationships/image" Target="media/image2773.emf"/><Relationship Id="rId969" Type="http://schemas.openxmlformats.org/officeDocument/2006/relationships/image" Target="media/image469.emf"/><Relationship Id="rId1599" Type="http://schemas.openxmlformats.org/officeDocument/2006/relationships/customXml" Target="ink/ink676.xml"/><Relationship Id="rId5056" Type="http://schemas.openxmlformats.org/officeDocument/2006/relationships/customXml" Target="ink/ink2329.xml"/><Relationship Id="rId5263" Type="http://schemas.openxmlformats.org/officeDocument/2006/relationships/image" Target="media/image2299.emf"/><Relationship Id="rId5470" Type="http://schemas.openxmlformats.org/officeDocument/2006/relationships/customXml" Target="ink/ink2529.xml"/><Relationship Id="rId6107" Type="http://schemas.openxmlformats.org/officeDocument/2006/relationships/customXml" Target="ink/ink2818.xml"/><Relationship Id="rId6314" Type="http://schemas.openxmlformats.org/officeDocument/2006/relationships/image" Target="media/image179.wmf"/><Relationship Id="rId1459" Type="http://schemas.openxmlformats.org/officeDocument/2006/relationships/customXml" Target="ink/ink606.xml"/><Relationship Id="rId2857" Type="http://schemas.openxmlformats.org/officeDocument/2006/relationships/customXml" Target="ink/ink1287.xml"/><Relationship Id="rId3908" Type="http://schemas.openxmlformats.org/officeDocument/2006/relationships/image" Target="media/image1726.emf"/><Relationship Id="rId4072" Type="http://schemas.openxmlformats.org/officeDocument/2006/relationships/image" Target="media/image1772.emf"/><Relationship Id="rId5123" Type="http://schemas.openxmlformats.org/officeDocument/2006/relationships/image" Target="media/image2256.emf"/><Relationship Id="rId5330" Type="http://schemas.openxmlformats.org/officeDocument/2006/relationships/customXml" Target="ink/ink2459.xml"/><Relationship Id="rId98" Type="http://schemas.openxmlformats.org/officeDocument/2006/relationships/image" Target="media/image33.emf"/><Relationship Id="rId829" Type="http://schemas.openxmlformats.org/officeDocument/2006/relationships/image" Target="media/image381.emf"/><Relationship Id="rId1666" Type="http://schemas.openxmlformats.org/officeDocument/2006/relationships/image" Target="media/image770.emf"/><Relationship Id="rId1873" Type="http://schemas.openxmlformats.org/officeDocument/2006/relationships/customXml" Target="ink/ink812.xml"/><Relationship Id="rId2717" Type="http://schemas.openxmlformats.org/officeDocument/2006/relationships/image" Target="media/image1216.emf"/><Relationship Id="rId2924" Type="http://schemas.openxmlformats.org/officeDocument/2006/relationships/image" Target="media/image1311.emf"/><Relationship Id="rId1319" Type="http://schemas.openxmlformats.org/officeDocument/2006/relationships/customXml" Target="ink/ink548.xml"/><Relationship Id="rId1526" Type="http://schemas.openxmlformats.org/officeDocument/2006/relationships/image" Target="media/image708.emf"/><Relationship Id="rId1733" Type="http://schemas.openxmlformats.org/officeDocument/2006/relationships/customXml" Target="ink/ink742.xml"/><Relationship Id="rId1940" Type="http://schemas.openxmlformats.org/officeDocument/2006/relationships/image" Target="media/image903.emf"/><Relationship Id="rId4889" Type="http://schemas.openxmlformats.org/officeDocument/2006/relationships/customXml" Target="ink/ink2256.xml"/><Relationship Id="rId25" Type="http://schemas.openxmlformats.org/officeDocument/2006/relationships/customXml" Target="ink/ink3.xml"/><Relationship Id="rId1800" Type="http://schemas.openxmlformats.org/officeDocument/2006/relationships/image" Target="media/image833.emf"/><Relationship Id="rId3698" Type="http://schemas.openxmlformats.org/officeDocument/2006/relationships/image" Target="media/image1572.emf"/><Relationship Id="rId4749" Type="http://schemas.openxmlformats.org/officeDocument/2006/relationships/customXml" Target="ink/ink2186.xml"/><Relationship Id="rId4956" Type="http://schemas.openxmlformats.org/officeDocument/2006/relationships/oleObject" Target="embeddings/oleObject153.bin"/><Relationship Id="rId3558" Type="http://schemas.openxmlformats.org/officeDocument/2006/relationships/customXml" Target="ink/ink1624.xml"/><Relationship Id="rId3765" Type="http://schemas.openxmlformats.org/officeDocument/2006/relationships/image" Target="media/image1660.emf"/><Relationship Id="rId3972" Type="http://schemas.openxmlformats.org/officeDocument/2006/relationships/image" Target="media/image1741.emf"/><Relationship Id="rId4609" Type="http://schemas.openxmlformats.org/officeDocument/2006/relationships/image" Target="media/image2020.emf"/><Relationship Id="rId4816" Type="http://schemas.openxmlformats.org/officeDocument/2006/relationships/image" Target="media/image2123.emf"/><Relationship Id="rId6171" Type="http://schemas.openxmlformats.org/officeDocument/2006/relationships/customXml" Target="ink/ink2850.xml"/><Relationship Id="rId479" Type="http://schemas.openxmlformats.org/officeDocument/2006/relationships/image" Target="media/image210.emf"/><Relationship Id="rId686" Type="http://schemas.openxmlformats.org/officeDocument/2006/relationships/customXml" Target="ink/ink248.xml"/><Relationship Id="rId893" Type="http://schemas.openxmlformats.org/officeDocument/2006/relationships/image" Target="media/image412.emf"/><Relationship Id="rId2367" Type="http://schemas.openxmlformats.org/officeDocument/2006/relationships/customXml" Target="ink/ink1051.xml"/><Relationship Id="rId2574" Type="http://schemas.openxmlformats.org/officeDocument/2006/relationships/customXml" Target="ink/ink1150.xml"/><Relationship Id="rId2781" Type="http://schemas.openxmlformats.org/officeDocument/2006/relationships/image" Target="media/image1245.emf"/><Relationship Id="rId3418" Type="http://schemas.openxmlformats.org/officeDocument/2006/relationships/customXml" Target="ink/ink1558.xml"/><Relationship Id="rId3625" Type="http://schemas.openxmlformats.org/officeDocument/2006/relationships/customXml" Target="ink/ink1656.xml"/><Relationship Id="rId6031" Type="http://schemas.openxmlformats.org/officeDocument/2006/relationships/image" Target="media/image2564.emf"/><Relationship Id="rId339" Type="http://schemas.openxmlformats.org/officeDocument/2006/relationships/oleObject" Target="embeddings/oleObject23.bin"/><Relationship Id="rId546" Type="http://schemas.openxmlformats.org/officeDocument/2006/relationships/customXml" Target="ink/ink181.xml"/><Relationship Id="rId753" Type="http://schemas.openxmlformats.org/officeDocument/2006/relationships/image" Target="media/image343.emf"/><Relationship Id="rId1176" Type="http://schemas.openxmlformats.org/officeDocument/2006/relationships/image" Target="media/image559.emf"/><Relationship Id="rId1383" Type="http://schemas.openxmlformats.org/officeDocument/2006/relationships/image" Target="media/image560.wmf"/><Relationship Id="rId2227" Type="http://schemas.openxmlformats.org/officeDocument/2006/relationships/image" Target="media/image1014.emf"/><Relationship Id="rId2434" Type="http://schemas.openxmlformats.org/officeDocument/2006/relationships/customXml" Target="ink/ink1085.xml"/><Relationship Id="rId3832" Type="http://schemas.openxmlformats.org/officeDocument/2006/relationships/customXml" Target="ink/ink1757.xml"/><Relationship Id="rId406" Type="http://schemas.openxmlformats.org/officeDocument/2006/relationships/customXml" Target="ink/ink123.xml"/><Relationship Id="rId960" Type="http://schemas.openxmlformats.org/officeDocument/2006/relationships/customXml" Target="ink/ink381.xml"/><Relationship Id="rId1036" Type="http://schemas.openxmlformats.org/officeDocument/2006/relationships/customXml" Target="ink/ink417.xml"/><Relationship Id="rId1243" Type="http://schemas.openxmlformats.org/officeDocument/2006/relationships/customXml" Target="ink/ink517.xml"/><Relationship Id="rId1590" Type="http://schemas.openxmlformats.org/officeDocument/2006/relationships/image" Target="media/image733.emf"/><Relationship Id="rId2641" Type="http://schemas.openxmlformats.org/officeDocument/2006/relationships/image" Target="media/image11800.emf"/><Relationship Id="rId4399" Type="http://schemas.openxmlformats.org/officeDocument/2006/relationships/image" Target="media/image1918.emf"/><Relationship Id="rId5797" Type="http://schemas.openxmlformats.org/officeDocument/2006/relationships/customXml" Target="ink/ink2678.xml"/><Relationship Id="rId613" Type="http://schemas.openxmlformats.org/officeDocument/2006/relationships/image" Target="media/image274.emf"/><Relationship Id="rId820" Type="http://schemas.openxmlformats.org/officeDocument/2006/relationships/customXml" Target="ink/ink314.xml"/><Relationship Id="rId1450" Type="http://schemas.openxmlformats.org/officeDocument/2006/relationships/image" Target="media/image191.emf"/><Relationship Id="rId2501" Type="http://schemas.openxmlformats.org/officeDocument/2006/relationships/image" Target="media/image1134.emf"/><Relationship Id="rId5657" Type="http://schemas.openxmlformats.org/officeDocument/2006/relationships/image" Target="media/image23870.emf"/><Relationship Id="rId5864" Type="http://schemas.openxmlformats.org/officeDocument/2006/relationships/image" Target="media/image2490.emf"/><Relationship Id="rId1103" Type="http://schemas.openxmlformats.org/officeDocument/2006/relationships/customXml" Target="ink/ink450.xml"/><Relationship Id="rId1310" Type="http://schemas.openxmlformats.org/officeDocument/2006/relationships/oleObject" Target="embeddings/oleObject64.bin"/><Relationship Id="rId4259" Type="http://schemas.openxmlformats.org/officeDocument/2006/relationships/customXml" Target="ink/ink1956.xml"/><Relationship Id="rId4466" Type="http://schemas.openxmlformats.org/officeDocument/2006/relationships/image" Target="media/image1951.emf"/><Relationship Id="rId4673" Type="http://schemas.openxmlformats.org/officeDocument/2006/relationships/image" Target="media/image2052.emf"/><Relationship Id="rId4880" Type="http://schemas.openxmlformats.org/officeDocument/2006/relationships/image" Target="media/image2155.emf"/><Relationship Id="rId5517" Type="http://schemas.openxmlformats.org/officeDocument/2006/relationships/customXml" Target="ink/ink2545.xml"/><Relationship Id="rId5724" Type="http://schemas.openxmlformats.org/officeDocument/2006/relationships/customXml" Target="ink/ink2643.xml"/><Relationship Id="rId5931" Type="http://schemas.openxmlformats.org/officeDocument/2006/relationships/image" Target="media/image2514.emf"/><Relationship Id="rId3068" Type="http://schemas.openxmlformats.org/officeDocument/2006/relationships/customXml" Target="ink/ink1385.xml"/><Relationship Id="rId3275" Type="http://schemas.openxmlformats.org/officeDocument/2006/relationships/image" Target="media/image1425.emf"/><Relationship Id="rId3482" Type="http://schemas.openxmlformats.org/officeDocument/2006/relationships/customXml" Target="ink/ink1586.xml"/><Relationship Id="rId4119" Type="http://schemas.openxmlformats.org/officeDocument/2006/relationships/customXml" Target="ink/ink1892.xml"/><Relationship Id="rId4326" Type="http://schemas.openxmlformats.org/officeDocument/2006/relationships/image" Target="media/image1882.emf"/><Relationship Id="rId4533" Type="http://schemas.openxmlformats.org/officeDocument/2006/relationships/customXml" Target="ink/ink2088.xml"/><Relationship Id="rId4740" Type="http://schemas.openxmlformats.org/officeDocument/2006/relationships/customXml" Target="ink/ink2181.xml"/><Relationship Id="rId2084" Type="http://schemas.openxmlformats.org/officeDocument/2006/relationships/image" Target="media/image975.emf"/><Relationship Id="rId2291" Type="http://schemas.openxmlformats.org/officeDocument/2006/relationships/image" Target="media/image1031.emf"/><Relationship Id="rId3135" Type="http://schemas.openxmlformats.org/officeDocument/2006/relationships/image" Target="media/image1408.emf"/><Relationship Id="rId3342" Type="http://schemas.openxmlformats.org/officeDocument/2006/relationships/customXml" Target="ink/ink1522.xml"/><Relationship Id="rId4600" Type="http://schemas.openxmlformats.org/officeDocument/2006/relationships/customXml" Target="ink/ink2117.xml"/><Relationship Id="rId263" Type="http://schemas.openxmlformats.org/officeDocument/2006/relationships/customXml" Target="ink/ink77.xml"/><Relationship Id="rId470" Type="http://schemas.openxmlformats.org/officeDocument/2006/relationships/customXml" Target="ink/ink145.xml"/><Relationship Id="rId2151" Type="http://schemas.openxmlformats.org/officeDocument/2006/relationships/image" Target="media/image999.emf"/><Relationship Id="rId3202" Type="http://schemas.openxmlformats.org/officeDocument/2006/relationships/customXml" Target="ink/ink1452.xml"/><Relationship Id="rId6358" Type="http://schemas.openxmlformats.org/officeDocument/2006/relationships/customXml" Target="ink/ink2934.xml"/><Relationship Id="rId123" Type="http://schemas.openxmlformats.org/officeDocument/2006/relationships/image" Target="media/image8.wmf"/><Relationship Id="rId330" Type="http://schemas.openxmlformats.org/officeDocument/2006/relationships/customXml" Target="ink/ink104.xml"/><Relationship Id="rId2011" Type="http://schemas.openxmlformats.org/officeDocument/2006/relationships/customXml" Target="ink/ink879.xml"/><Relationship Id="rId5167" Type="http://schemas.openxmlformats.org/officeDocument/2006/relationships/image" Target="media/image3210.emf"/><Relationship Id="rId5374" Type="http://schemas.openxmlformats.org/officeDocument/2006/relationships/customXml" Target="ink/ink2481.xml"/><Relationship Id="rId6218" Type="http://schemas.openxmlformats.org/officeDocument/2006/relationships/image" Target="media/image2657.emf"/><Relationship Id="rId2968" Type="http://schemas.openxmlformats.org/officeDocument/2006/relationships/image" Target="media/image1326.emf"/><Relationship Id="rId4183" Type="http://schemas.openxmlformats.org/officeDocument/2006/relationships/customXml" Target="ink/ink1918.xml"/><Relationship Id="rId5027" Type="http://schemas.openxmlformats.org/officeDocument/2006/relationships/image" Target="media/image2228.emf"/><Relationship Id="rId5581" Type="http://schemas.openxmlformats.org/officeDocument/2006/relationships/image" Target="media/image23490.emf"/><Relationship Id="rId6425" Type="http://schemas.openxmlformats.org/officeDocument/2006/relationships/customXml" Target="ink/ink2966.xml"/><Relationship Id="rId1777" Type="http://schemas.openxmlformats.org/officeDocument/2006/relationships/customXml" Target="ink/ink764.xml"/><Relationship Id="rId1984" Type="http://schemas.openxmlformats.org/officeDocument/2006/relationships/image" Target="media/image935.emf"/><Relationship Id="rId2828" Type="http://schemas.openxmlformats.org/officeDocument/2006/relationships/customXml" Target="ink/ink1273.xml"/><Relationship Id="rId4390" Type="http://schemas.openxmlformats.org/officeDocument/2006/relationships/customXml" Target="ink/ink2022.xml"/><Relationship Id="rId5234" Type="http://schemas.openxmlformats.org/officeDocument/2006/relationships/customXml" Target="ink/ink2413.xml"/><Relationship Id="rId5441" Type="http://schemas.openxmlformats.org/officeDocument/2006/relationships/image" Target="media/image2369.emf"/><Relationship Id="rId69" Type="http://schemas.openxmlformats.org/officeDocument/2006/relationships/customXml" Target="ink/ink24.xml"/><Relationship Id="rId1637" Type="http://schemas.openxmlformats.org/officeDocument/2006/relationships/customXml" Target="ink/ink694.xml"/><Relationship Id="rId1844" Type="http://schemas.openxmlformats.org/officeDocument/2006/relationships/image" Target="media/image855.emf"/><Relationship Id="rId4043" Type="http://schemas.openxmlformats.org/officeDocument/2006/relationships/customXml" Target="ink/ink1854.xml"/><Relationship Id="rId4250" Type="http://schemas.openxmlformats.org/officeDocument/2006/relationships/image" Target="media/image1844.emf"/><Relationship Id="rId5301" Type="http://schemas.openxmlformats.org/officeDocument/2006/relationships/image" Target="media/image23000.emf"/><Relationship Id="rId1704" Type="http://schemas.openxmlformats.org/officeDocument/2006/relationships/image" Target="media/image439.emf"/><Relationship Id="rId4110" Type="http://schemas.openxmlformats.org/officeDocument/2006/relationships/image" Target="media/image1791.emf"/><Relationship Id="rId1911" Type="http://schemas.openxmlformats.org/officeDocument/2006/relationships/customXml" Target="ink/ink831.xml"/><Relationship Id="rId3669" Type="http://schemas.openxmlformats.org/officeDocument/2006/relationships/customXml" Target="ink/ink1678.xml"/><Relationship Id="rId6075" Type="http://schemas.openxmlformats.org/officeDocument/2006/relationships/image" Target="media/image2586.emf"/><Relationship Id="rId6282" Type="http://schemas.openxmlformats.org/officeDocument/2006/relationships/customXml" Target="ink/ink2900.xml"/><Relationship Id="rId797" Type="http://schemas.openxmlformats.org/officeDocument/2006/relationships/image" Target="media/image365.emf"/><Relationship Id="rId2478" Type="http://schemas.openxmlformats.org/officeDocument/2006/relationships/customXml" Target="ink/ink1107.xml"/><Relationship Id="rId3876" Type="http://schemas.openxmlformats.org/officeDocument/2006/relationships/image" Target="media/image1710.emf"/><Relationship Id="rId4927" Type="http://schemas.openxmlformats.org/officeDocument/2006/relationships/customXml" Target="ink/ink2274.xml"/><Relationship Id="rId5091" Type="http://schemas.openxmlformats.org/officeDocument/2006/relationships/image" Target="media/image2235.emf"/><Relationship Id="rId6142" Type="http://schemas.openxmlformats.org/officeDocument/2006/relationships/image" Target="media/image2619.emf"/><Relationship Id="rId1287" Type="http://schemas.openxmlformats.org/officeDocument/2006/relationships/customXml" Target="ink/ink538.xml"/><Relationship Id="rId2685" Type="http://schemas.openxmlformats.org/officeDocument/2006/relationships/image" Target="media/image1202.emf"/><Relationship Id="rId2892" Type="http://schemas.openxmlformats.org/officeDocument/2006/relationships/image" Target="media/image1295.emf"/><Relationship Id="rId3529" Type="http://schemas.openxmlformats.org/officeDocument/2006/relationships/image" Target="media/image1553.emf"/><Relationship Id="rId3736" Type="http://schemas.openxmlformats.org/officeDocument/2006/relationships/customXml" Target="ink/ink1711.xml"/><Relationship Id="rId3943" Type="http://schemas.openxmlformats.org/officeDocument/2006/relationships/image" Target="media/image98.wmf"/><Relationship Id="rId6002" Type="http://schemas.openxmlformats.org/officeDocument/2006/relationships/customXml" Target="ink/ink2765.xml"/><Relationship Id="rId657" Type="http://schemas.openxmlformats.org/officeDocument/2006/relationships/image" Target="media/image295.emf"/><Relationship Id="rId864" Type="http://schemas.openxmlformats.org/officeDocument/2006/relationships/customXml" Target="ink/ink337.xml"/><Relationship Id="rId1494" Type="http://schemas.openxmlformats.org/officeDocument/2006/relationships/image" Target="media/image698.emf"/><Relationship Id="rId2338" Type="http://schemas.openxmlformats.org/officeDocument/2006/relationships/image" Target="media/image1054.emf"/><Relationship Id="rId2545" Type="http://schemas.openxmlformats.org/officeDocument/2006/relationships/image" Target="media/image11370.emf"/><Relationship Id="rId2752" Type="http://schemas.openxmlformats.org/officeDocument/2006/relationships/customXml" Target="ink/ink1236.xml"/><Relationship Id="rId3803" Type="http://schemas.openxmlformats.org/officeDocument/2006/relationships/image" Target="media/image1683.emf"/><Relationship Id="rId517" Type="http://schemas.openxmlformats.org/officeDocument/2006/relationships/image" Target="media/image226.emf"/><Relationship Id="rId724" Type="http://schemas.openxmlformats.org/officeDocument/2006/relationships/customXml" Target="ink/ink266.xml"/><Relationship Id="rId931" Type="http://schemas.openxmlformats.org/officeDocument/2006/relationships/image" Target="media/image450.emf"/><Relationship Id="rId1147" Type="http://schemas.openxmlformats.org/officeDocument/2006/relationships/customXml" Target="ink/ink471.xml"/><Relationship Id="rId1354" Type="http://schemas.openxmlformats.org/officeDocument/2006/relationships/image" Target="media/image641.emf"/><Relationship Id="rId1561" Type="http://schemas.openxmlformats.org/officeDocument/2006/relationships/customXml" Target="ink/ink657.xml"/><Relationship Id="rId2405" Type="http://schemas.openxmlformats.org/officeDocument/2006/relationships/customXml" Target="ink/ink1070.xml"/><Relationship Id="rId2612" Type="http://schemas.openxmlformats.org/officeDocument/2006/relationships/customXml" Target="ink/ink1169.xml"/><Relationship Id="rId5768" Type="http://schemas.openxmlformats.org/officeDocument/2006/relationships/customXml" Target="ink/ink2665.xml"/><Relationship Id="rId5975" Type="http://schemas.openxmlformats.org/officeDocument/2006/relationships/image" Target="media/image2536.emf"/><Relationship Id="rId60" Type="http://schemas.openxmlformats.org/officeDocument/2006/relationships/image" Target="media/image163.emf"/><Relationship Id="rId1007" Type="http://schemas.openxmlformats.org/officeDocument/2006/relationships/image" Target="media/image488.emf"/><Relationship Id="rId1214" Type="http://schemas.openxmlformats.org/officeDocument/2006/relationships/image" Target="media/image578.emf"/><Relationship Id="rId1421" Type="http://schemas.openxmlformats.org/officeDocument/2006/relationships/customXml" Target="ink/ink587.xml"/><Relationship Id="rId4577" Type="http://schemas.openxmlformats.org/officeDocument/2006/relationships/oleObject" Target="embeddings/oleObject142.bin"/><Relationship Id="rId4784" Type="http://schemas.openxmlformats.org/officeDocument/2006/relationships/image" Target="media/image2107.emf"/><Relationship Id="rId4991" Type="http://schemas.openxmlformats.org/officeDocument/2006/relationships/image" Target="media/image2210.emf"/><Relationship Id="rId5628" Type="http://schemas.openxmlformats.org/officeDocument/2006/relationships/customXml" Target="ink/ink2595.xml"/><Relationship Id="rId5835" Type="http://schemas.openxmlformats.org/officeDocument/2006/relationships/customXml" Target="ink/ink2693.xml"/><Relationship Id="rId3179" Type="http://schemas.openxmlformats.org/officeDocument/2006/relationships/image" Target="media/image13770.emf"/><Relationship Id="rId3386" Type="http://schemas.openxmlformats.org/officeDocument/2006/relationships/customXml" Target="ink/ink1544.xml"/><Relationship Id="rId3593" Type="http://schemas.openxmlformats.org/officeDocument/2006/relationships/customXml" Target="ink/ink1640.xml"/><Relationship Id="rId4437" Type="http://schemas.openxmlformats.org/officeDocument/2006/relationships/customXml" Target="ink/ink2046.xml"/><Relationship Id="rId4644" Type="http://schemas.openxmlformats.org/officeDocument/2006/relationships/customXml" Target="ink/ink2139.xml"/><Relationship Id="rId2195" Type="http://schemas.openxmlformats.org/officeDocument/2006/relationships/image" Target="media/image966.emf"/><Relationship Id="rId3039" Type="http://schemas.openxmlformats.org/officeDocument/2006/relationships/oleObject" Target="embeddings/oleObject105.bin"/><Relationship Id="rId3246" Type="http://schemas.openxmlformats.org/officeDocument/2006/relationships/customXml" Target="ink/ink1474.xml"/><Relationship Id="rId3453" Type="http://schemas.openxmlformats.org/officeDocument/2006/relationships/image" Target="media/image1512.emf"/><Relationship Id="rId4851" Type="http://schemas.openxmlformats.org/officeDocument/2006/relationships/customXml" Target="ink/ink2237.xml"/><Relationship Id="rId5902" Type="http://schemas.openxmlformats.org/officeDocument/2006/relationships/oleObject" Target="embeddings/oleObject201.bin"/><Relationship Id="rId167" Type="http://schemas.openxmlformats.org/officeDocument/2006/relationships/customXml" Target="ink/ink58.xml"/><Relationship Id="rId374" Type="http://schemas.openxmlformats.org/officeDocument/2006/relationships/customXml" Target="ink/ink114.xml"/><Relationship Id="rId581" Type="http://schemas.openxmlformats.org/officeDocument/2006/relationships/image" Target="media/image258.emf"/><Relationship Id="rId2055" Type="http://schemas.openxmlformats.org/officeDocument/2006/relationships/customXml" Target="ink/ink900.xml"/><Relationship Id="rId2262" Type="http://schemas.openxmlformats.org/officeDocument/2006/relationships/customXml" Target="ink/ink998.xml"/><Relationship Id="rId3106" Type="http://schemas.openxmlformats.org/officeDocument/2006/relationships/customXml" Target="ink/ink1404.xml"/><Relationship Id="rId3660" Type="http://schemas.openxmlformats.org/officeDocument/2006/relationships/image" Target="media/image1612.emf"/><Relationship Id="rId4504" Type="http://schemas.openxmlformats.org/officeDocument/2006/relationships/image" Target="media/image1970.emf"/><Relationship Id="rId4711" Type="http://schemas.openxmlformats.org/officeDocument/2006/relationships/image" Target="media/image2071.emf"/><Relationship Id="rId234" Type="http://schemas.openxmlformats.org/officeDocument/2006/relationships/image" Target="media/image109.emf"/><Relationship Id="rId3313" Type="http://schemas.openxmlformats.org/officeDocument/2006/relationships/image" Target="media/image1444.emf"/><Relationship Id="rId3520" Type="http://schemas.openxmlformats.org/officeDocument/2006/relationships/customXml" Target="ink/ink1605.xml"/><Relationship Id="rId6469" Type="http://schemas.openxmlformats.org/officeDocument/2006/relationships/image" Target="media/image187.wmf"/><Relationship Id="rId441" Type="http://schemas.openxmlformats.org/officeDocument/2006/relationships/image" Target="media/image193.emf"/><Relationship Id="rId1071" Type="http://schemas.openxmlformats.org/officeDocument/2006/relationships/image" Target="media/image514.emf"/><Relationship Id="rId2122" Type="http://schemas.openxmlformats.org/officeDocument/2006/relationships/image" Target="media/image67.wmf"/><Relationship Id="rId5278" Type="http://schemas.openxmlformats.org/officeDocument/2006/relationships/customXml" Target="ink/ink2434.xml"/><Relationship Id="rId5485" Type="http://schemas.openxmlformats.org/officeDocument/2006/relationships/image" Target="media/image2391.emf"/><Relationship Id="rId5692" Type="http://schemas.openxmlformats.org/officeDocument/2006/relationships/customXml" Target="ink/ink2627.xml"/><Relationship Id="rId6329" Type="http://schemas.openxmlformats.org/officeDocument/2006/relationships/image" Target="media/image2712.emf"/><Relationship Id="rId301" Type="http://schemas.openxmlformats.org/officeDocument/2006/relationships/image" Target="media/image142.emf"/><Relationship Id="rId1888" Type="http://schemas.openxmlformats.org/officeDocument/2006/relationships/image" Target="media/image877.emf"/><Relationship Id="rId2939" Type="http://schemas.openxmlformats.org/officeDocument/2006/relationships/customXml" Target="ink/ink1328.xml"/><Relationship Id="rId4087" Type="http://schemas.openxmlformats.org/officeDocument/2006/relationships/customXml" Target="ink/ink1876.xml"/><Relationship Id="rId4294" Type="http://schemas.openxmlformats.org/officeDocument/2006/relationships/image" Target="media/image1866.emf"/><Relationship Id="rId5138" Type="http://schemas.openxmlformats.org/officeDocument/2006/relationships/customXml" Target="ink/ink2367.xml"/><Relationship Id="rId5345" Type="http://schemas.openxmlformats.org/officeDocument/2006/relationships/image" Target="media/image2321.emf"/><Relationship Id="rId5552" Type="http://schemas.openxmlformats.org/officeDocument/2006/relationships/customXml" Target="ink/ink2557.xml"/><Relationship Id="rId1748" Type="http://schemas.openxmlformats.org/officeDocument/2006/relationships/image" Target="media/image807.emf"/><Relationship Id="rId4154" Type="http://schemas.openxmlformats.org/officeDocument/2006/relationships/image" Target="media/image1797.emf"/><Relationship Id="rId4361" Type="http://schemas.openxmlformats.org/officeDocument/2006/relationships/customXml" Target="ink/ink2007.xml"/><Relationship Id="rId5205" Type="http://schemas.openxmlformats.org/officeDocument/2006/relationships/image" Target="media/image2279.emf"/><Relationship Id="rId5412" Type="http://schemas.openxmlformats.org/officeDocument/2006/relationships/customXml" Target="ink/ink2500.xml"/><Relationship Id="rId1955" Type="http://schemas.openxmlformats.org/officeDocument/2006/relationships/customXml" Target="ink/ink853.xml"/><Relationship Id="rId3170" Type="http://schemas.openxmlformats.org/officeDocument/2006/relationships/customXml" Target="ink/ink1436.xml"/><Relationship Id="rId4014" Type="http://schemas.openxmlformats.org/officeDocument/2006/relationships/image" Target="media/image1756.emf"/><Relationship Id="rId4221" Type="http://schemas.openxmlformats.org/officeDocument/2006/relationships/customXml" Target="ink/ink1937.xml"/><Relationship Id="rId1608" Type="http://schemas.openxmlformats.org/officeDocument/2006/relationships/image" Target="media/image742.emf"/><Relationship Id="rId1815" Type="http://schemas.openxmlformats.org/officeDocument/2006/relationships/customXml" Target="ink/ink783.xml"/><Relationship Id="rId3030" Type="http://schemas.openxmlformats.org/officeDocument/2006/relationships/customXml" Target="ink/ink1367.xml"/><Relationship Id="rId6186" Type="http://schemas.openxmlformats.org/officeDocument/2006/relationships/image" Target="media/image2641.emf"/><Relationship Id="rId6393" Type="http://schemas.openxmlformats.org/officeDocument/2006/relationships/customXml" Target="ink/ink2952.xml"/><Relationship Id="rId3987" Type="http://schemas.openxmlformats.org/officeDocument/2006/relationships/customXml" Target="ink/ink1830.xml"/><Relationship Id="rId6046" Type="http://schemas.openxmlformats.org/officeDocument/2006/relationships/customXml" Target="ink/ink2787.xml"/><Relationship Id="rId2589" Type="http://schemas.openxmlformats.org/officeDocument/2006/relationships/image" Target="media/image1158.emf"/><Relationship Id="rId2796" Type="http://schemas.openxmlformats.org/officeDocument/2006/relationships/customXml" Target="ink/ink1258.xml"/><Relationship Id="rId3847" Type="http://schemas.openxmlformats.org/officeDocument/2006/relationships/oleObject" Target="embeddings/oleObject117.bin"/><Relationship Id="rId6253" Type="http://schemas.openxmlformats.org/officeDocument/2006/relationships/image" Target="media/image2674.emf"/><Relationship Id="rId6460" Type="http://schemas.openxmlformats.org/officeDocument/2006/relationships/image" Target="media/image2776.emf"/><Relationship Id="rId768" Type="http://schemas.openxmlformats.org/officeDocument/2006/relationships/customXml" Target="ink/ink288.xml"/><Relationship Id="rId975" Type="http://schemas.openxmlformats.org/officeDocument/2006/relationships/image" Target="media/image472.emf"/><Relationship Id="rId1398" Type="http://schemas.openxmlformats.org/officeDocument/2006/relationships/image" Target="media/image656.emf"/><Relationship Id="rId2449" Type="http://schemas.openxmlformats.org/officeDocument/2006/relationships/image" Target="media/image1108.emf"/><Relationship Id="rId2656" Type="http://schemas.openxmlformats.org/officeDocument/2006/relationships/customXml" Target="ink/ink1191.xml"/><Relationship Id="rId2863" Type="http://schemas.openxmlformats.org/officeDocument/2006/relationships/customXml" Target="ink/ink1290.xml"/><Relationship Id="rId3707" Type="http://schemas.openxmlformats.org/officeDocument/2006/relationships/image" Target="media/image1631.emf"/><Relationship Id="rId3914" Type="http://schemas.openxmlformats.org/officeDocument/2006/relationships/image" Target="media/image17090.emf"/><Relationship Id="rId5062" Type="http://schemas.openxmlformats.org/officeDocument/2006/relationships/customXml" Target="ink/ink2332.xml"/><Relationship Id="rId6113" Type="http://schemas.openxmlformats.org/officeDocument/2006/relationships/customXml" Target="ink/ink2821.xml"/><Relationship Id="rId6320" Type="http://schemas.openxmlformats.org/officeDocument/2006/relationships/customXml" Target="ink/ink2917.xml"/><Relationship Id="rId628" Type="http://schemas.openxmlformats.org/officeDocument/2006/relationships/customXml" Target="ink/ink222.xml"/><Relationship Id="rId835" Type="http://schemas.openxmlformats.org/officeDocument/2006/relationships/customXml" Target="ink/ink322.xml"/><Relationship Id="rId1258" Type="http://schemas.openxmlformats.org/officeDocument/2006/relationships/oleObject" Target="embeddings/oleObject58.bin"/><Relationship Id="rId1465" Type="http://schemas.openxmlformats.org/officeDocument/2006/relationships/customXml" Target="ink/ink609.xml"/><Relationship Id="rId1672" Type="http://schemas.openxmlformats.org/officeDocument/2006/relationships/image" Target="media/image773.emf"/><Relationship Id="rId2309" Type="http://schemas.openxmlformats.org/officeDocument/2006/relationships/image" Target="media/image1040.emf"/><Relationship Id="rId2516" Type="http://schemas.openxmlformats.org/officeDocument/2006/relationships/customXml" Target="ink/ink1126.xml"/><Relationship Id="rId2723" Type="http://schemas.openxmlformats.org/officeDocument/2006/relationships/image" Target="media/image1219.emf"/><Relationship Id="rId5879" Type="http://schemas.openxmlformats.org/officeDocument/2006/relationships/image" Target="media/image166.wmf"/><Relationship Id="rId1118" Type="http://schemas.openxmlformats.org/officeDocument/2006/relationships/image" Target="media/image530.emf"/><Relationship Id="rId1325" Type="http://schemas.openxmlformats.org/officeDocument/2006/relationships/customXml" Target="ink/ink551.xml"/><Relationship Id="rId1532" Type="http://schemas.openxmlformats.org/officeDocument/2006/relationships/image" Target="media/image711.emf"/><Relationship Id="rId2930" Type="http://schemas.openxmlformats.org/officeDocument/2006/relationships/image" Target="media/image1314.emf"/><Relationship Id="rId4688" Type="http://schemas.openxmlformats.org/officeDocument/2006/relationships/customXml" Target="ink/ink2159.xml"/><Relationship Id="rId902" Type="http://schemas.openxmlformats.org/officeDocument/2006/relationships/customXml" Target="ink/ink356.xml"/><Relationship Id="rId3497" Type="http://schemas.openxmlformats.org/officeDocument/2006/relationships/image" Target="media/image13510.emf"/><Relationship Id="rId4895" Type="http://schemas.openxmlformats.org/officeDocument/2006/relationships/customXml" Target="ink/ink2259.xml"/><Relationship Id="rId5739" Type="http://schemas.openxmlformats.org/officeDocument/2006/relationships/image" Target="media/image2428.emf"/><Relationship Id="rId5946" Type="http://schemas.openxmlformats.org/officeDocument/2006/relationships/customXml" Target="ink/ink2737.xml"/><Relationship Id="rId31" Type="http://schemas.openxmlformats.org/officeDocument/2006/relationships/customXml" Target="ink/ink6.xml"/><Relationship Id="rId2099" Type="http://schemas.openxmlformats.org/officeDocument/2006/relationships/customXml" Target="ink/ink921.xml"/><Relationship Id="rId4548" Type="http://schemas.openxmlformats.org/officeDocument/2006/relationships/customXml" Target="ink/ink2092.xml"/><Relationship Id="rId4755" Type="http://schemas.openxmlformats.org/officeDocument/2006/relationships/customXml" Target="ink/ink2189.xml"/><Relationship Id="rId4962" Type="http://schemas.openxmlformats.org/officeDocument/2006/relationships/image" Target="media/image2196.emf"/><Relationship Id="rId5806" Type="http://schemas.openxmlformats.org/officeDocument/2006/relationships/image" Target="media/image2461.emf"/><Relationship Id="rId278" Type="http://schemas.openxmlformats.org/officeDocument/2006/relationships/image" Target="media/image52.emf"/><Relationship Id="rId3357" Type="http://schemas.openxmlformats.org/officeDocument/2006/relationships/image" Target="media/image1466.emf"/><Relationship Id="rId3564" Type="http://schemas.openxmlformats.org/officeDocument/2006/relationships/image" Target="media/image92.wmf"/><Relationship Id="rId3771" Type="http://schemas.openxmlformats.org/officeDocument/2006/relationships/image" Target="media/image1667.emf"/><Relationship Id="rId4408" Type="http://schemas.openxmlformats.org/officeDocument/2006/relationships/customXml" Target="ink/ink2031.xml"/><Relationship Id="rId4615" Type="http://schemas.openxmlformats.org/officeDocument/2006/relationships/image" Target="media/image2023.emf"/><Relationship Id="rId4822" Type="http://schemas.openxmlformats.org/officeDocument/2006/relationships/image" Target="media/image2126.emf"/><Relationship Id="rId485" Type="http://schemas.openxmlformats.org/officeDocument/2006/relationships/image" Target="media/image213.emf"/><Relationship Id="rId692" Type="http://schemas.openxmlformats.org/officeDocument/2006/relationships/customXml" Target="ink/ink251.xml"/><Relationship Id="rId2166" Type="http://schemas.openxmlformats.org/officeDocument/2006/relationships/customXml" Target="ink/ink950.xml"/><Relationship Id="rId2373" Type="http://schemas.openxmlformats.org/officeDocument/2006/relationships/customXml" Target="ink/ink1054.xml"/><Relationship Id="rId2580" Type="http://schemas.openxmlformats.org/officeDocument/2006/relationships/customXml" Target="ink/ink1153.xml"/><Relationship Id="rId3217" Type="http://schemas.openxmlformats.org/officeDocument/2006/relationships/image" Target="media/image13960.emf"/><Relationship Id="rId3424" Type="http://schemas.openxmlformats.org/officeDocument/2006/relationships/customXml" Target="ink/ink1561.xml"/><Relationship Id="rId3631" Type="http://schemas.openxmlformats.org/officeDocument/2006/relationships/customXml" Target="ink/ink1659.xml"/><Relationship Id="rId345" Type="http://schemas.openxmlformats.org/officeDocument/2006/relationships/oleObject" Target="embeddings/oleObject26.bin"/><Relationship Id="rId552" Type="http://schemas.openxmlformats.org/officeDocument/2006/relationships/customXml" Target="ink/ink184.xml"/><Relationship Id="rId1182" Type="http://schemas.openxmlformats.org/officeDocument/2006/relationships/image" Target="media/image562.emf"/><Relationship Id="rId2026" Type="http://schemas.openxmlformats.org/officeDocument/2006/relationships/customXml" Target="ink/ink886.xml"/><Relationship Id="rId2233" Type="http://schemas.openxmlformats.org/officeDocument/2006/relationships/image" Target="media/image1017.emf"/><Relationship Id="rId2440" Type="http://schemas.openxmlformats.org/officeDocument/2006/relationships/customXml" Target="ink/ink1088.xml"/><Relationship Id="rId5389" Type="http://schemas.openxmlformats.org/officeDocument/2006/relationships/image" Target="media/image2343.emf"/><Relationship Id="rId5596" Type="http://schemas.openxmlformats.org/officeDocument/2006/relationships/customXml" Target="ink/ink2579.xml"/><Relationship Id="rId412" Type="http://schemas.openxmlformats.org/officeDocument/2006/relationships/customXml" Target="ink/ink126.xml"/><Relationship Id="rId1042" Type="http://schemas.openxmlformats.org/officeDocument/2006/relationships/customXml" Target="ink/ink420.xml"/><Relationship Id="rId2300" Type="http://schemas.openxmlformats.org/officeDocument/2006/relationships/customXml" Target="ink/ink1017.xml"/><Relationship Id="rId4198" Type="http://schemas.openxmlformats.org/officeDocument/2006/relationships/image" Target="media/image1818.emf"/><Relationship Id="rId5249" Type="http://schemas.openxmlformats.org/officeDocument/2006/relationships/image" Target="media/image22870.emf"/><Relationship Id="rId5456" Type="http://schemas.openxmlformats.org/officeDocument/2006/relationships/customXml" Target="ink/ink2522.xml"/><Relationship Id="rId5663" Type="http://schemas.openxmlformats.org/officeDocument/2006/relationships/image" Target="media/image23900.emf"/><Relationship Id="rId1999" Type="http://schemas.openxmlformats.org/officeDocument/2006/relationships/customXml" Target="ink/ink873.xml"/><Relationship Id="rId4058" Type="http://schemas.openxmlformats.org/officeDocument/2006/relationships/image" Target="media/image1765.emf"/><Relationship Id="rId4265" Type="http://schemas.openxmlformats.org/officeDocument/2006/relationships/customXml" Target="ink/ink1959.xml"/><Relationship Id="rId4472" Type="http://schemas.openxmlformats.org/officeDocument/2006/relationships/image" Target="media/image1954.emf"/><Relationship Id="rId5109" Type="http://schemas.openxmlformats.org/officeDocument/2006/relationships/image" Target="media/image2244.emf"/><Relationship Id="rId5316" Type="http://schemas.openxmlformats.org/officeDocument/2006/relationships/customXml" Target="ink/ink2453.xml"/><Relationship Id="rId5870" Type="http://schemas.openxmlformats.org/officeDocument/2006/relationships/oleObject" Target="embeddings/oleObject187.bin"/><Relationship Id="rId1859" Type="http://schemas.openxmlformats.org/officeDocument/2006/relationships/customXml" Target="ink/ink805.xml"/><Relationship Id="rId3074" Type="http://schemas.openxmlformats.org/officeDocument/2006/relationships/customXml" Target="ink/ink1388.xml"/><Relationship Id="rId4125" Type="http://schemas.openxmlformats.org/officeDocument/2006/relationships/customXml" Target="ink/ink1895.xml"/><Relationship Id="rId5523" Type="http://schemas.openxmlformats.org/officeDocument/2006/relationships/customXml" Target="ink/ink2548.xml"/><Relationship Id="rId5730" Type="http://schemas.openxmlformats.org/officeDocument/2006/relationships/customXml" Target="ink/ink2646.xml"/><Relationship Id="rId1719" Type="http://schemas.openxmlformats.org/officeDocument/2006/relationships/customXml" Target="ink/ink735.xml"/><Relationship Id="rId1926" Type="http://schemas.openxmlformats.org/officeDocument/2006/relationships/image" Target="media/image896.emf"/><Relationship Id="rId3281" Type="http://schemas.openxmlformats.org/officeDocument/2006/relationships/image" Target="media/image1428.emf"/><Relationship Id="rId4332" Type="http://schemas.openxmlformats.org/officeDocument/2006/relationships/image" Target="media/image1885.emf"/><Relationship Id="rId2090" Type="http://schemas.openxmlformats.org/officeDocument/2006/relationships/image" Target="media/image978.emf"/><Relationship Id="rId3141" Type="http://schemas.openxmlformats.org/officeDocument/2006/relationships/image" Target="media/image1411.emf"/><Relationship Id="rId6297" Type="http://schemas.openxmlformats.org/officeDocument/2006/relationships/image" Target="media/image2696.emf"/><Relationship Id="rId3001" Type="http://schemas.openxmlformats.org/officeDocument/2006/relationships/image" Target="media/image1342.emf"/><Relationship Id="rId3958" Type="http://schemas.openxmlformats.org/officeDocument/2006/relationships/image" Target="media/image1734.emf"/><Relationship Id="rId6157" Type="http://schemas.openxmlformats.org/officeDocument/2006/relationships/customXml" Target="ink/ink2843.xml"/><Relationship Id="rId6364" Type="http://schemas.openxmlformats.org/officeDocument/2006/relationships/customXml" Target="ink/ink2937.xml"/><Relationship Id="rId879" Type="http://schemas.openxmlformats.org/officeDocument/2006/relationships/image" Target="media/image405.emf"/><Relationship Id="rId2767" Type="http://schemas.openxmlformats.org/officeDocument/2006/relationships/image" Target="media/image1238.emf"/><Relationship Id="rId5173" Type="http://schemas.openxmlformats.org/officeDocument/2006/relationships/image" Target="media/image22650.emf"/><Relationship Id="rId5380" Type="http://schemas.openxmlformats.org/officeDocument/2006/relationships/customXml" Target="ink/ink2484.xml"/><Relationship Id="rId6017" Type="http://schemas.openxmlformats.org/officeDocument/2006/relationships/image" Target="media/image2557.emf"/><Relationship Id="rId6224" Type="http://schemas.openxmlformats.org/officeDocument/2006/relationships/oleObject" Target="embeddings/oleObject206.bin"/><Relationship Id="rId6431" Type="http://schemas.openxmlformats.org/officeDocument/2006/relationships/customXml" Target="ink/ink2969.xml"/><Relationship Id="rId739" Type="http://schemas.openxmlformats.org/officeDocument/2006/relationships/image" Target="media/image336.emf"/><Relationship Id="rId1369" Type="http://schemas.openxmlformats.org/officeDocument/2006/relationships/image" Target="media/image55.wmf"/><Relationship Id="rId1576" Type="http://schemas.openxmlformats.org/officeDocument/2006/relationships/image" Target="media/image433.emf"/><Relationship Id="rId2974" Type="http://schemas.openxmlformats.org/officeDocument/2006/relationships/image" Target="media/image1329.emf"/><Relationship Id="rId3818" Type="http://schemas.openxmlformats.org/officeDocument/2006/relationships/customXml" Target="ink/ink1750.xml"/><Relationship Id="rId5033" Type="http://schemas.openxmlformats.org/officeDocument/2006/relationships/oleObject" Target="embeddings/oleObject159.bin"/><Relationship Id="rId5240" Type="http://schemas.openxmlformats.org/officeDocument/2006/relationships/customXml" Target="ink/ink2416.xml"/><Relationship Id="rId946" Type="http://schemas.openxmlformats.org/officeDocument/2006/relationships/customXml" Target="ink/ink374.xml"/><Relationship Id="rId1229" Type="http://schemas.openxmlformats.org/officeDocument/2006/relationships/customXml" Target="ink/ink510.xml"/><Relationship Id="rId1783" Type="http://schemas.openxmlformats.org/officeDocument/2006/relationships/customXml" Target="ink/ink767.xml"/><Relationship Id="rId1990" Type="http://schemas.openxmlformats.org/officeDocument/2006/relationships/image" Target="media/image938.emf"/><Relationship Id="rId2627" Type="http://schemas.openxmlformats.org/officeDocument/2006/relationships/image" Target="media/image1177.emf"/><Relationship Id="rId2834" Type="http://schemas.openxmlformats.org/officeDocument/2006/relationships/customXml" Target="ink/ink1276.xml"/><Relationship Id="rId5100" Type="http://schemas.openxmlformats.org/officeDocument/2006/relationships/customXml" Target="ink/ink2351.xml"/><Relationship Id="rId75" Type="http://schemas.openxmlformats.org/officeDocument/2006/relationships/customXml" Target="ink/ink27.xml"/><Relationship Id="rId806" Type="http://schemas.openxmlformats.org/officeDocument/2006/relationships/customXml" Target="ink/ink307.xml"/><Relationship Id="rId1436" Type="http://schemas.openxmlformats.org/officeDocument/2006/relationships/image" Target="media/image675.emf"/><Relationship Id="rId1643" Type="http://schemas.openxmlformats.org/officeDocument/2006/relationships/customXml" Target="ink/ink697.xml"/><Relationship Id="rId1850" Type="http://schemas.openxmlformats.org/officeDocument/2006/relationships/image" Target="media/image858.emf"/><Relationship Id="rId2901" Type="http://schemas.openxmlformats.org/officeDocument/2006/relationships/customXml" Target="ink/ink1309.xml"/><Relationship Id="rId4799" Type="http://schemas.openxmlformats.org/officeDocument/2006/relationships/customXml" Target="ink/ink2211.xml"/><Relationship Id="rId1503" Type="http://schemas.openxmlformats.org/officeDocument/2006/relationships/customXml" Target="ink/ink628.xml"/><Relationship Id="rId1710" Type="http://schemas.openxmlformats.org/officeDocument/2006/relationships/image" Target="media/image788.emf"/><Relationship Id="rId4659" Type="http://schemas.openxmlformats.org/officeDocument/2006/relationships/image" Target="media/image2045.emf"/><Relationship Id="rId4866" Type="http://schemas.openxmlformats.org/officeDocument/2006/relationships/image" Target="media/image2148.emf"/><Relationship Id="rId5917" Type="http://schemas.openxmlformats.org/officeDocument/2006/relationships/image" Target="media/image2507.emf"/><Relationship Id="rId3468" Type="http://schemas.openxmlformats.org/officeDocument/2006/relationships/customXml" Target="ink/ink1581.xml"/><Relationship Id="rId3675" Type="http://schemas.openxmlformats.org/officeDocument/2006/relationships/customXml" Target="ink/ink1681.xml"/><Relationship Id="rId3882" Type="http://schemas.openxmlformats.org/officeDocument/2006/relationships/image" Target="media/image1713.emf"/><Relationship Id="rId4519" Type="http://schemas.openxmlformats.org/officeDocument/2006/relationships/customXml" Target="ink/ink2081.xml"/><Relationship Id="rId4726" Type="http://schemas.openxmlformats.org/officeDocument/2006/relationships/customXml" Target="ink/ink2176.xml"/><Relationship Id="rId4933" Type="http://schemas.openxmlformats.org/officeDocument/2006/relationships/customXml" Target="ink/ink2277.xml"/><Relationship Id="rId6081" Type="http://schemas.openxmlformats.org/officeDocument/2006/relationships/image" Target="media/image2589.emf"/><Relationship Id="rId389" Type="http://schemas.openxmlformats.org/officeDocument/2006/relationships/oleObject" Target="embeddings/oleObject33.bin"/><Relationship Id="rId596" Type="http://schemas.openxmlformats.org/officeDocument/2006/relationships/customXml" Target="ink/ink206.xml"/><Relationship Id="rId2277" Type="http://schemas.openxmlformats.org/officeDocument/2006/relationships/image" Target="media/image1024.emf"/><Relationship Id="rId2484" Type="http://schemas.openxmlformats.org/officeDocument/2006/relationships/customXml" Target="ink/ink1110.xml"/><Relationship Id="rId2691" Type="http://schemas.openxmlformats.org/officeDocument/2006/relationships/image" Target="media/image1205.emf"/><Relationship Id="rId3328" Type="http://schemas.openxmlformats.org/officeDocument/2006/relationships/customXml" Target="ink/ink1515.xml"/><Relationship Id="rId3535" Type="http://schemas.openxmlformats.org/officeDocument/2006/relationships/image" Target="media/image1556.emf"/><Relationship Id="rId3742" Type="http://schemas.openxmlformats.org/officeDocument/2006/relationships/customXml" Target="ink/ink1714.xml"/><Relationship Id="rId249" Type="http://schemas.openxmlformats.org/officeDocument/2006/relationships/customXml" Target="ink/ink71.xml"/><Relationship Id="rId456" Type="http://schemas.openxmlformats.org/officeDocument/2006/relationships/customXml" Target="ink/ink138.xml"/><Relationship Id="rId663" Type="http://schemas.openxmlformats.org/officeDocument/2006/relationships/image" Target="media/image298.emf"/><Relationship Id="rId870" Type="http://schemas.openxmlformats.org/officeDocument/2006/relationships/customXml" Target="ink/ink340.xml"/><Relationship Id="rId1086" Type="http://schemas.openxmlformats.org/officeDocument/2006/relationships/image" Target="media/image161.emf"/><Relationship Id="rId1293" Type="http://schemas.openxmlformats.org/officeDocument/2006/relationships/customXml" Target="ink/ink541.xml"/><Relationship Id="rId2137" Type="http://schemas.openxmlformats.org/officeDocument/2006/relationships/image" Target="media/image992.emf"/><Relationship Id="rId2344" Type="http://schemas.openxmlformats.org/officeDocument/2006/relationships/image" Target="media/image1057.emf"/><Relationship Id="rId2551" Type="http://schemas.openxmlformats.org/officeDocument/2006/relationships/image" Target="media/image11400.emf"/><Relationship Id="rId109" Type="http://schemas.openxmlformats.org/officeDocument/2006/relationships/customXml" Target="ink/ink44.xml"/><Relationship Id="rId316" Type="http://schemas.openxmlformats.org/officeDocument/2006/relationships/customXml" Target="ink/ink97.xml"/><Relationship Id="rId523" Type="http://schemas.openxmlformats.org/officeDocument/2006/relationships/image" Target="media/image229.emf"/><Relationship Id="rId1153" Type="http://schemas.openxmlformats.org/officeDocument/2006/relationships/customXml" Target="ink/ink474.xml"/><Relationship Id="rId2204" Type="http://schemas.openxmlformats.org/officeDocument/2006/relationships/customXml" Target="ink/ink969.xml"/><Relationship Id="rId3602" Type="http://schemas.openxmlformats.org/officeDocument/2006/relationships/image" Target="media/image1550.emf"/><Relationship Id="rId730" Type="http://schemas.openxmlformats.org/officeDocument/2006/relationships/customXml" Target="ink/ink269.xml"/><Relationship Id="rId1013" Type="http://schemas.openxmlformats.org/officeDocument/2006/relationships/oleObject" Target="embeddings/oleObject52.bin"/><Relationship Id="rId1360" Type="http://schemas.openxmlformats.org/officeDocument/2006/relationships/image" Target="media/image644.emf"/><Relationship Id="rId2411" Type="http://schemas.openxmlformats.org/officeDocument/2006/relationships/customXml" Target="ink/ink1073.xml"/><Relationship Id="rId4169" Type="http://schemas.openxmlformats.org/officeDocument/2006/relationships/image" Target="media/image110.wmf"/><Relationship Id="rId5567" Type="http://schemas.openxmlformats.org/officeDocument/2006/relationships/image" Target="media/image23420.emf"/><Relationship Id="rId5774" Type="http://schemas.openxmlformats.org/officeDocument/2006/relationships/customXml" Target="ink/ink2668.xml"/><Relationship Id="rId5981" Type="http://schemas.openxmlformats.org/officeDocument/2006/relationships/image" Target="media/image2539.emf"/><Relationship Id="rId1220" Type="http://schemas.openxmlformats.org/officeDocument/2006/relationships/oleObject" Target="embeddings/oleObject56.bin"/><Relationship Id="rId4376" Type="http://schemas.openxmlformats.org/officeDocument/2006/relationships/image" Target="media/image1907.emf"/><Relationship Id="rId4583" Type="http://schemas.openxmlformats.org/officeDocument/2006/relationships/image" Target="media/image2007.emf"/><Relationship Id="rId4790" Type="http://schemas.openxmlformats.org/officeDocument/2006/relationships/image" Target="media/image2110.emf"/><Relationship Id="rId5427" Type="http://schemas.openxmlformats.org/officeDocument/2006/relationships/image" Target="media/image2362.emf"/><Relationship Id="rId5634" Type="http://schemas.openxmlformats.org/officeDocument/2006/relationships/customXml" Target="ink/ink2598.xml"/><Relationship Id="rId5841" Type="http://schemas.openxmlformats.org/officeDocument/2006/relationships/customXml" Target="ink/ink2696.xml"/><Relationship Id="rId3185" Type="http://schemas.openxmlformats.org/officeDocument/2006/relationships/image" Target="media/image13800.emf"/><Relationship Id="rId3392" Type="http://schemas.openxmlformats.org/officeDocument/2006/relationships/customXml" Target="ink/ink1547.xml"/><Relationship Id="rId4029" Type="http://schemas.openxmlformats.org/officeDocument/2006/relationships/customXml" Target="ink/ink1847.xml"/><Relationship Id="rId4236" Type="http://schemas.openxmlformats.org/officeDocument/2006/relationships/image" Target="media/image1837.emf"/><Relationship Id="rId4443" Type="http://schemas.openxmlformats.org/officeDocument/2006/relationships/customXml" Target="ink/ink2049.xml"/><Relationship Id="rId4650" Type="http://schemas.openxmlformats.org/officeDocument/2006/relationships/customXml" Target="ink/ink2142.xml"/><Relationship Id="rId5701" Type="http://schemas.openxmlformats.org/officeDocument/2006/relationships/image" Target="media/image2409.emf"/><Relationship Id="rId3045" Type="http://schemas.openxmlformats.org/officeDocument/2006/relationships/image" Target="media/image1363.emf"/><Relationship Id="rId3252" Type="http://schemas.openxmlformats.org/officeDocument/2006/relationships/customXml" Target="ink/ink1477.xml"/><Relationship Id="rId4303" Type="http://schemas.openxmlformats.org/officeDocument/2006/relationships/customXml" Target="ink/ink1978.xml"/><Relationship Id="rId4510" Type="http://schemas.openxmlformats.org/officeDocument/2006/relationships/oleObject" Target="embeddings/oleObject135.bin"/><Relationship Id="rId173" Type="http://schemas.openxmlformats.org/officeDocument/2006/relationships/image" Target="media/image13.wmf"/><Relationship Id="rId380" Type="http://schemas.openxmlformats.org/officeDocument/2006/relationships/image" Target="media/image24.wmf"/><Relationship Id="rId2061" Type="http://schemas.openxmlformats.org/officeDocument/2006/relationships/customXml" Target="ink/ink903.xml"/><Relationship Id="rId3112" Type="http://schemas.openxmlformats.org/officeDocument/2006/relationships/customXml" Target="ink/ink1407.xml"/><Relationship Id="rId6268" Type="http://schemas.openxmlformats.org/officeDocument/2006/relationships/customXml" Target="ink/ink2894.xml"/><Relationship Id="rId6475" Type="http://schemas.openxmlformats.org/officeDocument/2006/relationships/image" Target="media/image190.wmf"/><Relationship Id="rId240" Type="http://schemas.openxmlformats.org/officeDocument/2006/relationships/image" Target="media/image112.emf"/><Relationship Id="rId5077" Type="http://schemas.openxmlformats.org/officeDocument/2006/relationships/image" Target="media/image2204.emf"/><Relationship Id="rId5284" Type="http://schemas.openxmlformats.org/officeDocument/2006/relationships/customXml" Target="ink/ink2437.xml"/><Relationship Id="rId6128" Type="http://schemas.openxmlformats.org/officeDocument/2006/relationships/image" Target="media/image2612.emf"/><Relationship Id="rId6335" Type="http://schemas.openxmlformats.org/officeDocument/2006/relationships/image" Target="media/image2715.emf"/><Relationship Id="rId100" Type="http://schemas.openxmlformats.org/officeDocument/2006/relationships/image" Target="media/image34.emf"/><Relationship Id="rId2878" Type="http://schemas.openxmlformats.org/officeDocument/2006/relationships/image" Target="media/image1288.emf"/><Relationship Id="rId3929" Type="http://schemas.openxmlformats.org/officeDocument/2006/relationships/customXml" Target="ink/ink1804.xml"/><Relationship Id="rId4093" Type="http://schemas.openxmlformats.org/officeDocument/2006/relationships/customXml" Target="ink/ink1879.xml"/><Relationship Id="rId5144" Type="http://schemas.openxmlformats.org/officeDocument/2006/relationships/customXml" Target="ink/ink2370.xml"/><Relationship Id="rId5491" Type="http://schemas.openxmlformats.org/officeDocument/2006/relationships/image" Target="media/image2394.emf"/><Relationship Id="rId1687" Type="http://schemas.openxmlformats.org/officeDocument/2006/relationships/customXml" Target="ink/ink719.xml"/><Relationship Id="rId1894" Type="http://schemas.openxmlformats.org/officeDocument/2006/relationships/image" Target="media/image880.emf"/><Relationship Id="rId2738" Type="http://schemas.openxmlformats.org/officeDocument/2006/relationships/customXml" Target="ink/ink1230.xml"/><Relationship Id="rId2945" Type="http://schemas.openxmlformats.org/officeDocument/2006/relationships/image" Target="media/image81.wmf"/><Relationship Id="rId5351" Type="http://schemas.openxmlformats.org/officeDocument/2006/relationships/image" Target="media/image2324.emf"/><Relationship Id="rId6402" Type="http://schemas.openxmlformats.org/officeDocument/2006/relationships/image" Target="media/image2748.emf"/><Relationship Id="rId917" Type="http://schemas.openxmlformats.org/officeDocument/2006/relationships/image" Target="media/image423.emf"/><Relationship Id="rId1547" Type="http://schemas.openxmlformats.org/officeDocument/2006/relationships/customXml" Target="ink/ink650.xml"/><Relationship Id="rId1754" Type="http://schemas.openxmlformats.org/officeDocument/2006/relationships/image" Target="media/image810.emf"/><Relationship Id="rId1961" Type="http://schemas.openxmlformats.org/officeDocument/2006/relationships/customXml" Target="ink/ink856.xml"/><Relationship Id="rId2805" Type="http://schemas.openxmlformats.org/officeDocument/2006/relationships/image" Target="media/image1257.emf"/><Relationship Id="rId4160" Type="http://schemas.openxmlformats.org/officeDocument/2006/relationships/oleObject" Target="embeddings/oleObject126.bin"/><Relationship Id="rId5004" Type="http://schemas.openxmlformats.org/officeDocument/2006/relationships/customXml" Target="ink/ink2304.xml"/><Relationship Id="rId5211" Type="http://schemas.openxmlformats.org/officeDocument/2006/relationships/image" Target="media/image2282.emf"/><Relationship Id="rId46" Type="http://schemas.openxmlformats.org/officeDocument/2006/relationships/image" Target="media/image16.emf"/><Relationship Id="rId1407" Type="http://schemas.openxmlformats.org/officeDocument/2006/relationships/customXml" Target="ink/ink580.xml"/><Relationship Id="rId1614" Type="http://schemas.openxmlformats.org/officeDocument/2006/relationships/image" Target="media/image745.emf"/><Relationship Id="rId1821" Type="http://schemas.openxmlformats.org/officeDocument/2006/relationships/customXml" Target="ink/ink786.xml"/><Relationship Id="rId4020" Type="http://schemas.openxmlformats.org/officeDocument/2006/relationships/image" Target="media/image1746.emf"/><Relationship Id="rId4977" Type="http://schemas.openxmlformats.org/officeDocument/2006/relationships/customXml" Target="ink/ink2294.xml"/><Relationship Id="rId3579" Type="http://schemas.openxmlformats.org/officeDocument/2006/relationships/customXml" Target="ink/ink1633.xml"/><Relationship Id="rId3786" Type="http://schemas.openxmlformats.org/officeDocument/2006/relationships/customXml" Target="ink/ink1734.xml"/><Relationship Id="rId6192" Type="http://schemas.openxmlformats.org/officeDocument/2006/relationships/image" Target="media/image2644.emf"/><Relationship Id="rId2388" Type="http://schemas.openxmlformats.org/officeDocument/2006/relationships/image" Target="media/image1079.emf"/><Relationship Id="rId2595" Type="http://schemas.openxmlformats.org/officeDocument/2006/relationships/image" Target="media/image11610.emf"/><Relationship Id="rId3439" Type="http://schemas.openxmlformats.org/officeDocument/2006/relationships/image" Target="media/image1505.emf"/><Relationship Id="rId3993" Type="http://schemas.openxmlformats.org/officeDocument/2006/relationships/image" Target="media/image102.wmf"/><Relationship Id="rId4837" Type="http://schemas.openxmlformats.org/officeDocument/2006/relationships/customXml" Target="ink/ink2230.xml"/><Relationship Id="rId6052" Type="http://schemas.openxmlformats.org/officeDocument/2006/relationships/customXml" Target="ink/ink2790.xml"/><Relationship Id="rId567" Type="http://schemas.openxmlformats.org/officeDocument/2006/relationships/image" Target="media/image251.emf"/><Relationship Id="rId1197" Type="http://schemas.openxmlformats.org/officeDocument/2006/relationships/customXml" Target="ink/ink496.xml"/><Relationship Id="rId2248" Type="http://schemas.openxmlformats.org/officeDocument/2006/relationships/customXml" Target="ink/ink991.xml"/><Relationship Id="rId3646" Type="http://schemas.openxmlformats.org/officeDocument/2006/relationships/image" Target="media/image1602.emf"/><Relationship Id="rId3853" Type="http://schemas.openxmlformats.org/officeDocument/2006/relationships/customXml" Target="ink/ink1766.xml"/><Relationship Id="rId4904" Type="http://schemas.openxmlformats.org/officeDocument/2006/relationships/image" Target="media/image2167.emf"/><Relationship Id="rId774" Type="http://schemas.openxmlformats.org/officeDocument/2006/relationships/customXml" Target="ink/ink291.xml"/><Relationship Id="rId981" Type="http://schemas.openxmlformats.org/officeDocument/2006/relationships/image" Target="media/image475.emf"/><Relationship Id="rId1057" Type="http://schemas.openxmlformats.org/officeDocument/2006/relationships/image" Target="media/image508.emf"/><Relationship Id="rId2455" Type="http://schemas.openxmlformats.org/officeDocument/2006/relationships/image" Target="media/image1111.emf"/><Relationship Id="rId2662" Type="http://schemas.openxmlformats.org/officeDocument/2006/relationships/customXml" Target="ink/ink1194.xml"/><Relationship Id="rId3506" Type="http://schemas.openxmlformats.org/officeDocument/2006/relationships/customXml" Target="ink/ink1598.xml"/><Relationship Id="rId3713" Type="http://schemas.openxmlformats.org/officeDocument/2006/relationships/image" Target="media/image1634.emf"/><Relationship Id="rId3920" Type="http://schemas.openxmlformats.org/officeDocument/2006/relationships/image" Target="media/image17150.emf"/><Relationship Id="rId427" Type="http://schemas.openxmlformats.org/officeDocument/2006/relationships/oleObject" Target="embeddings/oleObject38.bin"/><Relationship Id="rId634" Type="http://schemas.openxmlformats.org/officeDocument/2006/relationships/customXml" Target="ink/ink225.xml"/><Relationship Id="rId841" Type="http://schemas.openxmlformats.org/officeDocument/2006/relationships/customXml" Target="ink/ink325.xml"/><Relationship Id="rId1264" Type="http://schemas.openxmlformats.org/officeDocument/2006/relationships/image" Target="media/image596.emf"/><Relationship Id="rId1471" Type="http://schemas.openxmlformats.org/officeDocument/2006/relationships/customXml" Target="ink/ink612.xml"/><Relationship Id="rId2108" Type="http://schemas.openxmlformats.org/officeDocument/2006/relationships/customXml" Target="ink/ink925.xml"/><Relationship Id="rId2315" Type="http://schemas.openxmlformats.org/officeDocument/2006/relationships/image" Target="media/image1043.emf"/><Relationship Id="rId2522" Type="http://schemas.openxmlformats.org/officeDocument/2006/relationships/customXml" Target="ink/ink1129.xml"/><Relationship Id="rId5678" Type="http://schemas.openxmlformats.org/officeDocument/2006/relationships/customXml" Target="ink/ink2620.xml"/><Relationship Id="rId5885" Type="http://schemas.openxmlformats.org/officeDocument/2006/relationships/oleObject" Target="embeddings/oleObject195.bin"/><Relationship Id="rId701" Type="http://schemas.openxmlformats.org/officeDocument/2006/relationships/image" Target="media/image317.emf"/><Relationship Id="rId1124" Type="http://schemas.openxmlformats.org/officeDocument/2006/relationships/image" Target="media/image533.emf"/><Relationship Id="rId1331" Type="http://schemas.openxmlformats.org/officeDocument/2006/relationships/customXml" Target="ink/ink554.xml"/><Relationship Id="rId4487" Type="http://schemas.openxmlformats.org/officeDocument/2006/relationships/customXml" Target="ink/ink2068.xml"/><Relationship Id="rId4694" Type="http://schemas.openxmlformats.org/officeDocument/2006/relationships/customXml" Target="ink/ink2162.xml"/><Relationship Id="rId5538" Type="http://schemas.openxmlformats.org/officeDocument/2006/relationships/image" Target="media/image153.wmf"/><Relationship Id="rId5745" Type="http://schemas.openxmlformats.org/officeDocument/2006/relationships/image" Target="media/image2431.emf"/><Relationship Id="rId5952" Type="http://schemas.openxmlformats.org/officeDocument/2006/relationships/customXml" Target="ink/ink2740.xml"/><Relationship Id="rId3089" Type="http://schemas.openxmlformats.org/officeDocument/2006/relationships/image" Target="media/image1385.emf"/><Relationship Id="rId3296" Type="http://schemas.openxmlformats.org/officeDocument/2006/relationships/customXml" Target="ink/ink1499.xml"/><Relationship Id="rId4347" Type="http://schemas.openxmlformats.org/officeDocument/2006/relationships/customXml" Target="ink/ink2000.xml"/><Relationship Id="rId4554" Type="http://schemas.openxmlformats.org/officeDocument/2006/relationships/customXml" Target="ink/ink2095.xml"/><Relationship Id="rId4761" Type="http://schemas.openxmlformats.org/officeDocument/2006/relationships/customXml" Target="ink/ink2192.xml"/><Relationship Id="rId5605" Type="http://schemas.openxmlformats.org/officeDocument/2006/relationships/image" Target="media/image23610.emf"/><Relationship Id="rId3156" Type="http://schemas.openxmlformats.org/officeDocument/2006/relationships/customXml" Target="ink/ink1429.xml"/><Relationship Id="rId3363" Type="http://schemas.openxmlformats.org/officeDocument/2006/relationships/image" Target="media/image1469.emf"/><Relationship Id="rId4207" Type="http://schemas.openxmlformats.org/officeDocument/2006/relationships/customXml" Target="ink/ink1930.xml"/><Relationship Id="rId4414" Type="http://schemas.openxmlformats.org/officeDocument/2006/relationships/image" Target="media/image1925.emf"/><Relationship Id="rId5812" Type="http://schemas.openxmlformats.org/officeDocument/2006/relationships/image" Target="media/image2464.emf"/><Relationship Id="rId284" Type="http://schemas.openxmlformats.org/officeDocument/2006/relationships/image" Target="media/image134.emf"/><Relationship Id="rId491" Type="http://schemas.openxmlformats.org/officeDocument/2006/relationships/image" Target="media/image216.emf"/><Relationship Id="rId2172" Type="http://schemas.openxmlformats.org/officeDocument/2006/relationships/customXml" Target="ink/ink953.xml"/><Relationship Id="rId3016" Type="http://schemas.openxmlformats.org/officeDocument/2006/relationships/customXml" Target="ink/ink1360.xml"/><Relationship Id="rId3223" Type="http://schemas.openxmlformats.org/officeDocument/2006/relationships/image" Target="media/image13990.emf"/><Relationship Id="rId3570" Type="http://schemas.openxmlformats.org/officeDocument/2006/relationships/image" Target="media/image1573.emf"/><Relationship Id="rId4621" Type="http://schemas.openxmlformats.org/officeDocument/2006/relationships/image" Target="media/image2026.emf"/><Relationship Id="rId6379" Type="http://schemas.openxmlformats.org/officeDocument/2006/relationships/image" Target="media/image2737.emf"/><Relationship Id="rId3430" Type="http://schemas.openxmlformats.org/officeDocument/2006/relationships/customXml" Target="ink/ink1564.xml"/><Relationship Id="rId5188" Type="http://schemas.openxmlformats.org/officeDocument/2006/relationships/customXml" Target="ink/ink2392.xml"/><Relationship Id="rId351" Type="http://schemas.openxmlformats.org/officeDocument/2006/relationships/image" Target="media/image167.emf"/><Relationship Id="rId2032" Type="http://schemas.openxmlformats.org/officeDocument/2006/relationships/customXml" Target="ink/ink889.xml"/><Relationship Id="rId2989" Type="http://schemas.openxmlformats.org/officeDocument/2006/relationships/customXml" Target="ink/ink1346.xml"/><Relationship Id="rId5395" Type="http://schemas.openxmlformats.org/officeDocument/2006/relationships/image" Target="media/image2346.emf"/><Relationship Id="rId6239" Type="http://schemas.openxmlformats.org/officeDocument/2006/relationships/image" Target="media/image2667.emf"/><Relationship Id="rId6446" Type="http://schemas.openxmlformats.org/officeDocument/2006/relationships/image" Target="media/image185.wmf"/><Relationship Id="rId1798" Type="http://schemas.openxmlformats.org/officeDocument/2006/relationships/image" Target="media/image832.emf"/><Relationship Id="rId2849" Type="http://schemas.openxmlformats.org/officeDocument/2006/relationships/image" Target="media/image1279.emf"/><Relationship Id="rId5048" Type="http://schemas.openxmlformats.org/officeDocument/2006/relationships/customXml" Target="ink/ink2325.xml"/><Relationship Id="rId5255" Type="http://schemas.openxmlformats.org/officeDocument/2006/relationships/image" Target="media/image22900.emf"/><Relationship Id="rId5462" Type="http://schemas.openxmlformats.org/officeDocument/2006/relationships/customXml" Target="ink/ink2525.xml"/><Relationship Id="rId6306" Type="http://schemas.openxmlformats.org/officeDocument/2006/relationships/customXml" Target="ink/ink2912.xml"/><Relationship Id="rId1658" Type="http://schemas.openxmlformats.org/officeDocument/2006/relationships/image" Target="media/image766.emf"/><Relationship Id="rId1865" Type="http://schemas.openxmlformats.org/officeDocument/2006/relationships/customXml" Target="ink/ink808.xml"/><Relationship Id="rId2709" Type="http://schemas.openxmlformats.org/officeDocument/2006/relationships/image" Target="media/image1212.emf"/><Relationship Id="rId4064" Type="http://schemas.openxmlformats.org/officeDocument/2006/relationships/image" Target="media/image1768.emf"/><Relationship Id="rId4271" Type="http://schemas.openxmlformats.org/officeDocument/2006/relationships/customXml" Target="ink/ink1962.xml"/><Relationship Id="rId5115" Type="http://schemas.openxmlformats.org/officeDocument/2006/relationships/image" Target="media/image29110.emf"/><Relationship Id="rId5322" Type="http://schemas.openxmlformats.org/officeDocument/2006/relationships/image" Target="media/image143.wmf"/><Relationship Id="rId1518" Type="http://schemas.openxmlformats.org/officeDocument/2006/relationships/image" Target="media/image426.emf"/><Relationship Id="rId2916" Type="http://schemas.openxmlformats.org/officeDocument/2006/relationships/image" Target="media/image1307.emf"/><Relationship Id="rId3080" Type="http://schemas.openxmlformats.org/officeDocument/2006/relationships/customXml" Target="ink/ink1391.xml"/><Relationship Id="rId4131" Type="http://schemas.openxmlformats.org/officeDocument/2006/relationships/customXml" Target="ink/ink1898.xml"/><Relationship Id="rId1725" Type="http://schemas.openxmlformats.org/officeDocument/2006/relationships/customXml" Target="ink/ink738.xml"/><Relationship Id="rId1932" Type="http://schemas.openxmlformats.org/officeDocument/2006/relationships/image" Target="media/image899.emf"/><Relationship Id="rId6096" Type="http://schemas.openxmlformats.org/officeDocument/2006/relationships/image" Target="media/image2596.emf"/><Relationship Id="rId17" Type="http://schemas.openxmlformats.org/officeDocument/2006/relationships/image" Target="media/image4.wmf"/><Relationship Id="rId3897" Type="http://schemas.openxmlformats.org/officeDocument/2006/relationships/customXml" Target="ink/ink1788.xml"/><Relationship Id="rId4948" Type="http://schemas.openxmlformats.org/officeDocument/2006/relationships/image" Target="media/image2189.emf"/><Relationship Id="rId6163" Type="http://schemas.openxmlformats.org/officeDocument/2006/relationships/customXml" Target="ink/ink2846.xml"/><Relationship Id="rId2499" Type="http://schemas.openxmlformats.org/officeDocument/2006/relationships/image" Target="media/image1133.emf"/><Relationship Id="rId3757" Type="http://schemas.openxmlformats.org/officeDocument/2006/relationships/image" Target="media/image1656.emf"/><Relationship Id="rId3964" Type="http://schemas.openxmlformats.org/officeDocument/2006/relationships/image" Target="media/image1737.emf"/><Relationship Id="rId4808" Type="http://schemas.openxmlformats.org/officeDocument/2006/relationships/image" Target="media/image2119.emf"/><Relationship Id="rId6370" Type="http://schemas.openxmlformats.org/officeDocument/2006/relationships/customXml" Target="ink/ink2940.xml"/><Relationship Id="rId1" Type="http://schemas.openxmlformats.org/officeDocument/2006/relationships/customXml" Target="../customXml/item1.xml"/><Relationship Id="rId678" Type="http://schemas.openxmlformats.org/officeDocument/2006/relationships/customXml" Target="ink/ink244.xml"/><Relationship Id="rId885" Type="http://schemas.openxmlformats.org/officeDocument/2006/relationships/image" Target="media/image408.emf"/><Relationship Id="rId2359" Type="http://schemas.openxmlformats.org/officeDocument/2006/relationships/customXml" Target="ink/ink1047.xml"/><Relationship Id="rId2566" Type="http://schemas.openxmlformats.org/officeDocument/2006/relationships/customXml" Target="ink/ink1146.xml"/><Relationship Id="rId2773" Type="http://schemas.openxmlformats.org/officeDocument/2006/relationships/image" Target="media/image1241.emf"/><Relationship Id="rId2980" Type="http://schemas.openxmlformats.org/officeDocument/2006/relationships/image" Target="media/image1332.emf"/><Relationship Id="rId3617" Type="http://schemas.openxmlformats.org/officeDocument/2006/relationships/customXml" Target="ink/ink1652.xml"/><Relationship Id="rId3824" Type="http://schemas.openxmlformats.org/officeDocument/2006/relationships/customXml" Target="ink/ink1753.xml"/><Relationship Id="rId6023" Type="http://schemas.openxmlformats.org/officeDocument/2006/relationships/image" Target="media/image2560.emf"/><Relationship Id="rId6230" Type="http://schemas.openxmlformats.org/officeDocument/2006/relationships/customXml" Target="ink/ink2875.xml"/><Relationship Id="rId538" Type="http://schemas.openxmlformats.org/officeDocument/2006/relationships/customXml" Target="ink/ink177.xml"/><Relationship Id="rId745" Type="http://schemas.openxmlformats.org/officeDocument/2006/relationships/image" Target="media/image339.emf"/><Relationship Id="rId952" Type="http://schemas.openxmlformats.org/officeDocument/2006/relationships/customXml" Target="ink/ink377.xml"/><Relationship Id="rId1168" Type="http://schemas.openxmlformats.org/officeDocument/2006/relationships/image" Target="media/image555.emf"/><Relationship Id="rId1375" Type="http://schemas.openxmlformats.org/officeDocument/2006/relationships/image" Target="media/image58.wmf"/><Relationship Id="rId1582" Type="http://schemas.openxmlformats.org/officeDocument/2006/relationships/image" Target="media/image729.emf"/><Relationship Id="rId2219" Type="http://schemas.openxmlformats.org/officeDocument/2006/relationships/image" Target="media/image1010.emf"/><Relationship Id="rId2426" Type="http://schemas.openxmlformats.org/officeDocument/2006/relationships/customXml" Target="ink/ink1081.xml"/><Relationship Id="rId2633" Type="http://schemas.openxmlformats.org/officeDocument/2006/relationships/image" Target="media/image1180.emf"/><Relationship Id="rId5789" Type="http://schemas.openxmlformats.org/officeDocument/2006/relationships/image" Target="media/image157.wmf"/><Relationship Id="rId5996" Type="http://schemas.openxmlformats.org/officeDocument/2006/relationships/customXml" Target="ink/ink2762.xml"/><Relationship Id="rId81" Type="http://schemas.openxmlformats.org/officeDocument/2006/relationships/customXml" Target="ink/ink30.xml"/><Relationship Id="rId605" Type="http://schemas.openxmlformats.org/officeDocument/2006/relationships/image" Target="media/image270.emf"/><Relationship Id="rId812" Type="http://schemas.openxmlformats.org/officeDocument/2006/relationships/customXml" Target="ink/ink310.xml"/><Relationship Id="rId1028" Type="http://schemas.openxmlformats.org/officeDocument/2006/relationships/customXml" Target="ink/ink413.xml"/><Relationship Id="rId1235" Type="http://schemas.openxmlformats.org/officeDocument/2006/relationships/customXml" Target="ink/ink513.xml"/><Relationship Id="rId1442" Type="http://schemas.openxmlformats.org/officeDocument/2006/relationships/image" Target="media/image678.emf"/><Relationship Id="rId2840" Type="http://schemas.openxmlformats.org/officeDocument/2006/relationships/customXml" Target="ink/ink1279.xml"/><Relationship Id="rId4598" Type="http://schemas.openxmlformats.org/officeDocument/2006/relationships/customXml" Target="ink/ink2116.xml"/><Relationship Id="rId5649" Type="http://schemas.openxmlformats.org/officeDocument/2006/relationships/image" Target="media/image23830.emf"/><Relationship Id="rId1302" Type="http://schemas.openxmlformats.org/officeDocument/2006/relationships/oleObject" Target="embeddings/oleObject60.bin"/><Relationship Id="rId2700" Type="http://schemas.openxmlformats.org/officeDocument/2006/relationships/customXml" Target="ink/ink1211.xml"/><Relationship Id="rId4458" Type="http://schemas.openxmlformats.org/officeDocument/2006/relationships/image" Target="media/image1947.emf"/><Relationship Id="rId5856" Type="http://schemas.openxmlformats.org/officeDocument/2006/relationships/image" Target="media/image2486.emf"/><Relationship Id="rId3267" Type="http://schemas.openxmlformats.org/officeDocument/2006/relationships/image" Target="media/image1421.emf"/><Relationship Id="rId4665" Type="http://schemas.openxmlformats.org/officeDocument/2006/relationships/image" Target="media/image2048.emf"/><Relationship Id="rId4872" Type="http://schemas.openxmlformats.org/officeDocument/2006/relationships/image" Target="media/image2151.emf"/><Relationship Id="rId5509" Type="http://schemas.openxmlformats.org/officeDocument/2006/relationships/customXml" Target="ink/ink2541.xml"/><Relationship Id="rId5716" Type="http://schemas.openxmlformats.org/officeDocument/2006/relationships/customXml" Target="ink/ink2639.xml"/><Relationship Id="rId5923" Type="http://schemas.openxmlformats.org/officeDocument/2006/relationships/image" Target="media/image2510.emf"/><Relationship Id="rId188" Type="http://schemas.openxmlformats.org/officeDocument/2006/relationships/oleObject" Target="embeddings/oleObject20.bin"/><Relationship Id="rId395" Type="http://schemas.openxmlformats.org/officeDocument/2006/relationships/image" Target="media/image64.emf"/><Relationship Id="rId2076" Type="http://schemas.openxmlformats.org/officeDocument/2006/relationships/image" Target="media/image971.emf"/><Relationship Id="rId3474" Type="http://schemas.openxmlformats.org/officeDocument/2006/relationships/customXml" Target="ink/ink1584.xml"/><Relationship Id="rId3681" Type="http://schemas.openxmlformats.org/officeDocument/2006/relationships/customXml" Target="ink/ink1684.xml"/><Relationship Id="rId4318" Type="http://schemas.openxmlformats.org/officeDocument/2006/relationships/image" Target="media/image1878.emf"/><Relationship Id="rId4525" Type="http://schemas.openxmlformats.org/officeDocument/2006/relationships/customXml" Target="ink/ink2084.xml"/><Relationship Id="rId4732" Type="http://schemas.openxmlformats.org/officeDocument/2006/relationships/customXml" Target="ink/ink2179.xml"/><Relationship Id="rId2283" Type="http://schemas.openxmlformats.org/officeDocument/2006/relationships/image" Target="media/image1027.emf"/><Relationship Id="rId2490" Type="http://schemas.openxmlformats.org/officeDocument/2006/relationships/customXml" Target="ink/ink1113.xml"/><Relationship Id="rId3127" Type="http://schemas.openxmlformats.org/officeDocument/2006/relationships/image" Target="media/image1404.emf"/><Relationship Id="rId3334" Type="http://schemas.openxmlformats.org/officeDocument/2006/relationships/customXml" Target="ink/ink1518.xml"/><Relationship Id="rId3541" Type="http://schemas.openxmlformats.org/officeDocument/2006/relationships/image" Target="media/image1559.emf"/><Relationship Id="rId255" Type="http://schemas.openxmlformats.org/officeDocument/2006/relationships/customXml" Target="ink/ink74.xml"/><Relationship Id="rId462" Type="http://schemas.openxmlformats.org/officeDocument/2006/relationships/customXml" Target="ink/ink141.xml"/><Relationship Id="rId1092" Type="http://schemas.openxmlformats.org/officeDocument/2006/relationships/image" Target="media/image517.emf"/><Relationship Id="rId2143" Type="http://schemas.openxmlformats.org/officeDocument/2006/relationships/image" Target="media/image995.emf"/><Relationship Id="rId2350" Type="http://schemas.openxmlformats.org/officeDocument/2006/relationships/image" Target="media/image1060.emf"/><Relationship Id="rId3401" Type="http://schemas.openxmlformats.org/officeDocument/2006/relationships/oleObject" Target="embeddings/oleObject106.bin"/><Relationship Id="rId5299" Type="http://schemas.openxmlformats.org/officeDocument/2006/relationships/image" Target="media/image22990.emf"/><Relationship Id="rId115" Type="http://schemas.openxmlformats.org/officeDocument/2006/relationships/customXml" Target="ink/ink47.xml"/><Relationship Id="rId322" Type="http://schemas.openxmlformats.org/officeDocument/2006/relationships/customXml" Target="ink/ink100.xml"/><Relationship Id="rId2003" Type="http://schemas.openxmlformats.org/officeDocument/2006/relationships/customXml" Target="ink/ink875.xml"/><Relationship Id="rId2210" Type="http://schemas.openxmlformats.org/officeDocument/2006/relationships/customXml" Target="ink/ink972.xml"/><Relationship Id="rId5159" Type="http://schemas.openxmlformats.org/officeDocument/2006/relationships/image" Target="media/image2264.emf"/><Relationship Id="rId5366" Type="http://schemas.openxmlformats.org/officeDocument/2006/relationships/customXml" Target="ink/ink2477.xml"/><Relationship Id="rId5573" Type="http://schemas.openxmlformats.org/officeDocument/2006/relationships/image" Target="media/image23450.emf"/><Relationship Id="rId6417" Type="http://schemas.openxmlformats.org/officeDocument/2006/relationships/customXml" Target="ink/ink2962.xml"/><Relationship Id="rId4175" Type="http://schemas.openxmlformats.org/officeDocument/2006/relationships/customXml" Target="ink/ink1914.xml"/><Relationship Id="rId4382" Type="http://schemas.openxmlformats.org/officeDocument/2006/relationships/image" Target="media/image1910.emf"/><Relationship Id="rId5019" Type="http://schemas.openxmlformats.org/officeDocument/2006/relationships/image" Target="media/image2224.emf"/><Relationship Id="rId5226" Type="http://schemas.openxmlformats.org/officeDocument/2006/relationships/customXml" Target="ink/ink2409.xml"/><Relationship Id="rId5433" Type="http://schemas.openxmlformats.org/officeDocument/2006/relationships/image" Target="media/image2365.emf"/><Relationship Id="rId5780" Type="http://schemas.openxmlformats.org/officeDocument/2006/relationships/image" Target="media/image2448.emf"/><Relationship Id="rId1769" Type="http://schemas.openxmlformats.org/officeDocument/2006/relationships/customXml" Target="ink/ink760.xml"/><Relationship Id="rId1976" Type="http://schemas.openxmlformats.org/officeDocument/2006/relationships/image" Target="media/image931.emf"/><Relationship Id="rId3191" Type="http://schemas.openxmlformats.org/officeDocument/2006/relationships/image" Target="media/image13830.emf"/><Relationship Id="rId4035" Type="http://schemas.openxmlformats.org/officeDocument/2006/relationships/customXml" Target="ink/ink1850.xml"/><Relationship Id="rId4242" Type="http://schemas.openxmlformats.org/officeDocument/2006/relationships/image" Target="media/image1840.emf"/><Relationship Id="rId5640" Type="http://schemas.openxmlformats.org/officeDocument/2006/relationships/customXml" Target="ink/ink2601.xml"/><Relationship Id="rId1629" Type="http://schemas.openxmlformats.org/officeDocument/2006/relationships/customXml" Target="ink/ink690.xml"/><Relationship Id="rId1836" Type="http://schemas.openxmlformats.org/officeDocument/2006/relationships/image" Target="media/image851.emf"/><Relationship Id="rId5500" Type="http://schemas.openxmlformats.org/officeDocument/2006/relationships/oleObject" Target="embeddings/oleObject170.bin"/><Relationship Id="rId1903" Type="http://schemas.openxmlformats.org/officeDocument/2006/relationships/customXml" Target="ink/ink827.xml"/><Relationship Id="rId3051" Type="http://schemas.openxmlformats.org/officeDocument/2006/relationships/image" Target="media/image1366.emf"/><Relationship Id="rId4102" Type="http://schemas.openxmlformats.org/officeDocument/2006/relationships/image" Target="media/image1787.emf"/><Relationship Id="rId3868" Type="http://schemas.openxmlformats.org/officeDocument/2006/relationships/image" Target="media/image1706.emf"/><Relationship Id="rId4919" Type="http://schemas.openxmlformats.org/officeDocument/2006/relationships/customXml" Target="ink/ink2270.xml"/><Relationship Id="rId6067" Type="http://schemas.openxmlformats.org/officeDocument/2006/relationships/image" Target="media/image2582.emf"/><Relationship Id="rId6274" Type="http://schemas.openxmlformats.org/officeDocument/2006/relationships/customXml" Target="ink/ink2896.xml"/><Relationship Id="rId6481" Type="http://schemas.openxmlformats.org/officeDocument/2006/relationships/image" Target="media/image193.wmf"/><Relationship Id="rId789" Type="http://schemas.openxmlformats.org/officeDocument/2006/relationships/image" Target="media/image361.emf"/><Relationship Id="rId996" Type="http://schemas.openxmlformats.org/officeDocument/2006/relationships/customXml" Target="ink/ink399.xml"/><Relationship Id="rId2677" Type="http://schemas.openxmlformats.org/officeDocument/2006/relationships/image" Target="media/image1198.emf"/><Relationship Id="rId2884" Type="http://schemas.openxmlformats.org/officeDocument/2006/relationships/image" Target="media/image1291.emf"/><Relationship Id="rId3728" Type="http://schemas.openxmlformats.org/officeDocument/2006/relationships/customXml" Target="ink/ink1707.xml"/><Relationship Id="rId5083" Type="http://schemas.openxmlformats.org/officeDocument/2006/relationships/image" Target="media/image2209.emf"/><Relationship Id="rId5290" Type="http://schemas.openxmlformats.org/officeDocument/2006/relationships/customXml" Target="ink/ink2440.xml"/><Relationship Id="rId6134" Type="http://schemas.openxmlformats.org/officeDocument/2006/relationships/image" Target="media/image2615.emf"/><Relationship Id="rId6341" Type="http://schemas.openxmlformats.org/officeDocument/2006/relationships/image" Target="media/image2718.emf"/><Relationship Id="rId649" Type="http://schemas.openxmlformats.org/officeDocument/2006/relationships/image" Target="media/image97.emf"/><Relationship Id="rId856" Type="http://schemas.openxmlformats.org/officeDocument/2006/relationships/customXml" Target="ink/ink333.xml"/><Relationship Id="rId1279" Type="http://schemas.openxmlformats.org/officeDocument/2006/relationships/customXml" Target="ink/ink534.xml"/><Relationship Id="rId1486" Type="http://schemas.openxmlformats.org/officeDocument/2006/relationships/image" Target="media/image694.emf"/><Relationship Id="rId2537" Type="http://schemas.openxmlformats.org/officeDocument/2006/relationships/image" Target="media/image1152.emf"/><Relationship Id="rId3935" Type="http://schemas.openxmlformats.org/officeDocument/2006/relationships/customXml" Target="ink/ink1807.xml"/><Relationship Id="rId5150" Type="http://schemas.openxmlformats.org/officeDocument/2006/relationships/customXml" Target="ink/ink2373.xml"/><Relationship Id="rId6201" Type="http://schemas.openxmlformats.org/officeDocument/2006/relationships/customXml" Target="ink/ink2865.xml"/><Relationship Id="rId509" Type="http://schemas.openxmlformats.org/officeDocument/2006/relationships/image" Target="media/image92.emf"/><Relationship Id="rId1139" Type="http://schemas.openxmlformats.org/officeDocument/2006/relationships/customXml" Target="ink/ink467.xml"/><Relationship Id="rId1346" Type="http://schemas.openxmlformats.org/officeDocument/2006/relationships/image" Target="media/image637.emf"/><Relationship Id="rId1693" Type="http://schemas.openxmlformats.org/officeDocument/2006/relationships/customXml" Target="ink/ink722.xml"/><Relationship Id="rId2744" Type="http://schemas.openxmlformats.org/officeDocument/2006/relationships/customXml" Target="ink/ink1232.xml"/><Relationship Id="rId2951" Type="http://schemas.openxmlformats.org/officeDocument/2006/relationships/image" Target="media/image84.wmf"/><Relationship Id="rId5010" Type="http://schemas.openxmlformats.org/officeDocument/2006/relationships/customXml" Target="ink/ink2307.xml"/><Relationship Id="rId716" Type="http://schemas.openxmlformats.org/officeDocument/2006/relationships/customXml" Target="ink/ink262.xml"/><Relationship Id="rId1553" Type="http://schemas.openxmlformats.org/officeDocument/2006/relationships/customXml" Target="ink/ink653.xml"/><Relationship Id="rId1760" Type="http://schemas.openxmlformats.org/officeDocument/2006/relationships/image" Target="media/image813.emf"/><Relationship Id="rId2604" Type="http://schemas.openxmlformats.org/officeDocument/2006/relationships/customXml" Target="ink/ink1165.xml"/><Relationship Id="rId2811" Type="http://schemas.openxmlformats.org/officeDocument/2006/relationships/image" Target="media/image1260.emf"/><Relationship Id="rId5967" Type="http://schemas.openxmlformats.org/officeDocument/2006/relationships/image" Target="media/image2532.emf"/><Relationship Id="rId52" Type="http://schemas.openxmlformats.org/officeDocument/2006/relationships/image" Target="media/image19.emf"/><Relationship Id="rId1206" Type="http://schemas.openxmlformats.org/officeDocument/2006/relationships/image" Target="media/image574.emf"/><Relationship Id="rId1413" Type="http://schemas.openxmlformats.org/officeDocument/2006/relationships/customXml" Target="ink/ink583.xml"/><Relationship Id="rId1620" Type="http://schemas.openxmlformats.org/officeDocument/2006/relationships/image" Target="media/image748.emf"/><Relationship Id="rId4569" Type="http://schemas.openxmlformats.org/officeDocument/2006/relationships/image" Target="media/image2000.emf"/><Relationship Id="rId4776" Type="http://schemas.openxmlformats.org/officeDocument/2006/relationships/image" Target="media/image2103.emf"/><Relationship Id="rId4983" Type="http://schemas.openxmlformats.org/officeDocument/2006/relationships/image" Target="media/image2206.emf"/><Relationship Id="rId5827" Type="http://schemas.openxmlformats.org/officeDocument/2006/relationships/customXml" Target="ink/ink2689.xml"/><Relationship Id="rId3378" Type="http://schemas.openxmlformats.org/officeDocument/2006/relationships/customXml" Target="ink/ink1540.xml"/><Relationship Id="rId3585" Type="http://schemas.openxmlformats.org/officeDocument/2006/relationships/customXml" Target="ink/ink1636.xml"/><Relationship Id="rId3792" Type="http://schemas.openxmlformats.org/officeDocument/2006/relationships/customXml" Target="ink/ink1737.xml"/><Relationship Id="rId4429" Type="http://schemas.openxmlformats.org/officeDocument/2006/relationships/customXml" Target="ink/ink2042.xml"/><Relationship Id="rId4636" Type="http://schemas.openxmlformats.org/officeDocument/2006/relationships/customXml" Target="ink/ink2135.xml"/><Relationship Id="rId4843" Type="http://schemas.openxmlformats.org/officeDocument/2006/relationships/customXml" Target="ink/ink2233.xml"/><Relationship Id="rId299" Type="http://schemas.openxmlformats.org/officeDocument/2006/relationships/image" Target="media/image141.emf"/><Relationship Id="rId2187" Type="http://schemas.openxmlformats.org/officeDocument/2006/relationships/image" Target="media/image960.emf"/><Relationship Id="rId2394" Type="http://schemas.openxmlformats.org/officeDocument/2006/relationships/image" Target="media/image1082.emf"/><Relationship Id="rId3238" Type="http://schemas.openxmlformats.org/officeDocument/2006/relationships/customXml" Target="ink/ink1470.xml"/><Relationship Id="rId3445" Type="http://schemas.openxmlformats.org/officeDocument/2006/relationships/image" Target="media/image1508.emf"/><Relationship Id="rId3652" Type="http://schemas.openxmlformats.org/officeDocument/2006/relationships/image" Target="media/image1605.emf"/><Relationship Id="rId4703" Type="http://schemas.openxmlformats.org/officeDocument/2006/relationships/image" Target="media/image2067.emf"/><Relationship Id="rId159" Type="http://schemas.openxmlformats.org/officeDocument/2006/relationships/customXml" Target="ink/ink55.xml"/><Relationship Id="rId573" Type="http://schemas.openxmlformats.org/officeDocument/2006/relationships/image" Target="media/image254.emf"/><Relationship Id="rId780" Type="http://schemas.openxmlformats.org/officeDocument/2006/relationships/customXml" Target="ink/ink294.xml"/><Relationship Id="rId2047" Type="http://schemas.openxmlformats.org/officeDocument/2006/relationships/customXml" Target="ink/ink896.xml"/><Relationship Id="rId2254" Type="http://schemas.openxmlformats.org/officeDocument/2006/relationships/customXml" Target="ink/ink994.xml"/><Relationship Id="rId2461" Type="http://schemas.openxmlformats.org/officeDocument/2006/relationships/image" Target="media/image1114.emf"/><Relationship Id="rId3305" Type="http://schemas.openxmlformats.org/officeDocument/2006/relationships/image" Target="media/image1440.emf"/><Relationship Id="rId3512" Type="http://schemas.openxmlformats.org/officeDocument/2006/relationships/customXml" Target="ink/ink1601.xml"/><Relationship Id="rId4910" Type="http://schemas.openxmlformats.org/officeDocument/2006/relationships/image" Target="media/image2170.emf"/><Relationship Id="rId433" Type="http://schemas.openxmlformats.org/officeDocument/2006/relationships/oleObject" Target="embeddings/oleObject41.bin"/><Relationship Id="rId1063" Type="http://schemas.openxmlformats.org/officeDocument/2006/relationships/oleObject" Target="embeddings/oleObject54.bin"/><Relationship Id="rId1270" Type="http://schemas.openxmlformats.org/officeDocument/2006/relationships/image" Target="media/image599.emf"/><Relationship Id="rId2114" Type="http://schemas.openxmlformats.org/officeDocument/2006/relationships/customXml" Target="ink/ink928.xml"/><Relationship Id="rId5477" Type="http://schemas.openxmlformats.org/officeDocument/2006/relationships/image" Target="media/image2387.emf"/><Relationship Id="rId640" Type="http://schemas.openxmlformats.org/officeDocument/2006/relationships/customXml" Target="ink/ink228.xml"/><Relationship Id="rId2321" Type="http://schemas.openxmlformats.org/officeDocument/2006/relationships/image" Target="media/image1046.emf"/><Relationship Id="rId4079" Type="http://schemas.openxmlformats.org/officeDocument/2006/relationships/customXml" Target="ink/ink1872.xml"/><Relationship Id="rId4286" Type="http://schemas.openxmlformats.org/officeDocument/2006/relationships/image" Target="media/image1862.emf"/><Relationship Id="rId5684" Type="http://schemas.openxmlformats.org/officeDocument/2006/relationships/customXml" Target="ink/ink2623.xml"/><Relationship Id="rId5891" Type="http://schemas.openxmlformats.org/officeDocument/2006/relationships/customXml" Target="ink/ink2712.xml"/><Relationship Id="rId500" Type="http://schemas.openxmlformats.org/officeDocument/2006/relationships/customXml" Target="ink/ink160.xml"/><Relationship Id="rId1130" Type="http://schemas.openxmlformats.org/officeDocument/2006/relationships/image" Target="media/image536.emf"/><Relationship Id="rId4493" Type="http://schemas.openxmlformats.org/officeDocument/2006/relationships/customXml" Target="ink/ink2071.xml"/><Relationship Id="rId5337" Type="http://schemas.openxmlformats.org/officeDocument/2006/relationships/image" Target="media/image2317.emf"/><Relationship Id="rId5544" Type="http://schemas.openxmlformats.org/officeDocument/2006/relationships/customXml" Target="ink/ink2553.xml"/><Relationship Id="rId5751" Type="http://schemas.openxmlformats.org/officeDocument/2006/relationships/image" Target="media/image2434.emf"/><Relationship Id="rId1947" Type="http://schemas.openxmlformats.org/officeDocument/2006/relationships/customXml" Target="ink/ink849.xml"/><Relationship Id="rId3095" Type="http://schemas.openxmlformats.org/officeDocument/2006/relationships/image" Target="media/image1388.emf"/><Relationship Id="rId4146" Type="http://schemas.openxmlformats.org/officeDocument/2006/relationships/image" Target="media/image17930.emf"/><Relationship Id="rId4353" Type="http://schemas.openxmlformats.org/officeDocument/2006/relationships/customXml" Target="ink/ink2003.xml"/><Relationship Id="rId4560" Type="http://schemas.openxmlformats.org/officeDocument/2006/relationships/customXml" Target="ink/ink2098.xml"/><Relationship Id="rId5404" Type="http://schemas.openxmlformats.org/officeDocument/2006/relationships/customXml" Target="ink/ink2496.xml"/><Relationship Id="rId5611" Type="http://schemas.openxmlformats.org/officeDocument/2006/relationships/image" Target="media/image23640.emf"/><Relationship Id="rId1807" Type="http://schemas.openxmlformats.org/officeDocument/2006/relationships/customXml" Target="ink/ink779.xml"/><Relationship Id="rId3162" Type="http://schemas.openxmlformats.org/officeDocument/2006/relationships/customXml" Target="ink/ink1432.xml"/><Relationship Id="rId4006" Type="http://schemas.openxmlformats.org/officeDocument/2006/relationships/image" Target="media/image1752.emf"/><Relationship Id="rId4213" Type="http://schemas.openxmlformats.org/officeDocument/2006/relationships/customXml" Target="ink/ink1933.xml"/><Relationship Id="rId4420" Type="http://schemas.openxmlformats.org/officeDocument/2006/relationships/image" Target="media/image1928.emf"/><Relationship Id="rId290" Type="http://schemas.openxmlformats.org/officeDocument/2006/relationships/customXml" Target="ink/ink84.xml"/><Relationship Id="rId3022" Type="http://schemas.openxmlformats.org/officeDocument/2006/relationships/customXml" Target="ink/ink1363.xml"/><Relationship Id="rId6178" Type="http://schemas.openxmlformats.org/officeDocument/2006/relationships/image" Target="media/image2637.emf"/><Relationship Id="rId6385" Type="http://schemas.openxmlformats.org/officeDocument/2006/relationships/image" Target="media/image2740.emf"/><Relationship Id="rId150" Type="http://schemas.openxmlformats.org/officeDocument/2006/relationships/image" Target="media/image71.emf"/><Relationship Id="rId3979" Type="http://schemas.openxmlformats.org/officeDocument/2006/relationships/customXml" Target="ink/ink1826.xml"/><Relationship Id="rId5194" Type="http://schemas.openxmlformats.org/officeDocument/2006/relationships/customXml" Target="ink/ink2395.xml"/><Relationship Id="rId6038" Type="http://schemas.openxmlformats.org/officeDocument/2006/relationships/customXml" Target="ink/ink2783.xml"/><Relationship Id="rId6245" Type="http://schemas.openxmlformats.org/officeDocument/2006/relationships/image" Target="media/image2670.emf"/><Relationship Id="rId6452" Type="http://schemas.openxmlformats.org/officeDocument/2006/relationships/customXml" Target="ink/ink2978.xml"/><Relationship Id="rId2788" Type="http://schemas.openxmlformats.org/officeDocument/2006/relationships/customXml" Target="ink/ink1254.xml"/><Relationship Id="rId2995" Type="http://schemas.openxmlformats.org/officeDocument/2006/relationships/image" Target="media/image1339.emf"/><Relationship Id="rId3839" Type="http://schemas.openxmlformats.org/officeDocument/2006/relationships/image" Target="media/image1702.emf"/><Relationship Id="rId5054" Type="http://schemas.openxmlformats.org/officeDocument/2006/relationships/customXml" Target="ink/ink2328.xml"/><Relationship Id="rId6105" Type="http://schemas.openxmlformats.org/officeDocument/2006/relationships/customXml" Target="ink/ink2817.xml"/><Relationship Id="rId967" Type="http://schemas.openxmlformats.org/officeDocument/2006/relationships/image" Target="media/image468.emf"/><Relationship Id="rId1597" Type="http://schemas.openxmlformats.org/officeDocument/2006/relationships/customXml" Target="ink/ink675.xml"/><Relationship Id="rId2648" Type="http://schemas.openxmlformats.org/officeDocument/2006/relationships/customXml" Target="ink/ink1187.xml"/><Relationship Id="rId2855" Type="http://schemas.openxmlformats.org/officeDocument/2006/relationships/customXml" Target="ink/ink1286.xml"/><Relationship Id="rId3906" Type="http://schemas.openxmlformats.org/officeDocument/2006/relationships/image" Target="media/image1725.emf"/><Relationship Id="rId5261" Type="http://schemas.openxmlformats.org/officeDocument/2006/relationships/image" Target="media/image2298.emf"/><Relationship Id="rId6312" Type="http://schemas.openxmlformats.org/officeDocument/2006/relationships/customXml" Target="ink/ink2914.xml"/><Relationship Id="rId96" Type="http://schemas.openxmlformats.org/officeDocument/2006/relationships/image" Target="media/image32.emf"/><Relationship Id="rId827" Type="http://schemas.openxmlformats.org/officeDocument/2006/relationships/image" Target="media/image380.emf"/><Relationship Id="rId1457" Type="http://schemas.openxmlformats.org/officeDocument/2006/relationships/customXml" Target="ink/ink605.xml"/><Relationship Id="rId1664" Type="http://schemas.openxmlformats.org/officeDocument/2006/relationships/image" Target="media/image769.emf"/><Relationship Id="rId1871" Type="http://schemas.openxmlformats.org/officeDocument/2006/relationships/customXml" Target="ink/ink811.xml"/><Relationship Id="rId2508" Type="http://schemas.openxmlformats.org/officeDocument/2006/relationships/customXml" Target="ink/ink1122.xml"/><Relationship Id="rId2715" Type="http://schemas.openxmlformats.org/officeDocument/2006/relationships/image" Target="media/image1215.emf"/><Relationship Id="rId2922" Type="http://schemas.openxmlformats.org/officeDocument/2006/relationships/image" Target="media/image1310.emf"/><Relationship Id="rId4070" Type="http://schemas.openxmlformats.org/officeDocument/2006/relationships/image" Target="media/image1771.emf"/><Relationship Id="rId5121" Type="http://schemas.openxmlformats.org/officeDocument/2006/relationships/image" Target="media/image2255.emf"/><Relationship Id="rId1317" Type="http://schemas.openxmlformats.org/officeDocument/2006/relationships/customXml" Target="ink/ink547.xml"/><Relationship Id="rId1524" Type="http://schemas.openxmlformats.org/officeDocument/2006/relationships/image" Target="media/image707.emf"/><Relationship Id="rId1731" Type="http://schemas.openxmlformats.org/officeDocument/2006/relationships/customXml" Target="ink/ink741.xml"/><Relationship Id="rId4887" Type="http://schemas.openxmlformats.org/officeDocument/2006/relationships/customXml" Target="ink/ink2255.xml"/><Relationship Id="rId5938" Type="http://schemas.openxmlformats.org/officeDocument/2006/relationships/customXml" Target="ink/ink2733.xml"/><Relationship Id="rId3489" Type="http://schemas.openxmlformats.org/officeDocument/2006/relationships/image" Target="media/image15260.emf"/><Relationship Id="rId3696" Type="http://schemas.openxmlformats.org/officeDocument/2006/relationships/image" Target="media/image1571.emf"/><Relationship Id="rId4747" Type="http://schemas.openxmlformats.org/officeDocument/2006/relationships/customXml" Target="ink/ink2185.xml"/><Relationship Id="rId2298" Type="http://schemas.openxmlformats.org/officeDocument/2006/relationships/customXml" Target="ink/ink1016.xml"/><Relationship Id="rId3349" Type="http://schemas.openxmlformats.org/officeDocument/2006/relationships/image" Target="media/image1462.emf"/><Relationship Id="rId3556" Type="http://schemas.openxmlformats.org/officeDocument/2006/relationships/customXml" Target="ink/ink1623.xml"/><Relationship Id="rId4954" Type="http://schemas.openxmlformats.org/officeDocument/2006/relationships/oleObject" Target="embeddings/oleObject152.bin"/><Relationship Id="rId477" Type="http://schemas.openxmlformats.org/officeDocument/2006/relationships/image" Target="media/image209.emf"/><Relationship Id="rId684" Type="http://schemas.openxmlformats.org/officeDocument/2006/relationships/customXml" Target="ink/ink247.xml"/><Relationship Id="rId2158" Type="http://schemas.openxmlformats.org/officeDocument/2006/relationships/customXml" Target="ink/ink948.xml"/><Relationship Id="rId2365" Type="http://schemas.openxmlformats.org/officeDocument/2006/relationships/customXml" Target="ink/ink1050.xml"/><Relationship Id="rId3209" Type="http://schemas.openxmlformats.org/officeDocument/2006/relationships/image" Target="media/image13920.emf"/><Relationship Id="rId3763" Type="http://schemas.openxmlformats.org/officeDocument/2006/relationships/image" Target="media/image1659.emf"/><Relationship Id="rId3970" Type="http://schemas.openxmlformats.org/officeDocument/2006/relationships/image" Target="media/image1740.emf"/><Relationship Id="rId4607" Type="http://schemas.openxmlformats.org/officeDocument/2006/relationships/image" Target="media/image2019.emf"/><Relationship Id="rId4814" Type="http://schemas.openxmlformats.org/officeDocument/2006/relationships/image" Target="media/image2122.emf"/><Relationship Id="rId337" Type="http://schemas.openxmlformats.org/officeDocument/2006/relationships/image" Target="media/image160.emf"/><Relationship Id="rId891" Type="http://schemas.openxmlformats.org/officeDocument/2006/relationships/image" Target="media/image411.emf"/><Relationship Id="rId2018" Type="http://schemas.openxmlformats.org/officeDocument/2006/relationships/customXml" Target="ink/ink882.xml"/><Relationship Id="rId2572" Type="http://schemas.openxmlformats.org/officeDocument/2006/relationships/customXml" Target="ink/ink1149.xml"/><Relationship Id="rId3416" Type="http://schemas.openxmlformats.org/officeDocument/2006/relationships/customXml" Target="ink/ink1557.xml"/><Relationship Id="rId3623" Type="http://schemas.openxmlformats.org/officeDocument/2006/relationships/customXml" Target="ink/ink1655.xml"/><Relationship Id="rId3830" Type="http://schemas.openxmlformats.org/officeDocument/2006/relationships/customXml" Target="ink/ink1756.xml"/><Relationship Id="rId544" Type="http://schemas.openxmlformats.org/officeDocument/2006/relationships/customXml" Target="ink/ink180.xml"/><Relationship Id="rId751" Type="http://schemas.openxmlformats.org/officeDocument/2006/relationships/image" Target="media/image342.emf"/><Relationship Id="rId1174" Type="http://schemas.openxmlformats.org/officeDocument/2006/relationships/image" Target="media/image558.emf"/><Relationship Id="rId1381" Type="http://schemas.openxmlformats.org/officeDocument/2006/relationships/image" Target="media/image550.wmf"/><Relationship Id="rId2225" Type="http://schemas.openxmlformats.org/officeDocument/2006/relationships/image" Target="media/image1013.emf"/><Relationship Id="rId2432" Type="http://schemas.openxmlformats.org/officeDocument/2006/relationships/customXml" Target="ink/ink1084.xml"/><Relationship Id="rId5588" Type="http://schemas.openxmlformats.org/officeDocument/2006/relationships/customXml" Target="ink/ink2575.xml"/><Relationship Id="rId5795" Type="http://schemas.openxmlformats.org/officeDocument/2006/relationships/customXml" Target="ink/ink2677.xml"/><Relationship Id="rId404" Type="http://schemas.openxmlformats.org/officeDocument/2006/relationships/customXml" Target="ink/ink122.xml"/><Relationship Id="rId611" Type="http://schemas.openxmlformats.org/officeDocument/2006/relationships/image" Target="media/image273.emf"/><Relationship Id="rId1034" Type="http://schemas.openxmlformats.org/officeDocument/2006/relationships/customXml" Target="ink/ink416.xml"/><Relationship Id="rId1241" Type="http://schemas.openxmlformats.org/officeDocument/2006/relationships/customXml" Target="ink/ink516.xml"/><Relationship Id="rId4397" Type="http://schemas.openxmlformats.org/officeDocument/2006/relationships/image" Target="media/image1917.emf"/><Relationship Id="rId5448" Type="http://schemas.openxmlformats.org/officeDocument/2006/relationships/customXml" Target="ink/ink2518.xml"/><Relationship Id="rId5655" Type="http://schemas.openxmlformats.org/officeDocument/2006/relationships/image" Target="media/image23860.emf"/><Relationship Id="rId5862" Type="http://schemas.openxmlformats.org/officeDocument/2006/relationships/image" Target="media/image2489.emf"/><Relationship Id="rId1101" Type="http://schemas.openxmlformats.org/officeDocument/2006/relationships/customXml" Target="ink/ink449.xml"/><Relationship Id="rId4257" Type="http://schemas.openxmlformats.org/officeDocument/2006/relationships/customXml" Target="ink/ink1955.xml"/><Relationship Id="rId4464" Type="http://schemas.openxmlformats.org/officeDocument/2006/relationships/image" Target="media/image1950.emf"/><Relationship Id="rId4671" Type="http://schemas.openxmlformats.org/officeDocument/2006/relationships/image" Target="media/image2051.emf"/><Relationship Id="rId5308" Type="http://schemas.openxmlformats.org/officeDocument/2006/relationships/customXml" Target="ink/ink2449.xml"/><Relationship Id="rId5515" Type="http://schemas.openxmlformats.org/officeDocument/2006/relationships/customXml" Target="ink/ink2544.xml"/><Relationship Id="rId5722" Type="http://schemas.openxmlformats.org/officeDocument/2006/relationships/customXml" Target="ink/ink2642.xml"/><Relationship Id="rId3066" Type="http://schemas.openxmlformats.org/officeDocument/2006/relationships/customXml" Target="ink/ink1384.xml"/><Relationship Id="rId3273" Type="http://schemas.openxmlformats.org/officeDocument/2006/relationships/image" Target="media/image1424.emf"/><Relationship Id="rId3480" Type="http://schemas.openxmlformats.org/officeDocument/2006/relationships/customXml" Target="ink/ink1585.xml"/><Relationship Id="rId4117" Type="http://schemas.openxmlformats.org/officeDocument/2006/relationships/customXml" Target="ink/ink1891.xml"/><Relationship Id="rId4324" Type="http://schemas.openxmlformats.org/officeDocument/2006/relationships/image" Target="media/image1881.emf"/><Relationship Id="rId4531" Type="http://schemas.openxmlformats.org/officeDocument/2006/relationships/customXml" Target="ink/ink2087.xml"/><Relationship Id="rId1918" Type="http://schemas.openxmlformats.org/officeDocument/2006/relationships/image" Target="media/image892.emf"/><Relationship Id="rId2082" Type="http://schemas.openxmlformats.org/officeDocument/2006/relationships/image" Target="media/image974.emf"/><Relationship Id="rId3133" Type="http://schemas.openxmlformats.org/officeDocument/2006/relationships/image" Target="media/image1407.emf"/><Relationship Id="rId6289" Type="http://schemas.openxmlformats.org/officeDocument/2006/relationships/image" Target="media/image2692.emf"/><Relationship Id="rId6496" Type="http://schemas.openxmlformats.org/officeDocument/2006/relationships/theme" Target="theme/theme1.xml"/><Relationship Id="rId261" Type="http://schemas.openxmlformats.org/officeDocument/2006/relationships/customXml" Target="ink/ink76.xml"/><Relationship Id="rId3340" Type="http://schemas.openxmlformats.org/officeDocument/2006/relationships/customXml" Target="ink/ink1521.xml"/><Relationship Id="rId5098" Type="http://schemas.openxmlformats.org/officeDocument/2006/relationships/customXml" Target="ink/ink2350.xml"/><Relationship Id="rId6149" Type="http://schemas.openxmlformats.org/officeDocument/2006/relationships/customXml" Target="ink/ink2839.xml"/><Relationship Id="rId2899" Type="http://schemas.openxmlformats.org/officeDocument/2006/relationships/customXml" Target="ink/ink1308.xml"/><Relationship Id="rId3200" Type="http://schemas.openxmlformats.org/officeDocument/2006/relationships/customXml" Target="ink/ink1451.xml"/><Relationship Id="rId6356" Type="http://schemas.openxmlformats.org/officeDocument/2006/relationships/customXml" Target="ink/ink2933.xml"/><Relationship Id="rId121" Type="http://schemas.openxmlformats.org/officeDocument/2006/relationships/image" Target="media/image7.wmf"/><Relationship Id="rId2759" Type="http://schemas.openxmlformats.org/officeDocument/2006/relationships/image" Target="media/image1234.emf"/><Relationship Id="rId2966" Type="http://schemas.openxmlformats.org/officeDocument/2006/relationships/image" Target="media/image1325.emf"/><Relationship Id="rId5165" Type="http://schemas.openxmlformats.org/officeDocument/2006/relationships/image" Target="media/image22600.emf"/><Relationship Id="rId5372" Type="http://schemas.openxmlformats.org/officeDocument/2006/relationships/customXml" Target="ink/ink2480.xml"/><Relationship Id="rId6009" Type="http://schemas.openxmlformats.org/officeDocument/2006/relationships/image" Target="media/image2553.emf"/><Relationship Id="rId6216" Type="http://schemas.openxmlformats.org/officeDocument/2006/relationships/image" Target="media/image2656.emf"/><Relationship Id="rId6423" Type="http://schemas.openxmlformats.org/officeDocument/2006/relationships/customXml" Target="ink/ink2965.xml"/><Relationship Id="rId938" Type="http://schemas.openxmlformats.org/officeDocument/2006/relationships/customXml" Target="ink/ink370.xml"/><Relationship Id="rId1568" Type="http://schemas.openxmlformats.org/officeDocument/2006/relationships/image" Target="media/image429.emf"/><Relationship Id="rId1775" Type="http://schemas.openxmlformats.org/officeDocument/2006/relationships/customXml" Target="ink/ink763.xml"/><Relationship Id="rId2619" Type="http://schemas.openxmlformats.org/officeDocument/2006/relationships/image" Target="media/image1173.emf"/><Relationship Id="rId2826" Type="http://schemas.openxmlformats.org/officeDocument/2006/relationships/customXml" Target="ink/ink1272.xml"/><Relationship Id="rId4181" Type="http://schemas.openxmlformats.org/officeDocument/2006/relationships/customXml" Target="ink/ink1917.xml"/><Relationship Id="rId5025" Type="http://schemas.openxmlformats.org/officeDocument/2006/relationships/image" Target="media/image2227.emf"/><Relationship Id="rId5232" Type="http://schemas.openxmlformats.org/officeDocument/2006/relationships/customXml" Target="ink/ink2412.xml"/><Relationship Id="rId67" Type="http://schemas.openxmlformats.org/officeDocument/2006/relationships/customXml" Target="ink/ink23.xml"/><Relationship Id="rId1428" Type="http://schemas.openxmlformats.org/officeDocument/2006/relationships/image" Target="media/image671.emf"/><Relationship Id="rId1635" Type="http://schemas.openxmlformats.org/officeDocument/2006/relationships/customXml" Target="ink/ink693.xml"/><Relationship Id="rId1982" Type="http://schemas.openxmlformats.org/officeDocument/2006/relationships/image" Target="media/image934.emf"/><Relationship Id="rId4041" Type="http://schemas.openxmlformats.org/officeDocument/2006/relationships/customXml" Target="ink/ink1853.xml"/><Relationship Id="rId1842" Type="http://schemas.openxmlformats.org/officeDocument/2006/relationships/image" Target="media/image854.emf"/><Relationship Id="rId4998" Type="http://schemas.openxmlformats.org/officeDocument/2006/relationships/customXml" Target="ink/ink2301.xml"/><Relationship Id="rId1702" Type="http://schemas.openxmlformats.org/officeDocument/2006/relationships/image" Target="media/image438.emf"/><Relationship Id="rId4858" Type="http://schemas.openxmlformats.org/officeDocument/2006/relationships/image" Target="media/image2144.emf"/><Relationship Id="rId5909" Type="http://schemas.openxmlformats.org/officeDocument/2006/relationships/customXml" Target="ink/ink2718.xml"/><Relationship Id="rId6073" Type="http://schemas.openxmlformats.org/officeDocument/2006/relationships/image" Target="media/image2585.emf"/><Relationship Id="rId3667" Type="http://schemas.openxmlformats.org/officeDocument/2006/relationships/customXml" Target="ink/ink1677.xml"/><Relationship Id="rId3874" Type="http://schemas.openxmlformats.org/officeDocument/2006/relationships/image" Target="media/image1709.emf"/><Relationship Id="rId4718" Type="http://schemas.openxmlformats.org/officeDocument/2006/relationships/customXml" Target="ink/ink2172.xml"/><Relationship Id="rId4925" Type="http://schemas.openxmlformats.org/officeDocument/2006/relationships/customXml" Target="ink/ink2273.xml"/><Relationship Id="rId6280" Type="http://schemas.openxmlformats.org/officeDocument/2006/relationships/customXml" Target="ink/ink2899.xml"/><Relationship Id="rId588" Type="http://schemas.openxmlformats.org/officeDocument/2006/relationships/customXml" Target="ink/ink202.xml"/><Relationship Id="rId795" Type="http://schemas.openxmlformats.org/officeDocument/2006/relationships/image" Target="media/image364.emf"/><Relationship Id="rId2269" Type="http://schemas.openxmlformats.org/officeDocument/2006/relationships/image" Target="media/image10200.emf"/><Relationship Id="rId2476" Type="http://schemas.openxmlformats.org/officeDocument/2006/relationships/customXml" Target="ink/ink1106.xml"/><Relationship Id="rId2683" Type="http://schemas.openxmlformats.org/officeDocument/2006/relationships/image" Target="media/image1201.emf"/><Relationship Id="rId2890" Type="http://schemas.openxmlformats.org/officeDocument/2006/relationships/image" Target="media/image1294.emf"/><Relationship Id="rId3527" Type="http://schemas.openxmlformats.org/officeDocument/2006/relationships/image" Target="media/image16110.emf"/><Relationship Id="rId3734" Type="http://schemas.openxmlformats.org/officeDocument/2006/relationships/customXml" Target="ink/ink1710.xml"/><Relationship Id="rId3941" Type="http://schemas.openxmlformats.org/officeDocument/2006/relationships/customXml" Target="ink/ink1810.xml"/><Relationship Id="rId6140" Type="http://schemas.openxmlformats.org/officeDocument/2006/relationships/image" Target="media/image2618.emf"/><Relationship Id="rId448" Type="http://schemas.openxmlformats.org/officeDocument/2006/relationships/customXml" Target="ink/ink134.xml"/><Relationship Id="rId655" Type="http://schemas.openxmlformats.org/officeDocument/2006/relationships/image" Target="media/image294.emf"/><Relationship Id="rId862" Type="http://schemas.openxmlformats.org/officeDocument/2006/relationships/customXml" Target="ink/ink336.xml"/><Relationship Id="rId1078" Type="http://schemas.openxmlformats.org/officeDocument/2006/relationships/image" Target="media/image127.emf"/><Relationship Id="rId1285" Type="http://schemas.openxmlformats.org/officeDocument/2006/relationships/customXml" Target="ink/ink537.xml"/><Relationship Id="rId1492" Type="http://schemas.openxmlformats.org/officeDocument/2006/relationships/image" Target="media/image697.emf"/><Relationship Id="rId2129" Type="http://schemas.openxmlformats.org/officeDocument/2006/relationships/image" Target="media/image988.emf"/><Relationship Id="rId2336" Type="http://schemas.openxmlformats.org/officeDocument/2006/relationships/image" Target="media/image1053.emf"/><Relationship Id="rId2543" Type="http://schemas.openxmlformats.org/officeDocument/2006/relationships/image" Target="media/image1155.emf"/><Relationship Id="rId2750" Type="http://schemas.openxmlformats.org/officeDocument/2006/relationships/customXml" Target="ink/ink1235.xml"/><Relationship Id="rId3801" Type="http://schemas.openxmlformats.org/officeDocument/2006/relationships/image" Target="media/image1682.emf"/><Relationship Id="rId5699" Type="http://schemas.openxmlformats.org/officeDocument/2006/relationships/image" Target="media/image2408.emf"/><Relationship Id="rId6000" Type="http://schemas.openxmlformats.org/officeDocument/2006/relationships/customXml" Target="ink/ink2764.xml"/><Relationship Id="rId308" Type="http://schemas.openxmlformats.org/officeDocument/2006/relationships/customXml" Target="ink/ink93.xml"/><Relationship Id="rId515" Type="http://schemas.openxmlformats.org/officeDocument/2006/relationships/image" Target="media/image225.emf"/><Relationship Id="rId722" Type="http://schemas.openxmlformats.org/officeDocument/2006/relationships/customXml" Target="ink/ink265.xml"/><Relationship Id="rId1145" Type="http://schemas.openxmlformats.org/officeDocument/2006/relationships/customXml" Target="ink/ink470.xml"/><Relationship Id="rId1352" Type="http://schemas.openxmlformats.org/officeDocument/2006/relationships/image" Target="media/image640.emf"/><Relationship Id="rId2403" Type="http://schemas.openxmlformats.org/officeDocument/2006/relationships/customXml" Target="ink/ink1069.xml"/><Relationship Id="rId5559" Type="http://schemas.openxmlformats.org/officeDocument/2006/relationships/image" Target="media/image23380.emf"/><Relationship Id="rId5766" Type="http://schemas.openxmlformats.org/officeDocument/2006/relationships/customXml" Target="ink/ink2664.xml"/><Relationship Id="rId1005" Type="http://schemas.openxmlformats.org/officeDocument/2006/relationships/image" Target="media/image487.emf"/><Relationship Id="rId1212" Type="http://schemas.openxmlformats.org/officeDocument/2006/relationships/image" Target="media/image577.emf"/><Relationship Id="rId2610" Type="http://schemas.openxmlformats.org/officeDocument/2006/relationships/customXml" Target="ink/ink1168.xml"/><Relationship Id="rId4368" Type="http://schemas.openxmlformats.org/officeDocument/2006/relationships/image" Target="media/image1903.emf"/><Relationship Id="rId4575" Type="http://schemas.openxmlformats.org/officeDocument/2006/relationships/image" Target="media/image2003.emf"/><Relationship Id="rId5419" Type="http://schemas.openxmlformats.org/officeDocument/2006/relationships/image" Target="media/image2358.emf"/><Relationship Id="rId5973" Type="http://schemas.openxmlformats.org/officeDocument/2006/relationships/image" Target="media/image2535.emf"/><Relationship Id="rId3177" Type="http://schemas.openxmlformats.org/officeDocument/2006/relationships/image" Target="media/image13760.emf"/><Relationship Id="rId4228" Type="http://schemas.openxmlformats.org/officeDocument/2006/relationships/image" Target="media/image1833.emf"/><Relationship Id="rId4782" Type="http://schemas.openxmlformats.org/officeDocument/2006/relationships/image" Target="media/image2106.emf"/><Relationship Id="rId5626" Type="http://schemas.openxmlformats.org/officeDocument/2006/relationships/customXml" Target="ink/ink2594.xml"/><Relationship Id="rId5833" Type="http://schemas.openxmlformats.org/officeDocument/2006/relationships/customXml" Target="ink/ink2692.xml"/><Relationship Id="rId3037" Type="http://schemas.openxmlformats.org/officeDocument/2006/relationships/image" Target="media/image1360.emf"/><Relationship Id="rId3384" Type="http://schemas.openxmlformats.org/officeDocument/2006/relationships/customXml" Target="ink/ink1543.xml"/><Relationship Id="rId3591" Type="http://schemas.openxmlformats.org/officeDocument/2006/relationships/customXml" Target="ink/ink1639.xml"/><Relationship Id="rId4435" Type="http://schemas.openxmlformats.org/officeDocument/2006/relationships/customXml" Target="ink/ink2045.xml"/><Relationship Id="rId4642" Type="http://schemas.openxmlformats.org/officeDocument/2006/relationships/customXml" Target="ink/ink2138.xml"/><Relationship Id="rId5900" Type="http://schemas.openxmlformats.org/officeDocument/2006/relationships/oleObject" Target="embeddings/oleObject199.bin"/><Relationship Id="rId2193" Type="http://schemas.openxmlformats.org/officeDocument/2006/relationships/image" Target="media/image965.emf"/><Relationship Id="rId3244" Type="http://schemas.openxmlformats.org/officeDocument/2006/relationships/customXml" Target="ink/ink1473.xml"/><Relationship Id="rId3451" Type="http://schemas.openxmlformats.org/officeDocument/2006/relationships/image" Target="media/image1511.emf"/><Relationship Id="rId4502" Type="http://schemas.openxmlformats.org/officeDocument/2006/relationships/image" Target="media/image1969.emf"/><Relationship Id="rId165" Type="http://schemas.openxmlformats.org/officeDocument/2006/relationships/image" Target="media/image11.wmf"/><Relationship Id="rId372" Type="http://schemas.openxmlformats.org/officeDocument/2006/relationships/image" Target="media/image22.wmf"/><Relationship Id="rId2053" Type="http://schemas.openxmlformats.org/officeDocument/2006/relationships/customXml" Target="ink/ink899.xml"/><Relationship Id="rId2260" Type="http://schemas.openxmlformats.org/officeDocument/2006/relationships/customXml" Target="ink/ink997.xml"/><Relationship Id="rId3104" Type="http://schemas.openxmlformats.org/officeDocument/2006/relationships/customXml" Target="ink/ink1403.xml"/><Relationship Id="rId3311" Type="http://schemas.openxmlformats.org/officeDocument/2006/relationships/image" Target="media/image1443.emf"/><Relationship Id="rId6467" Type="http://schemas.openxmlformats.org/officeDocument/2006/relationships/image" Target="media/image186.wmf"/><Relationship Id="rId232" Type="http://schemas.openxmlformats.org/officeDocument/2006/relationships/image" Target="media/image108.emf"/><Relationship Id="rId2120" Type="http://schemas.openxmlformats.org/officeDocument/2006/relationships/customXml" Target="ink/ink931.xml"/><Relationship Id="rId5069" Type="http://schemas.openxmlformats.org/officeDocument/2006/relationships/image" Target="media/image2191.emf"/><Relationship Id="rId5276" Type="http://schemas.openxmlformats.org/officeDocument/2006/relationships/customXml" Target="ink/ink2433.xml"/><Relationship Id="rId5483" Type="http://schemas.openxmlformats.org/officeDocument/2006/relationships/image" Target="media/image2390.emf"/><Relationship Id="rId5690" Type="http://schemas.openxmlformats.org/officeDocument/2006/relationships/customXml" Target="ink/ink2626.xml"/><Relationship Id="rId6327" Type="http://schemas.openxmlformats.org/officeDocument/2006/relationships/oleObject" Target="embeddings/oleObject212.bin"/><Relationship Id="rId1679" Type="http://schemas.openxmlformats.org/officeDocument/2006/relationships/customXml" Target="ink/ink715.xml"/><Relationship Id="rId4085" Type="http://schemas.openxmlformats.org/officeDocument/2006/relationships/customXml" Target="ink/ink1875.xml"/><Relationship Id="rId4292" Type="http://schemas.openxmlformats.org/officeDocument/2006/relationships/image" Target="media/image1865.emf"/><Relationship Id="rId5136" Type="http://schemas.openxmlformats.org/officeDocument/2006/relationships/customXml" Target="ink/ink2366.xml"/><Relationship Id="rId5343" Type="http://schemas.openxmlformats.org/officeDocument/2006/relationships/image" Target="media/image2320.emf"/><Relationship Id="rId1886" Type="http://schemas.openxmlformats.org/officeDocument/2006/relationships/image" Target="media/image876.emf"/><Relationship Id="rId2937" Type="http://schemas.openxmlformats.org/officeDocument/2006/relationships/customXml" Target="ink/ink1327.xml"/><Relationship Id="rId4152" Type="http://schemas.openxmlformats.org/officeDocument/2006/relationships/image" Target="media/image1796.emf"/><Relationship Id="rId5203" Type="http://schemas.openxmlformats.org/officeDocument/2006/relationships/image" Target="media/image2278.emf"/><Relationship Id="rId5550" Type="http://schemas.openxmlformats.org/officeDocument/2006/relationships/customXml" Target="ink/ink2556.xml"/><Relationship Id="rId909" Type="http://schemas.openxmlformats.org/officeDocument/2006/relationships/oleObject" Target="embeddings/oleObject51.bin"/><Relationship Id="rId1539" Type="http://schemas.openxmlformats.org/officeDocument/2006/relationships/customXml" Target="ink/ink646.xml"/><Relationship Id="rId1746" Type="http://schemas.openxmlformats.org/officeDocument/2006/relationships/image" Target="media/image806.emf"/><Relationship Id="rId1953" Type="http://schemas.openxmlformats.org/officeDocument/2006/relationships/customXml" Target="ink/ink852.xml"/><Relationship Id="rId5410" Type="http://schemas.openxmlformats.org/officeDocument/2006/relationships/customXml" Target="ink/ink2499.xml"/><Relationship Id="rId38" Type="http://schemas.openxmlformats.org/officeDocument/2006/relationships/oleObject" Target="embeddings/oleObject5.bin"/><Relationship Id="rId1606" Type="http://schemas.openxmlformats.org/officeDocument/2006/relationships/image" Target="media/image741.emf"/><Relationship Id="rId1813" Type="http://schemas.openxmlformats.org/officeDocument/2006/relationships/customXml" Target="ink/ink782.xml"/><Relationship Id="rId4012" Type="http://schemas.openxmlformats.org/officeDocument/2006/relationships/image" Target="media/image1755.emf"/><Relationship Id="rId4969" Type="http://schemas.openxmlformats.org/officeDocument/2006/relationships/customXml" Target="ink/ink2291.xml"/><Relationship Id="rId3778" Type="http://schemas.openxmlformats.org/officeDocument/2006/relationships/customXml" Target="ink/ink1730.xml"/><Relationship Id="rId3985" Type="http://schemas.openxmlformats.org/officeDocument/2006/relationships/customXml" Target="ink/ink1829.xml"/><Relationship Id="rId4829" Type="http://schemas.openxmlformats.org/officeDocument/2006/relationships/customXml" Target="ink/ink2226.xml"/><Relationship Id="rId6184" Type="http://schemas.openxmlformats.org/officeDocument/2006/relationships/image" Target="media/image2640.emf"/><Relationship Id="rId6391" Type="http://schemas.openxmlformats.org/officeDocument/2006/relationships/image" Target="media/image2743.emf"/><Relationship Id="rId699" Type="http://schemas.openxmlformats.org/officeDocument/2006/relationships/image" Target="media/image316.emf"/><Relationship Id="rId2587" Type="http://schemas.openxmlformats.org/officeDocument/2006/relationships/image" Target="media/image1157.emf"/><Relationship Id="rId2794" Type="http://schemas.openxmlformats.org/officeDocument/2006/relationships/customXml" Target="ink/ink1257.xml"/><Relationship Id="rId3638" Type="http://schemas.openxmlformats.org/officeDocument/2006/relationships/image" Target="media/image1598.emf"/><Relationship Id="rId3845" Type="http://schemas.openxmlformats.org/officeDocument/2006/relationships/image" Target="media/image1705.emf"/><Relationship Id="rId6044" Type="http://schemas.openxmlformats.org/officeDocument/2006/relationships/customXml" Target="ink/ink2786.xml"/><Relationship Id="rId6251" Type="http://schemas.openxmlformats.org/officeDocument/2006/relationships/image" Target="media/image2673.emf"/><Relationship Id="rId559" Type="http://schemas.openxmlformats.org/officeDocument/2006/relationships/image" Target="media/image247.emf"/><Relationship Id="rId766" Type="http://schemas.openxmlformats.org/officeDocument/2006/relationships/customXml" Target="ink/ink287.xml"/><Relationship Id="rId1189" Type="http://schemas.openxmlformats.org/officeDocument/2006/relationships/customXml" Target="ink/ink492.xml"/><Relationship Id="rId1396" Type="http://schemas.openxmlformats.org/officeDocument/2006/relationships/image" Target="media/image655.emf"/><Relationship Id="rId2447" Type="http://schemas.openxmlformats.org/officeDocument/2006/relationships/image" Target="media/image1107.emf"/><Relationship Id="rId5060" Type="http://schemas.openxmlformats.org/officeDocument/2006/relationships/customXml" Target="ink/ink2331.xml"/><Relationship Id="rId6111" Type="http://schemas.openxmlformats.org/officeDocument/2006/relationships/customXml" Target="ink/ink2820.xml"/><Relationship Id="rId419" Type="http://schemas.openxmlformats.org/officeDocument/2006/relationships/oleObject" Target="embeddings/oleObject34.bin"/><Relationship Id="rId626" Type="http://schemas.openxmlformats.org/officeDocument/2006/relationships/customXml" Target="ink/ink221.xml"/><Relationship Id="rId973" Type="http://schemas.openxmlformats.org/officeDocument/2006/relationships/image" Target="media/image471.emf"/><Relationship Id="rId1049" Type="http://schemas.openxmlformats.org/officeDocument/2006/relationships/image" Target="media/image504.emf"/><Relationship Id="rId1256" Type="http://schemas.openxmlformats.org/officeDocument/2006/relationships/image" Target="media/image593.emf"/><Relationship Id="rId2307" Type="http://schemas.openxmlformats.org/officeDocument/2006/relationships/image" Target="media/image1039.emf"/><Relationship Id="rId2654" Type="http://schemas.openxmlformats.org/officeDocument/2006/relationships/customXml" Target="ink/ink1190.xml"/><Relationship Id="rId2861" Type="http://schemas.openxmlformats.org/officeDocument/2006/relationships/customXml" Target="ink/ink1289.xml"/><Relationship Id="rId3705" Type="http://schemas.openxmlformats.org/officeDocument/2006/relationships/image" Target="media/image1630.emf"/><Relationship Id="rId3912" Type="http://schemas.openxmlformats.org/officeDocument/2006/relationships/image" Target="media/image17080.emf"/><Relationship Id="rId833" Type="http://schemas.openxmlformats.org/officeDocument/2006/relationships/image" Target="media/image383.emf"/><Relationship Id="rId1116" Type="http://schemas.openxmlformats.org/officeDocument/2006/relationships/image" Target="media/image529.emf"/><Relationship Id="rId1463" Type="http://schemas.openxmlformats.org/officeDocument/2006/relationships/customXml" Target="ink/ink608.xml"/><Relationship Id="rId1670" Type="http://schemas.openxmlformats.org/officeDocument/2006/relationships/image" Target="media/image772.emf"/><Relationship Id="rId2514" Type="http://schemas.openxmlformats.org/officeDocument/2006/relationships/customXml" Target="ink/ink1125.xml"/><Relationship Id="rId2721" Type="http://schemas.openxmlformats.org/officeDocument/2006/relationships/image" Target="media/image1218.emf"/><Relationship Id="rId5877" Type="http://schemas.openxmlformats.org/officeDocument/2006/relationships/oleObject" Target="embeddings/oleObject191.bin"/><Relationship Id="rId900" Type="http://schemas.openxmlformats.org/officeDocument/2006/relationships/customXml" Target="ink/ink355.xml"/><Relationship Id="rId1323" Type="http://schemas.openxmlformats.org/officeDocument/2006/relationships/customXml" Target="ink/ink550.xml"/><Relationship Id="rId1530" Type="http://schemas.openxmlformats.org/officeDocument/2006/relationships/image" Target="media/image710.emf"/><Relationship Id="rId4479" Type="http://schemas.openxmlformats.org/officeDocument/2006/relationships/image" Target="media/image111.wmf"/><Relationship Id="rId4686" Type="http://schemas.openxmlformats.org/officeDocument/2006/relationships/customXml" Target="ink/ink2158.xml"/><Relationship Id="rId4893" Type="http://schemas.openxmlformats.org/officeDocument/2006/relationships/customXml" Target="ink/ink2258.xml"/><Relationship Id="rId5737" Type="http://schemas.openxmlformats.org/officeDocument/2006/relationships/image" Target="media/image2427.emf"/><Relationship Id="rId5944" Type="http://schemas.openxmlformats.org/officeDocument/2006/relationships/customXml" Target="ink/ink2736.xml"/><Relationship Id="rId3288" Type="http://schemas.openxmlformats.org/officeDocument/2006/relationships/customXml" Target="ink/ink1495.xml"/><Relationship Id="rId3495" Type="http://schemas.openxmlformats.org/officeDocument/2006/relationships/image" Target="media/image1529.emf"/><Relationship Id="rId4339" Type="http://schemas.openxmlformats.org/officeDocument/2006/relationships/customXml" Target="ink/ink1996.xml"/><Relationship Id="rId4546" Type="http://schemas.openxmlformats.org/officeDocument/2006/relationships/oleObject" Target="embeddings/oleObject141.bin"/><Relationship Id="rId4753" Type="http://schemas.openxmlformats.org/officeDocument/2006/relationships/customXml" Target="ink/ink2188.xml"/><Relationship Id="rId4960" Type="http://schemas.openxmlformats.org/officeDocument/2006/relationships/image" Target="media/image2195.emf"/><Relationship Id="rId5804" Type="http://schemas.openxmlformats.org/officeDocument/2006/relationships/oleObject" Target="embeddings/oleObject185.bin"/><Relationship Id="rId2097" Type="http://schemas.openxmlformats.org/officeDocument/2006/relationships/customXml" Target="ink/ink920.xml"/><Relationship Id="rId3148" Type="http://schemas.openxmlformats.org/officeDocument/2006/relationships/customXml" Target="ink/ink1425.xml"/><Relationship Id="rId3355" Type="http://schemas.openxmlformats.org/officeDocument/2006/relationships/image" Target="media/image1465.emf"/><Relationship Id="rId3562" Type="http://schemas.openxmlformats.org/officeDocument/2006/relationships/customXml" Target="ink/ink1626.xml"/><Relationship Id="rId4406" Type="http://schemas.openxmlformats.org/officeDocument/2006/relationships/customXml" Target="ink/ink2030.xml"/><Relationship Id="rId4613" Type="http://schemas.openxmlformats.org/officeDocument/2006/relationships/image" Target="media/image2022.emf"/><Relationship Id="rId276" Type="http://schemas.openxmlformats.org/officeDocument/2006/relationships/image" Target="media/image130.emf"/><Relationship Id="rId483" Type="http://schemas.openxmlformats.org/officeDocument/2006/relationships/image" Target="media/image212.emf"/><Relationship Id="rId690" Type="http://schemas.openxmlformats.org/officeDocument/2006/relationships/customXml" Target="ink/ink250.xml"/><Relationship Id="rId2164" Type="http://schemas.openxmlformats.org/officeDocument/2006/relationships/image" Target="media/image70.wmf"/><Relationship Id="rId2371" Type="http://schemas.openxmlformats.org/officeDocument/2006/relationships/customXml" Target="ink/ink1053.xml"/><Relationship Id="rId3008" Type="http://schemas.openxmlformats.org/officeDocument/2006/relationships/customXml" Target="ink/ink1356.xml"/><Relationship Id="rId3215" Type="http://schemas.openxmlformats.org/officeDocument/2006/relationships/image" Target="media/image13950.emf"/><Relationship Id="rId3422" Type="http://schemas.openxmlformats.org/officeDocument/2006/relationships/customXml" Target="ink/ink1560.xml"/><Relationship Id="rId4820" Type="http://schemas.openxmlformats.org/officeDocument/2006/relationships/image" Target="media/image2125.emf"/><Relationship Id="rId343" Type="http://schemas.openxmlformats.org/officeDocument/2006/relationships/oleObject" Target="embeddings/oleObject25.bin"/><Relationship Id="rId550" Type="http://schemas.openxmlformats.org/officeDocument/2006/relationships/customXml" Target="ink/ink183.xml"/><Relationship Id="rId1180" Type="http://schemas.openxmlformats.org/officeDocument/2006/relationships/image" Target="media/image561.emf"/><Relationship Id="rId2024" Type="http://schemas.openxmlformats.org/officeDocument/2006/relationships/customXml" Target="ink/ink885.xml"/><Relationship Id="rId2231" Type="http://schemas.openxmlformats.org/officeDocument/2006/relationships/image" Target="media/image1016.emf"/><Relationship Id="rId5387" Type="http://schemas.openxmlformats.org/officeDocument/2006/relationships/image" Target="media/image2342.emf"/><Relationship Id="rId6438" Type="http://schemas.openxmlformats.org/officeDocument/2006/relationships/image" Target="media/image2766.emf"/><Relationship Id="rId1040" Type="http://schemas.openxmlformats.org/officeDocument/2006/relationships/customXml" Target="ink/ink419.xml"/><Relationship Id="rId4196" Type="http://schemas.openxmlformats.org/officeDocument/2006/relationships/image" Target="media/image1817.emf"/><Relationship Id="rId5247" Type="http://schemas.openxmlformats.org/officeDocument/2006/relationships/image" Target="media/image22860.emf"/><Relationship Id="rId5594" Type="http://schemas.openxmlformats.org/officeDocument/2006/relationships/customXml" Target="ink/ink2578.xml"/><Relationship Id="rId410" Type="http://schemas.openxmlformats.org/officeDocument/2006/relationships/customXml" Target="ink/ink125.xml"/><Relationship Id="rId1997" Type="http://schemas.openxmlformats.org/officeDocument/2006/relationships/customXml" Target="ink/ink872.xml"/><Relationship Id="rId4056" Type="http://schemas.openxmlformats.org/officeDocument/2006/relationships/image" Target="media/image1764.emf"/><Relationship Id="rId5454" Type="http://schemas.openxmlformats.org/officeDocument/2006/relationships/customXml" Target="ink/ink2521.xml"/><Relationship Id="rId5661" Type="http://schemas.openxmlformats.org/officeDocument/2006/relationships/image" Target="media/image23890.emf"/><Relationship Id="rId1857" Type="http://schemas.openxmlformats.org/officeDocument/2006/relationships/customXml" Target="ink/ink804.xml"/><Relationship Id="rId2908" Type="http://schemas.openxmlformats.org/officeDocument/2006/relationships/image" Target="media/image1303.emf"/><Relationship Id="rId4263" Type="http://schemas.openxmlformats.org/officeDocument/2006/relationships/customXml" Target="ink/ink1958.xml"/><Relationship Id="rId4470" Type="http://schemas.openxmlformats.org/officeDocument/2006/relationships/image" Target="media/image1953.emf"/><Relationship Id="rId5107" Type="http://schemas.openxmlformats.org/officeDocument/2006/relationships/image" Target="media/image2243.emf"/><Relationship Id="rId5314" Type="http://schemas.openxmlformats.org/officeDocument/2006/relationships/customXml" Target="ink/ink2452.xml"/><Relationship Id="rId5521" Type="http://schemas.openxmlformats.org/officeDocument/2006/relationships/customXml" Target="ink/ink2547.xml"/><Relationship Id="rId1717" Type="http://schemas.openxmlformats.org/officeDocument/2006/relationships/customXml" Target="ink/ink734.xml"/><Relationship Id="rId1924" Type="http://schemas.openxmlformats.org/officeDocument/2006/relationships/image" Target="media/image895.emf"/><Relationship Id="rId3072" Type="http://schemas.openxmlformats.org/officeDocument/2006/relationships/customXml" Target="ink/ink1387.xml"/><Relationship Id="rId4123" Type="http://schemas.openxmlformats.org/officeDocument/2006/relationships/customXml" Target="ink/ink1894.xml"/><Relationship Id="rId4330" Type="http://schemas.openxmlformats.org/officeDocument/2006/relationships/image" Target="media/image1884.emf"/><Relationship Id="rId3889" Type="http://schemas.openxmlformats.org/officeDocument/2006/relationships/customXml" Target="ink/ink1784.xml"/><Relationship Id="rId6088" Type="http://schemas.openxmlformats.org/officeDocument/2006/relationships/image" Target="media/image2592.emf"/><Relationship Id="rId6295" Type="http://schemas.openxmlformats.org/officeDocument/2006/relationships/image" Target="media/image2695.emf"/><Relationship Id="rId2698" Type="http://schemas.openxmlformats.org/officeDocument/2006/relationships/customXml" Target="ink/ink1210.xml"/><Relationship Id="rId6155" Type="http://schemas.openxmlformats.org/officeDocument/2006/relationships/customXml" Target="ink/ink2842.xml"/><Relationship Id="rId6362" Type="http://schemas.openxmlformats.org/officeDocument/2006/relationships/customXml" Target="ink/ink2936.xml"/><Relationship Id="rId3749" Type="http://schemas.openxmlformats.org/officeDocument/2006/relationships/image" Target="media/image1652.emf"/><Relationship Id="rId3956" Type="http://schemas.openxmlformats.org/officeDocument/2006/relationships/image" Target="media/image1733.emf"/><Relationship Id="rId5171" Type="http://schemas.openxmlformats.org/officeDocument/2006/relationships/image" Target="media/image22640.emf"/><Relationship Id="rId6015" Type="http://schemas.openxmlformats.org/officeDocument/2006/relationships/image" Target="media/image2556.emf"/><Relationship Id="rId6222" Type="http://schemas.openxmlformats.org/officeDocument/2006/relationships/image" Target="media/image2659.emf"/><Relationship Id="rId877" Type="http://schemas.openxmlformats.org/officeDocument/2006/relationships/image" Target="media/image404.emf"/><Relationship Id="rId2558" Type="http://schemas.openxmlformats.org/officeDocument/2006/relationships/image" Target="media/image72.wmf"/><Relationship Id="rId2765" Type="http://schemas.openxmlformats.org/officeDocument/2006/relationships/image" Target="media/image1237.emf"/><Relationship Id="rId2972" Type="http://schemas.openxmlformats.org/officeDocument/2006/relationships/image" Target="media/image1328.emf"/><Relationship Id="rId3609" Type="http://schemas.openxmlformats.org/officeDocument/2006/relationships/customXml" Target="ink/ink1648.xml"/><Relationship Id="rId3816" Type="http://schemas.openxmlformats.org/officeDocument/2006/relationships/customXml" Target="ink/ink1749.xml"/><Relationship Id="rId737" Type="http://schemas.openxmlformats.org/officeDocument/2006/relationships/image" Target="media/image335.emf"/><Relationship Id="rId944" Type="http://schemas.openxmlformats.org/officeDocument/2006/relationships/customXml" Target="ink/ink373.xml"/><Relationship Id="rId1367" Type="http://schemas.openxmlformats.org/officeDocument/2006/relationships/image" Target="media/image54.wmf"/><Relationship Id="rId1574" Type="http://schemas.openxmlformats.org/officeDocument/2006/relationships/image" Target="media/image432.emf"/><Relationship Id="rId1781" Type="http://schemas.openxmlformats.org/officeDocument/2006/relationships/customXml" Target="ink/ink766.xml"/><Relationship Id="rId2418" Type="http://schemas.openxmlformats.org/officeDocument/2006/relationships/image" Target="media/image1094.emf"/><Relationship Id="rId2625" Type="http://schemas.openxmlformats.org/officeDocument/2006/relationships/image" Target="media/image1176.emf"/><Relationship Id="rId2832" Type="http://schemas.openxmlformats.org/officeDocument/2006/relationships/customXml" Target="ink/ink1275.xml"/><Relationship Id="rId5031" Type="http://schemas.openxmlformats.org/officeDocument/2006/relationships/image" Target="media/image2230.emf"/><Relationship Id="rId5988" Type="http://schemas.openxmlformats.org/officeDocument/2006/relationships/customXml" Target="ink/ink2758.xml"/><Relationship Id="rId73" Type="http://schemas.openxmlformats.org/officeDocument/2006/relationships/customXml" Target="ink/ink26.xml"/><Relationship Id="rId804" Type="http://schemas.openxmlformats.org/officeDocument/2006/relationships/customXml" Target="ink/ink306.xml"/><Relationship Id="rId1227" Type="http://schemas.openxmlformats.org/officeDocument/2006/relationships/customXml" Target="ink/ink509.xml"/><Relationship Id="rId1434" Type="http://schemas.openxmlformats.org/officeDocument/2006/relationships/image" Target="media/image674.emf"/><Relationship Id="rId1641" Type="http://schemas.openxmlformats.org/officeDocument/2006/relationships/customXml" Target="ink/ink696.xml"/><Relationship Id="rId4797" Type="http://schemas.openxmlformats.org/officeDocument/2006/relationships/customXml" Target="ink/ink2210.xml"/><Relationship Id="rId5848" Type="http://schemas.openxmlformats.org/officeDocument/2006/relationships/image" Target="media/image2482.emf"/><Relationship Id="rId1501" Type="http://schemas.openxmlformats.org/officeDocument/2006/relationships/customXml" Target="ink/ink627.xml"/><Relationship Id="rId3399" Type="http://schemas.openxmlformats.org/officeDocument/2006/relationships/image" Target="media/image1487.emf"/><Relationship Id="rId4657" Type="http://schemas.openxmlformats.org/officeDocument/2006/relationships/image" Target="media/image2044.emf"/><Relationship Id="rId4864" Type="http://schemas.openxmlformats.org/officeDocument/2006/relationships/image" Target="media/image2147.emf"/><Relationship Id="rId5708" Type="http://schemas.openxmlformats.org/officeDocument/2006/relationships/customXml" Target="ink/ink2635.xml"/><Relationship Id="rId3259" Type="http://schemas.openxmlformats.org/officeDocument/2006/relationships/image" Target="media/image1417.emf"/><Relationship Id="rId3466" Type="http://schemas.openxmlformats.org/officeDocument/2006/relationships/customXml" Target="ink/ink1580.xml"/><Relationship Id="rId4517" Type="http://schemas.openxmlformats.org/officeDocument/2006/relationships/customXml" Target="ink/ink2080.xml"/><Relationship Id="rId5915" Type="http://schemas.openxmlformats.org/officeDocument/2006/relationships/image" Target="media/image2506.emf"/><Relationship Id="rId387" Type="http://schemas.openxmlformats.org/officeDocument/2006/relationships/oleObject" Target="embeddings/oleObject32.bin"/><Relationship Id="rId594" Type="http://schemas.openxmlformats.org/officeDocument/2006/relationships/customXml" Target="ink/ink205.xml"/><Relationship Id="rId2068" Type="http://schemas.openxmlformats.org/officeDocument/2006/relationships/image" Target="media/image617.emf"/><Relationship Id="rId2275" Type="http://schemas.openxmlformats.org/officeDocument/2006/relationships/image" Target="media/image1023.emf"/><Relationship Id="rId3119" Type="http://schemas.openxmlformats.org/officeDocument/2006/relationships/image" Target="media/image1400.emf"/><Relationship Id="rId3326" Type="http://schemas.openxmlformats.org/officeDocument/2006/relationships/customXml" Target="ink/ink1514.xml"/><Relationship Id="rId3673" Type="http://schemas.openxmlformats.org/officeDocument/2006/relationships/customXml" Target="ink/ink1680.xml"/><Relationship Id="rId3880" Type="http://schemas.openxmlformats.org/officeDocument/2006/relationships/image" Target="media/image1712.emf"/><Relationship Id="rId4724" Type="http://schemas.openxmlformats.org/officeDocument/2006/relationships/customXml" Target="ink/ink2175.xml"/><Relationship Id="rId4931" Type="http://schemas.openxmlformats.org/officeDocument/2006/relationships/customXml" Target="ink/ink2276.xml"/><Relationship Id="rId247" Type="http://schemas.openxmlformats.org/officeDocument/2006/relationships/customXml" Target="ink/ink70.xml"/><Relationship Id="rId1084" Type="http://schemas.openxmlformats.org/officeDocument/2006/relationships/image" Target="media/image135.emf"/><Relationship Id="rId2482" Type="http://schemas.openxmlformats.org/officeDocument/2006/relationships/customXml" Target="ink/ink1109.xml"/><Relationship Id="rId3533" Type="http://schemas.openxmlformats.org/officeDocument/2006/relationships/image" Target="media/image1555.emf"/><Relationship Id="rId3740" Type="http://schemas.openxmlformats.org/officeDocument/2006/relationships/customXml" Target="ink/ink1713.xml"/><Relationship Id="rId107" Type="http://schemas.openxmlformats.org/officeDocument/2006/relationships/customXml" Target="ink/ink43.xml"/><Relationship Id="rId454" Type="http://schemas.openxmlformats.org/officeDocument/2006/relationships/customXml" Target="ink/ink137.xml"/><Relationship Id="rId661" Type="http://schemas.openxmlformats.org/officeDocument/2006/relationships/image" Target="media/image297.emf"/><Relationship Id="rId1291" Type="http://schemas.openxmlformats.org/officeDocument/2006/relationships/customXml" Target="ink/ink540.xml"/><Relationship Id="rId2135" Type="http://schemas.openxmlformats.org/officeDocument/2006/relationships/image" Target="media/image991.emf"/><Relationship Id="rId2342" Type="http://schemas.openxmlformats.org/officeDocument/2006/relationships/image" Target="media/image1056.emf"/><Relationship Id="rId3600" Type="http://schemas.openxmlformats.org/officeDocument/2006/relationships/image" Target="media/image1549.emf"/><Relationship Id="rId5498" Type="http://schemas.openxmlformats.org/officeDocument/2006/relationships/oleObject" Target="embeddings/oleObject169.bin"/><Relationship Id="rId314" Type="http://schemas.openxmlformats.org/officeDocument/2006/relationships/customXml" Target="ink/ink96.xml"/><Relationship Id="rId521" Type="http://schemas.openxmlformats.org/officeDocument/2006/relationships/image" Target="media/image228.emf"/><Relationship Id="rId1151" Type="http://schemas.openxmlformats.org/officeDocument/2006/relationships/customXml" Target="ink/ink473.xml"/><Relationship Id="rId2202" Type="http://schemas.openxmlformats.org/officeDocument/2006/relationships/customXml" Target="ink/ink968.xml"/><Relationship Id="rId5358" Type="http://schemas.openxmlformats.org/officeDocument/2006/relationships/customXml" Target="ink/ink2473.xml"/><Relationship Id="rId5565" Type="http://schemas.openxmlformats.org/officeDocument/2006/relationships/image" Target="media/image23410.emf"/><Relationship Id="rId5772" Type="http://schemas.openxmlformats.org/officeDocument/2006/relationships/customXml" Target="ink/ink2667.xml"/><Relationship Id="rId6409" Type="http://schemas.openxmlformats.org/officeDocument/2006/relationships/image" Target="media/image182.wmf"/><Relationship Id="rId1011" Type="http://schemas.openxmlformats.org/officeDocument/2006/relationships/image" Target="media/image490.emf"/><Relationship Id="rId1968" Type="http://schemas.openxmlformats.org/officeDocument/2006/relationships/image" Target="media/image927.emf"/><Relationship Id="rId4167" Type="http://schemas.openxmlformats.org/officeDocument/2006/relationships/image" Target="media/image109.wmf"/><Relationship Id="rId4374" Type="http://schemas.openxmlformats.org/officeDocument/2006/relationships/image" Target="media/image1906.emf"/><Relationship Id="rId4581" Type="http://schemas.openxmlformats.org/officeDocument/2006/relationships/image" Target="media/image2006.emf"/><Relationship Id="rId5218" Type="http://schemas.openxmlformats.org/officeDocument/2006/relationships/customXml" Target="ink/ink2405.xml"/><Relationship Id="rId5425" Type="http://schemas.openxmlformats.org/officeDocument/2006/relationships/image" Target="media/image2361.emf"/><Relationship Id="rId5632" Type="http://schemas.openxmlformats.org/officeDocument/2006/relationships/customXml" Target="ink/ink2597.xml"/><Relationship Id="rId3183" Type="http://schemas.openxmlformats.org/officeDocument/2006/relationships/image" Target="media/image13790.emf"/><Relationship Id="rId3390" Type="http://schemas.openxmlformats.org/officeDocument/2006/relationships/customXml" Target="ink/ink1546.xml"/><Relationship Id="rId4027" Type="http://schemas.openxmlformats.org/officeDocument/2006/relationships/customXml" Target="ink/ink1846.xml"/><Relationship Id="rId4234" Type="http://schemas.openxmlformats.org/officeDocument/2006/relationships/image" Target="media/image1836.emf"/><Relationship Id="rId4441" Type="http://schemas.openxmlformats.org/officeDocument/2006/relationships/customXml" Target="ink/ink2048.xml"/><Relationship Id="rId1828" Type="http://schemas.openxmlformats.org/officeDocument/2006/relationships/image" Target="media/image847.emf"/><Relationship Id="rId3043" Type="http://schemas.openxmlformats.org/officeDocument/2006/relationships/image" Target="media/image1362.emf"/><Relationship Id="rId3250" Type="http://schemas.openxmlformats.org/officeDocument/2006/relationships/customXml" Target="ink/ink1476.xml"/><Relationship Id="rId6199" Type="http://schemas.openxmlformats.org/officeDocument/2006/relationships/customXml" Target="ink/ink2864.xml"/><Relationship Id="rId171" Type="http://schemas.openxmlformats.org/officeDocument/2006/relationships/image" Target="media/image12.wmf"/><Relationship Id="rId4301" Type="http://schemas.openxmlformats.org/officeDocument/2006/relationships/customXml" Target="ink/ink1977.xml"/><Relationship Id="rId6059" Type="http://schemas.openxmlformats.org/officeDocument/2006/relationships/image" Target="media/image2578.emf"/><Relationship Id="rId6266" Type="http://schemas.openxmlformats.org/officeDocument/2006/relationships/customXml" Target="ink/ink2893.xml"/><Relationship Id="rId3110" Type="http://schemas.openxmlformats.org/officeDocument/2006/relationships/customXml" Target="ink/ink1406.xml"/><Relationship Id="rId6473" Type="http://schemas.openxmlformats.org/officeDocument/2006/relationships/image" Target="media/image189.wmf"/><Relationship Id="rId988" Type="http://schemas.openxmlformats.org/officeDocument/2006/relationships/customXml" Target="ink/ink395.xml"/><Relationship Id="rId2669" Type="http://schemas.openxmlformats.org/officeDocument/2006/relationships/image" Target="media/image1194.emf"/><Relationship Id="rId2876" Type="http://schemas.openxmlformats.org/officeDocument/2006/relationships/image" Target="media/image1287.emf"/><Relationship Id="rId3927" Type="http://schemas.openxmlformats.org/officeDocument/2006/relationships/customXml" Target="ink/ink1803.xml"/><Relationship Id="rId5075" Type="http://schemas.openxmlformats.org/officeDocument/2006/relationships/image" Target="media/image2201.emf"/><Relationship Id="rId5282" Type="http://schemas.openxmlformats.org/officeDocument/2006/relationships/customXml" Target="ink/ink2436.xml"/><Relationship Id="rId6126" Type="http://schemas.openxmlformats.org/officeDocument/2006/relationships/image" Target="media/image2611.emf"/><Relationship Id="rId6333" Type="http://schemas.openxmlformats.org/officeDocument/2006/relationships/image" Target="media/image2714.emf"/><Relationship Id="rId848" Type="http://schemas.openxmlformats.org/officeDocument/2006/relationships/image" Target="media/image390.emf"/><Relationship Id="rId1478" Type="http://schemas.openxmlformats.org/officeDocument/2006/relationships/image" Target="media/image690.emf"/><Relationship Id="rId1685" Type="http://schemas.openxmlformats.org/officeDocument/2006/relationships/customXml" Target="ink/ink718.xml"/><Relationship Id="rId1892" Type="http://schemas.openxmlformats.org/officeDocument/2006/relationships/image" Target="media/image879.emf"/><Relationship Id="rId2529" Type="http://schemas.openxmlformats.org/officeDocument/2006/relationships/image" Target="media/image1148.emf"/><Relationship Id="rId2736" Type="http://schemas.openxmlformats.org/officeDocument/2006/relationships/customXml" Target="ink/ink1229.xml"/><Relationship Id="rId4091" Type="http://schemas.openxmlformats.org/officeDocument/2006/relationships/customXml" Target="ink/ink1878.xml"/><Relationship Id="rId5142" Type="http://schemas.openxmlformats.org/officeDocument/2006/relationships/customXml" Target="ink/ink2369.xml"/><Relationship Id="rId6400" Type="http://schemas.openxmlformats.org/officeDocument/2006/relationships/image" Target="media/image2747.emf"/><Relationship Id="rId708" Type="http://schemas.openxmlformats.org/officeDocument/2006/relationships/image" Target="media/image38.wmf"/><Relationship Id="rId915" Type="http://schemas.openxmlformats.org/officeDocument/2006/relationships/image" Target="media/image422.emf"/><Relationship Id="rId1338" Type="http://schemas.openxmlformats.org/officeDocument/2006/relationships/image" Target="media/image633.emf"/><Relationship Id="rId1545" Type="http://schemas.openxmlformats.org/officeDocument/2006/relationships/customXml" Target="ink/ink649.xml"/><Relationship Id="rId2943" Type="http://schemas.openxmlformats.org/officeDocument/2006/relationships/customXml" Target="ink/ink1330.xml"/><Relationship Id="rId5002" Type="http://schemas.openxmlformats.org/officeDocument/2006/relationships/customXml" Target="ink/ink2303.xml"/><Relationship Id="rId1405" Type="http://schemas.openxmlformats.org/officeDocument/2006/relationships/customXml" Target="ink/ink579.xml"/><Relationship Id="rId1752" Type="http://schemas.openxmlformats.org/officeDocument/2006/relationships/image" Target="media/image809.emf"/><Relationship Id="rId2803" Type="http://schemas.openxmlformats.org/officeDocument/2006/relationships/image" Target="media/image1256.emf"/><Relationship Id="rId5959" Type="http://schemas.openxmlformats.org/officeDocument/2006/relationships/image" Target="media/image2528.emf"/><Relationship Id="rId44" Type="http://schemas.openxmlformats.org/officeDocument/2006/relationships/image" Target="media/image15.emf"/><Relationship Id="rId1612" Type="http://schemas.openxmlformats.org/officeDocument/2006/relationships/image" Target="media/image744.emf"/><Relationship Id="rId4768" Type="http://schemas.openxmlformats.org/officeDocument/2006/relationships/image" Target="media/image2099.emf"/><Relationship Id="rId4975" Type="http://schemas.openxmlformats.org/officeDocument/2006/relationships/customXml" Target="ink/ink2293.xml"/><Relationship Id="rId5819" Type="http://schemas.openxmlformats.org/officeDocument/2006/relationships/customXml" Target="ink/ink2686.xml"/><Relationship Id="rId6190" Type="http://schemas.openxmlformats.org/officeDocument/2006/relationships/image" Target="media/image2643.emf"/><Relationship Id="rId498" Type="http://schemas.openxmlformats.org/officeDocument/2006/relationships/customXml" Target="ink/ink159.xml"/><Relationship Id="rId2179" Type="http://schemas.openxmlformats.org/officeDocument/2006/relationships/image" Target="media/image940.emf"/><Relationship Id="rId3577" Type="http://schemas.openxmlformats.org/officeDocument/2006/relationships/customXml" Target="ink/ink1632.xml"/><Relationship Id="rId3784" Type="http://schemas.openxmlformats.org/officeDocument/2006/relationships/customXml" Target="ink/ink1733.xml"/><Relationship Id="rId3991" Type="http://schemas.openxmlformats.org/officeDocument/2006/relationships/image" Target="media/image101.wmf"/><Relationship Id="rId4628" Type="http://schemas.openxmlformats.org/officeDocument/2006/relationships/customXml" Target="ink/ink2131.xml"/><Relationship Id="rId4835" Type="http://schemas.openxmlformats.org/officeDocument/2006/relationships/customXml" Target="ink/ink2229.xml"/><Relationship Id="rId2386" Type="http://schemas.openxmlformats.org/officeDocument/2006/relationships/image" Target="media/image1078.emf"/><Relationship Id="rId2593" Type="http://schemas.openxmlformats.org/officeDocument/2006/relationships/image" Target="media/image1160.emf"/><Relationship Id="rId3437" Type="http://schemas.openxmlformats.org/officeDocument/2006/relationships/image" Target="media/image1504.emf"/><Relationship Id="rId3644" Type="http://schemas.openxmlformats.org/officeDocument/2006/relationships/image" Target="media/image1601.emf"/><Relationship Id="rId3851" Type="http://schemas.openxmlformats.org/officeDocument/2006/relationships/customXml" Target="ink/ink1765.xml"/><Relationship Id="rId4902" Type="http://schemas.openxmlformats.org/officeDocument/2006/relationships/image" Target="media/image2166.emf"/><Relationship Id="rId6050" Type="http://schemas.openxmlformats.org/officeDocument/2006/relationships/customXml" Target="ink/ink2789.xml"/><Relationship Id="rId358" Type="http://schemas.openxmlformats.org/officeDocument/2006/relationships/customXml" Target="ink/ink112.xml"/><Relationship Id="rId565" Type="http://schemas.openxmlformats.org/officeDocument/2006/relationships/image" Target="media/image250.emf"/><Relationship Id="rId772" Type="http://schemas.openxmlformats.org/officeDocument/2006/relationships/customXml" Target="ink/ink290.xml"/><Relationship Id="rId1195" Type="http://schemas.openxmlformats.org/officeDocument/2006/relationships/customXml" Target="ink/ink495.xml"/><Relationship Id="rId2039" Type="http://schemas.openxmlformats.org/officeDocument/2006/relationships/image" Target="media/image103.emf"/><Relationship Id="rId2246" Type="http://schemas.openxmlformats.org/officeDocument/2006/relationships/customXml" Target="ink/ink990.xml"/><Relationship Id="rId2453" Type="http://schemas.openxmlformats.org/officeDocument/2006/relationships/image" Target="media/image1110.emf"/><Relationship Id="rId2660" Type="http://schemas.openxmlformats.org/officeDocument/2006/relationships/customXml" Target="ink/ink1193.xml"/><Relationship Id="rId3504" Type="http://schemas.openxmlformats.org/officeDocument/2006/relationships/customXml" Target="ink/ink1597.xml"/><Relationship Id="rId3711" Type="http://schemas.openxmlformats.org/officeDocument/2006/relationships/image" Target="media/image1633.emf"/><Relationship Id="rId425" Type="http://schemas.openxmlformats.org/officeDocument/2006/relationships/oleObject" Target="embeddings/oleObject37.bin"/><Relationship Id="rId632" Type="http://schemas.openxmlformats.org/officeDocument/2006/relationships/customXml" Target="ink/ink224.xml"/><Relationship Id="rId1055" Type="http://schemas.openxmlformats.org/officeDocument/2006/relationships/image" Target="media/image507.emf"/><Relationship Id="rId1262" Type="http://schemas.openxmlformats.org/officeDocument/2006/relationships/image" Target="media/image595.emf"/><Relationship Id="rId2106" Type="http://schemas.openxmlformats.org/officeDocument/2006/relationships/customXml" Target="ink/ink924.xml"/><Relationship Id="rId2313" Type="http://schemas.openxmlformats.org/officeDocument/2006/relationships/image" Target="media/image1042.emf"/><Relationship Id="rId2520" Type="http://schemas.openxmlformats.org/officeDocument/2006/relationships/customXml" Target="ink/ink1128.xml"/><Relationship Id="rId5469" Type="http://schemas.openxmlformats.org/officeDocument/2006/relationships/image" Target="media/image2383.emf"/><Relationship Id="rId5676" Type="http://schemas.openxmlformats.org/officeDocument/2006/relationships/customXml" Target="ink/ink2619.xml"/><Relationship Id="rId1122" Type="http://schemas.openxmlformats.org/officeDocument/2006/relationships/image" Target="media/image532.emf"/><Relationship Id="rId4278" Type="http://schemas.openxmlformats.org/officeDocument/2006/relationships/image" Target="media/image1858.emf"/><Relationship Id="rId4485" Type="http://schemas.openxmlformats.org/officeDocument/2006/relationships/customXml" Target="ink/ink2067.xml"/><Relationship Id="rId5329" Type="http://schemas.openxmlformats.org/officeDocument/2006/relationships/image" Target="media/image2313.emf"/><Relationship Id="rId5536" Type="http://schemas.openxmlformats.org/officeDocument/2006/relationships/image" Target="media/image152.wmf"/><Relationship Id="rId5883" Type="http://schemas.openxmlformats.org/officeDocument/2006/relationships/image" Target="media/image24280.emf"/><Relationship Id="rId3087" Type="http://schemas.openxmlformats.org/officeDocument/2006/relationships/image" Target="media/image1384.emf"/><Relationship Id="rId3294" Type="http://schemas.openxmlformats.org/officeDocument/2006/relationships/customXml" Target="ink/ink1498.xml"/><Relationship Id="rId4138" Type="http://schemas.openxmlformats.org/officeDocument/2006/relationships/image" Target="media/image17890.emf"/><Relationship Id="rId4345" Type="http://schemas.openxmlformats.org/officeDocument/2006/relationships/customXml" Target="ink/ink1999.xml"/><Relationship Id="rId4692" Type="http://schemas.openxmlformats.org/officeDocument/2006/relationships/customXml" Target="ink/ink2161.xml"/><Relationship Id="rId5743" Type="http://schemas.openxmlformats.org/officeDocument/2006/relationships/image" Target="media/image2430.emf"/><Relationship Id="rId5950" Type="http://schemas.openxmlformats.org/officeDocument/2006/relationships/customXml" Target="ink/ink2739.xml"/><Relationship Id="rId1939" Type="http://schemas.openxmlformats.org/officeDocument/2006/relationships/customXml" Target="ink/ink845.xml"/><Relationship Id="rId4552" Type="http://schemas.openxmlformats.org/officeDocument/2006/relationships/customXml" Target="ink/ink2094.xml"/><Relationship Id="rId5603" Type="http://schemas.openxmlformats.org/officeDocument/2006/relationships/image" Target="media/image23600.emf"/><Relationship Id="rId5810" Type="http://schemas.openxmlformats.org/officeDocument/2006/relationships/image" Target="media/image2463.emf"/><Relationship Id="rId3154" Type="http://schemas.openxmlformats.org/officeDocument/2006/relationships/customXml" Target="ink/ink1428.xml"/><Relationship Id="rId3361" Type="http://schemas.openxmlformats.org/officeDocument/2006/relationships/image" Target="media/image1468.emf"/><Relationship Id="rId4205" Type="http://schemas.openxmlformats.org/officeDocument/2006/relationships/customXml" Target="ink/ink1929.xml"/><Relationship Id="rId4412" Type="http://schemas.openxmlformats.org/officeDocument/2006/relationships/image" Target="media/image1924.emf"/><Relationship Id="rId282" Type="http://schemas.openxmlformats.org/officeDocument/2006/relationships/image" Target="media/image133.emf"/><Relationship Id="rId2170" Type="http://schemas.openxmlformats.org/officeDocument/2006/relationships/customXml" Target="ink/ink952.xml"/><Relationship Id="rId3014" Type="http://schemas.openxmlformats.org/officeDocument/2006/relationships/customXml" Target="ink/ink1359.xml"/><Relationship Id="rId3221" Type="http://schemas.openxmlformats.org/officeDocument/2006/relationships/image" Target="media/image13980.emf"/><Relationship Id="rId6377" Type="http://schemas.openxmlformats.org/officeDocument/2006/relationships/image" Target="media/image2736.emf"/><Relationship Id="rId8" Type="http://schemas.openxmlformats.org/officeDocument/2006/relationships/endnotes" Target="endnotes.xml"/><Relationship Id="rId2030" Type="http://schemas.openxmlformats.org/officeDocument/2006/relationships/customXml" Target="ink/ink888.xml"/><Relationship Id="rId2987" Type="http://schemas.openxmlformats.org/officeDocument/2006/relationships/customXml" Target="ink/ink1345.xml"/><Relationship Id="rId5186" Type="http://schemas.openxmlformats.org/officeDocument/2006/relationships/customXml" Target="ink/ink2391.xml"/><Relationship Id="rId5393" Type="http://schemas.openxmlformats.org/officeDocument/2006/relationships/image" Target="media/image2345.emf"/><Relationship Id="rId6237" Type="http://schemas.openxmlformats.org/officeDocument/2006/relationships/image" Target="media/image2666.emf"/><Relationship Id="rId6444" Type="http://schemas.openxmlformats.org/officeDocument/2006/relationships/image" Target="media/image184.wmf"/><Relationship Id="rId959" Type="http://schemas.openxmlformats.org/officeDocument/2006/relationships/image" Target="media/image464.emf"/><Relationship Id="rId1589" Type="http://schemas.openxmlformats.org/officeDocument/2006/relationships/customXml" Target="ink/ink671.xml"/><Relationship Id="rId5046" Type="http://schemas.openxmlformats.org/officeDocument/2006/relationships/customXml" Target="ink/ink2324.xml"/><Relationship Id="rId5253" Type="http://schemas.openxmlformats.org/officeDocument/2006/relationships/image" Target="media/image22890.emf"/><Relationship Id="rId5460" Type="http://schemas.openxmlformats.org/officeDocument/2006/relationships/customXml" Target="ink/ink2524.xml"/><Relationship Id="rId6304" Type="http://schemas.openxmlformats.org/officeDocument/2006/relationships/customXml" Target="ink/ink2911.xml"/><Relationship Id="rId1449" Type="http://schemas.openxmlformats.org/officeDocument/2006/relationships/customXml" Target="ink/ink601.xml"/><Relationship Id="rId1796" Type="http://schemas.openxmlformats.org/officeDocument/2006/relationships/image" Target="media/image831.emf"/><Relationship Id="rId2847" Type="http://schemas.openxmlformats.org/officeDocument/2006/relationships/image" Target="media/image1278.emf"/><Relationship Id="rId4062" Type="http://schemas.openxmlformats.org/officeDocument/2006/relationships/image" Target="media/image1767.emf"/><Relationship Id="rId5113" Type="http://schemas.openxmlformats.org/officeDocument/2006/relationships/image" Target="media/image29010.emf"/><Relationship Id="rId88" Type="http://schemas.openxmlformats.org/officeDocument/2006/relationships/image" Target="media/image28.emf"/><Relationship Id="rId819" Type="http://schemas.openxmlformats.org/officeDocument/2006/relationships/image" Target="media/image376.emf"/><Relationship Id="rId1656" Type="http://schemas.openxmlformats.org/officeDocument/2006/relationships/image" Target="media/image765.emf"/><Relationship Id="rId1863" Type="http://schemas.openxmlformats.org/officeDocument/2006/relationships/customXml" Target="ink/ink807.xml"/><Relationship Id="rId2707" Type="http://schemas.openxmlformats.org/officeDocument/2006/relationships/image" Target="media/image1211.emf"/><Relationship Id="rId2914" Type="http://schemas.openxmlformats.org/officeDocument/2006/relationships/image" Target="media/image1306.emf"/><Relationship Id="rId5320" Type="http://schemas.openxmlformats.org/officeDocument/2006/relationships/customXml" Target="ink/ink2455.xml"/><Relationship Id="rId1309" Type="http://schemas.openxmlformats.org/officeDocument/2006/relationships/image" Target="media/image53.wmf"/><Relationship Id="rId1516" Type="http://schemas.openxmlformats.org/officeDocument/2006/relationships/image" Target="media/image425.emf"/><Relationship Id="rId1723" Type="http://schemas.openxmlformats.org/officeDocument/2006/relationships/customXml" Target="ink/ink737.xml"/><Relationship Id="rId1930" Type="http://schemas.openxmlformats.org/officeDocument/2006/relationships/image" Target="media/image898.emf"/><Relationship Id="rId4879" Type="http://schemas.openxmlformats.org/officeDocument/2006/relationships/customXml" Target="ink/ink2251.xml"/><Relationship Id="rId15" Type="http://schemas.openxmlformats.org/officeDocument/2006/relationships/image" Target="media/image3.wmf"/><Relationship Id="rId3688" Type="http://schemas.openxmlformats.org/officeDocument/2006/relationships/image" Target="media/image1626.emf"/><Relationship Id="rId3895" Type="http://schemas.openxmlformats.org/officeDocument/2006/relationships/customXml" Target="ink/ink1787.xml"/><Relationship Id="rId4739" Type="http://schemas.openxmlformats.org/officeDocument/2006/relationships/image" Target="media/image2085.emf"/><Relationship Id="rId4946" Type="http://schemas.openxmlformats.org/officeDocument/2006/relationships/image" Target="media/image2188.emf"/><Relationship Id="rId6094" Type="http://schemas.openxmlformats.org/officeDocument/2006/relationships/image" Target="media/image2595.emf"/><Relationship Id="rId2497" Type="http://schemas.openxmlformats.org/officeDocument/2006/relationships/image" Target="media/image1132.emf"/><Relationship Id="rId3548" Type="http://schemas.openxmlformats.org/officeDocument/2006/relationships/customXml" Target="ink/ink1619.xml"/><Relationship Id="rId3755" Type="http://schemas.openxmlformats.org/officeDocument/2006/relationships/image" Target="media/image1655.emf"/><Relationship Id="rId4806" Type="http://schemas.openxmlformats.org/officeDocument/2006/relationships/image" Target="media/image2118.emf"/><Relationship Id="rId6161" Type="http://schemas.openxmlformats.org/officeDocument/2006/relationships/customXml" Target="ink/ink2845.xml"/><Relationship Id="rId469" Type="http://schemas.openxmlformats.org/officeDocument/2006/relationships/image" Target="media/image205.emf"/><Relationship Id="rId676" Type="http://schemas.openxmlformats.org/officeDocument/2006/relationships/customXml" Target="ink/ink243.xml"/><Relationship Id="rId883" Type="http://schemas.openxmlformats.org/officeDocument/2006/relationships/image" Target="media/image407.emf"/><Relationship Id="rId1099" Type="http://schemas.openxmlformats.org/officeDocument/2006/relationships/customXml" Target="ink/ink448.xml"/><Relationship Id="rId2357" Type="http://schemas.openxmlformats.org/officeDocument/2006/relationships/customXml" Target="ink/ink1046.xml"/><Relationship Id="rId2564" Type="http://schemas.openxmlformats.org/officeDocument/2006/relationships/image" Target="media/image75.wmf"/><Relationship Id="rId3408" Type="http://schemas.openxmlformats.org/officeDocument/2006/relationships/customXml" Target="ink/ink1553.xml"/><Relationship Id="rId3615" Type="http://schemas.openxmlformats.org/officeDocument/2006/relationships/customXml" Target="ink/ink1651.xml"/><Relationship Id="rId3962" Type="http://schemas.openxmlformats.org/officeDocument/2006/relationships/image" Target="media/image1736.emf"/><Relationship Id="rId6021" Type="http://schemas.openxmlformats.org/officeDocument/2006/relationships/image" Target="media/image2559.emf"/><Relationship Id="rId329" Type="http://schemas.openxmlformats.org/officeDocument/2006/relationships/image" Target="media/image156.emf"/><Relationship Id="rId536" Type="http://schemas.openxmlformats.org/officeDocument/2006/relationships/customXml" Target="ink/ink176.xml"/><Relationship Id="rId1166" Type="http://schemas.openxmlformats.org/officeDocument/2006/relationships/image" Target="media/image554.emf"/><Relationship Id="rId1373" Type="http://schemas.openxmlformats.org/officeDocument/2006/relationships/image" Target="media/image57.wmf"/><Relationship Id="rId2217" Type="http://schemas.openxmlformats.org/officeDocument/2006/relationships/image" Target="media/image1009.emf"/><Relationship Id="rId2771" Type="http://schemas.openxmlformats.org/officeDocument/2006/relationships/image" Target="media/image1240.emf"/><Relationship Id="rId3822" Type="http://schemas.openxmlformats.org/officeDocument/2006/relationships/customXml" Target="ink/ink1752.xml"/><Relationship Id="rId743" Type="http://schemas.openxmlformats.org/officeDocument/2006/relationships/image" Target="media/image338.emf"/><Relationship Id="rId950" Type="http://schemas.openxmlformats.org/officeDocument/2006/relationships/customXml" Target="ink/ink376.xml"/><Relationship Id="rId1026" Type="http://schemas.openxmlformats.org/officeDocument/2006/relationships/customXml" Target="ink/ink412.xml"/><Relationship Id="rId1580" Type="http://schemas.openxmlformats.org/officeDocument/2006/relationships/image" Target="media/image435.emf"/><Relationship Id="rId2424" Type="http://schemas.openxmlformats.org/officeDocument/2006/relationships/customXml" Target="ink/ink1080.xml"/><Relationship Id="rId2631" Type="http://schemas.openxmlformats.org/officeDocument/2006/relationships/image" Target="media/image1179.emf"/><Relationship Id="rId4389" Type="http://schemas.openxmlformats.org/officeDocument/2006/relationships/image" Target="media/image1913.emf"/><Relationship Id="rId5787" Type="http://schemas.openxmlformats.org/officeDocument/2006/relationships/image" Target="media/image156.wmf"/><Relationship Id="rId5994" Type="http://schemas.openxmlformats.org/officeDocument/2006/relationships/customXml" Target="ink/ink2761.xml"/><Relationship Id="rId603" Type="http://schemas.openxmlformats.org/officeDocument/2006/relationships/image" Target="media/image269.emf"/><Relationship Id="rId810" Type="http://schemas.openxmlformats.org/officeDocument/2006/relationships/customXml" Target="ink/ink309.xml"/><Relationship Id="rId1233" Type="http://schemas.openxmlformats.org/officeDocument/2006/relationships/customXml" Target="ink/ink512.xml"/><Relationship Id="rId1440" Type="http://schemas.openxmlformats.org/officeDocument/2006/relationships/image" Target="media/image677.emf"/><Relationship Id="rId4596" Type="http://schemas.openxmlformats.org/officeDocument/2006/relationships/customXml" Target="ink/ink2115.xml"/><Relationship Id="rId5647" Type="http://schemas.openxmlformats.org/officeDocument/2006/relationships/image" Target="media/image23820.emf"/><Relationship Id="rId5854" Type="http://schemas.openxmlformats.org/officeDocument/2006/relationships/image" Target="media/image2485.emf"/><Relationship Id="rId1300" Type="http://schemas.openxmlformats.org/officeDocument/2006/relationships/oleObject" Target="embeddings/oleObject59.bin"/><Relationship Id="rId3198" Type="http://schemas.openxmlformats.org/officeDocument/2006/relationships/customXml" Target="ink/ink1450.xml"/><Relationship Id="rId4249" Type="http://schemas.openxmlformats.org/officeDocument/2006/relationships/customXml" Target="ink/ink1951.xml"/><Relationship Id="rId4456" Type="http://schemas.openxmlformats.org/officeDocument/2006/relationships/image" Target="media/image1946.emf"/><Relationship Id="rId4663" Type="http://schemas.openxmlformats.org/officeDocument/2006/relationships/image" Target="media/image2047.emf"/><Relationship Id="rId4870" Type="http://schemas.openxmlformats.org/officeDocument/2006/relationships/image" Target="media/image2150.emf"/><Relationship Id="rId5507" Type="http://schemas.openxmlformats.org/officeDocument/2006/relationships/image" Target="media/image150.wmf"/><Relationship Id="rId5714" Type="http://schemas.openxmlformats.org/officeDocument/2006/relationships/customXml" Target="ink/ink2638.xml"/><Relationship Id="rId5921" Type="http://schemas.openxmlformats.org/officeDocument/2006/relationships/image" Target="media/image2509.emf"/><Relationship Id="rId3058" Type="http://schemas.openxmlformats.org/officeDocument/2006/relationships/customXml" Target="ink/ink1380.xml"/><Relationship Id="rId3265" Type="http://schemas.openxmlformats.org/officeDocument/2006/relationships/image" Target="media/image1420.emf"/><Relationship Id="rId3472" Type="http://schemas.openxmlformats.org/officeDocument/2006/relationships/customXml" Target="ink/ink1583.xml"/><Relationship Id="rId4109" Type="http://schemas.openxmlformats.org/officeDocument/2006/relationships/customXml" Target="ink/ink1887.xml"/><Relationship Id="rId4316" Type="http://schemas.openxmlformats.org/officeDocument/2006/relationships/image" Target="media/image1877.emf"/><Relationship Id="rId4523" Type="http://schemas.openxmlformats.org/officeDocument/2006/relationships/customXml" Target="ink/ink2083.xml"/><Relationship Id="rId4730" Type="http://schemas.openxmlformats.org/officeDocument/2006/relationships/customXml" Target="ink/ink2178.xml"/><Relationship Id="rId186" Type="http://schemas.openxmlformats.org/officeDocument/2006/relationships/oleObject" Target="embeddings/oleObject19.bin"/><Relationship Id="rId393" Type="http://schemas.openxmlformats.org/officeDocument/2006/relationships/image" Target="media/image63.emf"/><Relationship Id="rId2074" Type="http://schemas.openxmlformats.org/officeDocument/2006/relationships/oleObject" Target="embeddings/oleObject82.bin"/><Relationship Id="rId2281" Type="http://schemas.openxmlformats.org/officeDocument/2006/relationships/image" Target="media/image1026.emf"/><Relationship Id="rId3125" Type="http://schemas.openxmlformats.org/officeDocument/2006/relationships/image" Target="media/image1403.emf"/><Relationship Id="rId3332" Type="http://schemas.openxmlformats.org/officeDocument/2006/relationships/customXml" Target="ink/ink1517.xml"/><Relationship Id="rId6488" Type="http://schemas.openxmlformats.org/officeDocument/2006/relationships/oleObject" Target="embeddings/oleObject227.bin"/><Relationship Id="rId253" Type="http://schemas.openxmlformats.org/officeDocument/2006/relationships/customXml" Target="ink/ink73.xml"/><Relationship Id="rId460" Type="http://schemas.openxmlformats.org/officeDocument/2006/relationships/customXml" Target="ink/ink140.xml"/><Relationship Id="rId1090" Type="http://schemas.openxmlformats.org/officeDocument/2006/relationships/image" Target="media/image516.emf"/><Relationship Id="rId2141" Type="http://schemas.openxmlformats.org/officeDocument/2006/relationships/image" Target="media/image994.emf"/><Relationship Id="rId5297" Type="http://schemas.openxmlformats.org/officeDocument/2006/relationships/image" Target="media/image22980.emf"/><Relationship Id="rId6348" Type="http://schemas.openxmlformats.org/officeDocument/2006/relationships/customXml" Target="ink/ink2929.xml"/><Relationship Id="rId113" Type="http://schemas.openxmlformats.org/officeDocument/2006/relationships/customXml" Target="ink/ink46.xml"/><Relationship Id="rId320" Type="http://schemas.openxmlformats.org/officeDocument/2006/relationships/customXml" Target="ink/ink99.xml"/><Relationship Id="rId2001" Type="http://schemas.openxmlformats.org/officeDocument/2006/relationships/customXml" Target="ink/ink874.xml"/><Relationship Id="rId5157" Type="http://schemas.openxmlformats.org/officeDocument/2006/relationships/image" Target="media/image2263.emf"/><Relationship Id="rId6208" Type="http://schemas.openxmlformats.org/officeDocument/2006/relationships/oleObject" Target="embeddings/oleObject204.bin"/><Relationship Id="rId2958" Type="http://schemas.openxmlformats.org/officeDocument/2006/relationships/oleObject" Target="embeddings/oleObject104.bin"/><Relationship Id="rId5017" Type="http://schemas.openxmlformats.org/officeDocument/2006/relationships/image" Target="media/image2223.emf"/><Relationship Id="rId5364" Type="http://schemas.openxmlformats.org/officeDocument/2006/relationships/customXml" Target="ink/ink2476.xml"/><Relationship Id="rId5571" Type="http://schemas.openxmlformats.org/officeDocument/2006/relationships/image" Target="media/image23440.emf"/><Relationship Id="rId6415" Type="http://schemas.openxmlformats.org/officeDocument/2006/relationships/customXml" Target="ink/ink2961.xml"/><Relationship Id="rId1767" Type="http://schemas.openxmlformats.org/officeDocument/2006/relationships/customXml" Target="ink/ink759.xml"/><Relationship Id="rId1974" Type="http://schemas.openxmlformats.org/officeDocument/2006/relationships/image" Target="media/image930.emf"/><Relationship Id="rId2818" Type="http://schemas.openxmlformats.org/officeDocument/2006/relationships/customXml" Target="ink/ink1268.xml"/><Relationship Id="rId4173" Type="http://schemas.openxmlformats.org/officeDocument/2006/relationships/customXml" Target="ink/ink1913.xml"/><Relationship Id="rId4380" Type="http://schemas.openxmlformats.org/officeDocument/2006/relationships/image" Target="media/image1909.emf"/><Relationship Id="rId5224" Type="http://schemas.openxmlformats.org/officeDocument/2006/relationships/customXml" Target="ink/ink2408.xml"/><Relationship Id="rId5431" Type="http://schemas.openxmlformats.org/officeDocument/2006/relationships/image" Target="media/image2364.emf"/><Relationship Id="rId59" Type="http://schemas.openxmlformats.org/officeDocument/2006/relationships/customXml" Target="ink/ink19.xml"/><Relationship Id="rId1627" Type="http://schemas.openxmlformats.org/officeDocument/2006/relationships/customXml" Target="ink/ink689.xml"/><Relationship Id="rId1834" Type="http://schemas.openxmlformats.org/officeDocument/2006/relationships/image" Target="media/image850.emf"/><Relationship Id="rId4033" Type="http://schemas.openxmlformats.org/officeDocument/2006/relationships/customXml" Target="ink/ink1849.xml"/><Relationship Id="rId4240" Type="http://schemas.openxmlformats.org/officeDocument/2006/relationships/image" Target="media/image1839.emf"/><Relationship Id="rId3799" Type="http://schemas.openxmlformats.org/officeDocument/2006/relationships/image" Target="media/image1681.emf"/><Relationship Id="rId4100" Type="http://schemas.openxmlformats.org/officeDocument/2006/relationships/image" Target="media/image1786.emf"/><Relationship Id="rId1901" Type="http://schemas.openxmlformats.org/officeDocument/2006/relationships/customXml" Target="ink/ink826.xml"/><Relationship Id="rId3659" Type="http://schemas.openxmlformats.org/officeDocument/2006/relationships/customXml" Target="ink/ink1673.xml"/><Relationship Id="rId6065" Type="http://schemas.openxmlformats.org/officeDocument/2006/relationships/image" Target="media/image2581.emf"/><Relationship Id="rId6272" Type="http://schemas.openxmlformats.org/officeDocument/2006/relationships/customXml" Target="ink/ink2895.xml"/><Relationship Id="rId3866" Type="http://schemas.openxmlformats.org/officeDocument/2006/relationships/image" Target="media/image1700.emf"/><Relationship Id="rId4917" Type="http://schemas.openxmlformats.org/officeDocument/2006/relationships/customXml" Target="ink/ink2269.xml"/><Relationship Id="rId5081" Type="http://schemas.openxmlformats.org/officeDocument/2006/relationships/image" Target="media/image2208.emf"/><Relationship Id="rId6132" Type="http://schemas.openxmlformats.org/officeDocument/2006/relationships/image" Target="media/image2614.emf"/><Relationship Id="rId787" Type="http://schemas.openxmlformats.org/officeDocument/2006/relationships/image" Target="media/image360.emf"/><Relationship Id="rId994" Type="http://schemas.openxmlformats.org/officeDocument/2006/relationships/customXml" Target="ink/ink398.xml"/><Relationship Id="rId2468" Type="http://schemas.openxmlformats.org/officeDocument/2006/relationships/customXml" Target="ink/ink1102.xml"/><Relationship Id="rId2675" Type="http://schemas.openxmlformats.org/officeDocument/2006/relationships/image" Target="media/image1197.emf"/><Relationship Id="rId2882" Type="http://schemas.openxmlformats.org/officeDocument/2006/relationships/image" Target="media/image1290.emf"/><Relationship Id="rId3519" Type="http://schemas.openxmlformats.org/officeDocument/2006/relationships/image" Target="media/image1542.emf"/><Relationship Id="rId3726" Type="http://schemas.openxmlformats.org/officeDocument/2006/relationships/customXml" Target="ink/ink1706.xml"/><Relationship Id="rId3933" Type="http://schemas.openxmlformats.org/officeDocument/2006/relationships/customXml" Target="ink/ink1806.xml"/><Relationship Id="rId647" Type="http://schemas.openxmlformats.org/officeDocument/2006/relationships/oleObject" Target="embeddings/oleObject48.bin"/><Relationship Id="rId854" Type="http://schemas.openxmlformats.org/officeDocument/2006/relationships/image" Target="media/image393.emf"/><Relationship Id="rId1277" Type="http://schemas.openxmlformats.org/officeDocument/2006/relationships/customXml" Target="ink/ink533.xml"/><Relationship Id="rId1484" Type="http://schemas.openxmlformats.org/officeDocument/2006/relationships/image" Target="media/image693.emf"/><Relationship Id="rId1691" Type="http://schemas.openxmlformats.org/officeDocument/2006/relationships/customXml" Target="ink/ink721.xml"/><Relationship Id="rId2328" Type="http://schemas.openxmlformats.org/officeDocument/2006/relationships/customXml" Target="ink/ink1031.xml"/><Relationship Id="rId2535" Type="http://schemas.openxmlformats.org/officeDocument/2006/relationships/image" Target="media/image1151.emf"/><Relationship Id="rId2742" Type="http://schemas.openxmlformats.org/officeDocument/2006/relationships/image" Target="media/image78.wmf"/><Relationship Id="rId5898" Type="http://schemas.openxmlformats.org/officeDocument/2006/relationships/oleObject" Target="embeddings/oleObject198.bin"/><Relationship Id="rId507" Type="http://schemas.openxmlformats.org/officeDocument/2006/relationships/oleObject" Target="embeddings/oleObject45.bin"/><Relationship Id="rId714" Type="http://schemas.openxmlformats.org/officeDocument/2006/relationships/customXml" Target="ink/ink261.xml"/><Relationship Id="rId921" Type="http://schemas.openxmlformats.org/officeDocument/2006/relationships/image" Target="media/image102.emf"/><Relationship Id="rId1137" Type="http://schemas.openxmlformats.org/officeDocument/2006/relationships/customXml" Target="ink/ink466.xml"/><Relationship Id="rId1344" Type="http://schemas.openxmlformats.org/officeDocument/2006/relationships/image" Target="media/image636.emf"/><Relationship Id="rId1551" Type="http://schemas.openxmlformats.org/officeDocument/2006/relationships/customXml" Target="ink/ink652.xml"/><Relationship Id="rId2602" Type="http://schemas.openxmlformats.org/officeDocument/2006/relationships/customXml" Target="ink/ink1164.xml"/><Relationship Id="rId5758" Type="http://schemas.openxmlformats.org/officeDocument/2006/relationships/customXml" Target="ink/ink2660.xml"/><Relationship Id="rId5965" Type="http://schemas.openxmlformats.org/officeDocument/2006/relationships/image" Target="media/image2531.emf"/><Relationship Id="rId50" Type="http://schemas.openxmlformats.org/officeDocument/2006/relationships/image" Target="media/image18.emf"/><Relationship Id="rId1204" Type="http://schemas.openxmlformats.org/officeDocument/2006/relationships/image" Target="media/image573.emf"/><Relationship Id="rId1411" Type="http://schemas.openxmlformats.org/officeDocument/2006/relationships/customXml" Target="ink/ink582.xml"/><Relationship Id="rId4567" Type="http://schemas.openxmlformats.org/officeDocument/2006/relationships/image" Target="media/image1999.emf"/><Relationship Id="rId4774" Type="http://schemas.openxmlformats.org/officeDocument/2006/relationships/image" Target="media/image2102.emf"/><Relationship Id="rId5618" Type="http://schemas.openxmlformats.org/officeDocument/2006/relationships/customXml" Target="ink/ink2590.xml"/><Relationship Id="rId5825" Type="http://schemas.openxmlformats.org/officeDocument/2006/relationships/customXml" Target="ink/ink2688.xml"/><Relationship Id="rId3169" Type="http://schemas.openxmlformats.org/officeDocument/2006/relationships/image" Target="media/image13720.emf"/><Relationship Id="rId3376" Type="http://schemas.openxmlformats.org/officeDocument/2006/relationships/customXml" Target="ink/ink1539.xml"/><Relationship Id="rId3583" Type="http://schemas.openxmlformats.org/officeDocument/2006/relationships/customXml" Target="ink/ink1635.xml"/><Relationship Id="rId4427" Type="http://schemas.openxmlformats.org/officeDocument/2006/relationships/customXml" Target="ink/ink2041.xml"/><Relationship Id="rId4981" Type="http://schemas.openxmlformats.org/officeDocument/2006/relationships/image" Target="media/image2205.emf"/><Relationship Id="rId297" Type="http://schemas.openxmlformats.org/officeDocument/2006/relationships/image" Target="media/image140.emf"/><Relationship Id="rId2185" Type="http://schemas.openxmlformats.org/officeDocument/2006/relationships/image" Target="media/image959.emf"/><Relationship Id="rId2392" Type="http://schemas.openxmlformats.org/officeDocument/2006/relationships/image" Target="media/image1081.emf"/><Relationship Id="rId3029" Type="http://schemas.openxmlformats.org/officeDocument/2006/relationships/image" Target="media/image1356.emf"/><Relationship Id="rId3236" Type="http://schemas.openxmlformats.org/officeDocument/2006/relationships/customXml" Target="ink/ink1469.xml"/><Relationship Id="rId3790" Type="http://schemas.openxmlformats.org/officeDocument/2006/relationships/customXml" Target="ink/ink1736.xml"/><Relationship Id="rId4634" Type="http://schemas.openxmlformats.org/officeDocument/2006/relationships/customXml" Target="ink/ink2134.xml"/><Relationship Id="rId4841" Type="http://schemas.openxmlformats.org/officeDocument/2006/relationships/customXml" Target="ink/ink2232.xml"/><Relationship Id="rId157" Type="http://schemas.openxmlformats.org/officeDocument/2006/relationships/customXml" Target="ink/ink54.xml"/><Relationship Id="rId2045" Type="http://schemas.openxmlformats.org/officeDocument/2006/relationships/image" Target="media/image64.wmf"/><Relationship Id="rId3443" Type="http://schemas.openxmlformats.org/officeDocument/2006/relationships/image" Target="media/image1507.emf"/><Relationship Id="rId3650" Type="http://schemas.openxmlformats.org/officeDocument/2006/relationships/image" Target="media/image1604.emf"/><Relationship Id="rId4701" Type="http://schemas.openxmlformats.org/officeDocument/2006/relationships/image" Target="media/image2066.emf"/><Relationship Id="rId571" Type="http://schemas.openxmlformats.org/officeDocument/2006/relationships/image" Target="media/image253.emf"/><Relationship Id="rId2252" Type="http://schemas.openxmlformats.org/officeDocument/2006/relationships/customXml" Target="ink/ink993.xml"/><Relationship Id="rId3303" Type="http://schemas.openxmlformats.org/officeDocument/2006/relationships/image" Target="media/image1439.emf"/><Relationship Id="rId3510" Type="http://schemas.openxmlformats.org/officeDocument/2006/relationships/customXml" Target="ink/ink1600.xml"/><Relationship Id="rId6459" Type="http://schemas.openxmlformats.org/officeDocument/2006/relationships/customXml" Target="ink/ink2982.xml"/><Relationship Id="rId224" Type="http://schemas.openxmlformats.org/officeDocument/2006/relationships/image" Target="media/image48.emf"/><Relationship Id="rId431" Type="http://schemas.openxmlformats.org/officeDocument/2006/relationships/oleObject" Target="embeddings/oleObject40.bin"/><Relationship Id="rId1061" Type="http://schemas.openxmlformats.org/officeDocument/2006/relationships/image" Target="media/image510.emf"/><Relationship Id="rId2112" Type="http://schemas.openxmlformats.org/officeDocument/2006/relationships/customXml" Target="ink/ink927.xml"/><Relationship Id="rId5268" Type="http://schemas.openxmlformats.org/officeDocument/2006/relationships/customXml" Target="ink/ink2429.xml"/><Relationship Id="rId5475" Type="http://schemas.openxmlformats.org/officeDocument/2006/relationships/image" Target="media/image2386.emf"/><Relationship Id="rId5682" Type="http://schemas.openxmlformats.org/officeDocument/2006/relationships/customXml" Target="ink/ink2622.xml"/><Relationship Id="rId6319" Type="http://schemas.openxmlformats.org/officeDocument/2006/relationships/image" Target="media/image2707.emf"/><Relationship Id="rId1878" Type="http://schemas.openxmlformats.org/officeDocument/2006/relationships/image" Target="media/image872.emf"/><Relationship Id="rId2929" Type="http://schemas.openxmlformats.org/officeDocument/2006/relationships/customXml" Target="ink/ink1323.xml"/><Relationship Id="rId4077" Type="http://schemas.openxmlformats.org/officeDocument/2006/relationships/customXml" Target="ink/ink1871.xml"/><Relationship Id="rId4284" Type="http://schemas.openxmlformats.org/officeDocument/2006/relationships/image" Target="media/image1861.emf"/><Relationship Id="rId4491" Type="http://schemas.openxmlformats.org/officeDocument/2006/relationships/customXml" Target="ink/ink2070.xml"/><Relationship Id="rId5128" Type="http://schemas.openxmlformats.org/officeDocument/2006/relationships/image" Target="media/image139.wmf"/><Relationship Id="rId5335" Type="http://schemas.openxmlformats.org/officeDocument/2006/relationships/image" Target="media/image2316.emf"/><Relationship Id="rId5542" Type="http://schemas.openxmlformats.org/officeDocument/2006/relationships/image" Target="media/image155.wmf"/><Relationship Id="rId1738" Type="http://schemas.openxmlformats.org/officeDocument/2006/relationships/image" Target="media/image802.emf"/><Relationship Id="rId3093" Type="http://schemas.openxmlformats.org/officeDocument/2006/relationships/image" Target="media/image1387.emf"/><Relationship Id="rId4144" Type="http://schemas.openxmlformats.org/officeDocument/2006/relationships/image" Target="media/image17920.emf"/><Relationship Id="rId4351" Type="http://schemas.openxmlformats.org/officeDocument/2006/relationships/customXml" Target="ink/ink2002.xml"/><Relationship Id="rId5402" Type="http://schemas.openxmlformats.org/officeDocument/2006/relationships/customXml" Target="ink/ink2495.xml"/><Relationship Id="rId1945" Type="http://schemas.openxmlformats.org/officeDocument/2006/relationships/customXml" Target="ink/ink848.xml"/><Relationship Id="rId3160" Type="http://schemas.openxmlformats.org/officeDocument/2006/relationships/customXml" Target="ink/ink1431.xml"/><Relationship Id="rId4004" Type="http://schemas.openxmlformats.org/officeDocument/2006/relationships/image" Target="media/image1751.emf"/><Relationship Id="rId4211" Type="http://schemas.openxmlformats.org/officeDocument/2006/relationships/customXml" Target="ink/ink1932.xml"/><Relationship Id="rId1805" Type="http://schemas.openxmlformats.org/officeDocument/2006/relationships/customXml" Target="ink/ink778.xml"/><Relationship Id="rId3020" Type="http://schemas.openxmlformats.org/officeDocument/2006/relationships/customXml" Target="ink/ink1362.xml"/><Relationship Id="rId6176" Type="http://schemas.openxmlformats.org/officeDocument/2006/relationships/image" Target="media/image2636.emf"/><Relationship Id="rId3977" Type="http://schemas.openxmlformats.org/officeDocument/2006/relationships/customXml" Target="ink/ink1825.xml"/><Relationship Id="rId6036" Type="http://schemas.openxmlformats.org/officeDocument/2006/relationships/customXml" Target="ink/ink2782.xml"/><Relationship Id="rId6383" Type="http://schemas.openxmlformats.org/officeDocument/2006/relationships/image" Target="media/image2739.emf"/><Relationship Id="rId898" Type="http://schemas.openxmlformats.org/officeDocument/2006/relationships/customXml" Target="ink/ink354.xml"/><Relationship Id="rId2579" Type="http://schemas.openxmlformats.org/officeDocument/2006/relationships/image" Target="media/image11530.emf"/><Relationship Id="rId2786" Type="http://schemas.openxmlformats.org/officeDocument/2006/relationships/customXml" Target="ink/ink1253.xml"/><Relationship Id="rId2993" Type="http://schemas.openxmlformats.org/officeDocument/2006/relationships/customXml" Target="ink/ink1348.xml"/><Relationship Id="rId3837" Type="http://schemas.openxmlformats.org/officeDocument/2006/relationships/image" Target="media/image1701.emf"/><Relationship Id="rId5192" Type="http://schemas.openxmlformats.org/officeDocument/2006/relationships/customXml" Target="ink/ink2394.xml"/><Relationship Id="rId6243" Type="http://schemas.openxmlformats.org/officeDocument/2006/relationships/image" Target="media/image2669.emf"/><Relationship Id="rId6450" Type="http://schemas.openxmlformats.org/officeDocument/2006/relationships/customXml" Target="ink/ink2977.xml"/><Relationship Id="rId758" Type="http://schemas.openxmlformats.org/officeDocument/2006/relationships/customXml" Target="ink/ink283.xml"/><Relationship Id="rId965" Type="http://schemas.openxmlformats.org/officeDocument/2006/relationships/image" Target="media/image467.emf"/><Relationship Id="rId1388" Type="http://schemas.openxmlformats.org/officeDocument/2006/relationships/oleObject" Target="embeddings/oleObject75.bin"/><Relationship Id="rId1595" Type="http://schemas.openxmlformats.org/officeDocument/2006/relationships/customXml" Target="ink/ink674.xml"/><Relationship Id="rId2439" Type="http://schemas.openxmlformats.org/officeDocument/2006/relationships/image" Target="media/image1103.emf"/><Relationship Id="rId2646" Type="http://schemas.openxmlformats.org/officeDocument/2006/relationships/customXml" Target="ink/ink1186.xml"/><Relationship Id="rId2853" Type="http://schemas.openxmlformats.org/officeDocument/2006/relationships/customXml" Target="ink/ink1285.xml"/><Relationship Id="rId3904" Type="http://schemas.openxmlformats.org/officeDocument/2006/relationships/image" Target="media/image1724.emf"/><Relationship Id="rId5052" Type="http://schemas.openxmlformats.org/officeDocument/2006/relationships/customXml" Target="ink/ink2327.xml"/><Relationship Id="rId6103" Type="http://schemas.openxmlformats.org/officeDocument/2006/relationships/customXml" Target="ink/ink2816.xml"/><Relationship Id="rId6310" Type="http://schemas.openxmlformats.org/officeDocument/2006/relationships/image" Target="media/image178.wmf"/><Relationship Id="rId94" Type="http://schemas.openxmlformats.org/officeDocument/2006/relationships/image" Target="media/image31.emf"/><Relationship Id="rId618" Type="http://schemas.openxmlformats.org/officeDocument/2006/relationships/customXml" Target="ink/ink217.xml"/><Relationship Id="rId825" Type="http://schemas.openxmlformats.org/officeDocument/2006/relationships/image" Target="media/image379.emf"/><Relationship Id="rId1248" Type="http://schemas.openxmlformats.org/officeDocument/2006/relationships/image" Target="media/image589.emf"/><Relationship Id="rId1455" Type="http://schemas.openxmlformats.org/officeDocument/2006/relationships/customXml" Target="ink/ink604.xml"/><Relationship Id="rId1662" Type="http://schemas.openxmlformats.org/officeDocument/2006/relationships/image" Target="media/image768.emf"/><Relationship Id="rId2506" Type="http://schemas.openxmlformats.org/officeDocument/2006/relationships/customXml" Target="ink/ink1121.xml"/><Relationship Id="rId5869" Type="http://schemas.openxmlformats.org/officeDocument/2006/relationships/image" Target="media/image162.wmf"/><Relationship Id="rId1108" Type="http://schemas.openxmlformats.org/officeDocument/2006/relationships/image" Target="media/image525.emf"/><Relationship Id="rId1315" Type="http://schemas.openxmlformats.org/officeDocument/2006/relationships/customXml" Target="ink/ink546.xml"/><Relationship Id="rId2713" Type="http://schemas.openxmlformats.org/officeDocument/2006/relationships/image" Target="media/image1214.emf"/><Relationship Id="rId2920" Type="http://schemas.openxmlformats.org/officeDocument/2006/relationships/image" Target="media/image1309.emf"/><Relationship Id="rId4678" Type="http://schemas.openxmlformats.org/officeDocument/2006/relationships/customXml" Target="ink/ink2154.xml"/><Relationship Id="rId1522" Type="http://schemas.openxmlformats.org/officeDocument/2006/relationships/image" Target="media/image428.emf"/><Relationship Id="rId4885" Type="http://schemas.openxmlformats.org/officeDocument/2006/relationships/customXml" Target="ink/ink2254.xml"/><Relationship Id="rId5729" Type="http://schemas.openxmlformats.org/officeDocument/2006/relationships/image" Target="media/image2423.emf"/><Relationship Id="rId5936" Type="http://schemas.openxmlformats.org/officeDocument/2006/relationships/customXml" Target="ink/ink2732.xml"/><Relationship Id="rId2089" Type="http://schemas.openxmlformats.org/officeDocument/2006/relationships/customXml" Target="ink/ink916.xml"/><Relationship Id="rId3487" Type="http://schemas.openxmlformats.org/officeDocument/2006/relationships/image" Target="media/image1526.emf"/><Relationship Id="rId3694" Type="http://schemas.openxmlformats.org/officeDocument/2006/relationships/oleObject" Target="embeddings/oleObject114.bin"/><Relationship Id="rId4538" Type="http://schemas.openxmlformats.org/officeDocument/2006/relationships/image" Target="media/image1987.emf"/><Relationship Id="rId4745" Type="http://schemas.openxmlformats.org/officeDocument/2006/relationships/customXml" Target="ink/ink2184.xml"/><Relationship Id="rId4952" Type="http://schemas.openxmlformats.org/officeDocument/2006/relationships/oleObject" Target="embeddings/oleObject151.bin"/><Relationship Id="rId2296" Type="http://schemas.openxmlformats.org/officeDocument/2006/relationships/customXml" Target="ink/ink1015.xml"/><Relationship Id="rId3347" Type="http://schemas.openxmlformats.org/officeDocument/2006/relationships/image" Target="media/image1461.emf"/><Relationship Id="rId3554" Type="http://schemas.openxmlformats.org/officeDocument/2006/relationships/customXml" Target="ink/ink1622.xml"/><Relationship Id="rId3761" Type="http://schemas.openxmlformats.org/officeDocument/2006/relationships/image" Target="media/image1658.emf"/><Relationship Id="rId4605" Type="http://schemas.openxmlformats.org/officeDocument/2006/relationships/image" Target="media/image2018.emf"/><Relationship Id="rId4812" Type="http://schemas.openxmlformats.org/officeDocument/2006/relationships/image" Target="media/image2121.emf"/><Relationship Id="rId475" Type="http://schemas.openxmlformats.org/officeDocument/2006/relationships/image" Target="media/image208.emf"/><Relationship Id="rId682" Type="http://schemas.openxmlformats.org/officeDocument/2006/relationships/customXml" Target="ink/ink246.xml"/><Relationship Id="rId2156" Type="http://schemas.openxmlformats.org/officeDocument/2006/relationships/customXml" Target="ink/ink947.xml"/><Relationship Id="rId2363" Type="http://schemas.openxmlformats.org/officeDocument/2006/relationships/customXml" Target="ink/ink1049.xml"/><Relationship Id="rId2570" Type="http://schemas.openxmlformats.org/officeDocument/2006/relationships/customXml" Target="ink/ink1148.xml"/><Relationship Id="rId3207" Type="http://schemas.openxmlformats.org/officeDocument/2006/relationships/image" Target="media/image13910.emf"/><Relationship Id="rId3414" Type="http://schemas.openxmlformats.org/officeDocument/2006/relationships/customXml" Target="ink/ink1556.xml"/><Relationship Id="rId3621" Type="http://schemas.openxmlformats.org/officeDocument/2006/relationships/customXml" Target="ink/ink1654.xml"/><Relationship Id="rId128" Type="http://schemas.openxmlformats.org/officeDocument/2006/relationships/oleObject" Target="embeddings/oleObject10.bin"/><Relationship Id="rId335" Type="http://schemas.openxmlformats.org/officeDocument/2006/relationships/image" Target="media/image159.emf"/><Relationship Id="rId542" Type="http://schemas.openxmlformats.org/officeDocument/2006/relationships/customXml" Target="ink/ink179.xml"/><Relationship Id="rId1172" Type="http://schemas.openxmlformats.org/officeDocument/2006/relationships/image" Target="media/image557.emf"/><Relationship Id="rId2016" Type="http://schemas.openxmlformats.org/officeDocument/2006/relationships/customXml" Target="ink/ink881.xml"/><Relationship Id="rId2223" Type="http://schemas.openxmlformats.org/officeDocument/2006/relationships/image" Target="media/image1012.emf"/><Relationship Id="rId2430" Type="http://schemas.openxmlformats.org/officeDocument/2006/relationships/customXml" Target="ink/ink1083.xml"/><Relationship Id="rId5379" Type="http://schemas.openxmlformats.org/officeDocument/2006/relationships/image" Target="media/image2338.emf"/><Relationship Id="rId5586" Type="http://schemas.openxmlformats.org/officeDocument/2006/relationships/customXml" Target="ink/ink2574.xml"/><Relationship Id="rId5793" Type="http://schemas.openxmlformats.org/officeDocument/2006/relationships/customXml" Target="ink/ink2676.xml"/><Relationship Id="rId402" Type="http://schemas.openxmlformats.org/officeDocument/2006/relationships/customXml" Target="ink/ink121.xml"/><Relationship Id="rId1032" Type="http://schemas.openxmlformats.org/officeDocument/2006/relationships/customXml" Target="ink/ink415.xml"/><Relationship Id="rId4188" Type="http://schemas.openxmlformats.org/officeDocument/2006/relationships/image" Target="media/image1813.emf"/><Relationship Id="rId4395" Type="http://schemas.openxmlformats.org/officeDocument/2006/relationships/image" Target="media/image1916.emf"/><Relationship Id="rId5239" Type="http://schemas.openxmlformats.org/officeDocument/2006/relationships/image" Target="media/image22820.emf"/><Relationship Id="rId5446" Type="http://schemas.openxmlformats.org/officeDocument/2006/relationships/customXml" Target="ink/ink2517.xml"/><Relationship Id="rId1989" Type="http://schemas.openxmlformats.org/officeDocument/2006/relationships/customXml" Target="ink/ink870.xml"/><Relationship Id="rId4048" Type="http://schemas.openxmlformats.org/officeDocument/2006/relationships/image" Target="media/image1760.emf"/><Relationship Id="rId4255" Type="http://schemas.openxmlformats.org/officeDocument/2006/relationships/customXml" Target="ink/ink1954.xml"/><Relationship Id="rId5306" Type="http://schemas.openxmlformats.org/officeDocument/2006/relationships/customXml" Target="ink/ink2448.xml"/><Relationship Id="rId5653" Type="http://schemas.openxmlformats.org/officeDocument/2006/relationships/image" Target="media/image23850.emf"/><Relationship Id="rId5860" Type="http://schemas.openxmlformats.org/officeDocument/2006/relationships/image" Target="media/image2488.emf"/><Relationship Id="rId1849" Type="http://schemas.openxmlformats.org/officeDocument/2006/relationships/customXml" Target="ink/ink800.xml"/><Relationship Id="rId3064" Type="http://schemas.openxmlformats.org/officeDocument/2006/relationships/customXml" Target="ink/ink1383.xml"/><Relationship Id="rId4462" Type="http://schemas.openxmlformats.org/officeDocument/2006/relationships/image" Target="media/image1949.emf"/><Relationship Id="rId5513" Type="http://schemas.openxmlformats.org/officeDocument/2006/relationships/customXml" Target="ink/ink2543.xml"/><Relationship Id="rId5720" Type="http://schemas.openxmlformats.org/officeDocument/2006/relationships/customXml" Target="ink/ink2641.xml"/><Relationship Id="rId1709" Type="http://schemas.openxmlformats.org/officeDocument/2006/relationships/customXml" Target="ink/ink730.xml"/><Relationship Id="rId1916" Type="http://schemas.openxmlformats.org/officeDocument/2006/relationships/image" Target="media/image891.emf"/><Relationship Id="rId3271" Type="http://schemas.openxmlformats.org/officeDocument/2006/relationships/image" Target="media/image1423.emf"/><Relationship Id="rId4115" Type="http://schemas.openxmlformats.org/officeDocument/2006/relationships/customXml" Target="ink/ink1890.xml"/><Relationship Id="rId4322" Type="http://schemas.openxmlformats.org/officeDocument/2006/relationships/image" Target="media/image1880.emf"/><Relationship Id="rId2080" Type="http://schemas.openxmlformats.org/officeDocument/2006/relationships/image" Target="media/image973.emf"/><Relationship Id="rId3131" Type="http://schemas.openxmlformats.org/officeDocument/2006/relationships/image" Target="media/image1406.emf"/><Relationship Id="rId6287" Type="http://schemas.openxmlformats.org/officeDocument/2006/relationships/image" Target="media/image2691.emf"/><Relationship Id="rId6494" Type="http://schemas.openxmlformats.org/officeDocument/2006/relationships/header" Target="header2.xml"/><Relationship Id="rId2897" Type="http://schemas.openxmlformats.org/officeDocument/2006/relationships/customXml" Target="ink/ink1307.xml"/><Relationship Id="rId3948" Type="http://schemas.openxmlformats.org/officeDocument/2006/relationships/oleObject" Target="embeddings/oleObject121.bin"/><Relationship Id="rId5096" Type="http://schemas.openxmlformats.org/officeDocument/2006/relationships/customXml" Target="ink/ink2349.xml"/><Relationship Id="rId6147" Type="http://schemas.openxmlformats.org/officeDocument/2006/relationships/customXml" Target="ink/ink2838.xml"/><Relationship Id="rId6354" Type="http://schemas.openxmlformats.org/officeDocument/2006/relationships/customXml" Target="ink/ink2932.xml"/><Relationship Id="rId869" Type="http://schemas.openxmlformats.org/officeDocument/2006/relationships/image" Target="media/image400.emf"/><Relationship Id="rId1499" Type="http://schemas.openxmlformats.org/officeDocument/2006/relationships/customXml" Target="ink/ink626.xml"/><Relationship Id="rId5163" Type="http://schemas.openxmlformats.org/officeDocument/2006/relationships/image" Target="media/image2266.emf"/><Relationship Id="rId5370" Type="http://schemas.openxmlformats.org/officeDocument/2006/relationships/customXml" Target="ink/ink2479.xml"/><Relationship Id="rId6007" Type="http://schemas.openxmlformats.org/officeDocument/2006/relationships/image" Target="media/image2552.emf"/><Relationship Id="rId6214" Type="http://schemas.openxmlformats.org/officeDocument/2006/relationships/image" Target="media/image2655.emf"/><Relationship Id="rId6421" Type="http://schemas.openxmlformats.org/officeDocument/2006/relationships/customXml" Target="ink/ink2964.xml"/><Relationship Id="rId729" Type="http://schemas.openxmlformats.org/officeDocument/2006/relationships/image" Target="media/image331.emf"/><Relationship Id="rId1359" Type="http://schemas.openxmlformats.org/officeDocument/2006/relationships/customXml" Target="ink/ink568.xml"/><Relationship Id="rId2757" Type="http://schemas.openxmlformats.org/officeDocument/2006/relationships/image" Target="media/image1233.emf"/><Relationship Id="rId2964" Type="http://schemas.openxmlformats.org/officeDocument/2006/relationships/image" Target="media/image1324.emf"/><Relationship Id="rId3808" Type="http://schemas.openxmlformats.org/officeDocument/2006/relationships/customXml" Target="ink/ink1745.xml"/><Relationship Id="rId5023" Type="http://schemas.openxmlformats.org/officeDocument/2006/relationships/image" Target="media/image2226.emf"/><Relationship Id="rId5230" Type="http://schemas.openxmlformats.org/officeDocument/2006/relationships/customXml" Target="ink/ink2411.xml"/><Relationship Id="rId936" Type="http://schemas.openxmlformats.org/officeDocument/2006/relationships/customXml" Target="ink/ink369.xml"/><Relationship Id="rId1219" Type="http://schemas.openxmlformats.org/officeDocument/2006/relationships/image" Target="media/image45.wmf"/><Relationship Id="rId1566" Type="http://schemas.openxmlformats.org/officeDocument/2006/relationships/image" Target="media/image728.emf"/><Relationship Id="rId1773" Type="http://schemas.openxmlformats.org/officeDocument/2006/relationships/customXml" Target="ink/ink762.xml"/><Relationship Id="rId1980" Type="http://schemas.openxmlformats.org/officeDocument/2006/relationships/image" Target="media/image933.emf"/><Relationship Id="rId2617" Type="http://schemas.openxmlformats.org/officeDocument/2006/relationships/image" Target="media/image1172.emf"/><Relationship Id="rId2824" Type="http://schemas.openxmlformats.org/officeDocument/2006/relationships/customXml" Target="ink/ink1271.xml"/><Relationship Id="rId65" Type="http://schemas.openxmlformats.org/officeDocument/2006/relationships/customXml" Target="ink/ink22.xml"/><Relationship Id="rId1426" Type="http://schemas.openxmlformats.org/officeDocument/2006/relationships/image" Target="media/image670.emf"/><Relationship Id="rId1633" Type="http://schemas.openxmlformats.org/officeDocument/2006/relationships/customXml" Target="ink/ink692.xml"/><Relationship Id="rId1840" Type="http://schemas.openxmlformats.org/officeDocument/2006/relationships/image" Target="media/image853.emf"/><Relationship Id="rId4789" Type="http://schemas.openxmlformats.org/officeDocument/2006/relationships/customXml" Target="ink/ink2206.xml"/><Relationship Id="rId4996" Type="http://schemas.openxmlformats.org/officeDocument/2006/relationships/customXml" Target="ink/ink2300.xml"/><Relationship Id="rId1700" Type="http://schemas.openxmlformats.org/officeDocument/2006/relationships/image" Target="media/image787.emf"/><Relationship Id="rId3598" Type="http://schemas.openxmlformats.org/officeDocument/2006/relationships/image" Target="media/image1548.emf"/><Relationship Id="rId4649" Type="http://schemas.openxmlformats.org/officeDocument/2006/relationships/image" Target="media/image2040.emf"/><Relationship Id="rId4856" Type="http://schemas.openxmlformats.org/officeDocument/2006/relationships/image" Target="media/image2143.emf"/><Relationship Id="rId5907" Type="http://schemas.openxmlformats.org/officeDocument/2006/relationships/customXml" Target="ink/ink2717.xml"/><Relationship Id="rId3458" Type="http://schemas.openxmlformats.org/officeDocument/2006/relationships/image" Target="media/image89.wmf"/><Relationship Id="rId3665" Type="http://schemas.openxmlformats.org/officeDocument/2006/relationships/customXml" Target="ink/ink1676.xml"/><Relationship Id="rId3872" Type="http://schemas.openxmlformats.org/officeDocument/2006/relationships/image" Target="media/image1708.emf"/><Relationship Id="rId4509" Type="http://schemas.openxmlformats.org/officeDocument/2006/relationships/image" Target="media/image114.wmf"/><Relationship Id="rId4716" Type="http://schemas.openxmlformats.org/officeDocument/2006/relationships/customXml" Target="ink/ink2171.xml"/><Relationship Id="rId6071" Type="http://schemas.openxmlformats.org/officeDocument/2006/relationships/image" Target="media/image2584.emf"/><Relationship Id="rId379" Type="http://schemas.openxmlformats.org/officeDocument/2006/relationships/oleObject" Target="embeddings/oleObject28.bin"/><Relationship Id="rId586" Type="http://schemas.openxmlformats.org/officeDocument/2006/relationships/customXml" Target="ink/ink201.xml"/><Relationship Id="rId793" Type="http://schemas.openxmlformats.org/officeDocument/2006/relationships/image" Target="media/image363.emf"/><Relationship Id="rId2267" Type="http://schemas.openxmlformats.org/officeDocument/2006/relationships/image" Target="media/image10190.emf"/><Relationship Id="rId2474" Type="http://schemas.openxmlformats.org/officeDocument/2006/relationships/customXml" Target="ink/ink1105.xml"/><Relationship Id="rId2681" Type="http://schemas.openxmlformats.org/officeDocument/2006/relationships/image" Target="media/image1200.emf"/><Relationship Id="rId3318" Type="http://schemas.openxmlformats.org/officeDocument/2006/relationships/customXml" Target="ink/ink1510.xml"/><Relationship Id="rId3525" Type="http://schemas.openxmlformats.org/officeDocument/2006/relationships/image" Target="media/image1545.emf"/><Relationship Id="rId4923" Type="http://schemas.openxmlformats.org/officeDocument/2006/relationships/customXml" Target="ink/ink2272.xml"/><Relationship Id="rId239" Type="http://schemas.openxmlformats.org/officeDocument/2006/relationships/customXml" Target="ink/ink66.xml"/><Relationship Id="rId446" Type="http://schemas.openxmlformats.org/officeDocument/2006/relationships/customXml" Target="ink/ink133.xml"/><Relationship Id="rId653" Type="http://schemas.openxmlformats.org/officeDocument/2006/relationships/image" Target="media/image293.emf"/><Relationship Id="rId1076" Type="http://schemas.openxmlformats.org/officeDocument/2006/relationships/image" Target="media/image126.emf"/><Relationship Id="rId1283" Type="http://schemas.openxmlformats.org/officeDocument/2006/relationships/customXml" Target="ink/ink536.xml"/><Relationship Id="rId1490" Type="http://schemas.openxmlformats.org/officeDocument/2006/relationships/image" Target="media/image696.emf"/><Relationship Id="rId2127" Type="http://schemas.openxmlformats.org/officeDocument/2006/relationships/image" Target="media/image910.emf"/><Relationship Id="rId2334" Type="http://schemas.openxmlformats.org/officeDocument/2006/relationships/customXml" Target="ink/ink1034.xml"/><Relationship Id="rId3732" Type="http://schemas.openxmlformats.org/officeDocument/2006/relationships/customXml" Target="ink/ink1709.xml"/><Relationship Id="rId306" Type="http://schemas.openxmlformats.org/officeDocument/2006/relationships/customXml" Target="ink/ink92.xml"/><Relationship Id="rId860" Type="http://schemas.openxmlformats.org/officeDocument/2006/relationships/customXml" Target="ink/ink335.xml"/><Relationship Id="rId1143" Type="http://schemas.openxmlformats.org/officeDocument/2006/relationships/customXml" Target="ink/ink469.xml"/><Relationship Id="rId2541" Type="http://schemas.openxmlformats.org/officeDocument/2006/relationships/image" Target="media/image1154.emf"/><Relationship Id="rId4299" Type="http://schemas.openxmlformats.org/officeDocument/2006/relationships/customXml" Target="ink/ink1976.xml"/><Relationship Id="rId5697" Type="http://schemas.openxmlformats.org/officeDocument/2006/relationships/image" Target="media/image2407.emf"/><Relationship Id="rId513" Type="http://schemas.openxmlformats.org/officeDocument/2006/relationships/image" Target="media/image224.emf"/><Relationship Id="rId720" Type="http://schemas.openxmlformats.org/officeDocument/2006/relationships/customXml" Target="ink/ink264.xml"/><Relationship Id="rId1350" Type="http://schemas.openxmlformats.org/officeDocument/2006/relationships/image" Target="media/image639.emf"/><Relationship Id="rId2401" Type="http://schemas.openxmlformats.org/officeDocument/2006/relationships/customXml" Target="ink/ink1068.xml"/><Relationship Id="rId4159" Type="http://schemas.openxmlformats.org/officeDocument/2006/relationships/image" Target="media/image105.wmf"/><Relationship Id="rId5557" Type="http://schemas.openxmlformats.org/officeDocument/2006/relationships/image" Target="media/image23370.emf"/><Relationship Id="rId5764" Type="http://schemas.openxmlformats.org/officeDocument/2006/relationships/customXml" Target="ink/ink2663.xml"/><Relationship Id="rId5971" Type="http://schemas.openxmlformats.org/officeDocument/2006/relationships/image" Target="media/image2534.emf"/><Relationship Id="rId1003" Type="http://schemas.openxmlformats.org/officeDocument/2006/relationships/image" Target="media/image486.emf"/><Relationship Id="rId1210" Type="http://schemas.openxmlformats.org/officeDocument/2006/relationships/image" Target="media/image576.emf"/><Relationship Id="rId4366" Type="http://schemas.openxmlformats.org/officeDocument/2006/relationships/image" Target="media/image1902.emf"/><Relationship Id="rId4573" Type="http://schemas.openxmlformats.org/officeDocument/2006/relationships/image" Target="media/image2002.emf"/><Relationship Id="rId4780" Type="http://schemas.openxmlformats.org/officeDocument/2006/relationships/image" Target="media/image2105.emf"/><Relationship Id="rId5417" Type="http://schemas.openxmlformats.org/officeDocument/2006/relationships/image" Target="media/image2357.emf"/><Relationship Id="rId5624" Type="http://schemas.openxmlformats.org/officeDocument/2006/relationships/customXml" Target="ink/ink2593.xml"/><Relationship Id="rId5831" Type="http://schemas.openxmlformats.org/officeDocument/2006/relationships/customXml" Target="ink/ink2691.xml"/><Relationship Id="rId3175" Type="http://schemas.openxmlformats.org/officeDocument/2006/relationships/image" Target="media/image13750.emf"/><Relationship Id="rId3382" Type="http://schemas.openxmlformats.org/officeDocument/2006/relationships/customXml" Target="ink/ink1542.xml"/><Relationship Id="rId4019" Type="http://schemas.openxmlformats.org/officeDocument/2006/relationships/customXml" Target="ink/ink1842.xml"/><Relationship Id="rId4226" Type="http://schemas.openxmlformats.org/officeDocument/2006/relationships/image" Target="media/image1832.emf"/><Relationship Id="rId4433" Type="http://schemas.openxmlformats.org/officeDocument/2006/relationships/customXml" Target="ink/ink2044.xml"/><Relationship Id="rId4640" Type="http://schemas.openxmlformats.org/officeDocument/2006/relationships/customXml" Target="ink/ink2137.xml"/><Relationship Id="rId2191" Type="http://schemas.openxmlformats.org/officeDocument/2006/relationships/image" Target="media/image962.emf"/><Relationship Id="rId3035" Type="http://schemas.openxmlformats.org/officeDocument/2006/relationships/image" Target="media/image1359.emf"/><Relationship Id="rId3242" Type="http://schemas.openxmlformats.org/officeDocument/2006/relationships/customXml" Target="ink/ink1472.xml"/><Relationship Id="rId4500" Type="http://schemas.openxmlformats.org/officeDocument/2006/relationships/image" Target="media/image1968.emf"/><Relationship Id="rId6398" Type="http://schemas.openxmlformats.org/officeDocument/2006/relationships/image" Target="media/image2746.emf"/><Relationship Id="rId163" Type="http://schemas.openxmlformats.org/officeDocument/2006/relationships/customXml" Target="ink/ink57.xml"/><Relationship Id="rId370" Type="http://schemas.openxmlformats.org/officeDocument/2006/relationships/customXml" Target="ink/ink113.xml"/><Relationship Id="rId2051" Type="http://schemas.openxmlformats.org/officeDocument/2006/relationships/customXml" Target="ink/ink898.xml"/><Relationship Id="rId3102" Type="http://schemas.openxmlformats.org/officeDocument/2006/relationships/customXml" Target="ink/ink1402.xml"/><Relationship Id="rId6258" Type="http://schemas.openxmlformats.org/officeDocument/2006/relationships/customXml" Target="ink/ink2889.xml"/><Relationship Id="rId6465" Type="http://schemas.openxmlformats.org/officeDocument/2006/relationships/customXml" Target="ink/ink2985.xml"/><Relationship Id="rId5067" Type="http://schemas.openxmlformats.org/officeDocument/2006/relationships/image" Target="media/image2190.emf"/><Relationship Id="rId5274" Type="http://schemas.openxmlformats.org/officeDocument/2006/relationships/customXml" Target="ink/ink2432.xml"/><Relationship Id="rId6118" Type="http://schemas.openxmlformats.org/officeDocument/2006/relationships/image" Target="media/image2607.emf"/><Relationship Id="rId6325" Type="http://schemas.openxmlformats.org/officeDocument/2006/relationships/oleObject" Target="embeddings/oleObject211.bin"/><Relationship Id="rId2868" Type="http://schemas.openxmlformats.org/officeDocument/2006/relationships/image" Target="media/image12830.emf"/><Relationship Id="rId3919" Type="http://schemas.openxmlformats.org/officeDocument/2006/relationships/customXml" Target="ink/ink1799.xml"/><Relationship Id="rId4083" Type="http://schemas.openxmlformats.org/officeDocument/2006/relationships/customXml" Target="ink/ink1874.xml"/><Relationship Id="rId5481" Type="http://schemas.openxmlformats.org/officeDocument/2006/relationships/image" Target="media/image2389.emf"/><Relationship Id="rId1677" Type="http://schemas.openxmlformats.org/officeDocument/2006/relationships/customXml" Target="ink/ink714.xml"/><Relationship Id="rId1884" Type="http://schemas.openxmlformats.org/officeDocument/2006/relationships/image" Target="media/image875.emf"/><Relationship Id="rId2728" Type="http://schemas.openxmlformats.org/officeDocument/2006/relationships/customXml" Target="ink/ink1225.xml"/><Relationship Id="rId2935" Type="http://schemas.openxmlformats.org/officeDocument/2006/relationships/customXml" Target="ink/ink1326.xml"/><Relationship Id="rId4290" Type="http://schemas.openxmlformats.org/officeDocument/2006/relationships/image" Target="media/image1864.emf"/><Relationship Id="rId5134" Type="http://schemas.openxmlformats.org/officeDocument/2006/relationships/customXml" Target="ink/ink2365.xml"/><Relationship Id="rId5341" Type="http://schemas.openxmlformats.org/officeDocument/2006/relationships/image" Target="media/image2319.emf"/><Relationship Id="rId907" Type="http://schemas.openxmlformats.org/officeDocument/2006/relationships/oleObject" Target="embeddings/oleObject50.bin"/><Relationship Id="rId1537" Type="http://schemas.openxmlformats.org/officeDocument/2006/relationships/customXml" Target="ink/ink645.xml"/><Relationship Id="rId1744" Type="http://schemas.openxmlformats.org/officeDocument/2006/relationships/image" Target="media/image805.emf"/><Relationship Id="rId1951" Type="http://schemas.openxmlformats.org/officeDocument/2006/relationships/customXml" Target="ink/ink851.xml"/><Relationship Id="rId4150" Type="http://schemas.openxmlformats.org/officeDocument/2006/relationships/image" Target="media/image1795.emf"/><Relationship Id="rId5201" Type="http://schemas.openxmlformats.org/officeDocument/2006/relationships/image" Target="media/image2277.emf"/><Relationship Id="rId36" Type="http://schemas.openxmlformats.org/officeDocument/2006/relationships/image" Target="media/image14.emf"/><Relationship Id="rId1604" Type="http://schemas.openxmlformats.org/officeDocument/2006/relationships/image" Target="media/image740.emf"/><Relationship Id="rId4010" Type="http://schemas.openxmlformats.org/officeDocument/2006/relationships/image" Target="media/image1754.emf"/><Relationship Id="rId4967" Type="http://schemas.openxmlformats.org/officeDocument/2006/relationships/customXml" Target="ink/ink2290.xml"/><Relationship Id="rId1811" Type="http://schemas.openxmlformats.org/officeDocument/2006/relationships/customXml" Target="ink/ink781.xml"/><Relationship Id="rId3569" Type="http://schemas.openxmlformats.org/officeDocument/2006/relationships/customXml" Target="ink/ink1628.xml"/><Relationship Id="rId6182" Type="http://schemas.openxmlformats.org/officeDocument/2006/relationships/image" Target="media/image2639.emf"/><Relationship Id="rId697" Type="http://schemas.openxmlformats.org/officeDocument/2006/relationships/image" Target="media/image315.emf"/><Relationship Id="rId2378" Type="http://schemas.openxmlformats.org/officeDocument/2006/relationships/image" Target="media/image1074.emf"/><Relationship Id="rId3429" Type="http://schemas.openxmlformats.org/officeDocument/2006/relationships/image" Target="media/image1500.emf"/><Relationship Id="rId3776" Type="http://schemas.openxmlformats.org/officeDocument/2006/relationships/customXml" Target="ink/ink1729.xml"/><Relationship Id="rId3983" Type="http://schemas.openxmlformats.org/officeDocument/2006/relationships/customXml" Target="ink/ink1828.xml"/><Relationship Id="rId4827" Type="http://schemas.openxmlformats.org/officeDocument/2006/relationships/customXml" Target="ink/ink2225.xml"/><Relationship Id="rId6042" Type="http://schemas.openxmlformats.org/officeDocument/2006/relationships/customXml" Target="ink/ink2785.xml"/><Relationship Id="rId1187" Type="http://schemas.openxmlformats.org/officeDocument/2006/relationships/customXml" Target="ink/ink491.xml"/><Relationship Id="rId2585" Type="http://schemas.openxmlformats.org/officeDocument/2006/relationships/image" Target="media/image1156.emf"/><Relationship Id="rId2792" Type="http://schemas.openxmlformats.org/officeDocument/2006/relationships/customXml" Target="ink/ink1256.xml"/><Relationship Id="rId3636" Type="http://schemas.openxmlformats.org/officeDocument/2006/relationships/image" Target="media/image1597.emf"/><Relationship Id="rId3843" Type="http://schemas.openxmlformats.org/officeDocument/2006/relationships/image" Target="media/image1704.emf"/><Relationship Id="rId557" Type="http://schemas.openxmlformats.org/officeDocument/2006/relationships/image" Target="media/image246.emf"/><Relationship Id="rId764" Type="http://schemas.openxmlformats.org/officeDocument/2006/relationships/customXml" Target="ink/ink286.xml"/><Relationship Id="rId971" Type="http://schemas.openxmlformats.org/officeDocument/2006/relationships/image" Target="media/image470.emf"/><Relationship Id="rId1394" Type="http://schemas.openxmlformats.org/officeDocument/2006/relationships/image" Target="media/image654.emf"/><Relationship Id="rId2238" Type="http://schemas.openxmlformats.org/officeDocument/2006/relationships/customXml" Target="ink/ink986.xml"/><Relationship Id="rId2445" Type="http://schemas.openxmlformats.org/officeDocument/2006/relationships/image" Target="media/image1106.emf"/><Relationship Id="rId2652" Type="http://schemas.openxmlformats.org/officeDocument/2006/relationships/customXml" Target="ink/ink1189.xml"/><Relationship Id="rId3703" Type="http://schemas.openxmlformats.org/officeDocument/2006/relationships/customXml" Target="ink/ink1694.xml"/><Relationship Id="rId3910" Type="http://schemas.openxmlformats.org/officeDocument/2006/relationships/image" Target="media/image17070.emf"/><Relationship Id="rId417" Type="http://schemas.openxmlformats.org/officeDocument/2006/relationships/image" Target="media/image83.emf"/><Relationship Id="rId624" Type="http://schemas.openxmlformats.org/officeDocument/2006/relationships/customXml" Target="ink/ink220.xml"/><Relationship Id="rId831" Type="http://schemas.openxmlformats.org/officeDocument/2006/relationships/image" Target="media/image382.emf"/><Relationship Id="rId1047" Type="http://schemas.openxmlformats.org/officeDocument/2006/relationships/image" Target="media/image503.emf"/><Relationship Id="rId1254" Type="http://schemas.openxmlformats.org/officeDocument/2006/relationships/image" Target="media/image592.emf"/><Relationship Id="rId1461" Type="http://schemas.openxmlformats.org/officeDocument/2006/relationships/customXml" Target="ink/ink607.xml"/><Relationship Id="rId2305" Type="http://schemas.openxmlformats.org/officeDocument/2006/relationships/image" Target="media/image1038.emf"/><Relationship Id="rId2512" Type="http://schemas.openxmlformats.org/officeDocument/2006/relationships/customXml" Target="ink/ink1124.xml"/><Relationship Id="rId5668" Type="http://schemas.openxmlformats.org/officeDocument/2006/relationships/customXml" Target="ink/ink2615.xml"/><Relationship Id="rId5875" Type="http://schemas.openxmlformats.org/officeDocument/2006/relationships/oleObject" Target="embeddings/oleObject190.bin"/><Relationship Id="rId1114" Type="http://schemas.openxmlformats.org/officeDocument/2006/relationships/image" Target="media/image528.emf"/><Relationship Id="rId1321" Type="http://schemas.openxmlformats.org/officeDocument/2006/relationships/customXml" Target="ink/ink549.xml"/><Relationship Id="rId4477" Type="http://schemas.openxmlformats.org/officeDocument/2006/relationships/customXml" Target="ink/ink2066.xml"/><Relationship Id="rId4684" Type="http://schemas.openxmlformats.org/officeDocument/2006/relationships/customXml" Target="ink/ink2157.xml"/><Relationship Id="rId4891" Type="http://schemas.openxmlformats.org/officeDocument/2006/relationships/customXml" Target="ink/ink2257.xml"/><Relationship Id="rId5528" Type="http://schemas.openxmlformats.org/officeDocument/2006/relationships/image" Target="media/image23240.emf"/><Relationship Id="rId5735" Type="http://schemas.openxmlformats.org/officeDocument/2006/relationships/image" Target="media/image2426.emf"/><Relationship Id="rId3079" Type="http://schemas.openxmlformats.org/officeDocument/2006/relationships/image" Target="media/image1380.emf"/><Relationship Id="rId3286" Type="http://schemas.openxmlformats.org/officeDocument/2006/relationships/customXml" Target="ink/ink1494.xml"/><Relationship Id="rId3493" Type="http://schemas.openxmlformats.org/officeDocument/2006/relationships/image" Target="media/image1528.emf"/><Relationship Id="rId4337" Type="http://schemas.openxmlformats.org/officeDocument/2006/relationships/customXml" Target="ink/ink1995.xml"/><Relationship Id="rId4544" Type="http://schemas.openxmlformats.org/officeDocument/2006/relationships/oleObject" Target="embeddings/oleObject140.bin"/><Relationship Id="rId5942" Type="http://schemas.openxmlformats.org/officeDocument/2006/relationships/customXml" Target="ink/ink2735.xml"/><Relationship Id="rId2095" Type="http://schemas.openxmlformats.org/officeDocument/2006/relationships/customXml" Target="ink/ink919.xml"/><Relationship Id="rId3146" Type="http://schemas.openxmlformats.org/officeDocument/2006/relationships/customXml" Target="ink/ink1424.xml"/><Relationship Id="rId3353" Type="http://schemas.openxmlformats.org/officeDocument/2006/relationships/image" Target="media/image1464.emf"/><Relationship Id="rId4751" Type="http://schemas.openxmlformats.org/officeDocument/2006/relationships/customXml" Target="ink/ink2187.xml"/><Relationship Id="rId5802" Type="http://schemas.openxmlformats.org/officeDocument/2006/relationships/oleObject" Target="embeddings/oleObject184.bin"/><Relationship Id="rId274" Type="http://schemas.openxmlformats.org/officeDocument/2006/relationships/image" Target="media/image129.emf"/><Relationship Id="rId481" Type="http://schemas.openxmlformats.org/officeDocument/2006/relationships/image" Target="media/image211.emf"/><Relationship Id="rId2162" Type="http://schemas.openxmlformats.org/officeDocument/2006/relationships/image" Target="media/image69.wmf"/><Relationship Id="rId3006" Type="http://schemas.openxmlformats.org/officeDocument/2006/relationships/customXml" Target="ink/ink1355.xml"/><Relationship Id="rId3560" Type="http://schemas.openxmlformats.org/officeDocument/2006/relationships/customXml" Target="ink/ink1625.xml"/><Relationship Id="rId4404" Type="http://schemas.openxmlformats.org/officeDocument/2006/relationships/customXml" Target="ink/ink2029.xml"/><Relationship Id="rId4611" Type="http://schemas.openxmlformats.org/officeDocument/2006/relationships/image" Target="media/image2021.emf"/><Relationship Id="rId6369" Type="http://schemas.openxmlformats.org/officeDocument/2006/relationships/image" Target="media/image2732.emf"/><Relationship Id="rId3213" Type="http://schemas.openxmlformats.org/officeDocument/2006/relationships/image" Target="media/image13940.emf"/><Relationship Id="rId3420" Type="http://schemas.openxmlformats.org/officeDocument/2006/relationships/customXml" Target="ink/ink1559.xml"/><Relationship Id="rId341" Type="http://schemas.openxmlformats.org/officeDocument/2006/relationships/oleObject" Target="embeddings/oleObject24.bin"/><Relationship Id="rId2022" Type="http://schemas.openxmlformats.org/officeDocument/2006/relationships/customXml" Target="ink/ink884.xml"/><Relationship Id="rId2979" Type="http://schemas.openxmlformats.org/officeDocument/2006/relationships/customXml" Target="ink/ink1341.xml"/><Relationship Id="rId5178" Type="http://schemas.openxmlformats.org/officeDocument/2006/relationships/customXml" Target="ink/ink2387.xml"/><Relationship Id="rId5385" Type="http://schemas.openxmlformats.org/officeDocument/2006/relationships/image" Target="media/image2341.emf"/><Relationship Id="rId5592" Type="http://schemas.openxmlformats.org/officeDocument/2006/relationships/customXml" Target="ink/ink2577.xml"/><Relationship Id="rId6229" Type="http://schemas.openxmlformats.org/officeDocument/2006/relationships/customXml" Target="ink/ink2874.xml"/><Relationship Id="rId6436" Type="http://schemas.openxmlformats.org/officeDocument/2006/relationships/image" Target="media/image2765.emf"/><Relationship Id="rId1788" Type="http://schemas.openxmlformats.org/officeDocument/2006/relationships/image" Target="media/image827.emf"/><Relationship Id="rId1995" Type="http://schemas.openxmlformats.org/officeDocument/2006/relationships/image" Target="media/image62.wmf"/><Relationship Id="rId2839" Type="http://schemas.openxmlformats.org/officeDocument/2006/relationships/image" Target="media/image1274.emf"/><Relationship Id="rId4194" Type="http://schemas.openxmlformats.org/officeDocument/2006/relationships/image" Target="media/image1816.emf"/><Relationship Id="rId5038" Type="http://schemas.openxmlformats.org/officeDocument/2006/relationships/customXml" Target="ink/ink2320.xml"/><Relationship Id="rId5245" Type="http://schemas.openxmlformats.org/officeDocument/2006/relationships/image" Target="media/image22850.emf"/><Relationship Id="rId5452" Type="http://schemas.openxmlformats.org/officeDocument/2006/relationships/customXml" Target="ink/ink2520.xml"/><Relationship Id="rId1648" Type="http://schemas.openxmlformats.org/officeDocument/2006/relationships/image" Target="media/image761.emf"/><Relationship Id="rId4054" Type="http://schemas.openxmlformats.org/officeDocument/2006/relationships/image" Target="media/image1763.emf"/><Relationship Id="rId4261" Type="http://schemas.openxmlformats.org/officeDocument/2006/relationships/customXml" Target="ink/ink1957.xml"/><Relationship Id="rId5105" Type="http://schemas.openxmlformats.org/officeDocument/2006/relationships/image" Target="media/image2242.emf"/><Relationship Id="rId5312" Type="http://schemas.openxmlformats.org/officeDocument/2006/relationships/customXml" Target="ink/ink2451.xml"/><Relationship Id="rId1508" Type="http://schemas.openxmlformats.org/officeDocument/2006/relationships/image" Target="media/image705.emf"/><Relationship Id="rId1855" Type="http://schemas.openxmlformats.org/officeDocument/2006/relationships/customXml" Target="ink/ink803.xml"/><Relationship Id="rId2906" Type="http://schemas.openxmlformats.org/officeDocument/2006/relationships/image" Target="media/image1302.emf"/><Relationship Id="rId3070" Type="http://schemas.openxmlformats.org/officeDocument/2006/relationships/customXml" Target="ink/ink1386.xml"/><Relationship Id="rId4121" Type="http://schemas.openxmlformats.org/officeDocument/2006/relationships/customXml" Target="ink/ink1893.xml"/><Relationship Id="rId1715" Type="http://schemas.openxmlformats.org/officeDocument/2006/relationships/customXml" Target="ink/ink733.xml"/><Relationship Id="rId1922" Type="http://schemas.openxmlformats.org/officeDocument/2006/relationships/image" Target="media/image894.emf"/><Relationship Id="rId6086" Type="http://schemas.openxmlformats.org/officeDocument/2006/relationships/customXml" Target="ink/ink2807.xml"/><Relationship Id="rId6293" Type="http://schemas.openxmlformats.org/officeDocument/2006/relationships/image" Target="media/image2694.emf"/><Relationship Id="rId3887" Type="http://schemas.openxmlformats.org/officeDocument/2006/relationships/customXml" Target="ink/ink1783.xml"/><Relationship Id="rId4938" Type="http://schemas.openxmlformats.org/officeDocument/2006/relationships/image" Target="media/image2184.emf"/><Relationship Id="rId2489" Type="http://schemas.openxmlformats.org/officeDocument/2006/relationships/image" Target="media/image1128.emf"/><Relationship Id="rId2696" Type="http://schemas.openxmlformats.org/officeDocument/2006/relationships/customXml" Target="ink/ink1209.xml"/><Relationship Id="rId3747" Type="http://schemas.openxmlformats.org/officeDocument/2006/relationships/image" Target="media/image1651.emf"/><Relationship Id="rId3954" Type="http://schemas.openxmlformats.org/officeDocument/2006/relationships/image" Target="media/image1732.emf"/><Relationship Id="rId6153" Type="http://schemas.openxmlformats.org/officeDocument/2006/relationships/customXml" Target="ink/ink2841.xml"/><Relationship Id="rId6360" Type="http://schemas.openxmlformats.org/officeDocument/2006/relationships/customXml" Target="ink/ink2935.xml"/><Relationship Id="rId668" Type="http://schemas.openxmlformats.org/officeDocument/2006/relationships/customXml" Target="ink/ink239.xml"/><Relationship Id="rId875" Type="http://schemas.openxmlformats.org/officeDocument/2006/relationships/image" Target="media/image403.emf"/><Relationship Id="rId1298" Type="http://schemas.openxmlformats.org/officeDocument/2006/relationships/image" Target="media/image613.emf"/><Relationship Id="rId2349" Type="http://schemas.openxmlformats.org/officeDocument/2006/relationships/customXml" Target="ink/ink1042.xml"/><Relationship Id="rId2556" Type="http://schemas.openxmlformats.org/officeDocument/2006/relationships/image" Target="media/image71.wmf"/><Relationship Id="rId2763" Type="http://schemas.openxmlformats.org/officeDocument/2006/relationships/image" Target="media/image1236.emf"/><Relationship Id="rId2970" Type="http://schemas.openxmlformats.org/officeDocument/2006/relationships/image" Target="media/image1327.emf"/><Relationship Id="rId3607" Type="http://schemas.openxmlformats.org/officeDocument/2006/relationships/customXml" Target="ink/ink1647.xml"/><Relationship Id="rId3814" Type="http://schemas.openxmlformats.org/officeDocument/2006/relationships/customXml" Target="ink/ink1748.xml"/><Relationship Id="rId6013" Type="http://schemas.openxmlformats.org/officeDocument/2006/relationships/image" Target="media/image2555.emf"/><Relationship Id="rId6220" Type="http://schemas.openxmlformats.org/officeDocument/2006/relationships/oleObject" Target="embeddings/oleObject205.bin"/><Relationship Id="rId528" Type="http://schemas.openxmlformats.org/officeDocument/2006/relationships/customXml" Target="ink/ink172.xml"/><Relationship Id="rId735" Type="http://schemas.openxmlformats.org/officeDocument/2006/relationships/image" Target="media/image334.emf"/><Relationship Id="rId942" Type="http://schemas.openxmlformats.org/officeDocument/2006/relationships/customXml" Target="ink/ink372.xml"/><Relationship Id="rId1158" Type="http://schemas.openxmlformats.org/officeDocument/2006/relationships/image" Target="media/image550.emf"/><Relationship Id="rId1365" Type="http://schemas.openxmlformats.org/officeDocument/2006/relationships/customXml" Target="ink/ink571.xml"/><Relationship Id="rId1572" Type="http://schemas.openxmlformats.org/officeDocument/2006/relationships/image" Target="media/image431.emf"/><Relationship Id="rId2209" Type="http://schemas.openxmlformats.org/officeDocument/2006/relationships/image" Target="media/image1005.emf"/><Relationship Id="rId2416" Type="http://schemas.openxmlformats.org/officeDocument/2006/relationships/image" Target="media/image1093.emf"/><Relationship Id="rId2623" Type="http://schemas.openxmlformats.org/officeDocument/2006/relationships/image" Target="media/image1175.emf"/><Relationship Id="rId5779" Type="http://schemas.openxmlformats.org/officeDocument/2006/relationships/customXml" Target="ink/ink2671.xml"/><Relationship Id="rId1018" Type="http://schemas.openxmlformats.org/officeDocument/2006/relationships/customXml" Target="ink/ink408.xml"/><Relationship Id="rId1225" Type="http://schemas.openxmlformats.org/officeDocument/2006/relationships/customXml" Target="ink/ink508.xml"/><Relationship Id="rId1432" Type="http://schemas.openxmlformats.org/officeDocument/2006/relationships/image" Target="media/image673.emf"/><Relationship Id="rId2830" Type="http://schemas.openxmlformats.org/officeDocument/2006/relationships/customXml" Target="ink/ink1274.xml"/><Relationship Id="rId4588" Type="http://schemas.openxmlformats.org/officeDocument/2006/relationships/customXml" Target="ink/ink2111.xml"/><Relationship Id="rId5639" Type="http://schemas.openxmlformats.org/officeDocument/2006/relationships/image" Target="media/image23780.emf"/><Relationship Id="rId5986" Type="http://schemas.openxmlformats.org/officeDocument/2006/relationships/customXml" Target="ink/ink2757.xml"/><Relationship Id="rId71" Type="http://schemas.openxmlformats.org/officeDocument/2006/relationships/customXml" Target="ink/ink25.xml"/><Relationship Id="rId802" Type="http://schemas.openxmlformats.org/officeDocument/2006/relationships/customXml" Target="ink/ink305.xml"/><Relationship Id="rId3397" Type="http://schemas.openxmlformats.org/officeDocument/2006/relationships/image" Target="media/image1486.emf"/><Relationship Id="rId4795" Type="http://schemas.openxmlformats.org/officeDocument/2006/relationships/customXml" Target="ink/ink2209.xml"/><Relationship Id="rId5846" Type="http://schemas.openxmlformats.org/officeDocument/2006/relationships/image" Target="media/image2481.emf"/><Relationship Id="rId4448" Type="http://schemas.openxmlformats.org/officeDocument/2006/relationships/image" Target="media/image1942.emf"/><Relationship Id="rId4655" Type="http://schemas.openxmlformats.org/officeDocument/2006/relationships/oleObject" Target="embeddings/oleObject144.bin"/><Relationship Id="rId4862" Type="http://schemas.openxmlformats.org/officeDocument/2006/relationships/image" Target="media/image2146.emf"/><Relationship Id="rId5706" Type="http://schemas.openxmlformats.org/officeDocument/2006/relationships/customXml" Target="ink/ink2634.xml"/><Relationship Id="rId5913" Type="http://schemas.openxmlformats.org/officeDocument/2006/relationships/image" Target="media/image2505.emf"/><Relationship Id="rId178" Type="http://schemas.openxmlformats.org/officeDocument/2006/relationships/oleObject" Target="embeddings/oleObject15.bin"/><Relationship Id="rId3257" Type="http://schemas.openxmlformats.org/officeDocument/2006/relationships/image" Target="media/image1416.emf"/><Relationship Id="rId3464" Type="http://schemas.openxmlformats.org/officeDocument/2006/relationships/customXml" Target="ink/ink1579.xml"/><Relationship Id="rId3671" Type="http://schemas.openxmlformats.org/officeDocument/2006/relationships/customXml" Target="ink/ink1679.xml"/><Relationship Id="rId4308" Type="http://schemas.openxmlformats.org/officeDocument/2006/relationships/image" Target="media/image1873.emf"/><Relationship Id="rId4515" Type="http://schemas.openxmlformats.org/officeDocument/2006/relationships/customXml" Target="ink/ink2079.xml"/><Relationship Id="rId4722" Type="http://schemas.openxmlformats.org/officeDocument/2006/relationships/customXml" Target="ink/ink2174.xml"/><Relationship Id="rId385" Type="http://schemas.openxmlformats.org/officeDocument/2006/relationships/oleObject" Target="embeddings/oleObject31.bin"/><Relationship Id="rId592" Type="http://schemas.openxmlformats.org/officeDocument/2006/relationships/customXml" Target="ink/ink204.xml"/><Relationship Id="rId2066" Type="http://schemas.openxmlformats.org/officeDocument/2006/relationships/image" Target="media/image616.emf"/><Relationship Id="rId2273" Type="http://schemas.openxmlformats.org/officeDocument/2006/relationships/image" Target="media/image1022.emf"/><Relationship Id="rId2480" Type="http://schemas.openxmlformats.org/officeDocument/2006/relationships/customXml" Target="ink/ink1108.xml"/><Relationship Id="rId3117" Type="http://schemas.openxmlformats.org/officeDocument/2006/relationships/image" Target="media/image1399.emf"/><Relationship Id="rId3324" Type="http://schemas.openxmlformats.org/officeDocument/2006/relationships/customXml" Target="ink/ink1513.xml"/><Relationship Id="rId3531" Type="http://schemas.openxmlformats.org/officeDocument/2006/relationships/image" Target="media/image1554.emf"/><Relationship Id="rId245" Type="http://schemas.openxmlformats.org/officeDocument/2006/relationships/customXml" Target="ink/ink69.xml"/><Relationship Id="rId452" Type="http://schemas.openxmlformats.org/officeDocument/2006/relationships/customXml" Target="ink/ink136.xml"/><Relationship Id="rId1082" Type="http://schemas.openxmlformats.org/officeDocument/2006/relationships/image" Target="media/image132.emf"/><Relationship Id="rId2133" Type="http://schemas.openxmlformats.org/officeDocument/2006/relationships/image" Target="media/image990.emf"/><Relationship Id="rId2340" Type="http://schemas.openxmlformats.org/officeDocument/2006/relationships/image" Target="media/image1055.emf"/><Relationship Id="rId5289" Type="http://schemas.openxmlformats.org/officeDocument/2006/relationships/image" Target="media/image2307.emf"/><Relationship Id="rId5496" Type="http://schemas.openxmlformats.org/officeDocument/2006/relationships/image" Target="media/image145.wmf"/><Relationship Id="rId105" Type="http://schemas.openxmlformats.org/officeDocument/2006/relationships/customXml" Target="ink/ink42.xml"/><Relationship Id="rId312" Type="http://schemas.openxmlformats.org/officeDocument/2006/relationships/customXml" Target="ink/ink95.xml"/><Relationship Id="rId2200" Type="http://schemas.openxmlformats.org/officeDocument/2006/relationships/customXml" Target="ink/ink967.xml"/><Relationship Id="rId4098" Type="http://schemas.openxmlformats.org/officeDocument/2006/relationships/image" Target="media/image1785.emf"/><Relationship Id="rId5149" Type="http://schemas.openxmlformats.org/officeDocument/2006/relationships/image" Target="media/image2259.emf"/><Relationship Id="rId5356" Type="http://schemas.openxmlformats.org/officeDocument/2006/relationships/customXml" Target="ink/ink2472.xml"/><Relationship Id="rId5563" Type="http://schemas.openxmlformats.org/officeDocument/2006/relationships/image" Target="media/image23400.emf"/><Relationship Id="rId6407" Type="http://schemas.openxmlformats.org/officeDocument/2006/relationships/customXml" Target="ink/ink2959.xml"/><Relationship Id="rId1899" Type="http://schemas.openxmlformats.org/officeDocument/2006/relationships/customXml" Target="ink/ink825.xml"/><Relationship Id="rId4165" Type="http://schemas.openxmlformats.org/officeDocument/2006/relationships/image" Target="media/image108.wmf"/><Relationship Id="rId4372" Type="http://schemas.openxmlformats.org/officeDocument/2006/relationships/image" Target="media/image1905.emf"/><Relationship Id="rId5009" Type="http://schemas.openxmlformats.org/officeDocument/2006/relationships/image" Target="media/image2219.emf"/><Relationship Id="rId5216" Type="http://schemas.openxmlformats.org/officeDocument/2006/relationships/customXml" Target="ink/ink2404.xml"/><Relationship Id="rId5770" Type="http://schemas.openxmlformats.org/officeDocument/2006/relationships/customXml" Target="ink/ink2666.xml"/><Relationship Id="rId1759" Type="http://schemas.openxmlformats.org/officeDocument/2006/relationships/customXml" Target="ink/ink755.xml"/><Relationship Id="rId1966" Type="http://schemas.openxmlformats.org/officeDocument/2006/relationships/image" Target="media/image926.emf"/><Relationship Id="rId3181" Type="http://schemas.openxmlformats.org/officeDocument/2006/relationships/image" Target="media/image13780.emf"/><Relationship Id="rId4025" Type="http://schemas.openxmlformats.org/officeDocument/2006/relationships/customXml" Target="ink/ink1845.xml"/><Relationship Id="rId5423" Type="http://schemas.openxmlformats.org/officeDocument/2006/relationships/image" Target="media/image2360.emf"/><Relationship Id="rId5630" Type="http://schemas.openxmlformats.org/officeDocument/2006/relationships/customXml" Target="ink/ink2596.xml"/><Relationship Id="rId1619" Type="http://schemas.openxmlformats.org/officeDocument/2006/relationships/customXml" Target="ink/ink686.xml"/><Relationship Id="rId1826" Type="http://schemas.openxmlformats.org/officeDocument/2006/relationships/image" Target="media/image846.emf"/><Relationship Id="rId4232" Type="http://schemas.openxmlformats.org/officeDocument/2006/relationships/image" Target="media/image1835.emf"/><Relationship Id="rId3041" Type="http://schemas.openxmlformats.org/officeDocument/2006/relationships/image" Target="media/image1361.emf"/><Relationship Id="rId3998" Type="http://schemas.openxmlformats.org/officeDocument/2006/relationships/oleObject" Target="embeddings/oleObject125.bin"/><Relationship Id="rId6197" Type="http://schemas.openxmlformats.org/officeDocument/2006/relationships/customXml" Target="ink/ink2863.xml"/><Relationship Id="rId3858" Type="http://schemas.openxmlformats.org/officeDocument/2006/relationships/image" Target="media/image1696.emf"/><Relationship Id="rId4909" Type="http://schemas.openxmlformats.org/officeDocument/2006/relationships/customXml" Target="ink/ink2266.xml"/><Relationship Id="rId6057" Type="http://schemas.openxmlformats.org/officeDocument/2006/relationships/image" Target="media/image2577.emf"/><Relationship Id="rId6264" Type="http://schemas.openxmlformats.org/officeDocument/2006/relationships/customXml" Target="ink/ink2892.xml"/><Relationship Id="rId6471" Type="http://schemas.openxmlformats.org/officeDocument/2006/relationships/image" Target="media/image188.wmf"/><Relationship Id="rId779" Type="http://schemas.openxmlformats.org/officeDocument/2006/relationships/image" Target="media/image356.emf"/><Relationship Id="rId986" Type="http://schemas.openxmlformats.org/officeDocument/2006/relationships/customXml" Target="ink/ink394.xml"/><Relationship Id="rId2667" Type="http://schemas.openxmlformats.org/officeDocument/2006/relationships/image" Target="media/image1193.emf"/><Relationship Id="rId3718" Type="http://schemas.openxmlformats.org/officeDocument/2006/relationships/customXml" Target="ink/ink1702.xml"/><Relationship Id="rId5073" Type="http://schemas.openxmlformats.org/officeDocument/2006/relationships/image" Target="media/image2193.emf"/><Relationship Id="rId5280" Type="http://schemas.openxmlformats.org/officeDocument/2006/relationships/customXml" Target="ink/ink2435.xml"/><Relationship Id="rId6124" Type="http://schemas.openxmlformats.org/officeDocument/2006/relationships/image" Target="media/image2610.emf"/><Relationship Id="rId6331" Type="http://schemas.openxmlformats.org/officeDocument/2006/relationships/image" Target="media/image2713.emf"/><Relationship Id="rId639" Type="http://schemas.openxmlformats.org/officeDocument/2006/relationships/image" Target="media/image287.emf"/><Relationship Id="rId1269" Type="http://schemas.openxmlformats.org/officeDocument/2006/relationships/customXml" Target="ink/ink529.xml"/><Relationship Id="rId1476" Type="http://schemas.openxmlformats.org/officeDocument/2006/relationships/image" Target="media/image689.emf"/><Relationship Id="rId2874" Type="http://schemas.openxmlformats.org/officeDocument/2006/relationships/image" Target="media/image1286.emf"/><Relationship Id="rId3925" Type="http://schemas.openxmlformats.org/officeDocument/2006/relationships/customXml" Target="ink/ink1802.xml"/><Relationship Id="rId5140" Type="http://schemas.openxmlformats.org/officeDocument/2006/relationships/customXml" Target="ink/ink2368.xml"/><Relationship Id="rId846" Type="http://schemas.openxmlformats.org/officeDocument/2006/relationships/image" Target="media/image389.emf"/><Relationship Id="rId1129" Type="http://schemas.openxmlformats.org/officeDocument/2006/relationships/customXml" Target="ink/ink462.xml"/><Relationship Id="rId1683" Type="http://schemas.openxmlformats.org/officeDocument/2006/relationships/customXml" Target="ink/ink717.xml"/><Relationship Id="rId1890" Type="http://schemas.openxmlformats.org/officeDocument/2006/relationships/image" Target="media/image878.emf"/><Relationship Id="rId2527" Type="http://schemas.openxmlformats.org/officeDocument/2006/relationships/image" Target="media/image1147.emf"/><Relationship Id="rId2734" Type="http://schemas.openxmlformats.org/officeDocument/2006/relationships/customXml" Target="ink/ink1228.xml"/><Relationship Id="rId2941" Type="http://schemas.openxmlformats.org/officeDocument/2006/relationships/customXml" Target="ink/ink1329.xml"/><Relationship Id="rId5000" Type="http://schemas.openxmlformats.org/officeDocument/2006/relationships/customXml" Target="ink/ink2302.xml"/><Relationship Id="rId706" Type="http://schemas.openxmlformats.org/officeDocument/2006/relationships/customXml" Target="ink/ink258.xml"/><Relationship Id="rId913" Type="http://schemas.openxmlformats.org/officeDocument/2006/relationships/image" Target="media/image421.emf"/><Relationship Id="rId1336" Type="http://schemas.openxmlformats.org/officeDocument/2006/relationships/image" Target="media/image632.emf"/><Relationship Id="rId1543" Type="http://schemas.openxmlformats.org/officeDocument/2006/relationships/customXml" Target="ink/ink648.xml"/><Relationship Id="rId1750" Type="http://schemas.openxmlformats.org/officeDocument/2006/relationships/image" Target="media/image808.emf"/><Relationship Id="rId2801" Type="http://schemas.openxmlformats.org/officeDocument/2006/relationships/oleObject" Target="embeddings/oleObject96.bin"/><Relationship Id="rId4699" Type="http://schemas.openxmlformats.org/officeDocument/2006/relationships/oleObject" Target="embeddings/oleObject145.bin"/><Relationship Id="rId5957" Type="http://schemas.openxmlformats.org/officeDocument/2006/relationships/image" Target="media/image2527.emf"/><Relationship Id="rId42" Type="http://schemas.openxmlformats.org/officeDocument/2006/relationships/image" Target="media/image7.emf"/><Relationship Id="rId1403" Type="http://schemas.openxmlformats.org/officeDocument/2006/relationships/customXml" Target="ink/ink578.xml"/><Relationship Id="rId1610" Type="http://schemas.openxmlformats.org/officeDocument/2006/relationships/image" Target="media/image743.emf"/><Relationship Id="rId4559" Type="http://schemas.openxmlformats.org/officeDocument/2006/relationships/image" Target="media/image1995.emf"/><Relationship Id="rId4766" Type="http://schemas.openxmlformats.org/officeDocument/2006/relationships/image" Target="media/image2098.emf"/><Relationship Id="rId4973" Type="http://schemas.openxmlformats.org/officeDocument/2006/relationships/customXml" Target="ink/ink2292.xml"/><Relationship Id="rId5817" Type="http://schemas.openxmlformats.org/officeDocument/2006/relationships/customXml" Target="ink/ink2685.xml"/><Relationship Id="rId3368" Type="http://schemas.openxmlformats.org/officeDocument/2006/relationships/customXml" Target="ink/ink1535.xml"/><Relationship Id="rId3575" Type="http://schemas.openxmlformats.org/officeDocument/2006/relationships/customXml" Target="ink/ink1631.xml"/><Relationship Id="rId3782" Type="http://schemas.openxmlformats.org/officeDocument/2006/relationships/customXml" Target="ink/ink1732.xml"/><Relationship Id="rId4419" Type="http://schemas.openxmlformats.org/officeDocument/2006/relationships/customXml" Target="ink/ink2037.xml"/><Relationship Id="rId4626" Type="http://schemas.openxmlformats.org/officeDocument/2006/relationships/customXml" Target="ink/ink2130.xml"/><Relationship Id="rId4833" Type="http://schemas.openxmlformats.org/officeDocument/2006/relationships/customXml" Target="ink/ink2228.xml"/><Relationship Id="rId289" Type="http://schemas.openxmlformats.org/officeDocument/2006/relationships/image" Target="media/image136.emf"/><Relationship Id="rId496" Type="http://schemas.openxmlformats.org/officeDocument/2006/relationships/customXml" Target="ink/ink158.xml"/><Relationship Id="rId2177" Type="http://schemas.openxmlformats.org/officeDocument/2006/relationships/image" Target="media/image918.emf"/><Relationship Id="rId2384" Type="http://schemas.openxmlformats.org/officeDocument/2006/relationships/image" Target="media/image1077.emf"/><Relationship Id="rId2591" Type="http://schemas.openxmlformats.org/officeDocument/2006/relationships/image" Target="media/image1159.emf"/><Relationship Id="rId3228" Type="http://schemas.openxmlformats.org/officeDocument/2006/relationships/customXml" Target="ink/ink1465.xml"/><Relationship Id="rId3435" Type="http://schemas.openxmlformats.org/officeDocument/2006/relationships/image" Target="media/image1503.emf"/><Relationship Id="rId3642" Type="http://schemas.openxmlformats.org/officeDocument/2006/relationships/image" Target="media/image1600.emf"/><Relationship Id="rId356" Type="http://schemas.openxmlformats.org/officeDocument/2006/relationships/customXml" Target="ink/ink111.xml"/><Relationship Id="rId563" Type="http://schemas.openxmlformats.org/officeDocument/2006/relationships/image" Target="media/image249.emf"/><Relationship Id="rId770" Type="http://schemas.openxmlformats.org/officeDocument/2006/relationships/customXml" Target="ink/ink289.xml"/><Relationship Id="rId1193" Type="http://schemas.openxmlformats.org/officeDocument/2006/relationships/customXml" Target="ink/ink494.xml"/><Relationship Id="rId2037" Type="http://schemas.openxmlformats.org/officeDocument/2006/relationships/image" Target="media/image958.emf"/><Relationship Id="rId2244" Type="http://schemas.openxmlformats.org/officeDocument/2006/relationships/customXml" Target="ink/ink989.xml"/><Relationship Id="rId2451" Type="http://schemas.openxmlformats.org/officeDocument/2006/relationships/image" Target="media/image1109.emf"/><Relationship Id="rId4900" Type="http://schemas.openxmlformats.org/officeDocument/2006/relationships/image" Target="media/image2165.emf"/><Relationship Id="rId423" Type="http://schemas.openxmlformats.org/officeDocument/2006/relationships/oleObject" Target="embeddings/oleObject36.bin"/><Relationship Id="rId1053" Type="http://schemas.openxmlformats.org/officeDocument/2006/relationships/image" Target="media/image506.emf"/><Relationship Id="rId1260" Type="http://schemas.openxmlformats.org/officeDocument/2006/relationships/image" Target="media/image177.emf"/><Relationship Id="rId2104" Type="http://schemas.openxmlformats.org/officeDocument/2006/relationships/customXml" Target="ink/ink923.xml"/><Relationship Id="rId3502" Type="http://schemas.openxmlformats.org/officeDocument/2006/relationships/customXml" Target="ink/ink1596.xml"/><Relationship Id="rId630" Type="http://schemas.openxmlformats.org/officeDocument/2006/relationships/customXml" Target="ink/ink223.xml"/><Relationship Id="rId2311" Type="http://schemas.openxmlformats.org/officeDocument/2006/relationships/image" Target="media/image1041.emf"/><Relationship Id="rId4069" Type="http://schemas.openxmlformats.org/officeDocument/2006/relationships/customXml" Target="ink/ink1867.xml"/><Relationship Id="rId5467" Type="http://schemas.openxmlformats.org/officeDocument/2006/relationships/image" Target="media/image2382.emf"/><Relationship Id="rId5674" Type="http://schemas.openxmlformats.org/officeDocument/2006/relationships/customXml" Target="ink/ink2618.xml"/><Relationship Id="rId5881" Type="http://schemas.openxmlformats.org/officeDocument/2006/relationships/oleObject" Target="embeddings/oleObject194.bin"/><Relationship Id="rId1120" Type="http://schemas.openxmlformats.org/officeDocument/2006/relationships/image" Target="media/image531.emf"/><Relationship Id="rId4276" Type="http://schemas.openxmlformats.org/officeDocument/2006/relationships/image" Target="media/image1857.emf"/><Relationship Id="rId4483" Type="http://schemas.openxmlformats.org/officeDocument/2006/relationships/image" Target="media/image113.wmf"/><Relationship Id="rId4690" Type="http://schemas.openxmlformats.org/officeDocument/2006/relationships/customXml" Target="ink/ink2160.xml"/><Relationship Id="rId5327" Type="http://schemas.openxmlformats.org/officeDocument/2006/relationships/image" Target="media/image2312.emf"/><Relationship Id="rId5534" Type="http://schemas.openxmlformats.org/officeDocument/2006/relationships/image" Target="media/image151.wmf"/><Relationship Id="rId5741" Type="http://schemas.openxmlformats.org/officeDocument/2006/relationships/image" Target="media/image2429.emf"/><Relationship Id="rId1937" Type="http://schemas.openxmlformats.org/officeDocument/2006/relationships/customXml" Target="ink/ink844.xml"/><Relationship Id="rId3085" Type="http://schemas.openxmlformats.org/officeDocument/2006/relationships/image" Target="media/image1383.emf"/><Relationship Id="rId3292" Type="http://schemas.openxmlformats.org/officeDocument/2006/relationships/customXml" Target="ink/ink1497.xml"/><Relationship Id="rId4136" Type="http://schemas.openxmlformats.org/officeDocument/2006/relationships/image" Target="media/image181.emf"/><Relationship Id="rId4343" Type="http://schemas.openxmlformats.org/officeDocument/2006/relationships/customXml" Target="ink/ink1998.xml"/><Relationship Id="rId4550" Type="http://schemas.openxmlformats.org/officeDocument/2006/relationships/customXml" Target="ink/ink2093.xml"/><Relationship Id="rId5601" Type="http://schemas.openxmlformats.org/officeDocument/2006/relationships/image" Target="media/image23590.emf"/><Relationship Id="rId3152" Type="http://schemas.openxmlformats.org/officeDocument/2006/relationships/customXml" Target="ink/ink1427.xml"/><Relationship Id="rId4203" Type="http://schemas.openxmlformats.org/officeDocument/2006/relationships/customXml" Target="ink/ink1928.xml"/><Relationship Id="rId4410" Type="http://schemas.openxmlformats.org/officeDocument/2006/relationships/image" Target="media/image1923.emf"/><Relationship Id="rId3012" Type="http://schemas.openxmlformats.org/officeDocument/2006/relationships/customXml" Target="ink/ink1358.xml"/><Relationship Id="rId6168" Type="http://schemas.openxmlformats.org/officeDocument/2006/relationships/image" Target="media/image2632.emf"/><Relationship Id="rId6375" Type="http://schemas.openxmlformats.org/officeDocument/2006/relationships/image" Target="media/image2735.emf"/><Relationship Id="rId3969" Type="http://schemas.openxmlformats.org/officeDocument/2006/relationships/customXml" Target="ink/ink1821.xml"/><Relationship Id="rId5184" Type="http://schemas.openxmlformats.org/officeDocument/2006/relationships/customXml" Target="ink/ink2390.xml"/><Relationship Id="rId5391" Type="http://schemas.openxmlformats.org/officeDocument/2006/relationships/image" Target="media/image2344.emf"/><Relationship Id="rId6028" Type="http://schemas.openxmlformats.org/officeDocument/2006/relationships/customXml" Target="ink/ink2778.xml"/><Relationship Id="rId6235" Type="http://schemas.openxmlformats.org/officeDocument/2006/relationships/image" Target="media/image2665.emf"/><Relationship Id="rId6" Type="http://schemas.openxmlformats.org/officeDocument/2006/relationships/webSettings" Target="webSettings.xml"/><Relationship Id="rId2778" Type="http://schemas.openxmlformats.org/officeDocument/2006/relationships/customXml" Target="ink/ink1249.xml"/><Relationship Id="rId2985" Type="http://schemas.openxmlformats.org/officeDocument/2006/relationships/customXml" Target="ink/ink1344.xml"/><Relationship Id="rId3829" Type="http://schemas.openxmlformats.org/officeDocument/2006/relationships/image" Target="media/image1664.emf"/><Relationship Id="rId5044" Type="http://schemas.openxmlformats.org/officeDocument/2006/relationships/customXml" Target="ink/ink2323.xml"/><Relationship Id="rId6442" Type="http://schemas.openxmlformats.org/officeDocument/2006/relationships/customXml" Target="ink/ink2975.xml"/><Relationship Id="rId957" Type="http://schemas.openxmlformats.org/officeDocument/2006/relationships/image" Target="media/image463.emf"/><Relationship Id="rId1587" Type="http://schemas.openxmlformats.org/officeDocument/2006/relationships/customXml" Target="ink/ink670.xml"/><Relationship Id="rId1794" Type="http://schemas.openxmlformats.org/officeDocument/2006/relationships/image" Target="media/image830.emf"/><Relationship Id="rId2638" Type="http://schemas.openxmlformats.org/officeDocument/2006/relationships/customXml" Target="ink/ink1182.xml"/><Relationship Id="rId2845" Type="http://schemas.openxmlformats.org/officeDocument/2006/relationships/image" Target="media/image1277.emf"/><Relationship Id="rId5251" Type="http://schemas.openxmlformats.org/officeDocument/2006/relationships/image" Target="media/image22880.emf"/><Relationship Id="rId6302" Type="http://schemas.openxmlformats.org/officeDocument/2006/relationships/customXml" Target="ink/ink2910.xml"/><Relationship Id="rId86" Type="http://schemas.openxmlformats.org/officeDocument/2006/relationships/image" Target="media/image2710.emf"/><Relationship Id="rId817" Type="http://schemas.openxmlformats.org/officeDocument/2006/relationships/image" Target="media/image375.emf"/><Relationship Id="rId1447" Type="http://schemas.openxmlformats.org/officeDocument/2006/relationships/customXml" Target="ink/ink600.xml"/><Relationship Id="rId1654" Type="http://schemas.openxmlformats.org/officeDocument/2006/relationships/image" Target="media/image764.emf"/><Relationship Id="rId1861" Type="http://schemas.openxmlformats.org/officeDocument/2006/relationships/customXml" Target="ink/ink806.xml"/><Relationship Id="rId2705" Type="http://schemas.openxmlformats.org/officeDocument/2006/relationships/image" Target="media/image1210.emf"/><Relationship Id="rId2912" Type="http://schemas.openxmlformats.org/officeDocument/2006/relationships/image" Target="media/image1305.emf"/><Relationship Id="rId4060" Type="http://schemas.openxmlformats.org/officeDocument/2006/relationships/image" Target="media/image1766.emf"/><Relationship Id="rId5111" Type="http://schemas.openxmlformats.org/officeDocument/2006/relationships/image" Target="media/image2245.emf"/><Relationship Id="rId1307" Type="http://schemas.openxmlformats.org/officeDocument/2006/relationships/image" Target="media/image52.wmf"/><Relationship Id="rId1514" Type="http://schemas.openxmlformats.org/officeDocument/2006/relationships/image" Target="media/image420.emf"/><Relationship Id="rId1721" Type="http://schemas.openxmlformats.org/officeDocument/2006/relationships/customXml" Target="ink/ink736.xml"/><Relationship Id="rId4877" Type="http://schemas.openxmlformats.org/officeDocument/2006/relationships/customXml" Target="ink/ink2250.xml"/><Relationship Id="rId5928" Type="http://schemas.openxmlformats.org/officeDocument/2006/relationships/customXml" Target="ink/ink2728.xml"/><Relationship Id="rId13" Type="http://schemas.openxmlformats.org/officeDocument/2006/relationships/image" Target="media/image2.wmf"/><Relationship Id="rId3479" Type="http://schemas.openxmlformats.org/officeDocument/2006/relationships/oleObject" Target="embeddings/oleObject111.bin"/><Relationship Id="rId3686" Type="http://schemas.openxmlformats.org/officeDocument/2006/relationships/image" Target="media/image1625.emf"/><Relationship Id="rId6092" Type="http://schemas.openxmlformats.org/officeDocument/2006/relationships/image" Target="media/image2594.emf"/><Relationship Id="rId2288" Type="http://schemas.openxmlformats.org/officeDocument/2006/relationships/customXml" Target="ink/ink1011.xml"/><Relationship Id="rId2495" Type="http://schemas.openxmlformats.org/officeDocument/2006/relationships/image" Target="media/image1131.emf"/><Relationship Id="rId3339" Type="http://schemas.openxmlformats.org/officeDocument/2006/relationships/image" Target="media/image1457.emf"/><Relationship Id="rId3893" Type="http://schemas.openxmlformats.org/officeDocument/2006/relationships/customXml" Target="ink/ink1786.xml"/><Relationship Id="rId4737" Type="http://schemas.openxmlformats.org/officeDocument/2006/relationships/oleObject" Target="embeddings/oleObject148.bin"/><Relationship Id="rId4944" Type="http://schemas.openxmlformats.org/officeDocument/2006/relationships/image" Target="media/image2187.emf"/><Relationship Id="rId467" Type="http://schemas.openxmlformats.org/officeDocument/2006/relationships/image" Target="media/image204.emf"/><Relationship Id="rId1097" Type="http://schemas.openxmlformats.org/officeDocument/2006/relationships/customXml" Target="ink/ink447.xml"/><Relationship Id="rId2148" Type="http://schemas.openxmlformats.org/officeDocument/2006/relationships/customXml" Target="ink/ink943.xml"/><Relationship Id="rId3546" Type="http://schemas.openxmlformats.org/officeDocument/2006/relationships/customXml" Target="ink/ink1618.xml"/><Relationship Id="rId3753" Type="http://schemas.openxmlformats.org/officeDocument/2006/relationships/image" Target="media/image1654.emf"/><Relationship Id="rId3960" Type="http://schemas.openxmlformats.org/officeDocument/2006/relationships/image" Target="media/image1735.emf"/><Relationship Id="rId4804" Type="http://schemas.openxmlformats.org/officeDocument/2006/relationships/image" Target="media/image2117.emf"/><Relationship Id="rId674" Type="http://schemas.openxmlformats.org/officeDocument/2006/relationships/customXml" Target="ink/ink242.xml"/><Relationship Id="rId881" Type="http://schemas.openxmlformats.org/officeDocument/2006/relationships/image" Target="media/image406.emf"/><Relationship Id="rId2355" Type="http://schemas.openxmlformats.org/officeDocument/2006/relationships/customXml" Target="ink/ink1045.xml"/><Relationship Id="rId2562" Type="http://schemas.openxmlformats.org/officeDocument/2006/relationships/image" Target="media/image74.wmf"/><Relationship Id="rId3406" Type="http://schemas.openxmlformats.org/officeDocument/2006/relationships/customXml" Target="ink/ink1552.xml"/><Relationship Id="rId3613" Type="http://schemas.openxmlformats.org/officeDocument/2006/relationships/customXml" Target="ink/ink1650.xml"/><Relationship Id="rId3820" Type="http://schemas.openxmlformats.org/officeDocument/2006/relationships/customXml" Target="ink/ink1751.xml"/><Relationship Id="rId327" Type="http://schemas.openxmlformats.org/officeDocument/2006/relationships/image" Target="media/image155.emf"/><Relationship Id="rId534" Type="http://schemas.openxmlformats.org/officeDocument/2006/relationships/customXml" Target="ink/ink175.xml"/><Relationship Id="rId741" Type="http://schemas.openxmlformats.org/officeDocument/2006/relationships/image" Target="media/image337.emf"/><Relationship Id="rId1164" Type="http://schemas.openxmlformats.org/officeDocument/2006/relationships/image" Target="media/image553.emf"/><Relationship Id="rId1371" Type="http://schemas.openxmlformats.org/officeDocument/2006/relationships/image" Target="media/image56.wmf"/><Relationship Id="rId2008" Type="http://schemas.openxmlformats.org/officeDocument/2006/relationships/image" Target="media/image945.emf"/><Relationship Id="rId2215" Type="http://schemas.openxmlformats.org/officeDocument/2006/relationships/image" Target="media/image1008.emf"/><Relationship Id="rId2422" Type="http://schemas.openxmlformats.org/officeDocument/2006/relationships/image" Target="media/image1096.emf"/><Relationship Id="rId5578" Type="http://schemas.openxmlformats.org/officeDocument/2006/relationships/customXml" Target="ink/ink2570.xml"/><Relationship Id="rId5785" Type="http://schemas.openxmlformats.org/officeDocument/2006/relationships/customXml" Target="ink/ink2674.xml"/><Relationship Id="rId5992" Type="http://schemas.openxmlformats.org/officeDocument/2006/relationships/customXml" Target="ink/ink2760.xml"/><Relationship Id="rId601" Type="http://schemas.openxmlformats.org/officeDocument/2006/relationships/image" Target="media/image268.emf"/><Relationship Id="rId1024" Type="http://schemas.openxmlformats.org/officeDocument/2006/relationships/customXml" Target="ink/ink411.xml"/><Relationship Id="rId1231" Type="http://schemas.openxmlformats.org/officeDocument/2006/relationships/customXml" Target="ink/ink511.xml"/><Relationship Id="rId4387" Type="http://schemas.openxmlformats.org/officeDocument/2006/relationships/image" Target="media/image1912.emf"/><Relationship Id="rId4594" Type="http://schemas.openxmlformats.org/officeDocument/2006/relationships/customXml" Target="ink/ink2114.xml"/><Relationship Id="rId5438" Type="http://schemas.openxmlformats.org/officeDocument/2006/relationships/customXml" Target="ink/ink2513.xml"/><Relationship Id="rId5645" Type="http://schemas.openxmlformats.org/officeDocument/2006/relationships/image" Target="media/image23810.emf"/><Relationship Id="rId5852" Type="http://schemas.openxmlformats.org/officeDocument/2006/relationships/image" Target="media/image2484.emf"/><Relationship Id="rId3196" Type="http://schemas.openxmlformats.org/officeDocument/2006/relationships/customXml" Target="ink/ink1449.xml"/><Relationship Id="rId4247" Type="http://schemas.openxmlformats.org/officeDocument/2006/relationships/customXml" Target="ink/ink1950.xml"/><Relationship Id="rId4454" Type="http://schemas.openxmlformats.org/officeDocument/2006/relationships/image" Target="media/image1945.emf"/><Relationship Id="rId4661" Type="http://schemas.openxmlformats.org/officeDocument/2006/relationships/image" Target="media/image2046.emf"/><Relationship Id="rId5505" Type="http://schemas.openxmlformats.org/officeDocument/2006/relationships/image" Target="media/image149.wmf"/><Relationship Id="rId3056" Type="http://schemas.openxmlformats.org/officeDocument/2006/relationships/customXml" Target="ink/ink1379.xml"/><Relationship Id="rId3263" Type="http://schemas.openxmlformats.org/officeDocument/2006/relationships/image" Target="media/image1419.emf"/><Relationship Id="rId3470" Type="http://schemas.openxmlformats.org/officeDocument/2006/relationships/customXml" Target="ink/ink1582.xml"/><Relationship Id="rId4107" Type="http://schemas.openxmlformats.org/officeDocument/2006/relationships/customXml" Target="ink/ink1886.xml"/><Relationship Id="rId4314" Type="http://schemas.openxmlformats.org/officeDocument/2006/relationships/image" Target="media/image1876.emf"/><Relationship Id="rId5712" Type="http://schemas.openxmlformats.org/officeDocument/2006/relationships/customXml" Target="ink/ink2637.xml"/><Relationship Id="rId184" Type="http://schemas.openxmlformats.org/officeDocument/2006/relationships/oleObject" Target="embeddings/oleObject18.bin"/><Relationship Id="rId391" Type="http://schemas.openxmlformats.org/officeDocument/2006/relationships/image" Target="media/image62.emf"/><Relationship Id="rId1908" Type="http://schemas.openxmlformats.org/officeDocument/2006/relationships/image" Target="media/image887.emf"/><Relationship Id="rId2072" Type="http://schemas.openxmlformats.org/officeDocument/2006/relationships/image" Target="media/image969.emf"/><Relationship Id="rId3123" Type="http://schemas.openxmlformats.org/officeDocument/2006/relationships/image" Target="media/image1402.emf"/><Relationship Id="rId4521" Type="http://schemas.openxmlformats.org/officeDocument/2006/relationships/customXml" Target="ink/ink2082.xml"/><Relationship Id="rId6279" Type="http://schemas.openxmlformats.org/officeDocument/2006/relationships/image" Target="media/image2687.emf"/><Relationship Id="rId251" Type="http://schemas.openxmlformats.org/officeDocument/2006/relationships/customXml" Target="ink/ink72.xml"/><Relationship Id="rId3330" Type="http://schemas.openxmlformats.org/officeDocument/2006/relationships/customXml" Target="ink/ink1516.xml"/><Relationship Id="rId5088" Type="http://schemas.openxmlformats.org/officeDocument/2006/relationships/customXml" Target="ink/ink2345.xml"/><Relationship Id="rId6139" Type="http://schemas.openxmlformats.org/officeDocument/2006/relationships/customXml" Target="ink/ink2834.xml"/><Relationship Id="rId6486" Type="http://schemas.openxmlformats.org/officeDocument/2006/relationships/oleObject" Target="embeddings/oleObject226.bin"/><Relationship Id="rId2889" Type="http://schemas.openxmlformats.org/officeDocument/2006/relationships/customXml" Target="ink/ink1303.xml"/><Relationship Id="rId5295" Type="http://schemas.openxmlformats.org/officeDocument/2006/relationships/image" Target="media/image22970.emf"/><Relationship Id="rId6346" Type="http://schemas.openxmlformats.org/officeDocument/2006/relationships/customXml" Target="ink/ink2928.xml"/><Relationship Id="rId111" Type="http://schemas.openxmlformats.org/officeDocument/2006/relationships/customXml" Target="ink/ink45.xml"/><Relationship Id="rId1698" Type="http://schemas.openxmlformats.org/officeDocument/2006/relationships/image" Target="media/image786.emf"/><Relationship Id="rId2749" Type="http://schemas.openxmlformats.org/officeDocument/2006/relationships/image" Target="media/image1231.emf"/><Relationship Id="rId2956" Type="http://schemas.openxmlformats.org/officeDocument/2006/relationships/oleObject" Target="embeddings/oleObject103.bin"/><Relationship Id="rId5155" Type="http://schemas.openxmlformats.org/officeDocument/2006/relationships/image" Target="media/image2262.emf"/><Relationship Id="rId5362" Type="http://schemas.openxmlformats.org/officeDocument/2006/relationships/customXml" Target="ink/ink2475.xml"/><Relationship Id="rId6206" Type="http://schemas.openxmlformats.org/officeDocument/2006/relationships/oleObject" Target="embeddings/oleObject203.bin"/><Relationship Id="rId6413" Type="http://schemas.openxmlformats.org/officeDocument/2006/relationships/customXml" Target="ink/ink2960.xml"/><Relationship Id="rId928" Type="http://schemas.openxmlformats.org/officeDocument/2006/relationships/customXml" Target="ink/ink365.xml"/><Relationship Id="rId1558" Type="http://schemas.openxmlformats.org/officeDocument/2006/relationships/image" Target="media/image724.emf"/><Relationship Id="rId1765" Type="http://schemas.openxmlformats.org/officeDocument/2006/relationships/customXml" Target="ink/ink758.xml"/><Relationship Id="rId2609" Type="http://schemas.openxmlformats.org/officeDocument/2006/relationships/image" Target="media/image1168.emf"/><Relationship Id="rId4171" Type="http://schemas.openxmlformats.org/officeDocument/2006/relationships/customXml" Target="ink/ink1912.xml"/><Relationship Id="rId5015" Type="http://schemas.openxmlformats.org/officeDocument/2006/relationships/image" Target="media/image2222.emf"/><Relationship Id="rId5222" Type="http://schemas.openxmlformats.org/officeDocument/2006/relationships/customXml" Target="ink/ink2407.xml"/><Relationship Id="rId57" Type="http://schemas.openxmlformats.org/officeDocument/2006/relationships/customXml" Target="ink/ink18.xml"/><Relationship Id="rId1418" Type="http://schemas.openxmlformats.org/officeDocument/2006/relationships/image" Target="media/image666.emf"/><Relationship Id="rId1972" Type="http://schemas.openxmlformats.org/officeDocument/2006/relationships/image" Target="media/image929.emf"/><Relationship Id="rId2816" Type="http://schemas.openxmlformats.org/officeDocument/2006/relationships/customXml" Target="ink/ink1267.xml"/><Relationship Id="rId4031" Type="http://schemas.openxmlformats.org/officeDocument/2006/relationships/customXml" Target="ink/ink1848.xml"/><Relationship Id="rId1625" Type="http://schemas.openxmlformats.org/officeDocument/2006/relationships/customXml" Target="ink/ink688.xml"/><Relationship Id="rId1832" Type="http://schemas.openxmlformats.org/officeDocument/2006/relationships/image" Target="media/image849.emf"/><Relationship Id="rId4988" Type="http://schemas.openxmlformats.org/officeDocument/2006/relationships/image" Target="media/image135.wmf"/><Relationship Id="rId3797" Type="http://schemas.openxmlformats.org/officeDocument/2006/relationships/image" Target="media/image1680.emf"/><Relationship Id="rId4848" Type="http://schemas.openxmlformats.org/officeDocument/2006/relationships/image" Target="media/image2139.emf"/><Relationship Id="rId6063" Type="http://schemas.openxmlformats.org/officeDocument/2006/relationships/image" Target="media/image2580.emf"/><Relationship Id="rId2399" Type="http://schemas.openxmlformats.org/officeDocument/2006/relationships/customXml" Target="ink/ink1067.xml"/><Relationship Id="rId3657" Type="http://schemas.openxmlformats.org/officeDocument/2006/relationships/customXml" Target="ink/ink1672.xml"/><Relationship Id="rId3864" Type="http://schemas.openxmlformats.org/officeDocument/2006/relationships/image" Target="media/image1699.emf"/><Relationship Id="rId4708" Type="http://schemas.openxmlformats.org/officeDocument/2006/relationships/customXml" Target="ink/ink2167.xml"/><Relationship Id="rId4915" Type="http://schemas.openxmlformats.org/officeDocument/2006/relationships/image" Target="media/image126.wmf"/><Relationship Id="rId6270" Type="http://schemas.openxmlformats.org/officeDocument/2006/relationships/image" Target="media/image177.wmf"/><Relationship Id="rId578" Type="http://schemas.openxmlformats.org/officeDocument/2006/relationships/customXml" Target="ink/ink197.xml"/><Relationship Id="rId785" Type="http://schemas.openxmlformats.org/officeDocument/2006/relationships/image" Target="media/image359.emf"/><Relationship Id="rId992" Type="http://schemas.openxmlformats.org/officeDocument/2006/relationships/customXml" Target="ink/ink397.xml"/><Relationship Id="rId2259" Type="http://schemas.openxmlformats.org/officeDocument/2006/relationships/image" Target="media/image10150.emf"/><Relationship Id="rId2466" Type="http://schemas.openxmlformats.org/officeDocument/2006/relationships/customXml" Target="ink/ink1101.xml"/><Relationship Id="rId2673" Type="http://schemas.openxmlformats.org/officeDocument/2006/relationships/image" Target="media/image1196.emf"/><Relationship Id="rId2880" Type="http://schemas.openxmlformats.org/officeDocument/2006/relationships/image" Target="media/image1289.emf"/><Relationship Id="rId3517" Type="http://schemas.openxmlformats.org/officeDocument/2006/relationships/image" Target="media/image1541.emf"/><Relationship Id="rId3724" Type="http://schemas.openxmlformats.org/officeDocument/2006/relationships/customXml" Target="ink/ink1705.xml"/><Relationship Id="rId3931" Type="http://schemas.openxmlformats.org/officeDocument/2006/relationships/customXml" Target="ink/ink1805.xml"/><Relationship Id="rId6130" Type="http://schemas.openxmlformats.org/officeDocument/2006/relationships/image" Target="media/image2613.emf"/><Relationship Id="rId438" Type="http://schemas.openxmlformats.org/officeDocument/2006/relationships/customXml" Target="ink/ink129.xml"/><Relationship Id="rId645" Type="http://schemas.openxmlformats.org/officeDocument/2006/relationships/oleObject" Target="embeddings/oleObject47.bin"/><Relationship Id="rId852" Type="http://schemas.openxmlformats.org/officeDocument/2006/relationships/image" Target="media/image392.emf"/><Relationship Id="rId1068" Type="http://schemas.openxmlformats.org/officeDocument/2006/relationships/customXml" Target="ink/ink432.xml"/><Relationship Id="rId1275" Type="http://schemas.openxmlformats.org/officeDocument/2006/relationships/customXml" Target="ink/ink532.xml"/><Relationship Id="rId1482" Type="http://schemas.openxmlformats.org/officeDocument/2006/relationships/image" Target="media/image692.emf"/><Relationship Id="rId2119" Type="http://schemas.openxmlformats.org/officeDocument/2006/relationships/image" Target="media/image984.emf"/><Relationship Id="rId2326" Type="http://schemas.openxmlformats.org/officeDocument/2006/relationships/customXml" Target="ink/ink1030.xml"/><Relationship Id="rId2533" Type="http://schemas.openxmlformats.org/officeDocument/2006/relationships/image" Target="media/image1150.emf"/><Relationship Id="rId2740" Type="http://schemas.openxmlformats.org/officeDocument/2006/relationships/customXml" Target="ink/ink1231.xml"/><Relationship Id="rId5689" Type="http://schemas.openxmlformats.org/officeDocument/2006/relationships/image" Target="media/image24030.emf"/><Relationship Id="rId5896" Type="http://schemas.openxmlformats.org/officeDocument/2006/relationships/customXml" Target="ink/ink2715.xml"/><Relationship Id="rId505" Type="http://schemas.openxmlformats.org/officeDocument/2006/relationships/oleObject" Target="embeddings/oleObject44.bin"/><Relationship Id="rId712" Type="http://schemas.openxmlformats.org/officeDocument/2006/relationships/customXml" Target="ink/ink260.xml"/><Relationship Id="rId1135" Type="http://schemas.openxmlformats.org/officeDocument/2006/relationships/customXml" Target="ink/ink465.xml"/><Relationship Id="rId1342" Type="http://schemas.openxmlformats.org/officeDocument/2006/relationships/image" Target="media/image635.emf"/><Relationship Id="rId4498" Type="http://schemas.openxmlformats.org/officeDocument/2006/relationships/image" Target="media/image1967.emf"/><Relationship Id="rId5549" Type="http://schemas.openxmlformats.org/officeDocument/2006/relationships/image" Target="media/image23330.emf"/><Relationship Id="rId1202" Type="http://schemas.openxmlformats.org/officeDocument/2006/relationships/image" Target="media/image572.emf"/><Relationship Id="rId2600" Type="http://schemas.openxmlformats.org/officeDocument/2006/relationships/customXml" Target="ink/ink1163.xml"/><Relationship Id="rId4358" Type="http://schemas.openxmlformats.org/officeDocument/2006/relationships/image" Target="media/image1898.emf"/><Relationship Id="rId5409" Type="http://schemas.openxmlformats.org/officeDocument/2006/relationships/image" Target="media/image2353.emf"/><Relationship Id="rId5756" Type="http://schemas.openxmlformats.org/officeDocument/2006/relationships/customXml" Target="ink/ink2659.xml"/><Relationship Id="rId5963" Type="http://schemas.openxmlformats.org/officeDocument/2006/relationships/image" Target="media/image2530.emf"/><Relationship Id="rId3167" Type="http://schemas.openxmlformats.org/officeDocument/2006/relationships/image" Target="media/image13710.emf"/><Relationship Id="rId4565" Type="http://schemas.openxmlformats.org/officeDocument/2006/relationships/image" Target="media/image1998.emf"/><Relationship Id="rId4772" Type="http://schemas.openxmlformats.org/officeDocument/2006/relationships/image" Target="media/image2101.emf"/><Relationship Id="rId5616" Type="http://schemas.openxmlformats.org/officeDocument/2006/relationships/customXml" Target="ink/ink2589.xml"/><Relationship Id="rId5823" Type="http://schemas.openxmlformats.org/officeDocument/2006/relationships/customXml" Target="ink/ink2687.xml"/><Relationship Id="rId295" Type="http://schemas.openxmlformats.org/officeDocument/2006/relationships/image" Target="media/image139.emf"/><Relationship Id="rId3374" Type="http://schemas.openxmlformats.org/officeDocument/2006/relationships/customXml" Target="ink/ink1538.xml"/><Relationship Id="rId3581" Type="http://schemas.openxmlformats.org/officeDocument/2006/relationships/customXml" Target="ink/ink1634.xml"/><Relationship Id="rId4218" Type="http://schemas.openxmlformats.org/officeDocument/2006/relationships/image" Target="media/image1828.emf"/><Relationship Id="rId4425" Type="http://schemas.openxmlformats.org/officeDocument/2006/relationships/customXml" Target="ink/ink2040.xml"/><Relationship Id="rId4632" Type="http://schemas.openxmlformats.org/officeDocument/2006/relationships/customXml" Target="ink/ink2133.xml"/><Relationship Id="rId2183" Type="http://schemas.openxmlformats.org/officeDocument/2006/relationships/image" Target="media/image947.emf"/><Relationship Id="rId2390" Type="http://schemas.openxmlformats.org/officeDocument/2006/relationships/image" Target="media/image1080.emf"/><Relationship Id="rId3027" Type="http://schemas.openxmlformats.org/officeDocument/2006/relationships/image" Target="media/image1355.emf"/><Relationship Id="rId3234" Type="http://schemas.openxmlformats.org/officeDocument/2006/relationships/customXml" Target="ink/ink1468.xml"/><Relationship Id="rId3441" Type="http://schemas.openxmlformats.org/officeDocument/2006/relationships/image" Target="media/image1506.emf"/><Relationship Id="rId155" Type="http://schemas.openxmlformats.org/officeDocument/2006/relationships/customXml" Target="ink/ink53.xml"/><Relationship Id="rId2043" Type="http://schemas.openxmlformats.org/officeDocument/2006/relationships/image" Target="media/image964.emf"/><Relationship Id="rId2250" Type="http://schemas.openxmlformats.org/officeDocument/2006/relationships/customXml" Target="ink/ink992.xml"/><Relationship Id="rId3301" Type="http://schemas.openxmlformats.org/officeDocument/2006/relationships/image" Target="media/image1438.emf"/><Relationship Id="rId5199" Type="http://schemas.openxmlformats.org/officeDocument/2006/relationships/oleObject" Target="embeddings/oleObject164.bin"/><Relationship Id="rId6457" Type="http://schemas.openxmlformats.org/officeDocument/2006/relationships/customXml" Target="ink/ink2981.xml"/><Relationship Id="rId222" Type="http://schemas.openxmlformats.org/officeDocument/2006/relationships/image" Target="media/image47.emf"/><Relationship Id="rId2110" Type="http://schemas.openxmlformats.org/officeDocument/2006/relationships/customXml" Target="ink/ink926.xml"/><Relationship Id="rId5059" Type="http://schemas.openxmlformats.org/officeDocument/2006/relationships/image" Target="media/image2068.emf"/><Relationship Id="rId5266" Type="http://schemas.openxmlformats.org/officeDocument/2006/relationships/customXml" Target="ink/ink2428.xml"/><Relationship Id="rId5473" Type="http://schemas.openxmlformats.org/officeDocument/2006/relationships/image" Target="media/image2385.emf"/><Relationship Id="rId5680" Type="http://schemas.openxmlformats.org/officeDocument/2006/relationships/customXml" Target="ink/ink2621.xml"/><Relationship Id="rId6317" Type="http://schemas.openxmlformats.org/officeDocument/2006/relationships/image" Target="media/image2706.emf"/><Relationship Id="rId4075" Type="http://schemas.openxmlformats.org/officeDocument/2006/relationships/customXml" Target="ink/ink1870.xml"/><Relationship Id="rId4282" Type="http://schemas.openxmlformats.org/officeDocument/2006/relationships/image" Target="media/image1860.emf"/><Relationship Id="rId5126" Type="http://schemas.openxmlformats.org/officeDocument/2006/relationships/image" Target="media/image138.wmf"/><Relationship Id="rId5333" Type="http://schemas.openxmlformats.org/officeDocument/2006/relationships/image" Target="media/image2315.emf"/><Relationship Id="rId1669" Type="http://schemas.openxmlformats.org/officeDocument/2006/relationships/customXml" Target="ink/ink710.xml"/><Relationship Id="rId1876" Type="http://schemas.openxmlformats.org/officeDocument/2006/relationships/image" Target="media/image871.emf"/><Relationship Id="rId2927" Type="http://schemas.openxmlformats.org/officeDocument/2006/relationships/customXml" Target="ink/ink1322.xml"/><Relationship Id="rId3091" Type="http://schemas.openxmlformats.org/officeDocument/2006/relationships/image" Target="media/image1386.emf"/><Relationship Id="rId4142" Type="http://schemas.openxmlformats.org/officeDocument/2006/relationships/image" Target="media/image17910.emf"/><Relationship Id="rId5540" Type="http://schemas.openxmlformats.org/officeDocument/2006/relationships/image" Target="media/image154.wmf"/><Relationship Id="rId1529" Type="http://schemas.openxmlformats.org/officeDocument/2006/relationships/customXml" Target="ink/ink641.xml"/><Relationship Id="rId1736" Type="http://schemas.openxmlformats.org/officeDocument/2006/relationships/image" Target="media/image801.emf"/><Relationship Id="rId1943" Type="http://schemas.openxmlformats.org/officeDocument/2006/relationships/customXml" Target="ink/ink847.xml"/><Relationship Id="rId5400" Type="http://schemas.openxmlformats.org/officeDocument/2006/relationships/customXml" Target="ink/ink2494.xml"/><Relationship Id="rId28" Type="http://schemas.openxmlformats.org/officeDocument/2006/relationships/image" Target="media/image10.emf"/><Relationship Id="rId1803" Type="http://schemas.openxmlformats.org/officeDocument/2006/relationships/customXml" Target="ink/ink777.xml"/><Relationship Id="rId4002" Type="http://schemas.openxmlformats.org/officeDocument/2006/relationships/image" Target="media/image1750.emf"/><Relationship Id="rId4959" Type="http://schemas.openxmlformats.org/officeDocument/2006/relationships/customXml" Target="ink/ink2286.xml"/><Relationship Id="rId3768" Type="http://schemas.openxmlformats.org/officeDocument/2006/relationships/customXml" Target="ink/ink1727.xml"/><Relationship Id="rId3975" Type="http://schemas.openxmlformats.org/officeDocument/2006/relationships/customXml" Target="ink/ink1824.xml"/><Relationship Id="rId4819" Type="http://schemas.openxmlformats.org/officeDocument/2006/relationships/customXml" Target="ink/ink2221.xml"/><Relationship Id="rId6174" Type="http://schemas.openxmlformats.org/officeDocument/2006/relationships/image" Target="media/image2635.emf"/><Relationship Id="rId6381" Type="http://schemas.openxmlformats.org/officeDocument/2006/relationships/image" Target="media/image2738.emf"/><Relationship Id="rId689" Type="http://schemas.openxmlformats.org/officeDocument/2006/relationships/image" Target="media/image311.emf"/><Relationship Id="rId896" Type="http://schemas.openxmlformats.org/officeDocument/2006/relationships/customXml" Target="ink/ink353.xml"/><Relationship Id="rId2577" Type="http://schemas.openxmlformats.org/officeDocument/2006/relationships/image" Target="media/image11520.emf"/><Relationship Id="rId2784" Type="http://schemas.openxmlformats.org/officeDocument/2006/relationships/customXml" Target="ink/ink1252.xml"/><Relationship Id="rId3628" Type="http://schemas.openxmlformats.org/officeDocument/2006/relationships/image" Target="media/image1593.emf"/><Relationship Id="rId5190" Type="http://schemas.openxmlformats.org/officeDocument/2006/relationships/customXml" Target="ink/ink2393.xml"/><Relationship Id="rId6034" Type="http://schemas.openxmlformats.org/officeDocument/2006/relationships/customXml" Target="ink/ink2781.xml"/><Relationship Id="rId6241" Type="http://schemas.openxmlformats.org/officeDocument/2006/relationships/image" Target="media/image2668.emf"/><Relationship Id="rId549" Type="http://schemas.openxmlformats.org/officeDocument/2006/relationships/image" Target="media/image242.emf"/><Relationship Id="rId756" Type="http://schemas.openxmlformats.org/officeDocument/2006/relationships/customXml" Target="ink/ink282.xml"/><Relationship Id="rId1179" Type="http://schemas.openxmlformats.org/officeDocument/2006/relationships/customXml" Target="ink/ink487.xml"/><Relationship Id="rId1386" Type="http://schemas.openxmlformats.org/officeDocument/2006/relationships/oleObject" Target="embeddings/oleObject74.bin"/><Relationship Id="rId1593" Type="http://schemas.openxmlformats.org/officeDocument/2006/relationships/customXml" Target="ink/ink673.xml"/><Relationship Id="rId2437" Type="http://schemas.openxmlformats.org/officeDocument/2006/relationships/image" Target="media/image1102.emf"/><Relationship Id="rId2991" Type="http://schemas.openxmlformats.org/officeDocument/2006/relationships/customXml" Target="ink/ink1347.xml"/><Relationship Id="rId3835" Type="http://schemas.openxmlformats.org/officeDocument/2006/relationships/image" Target="media/image17010.emf"/><Relationship Id="rId5050" Type="http://schemas.openxmlformats.org/officeDocument/2006/relationships/customXml" Target="ink/ink2326.xml"/><Relationship Id="rId6101" Type="http://schemas.openxmlformats.org/officeDocument/2006/relationships/customXml" Target="ink/ink2815.xml"/><Relationship Id="rId409" Type="http://schemas.openxmlformats.org/officeDocument/2006/relationships/image" Target="media/image79.emf"/><Relationship Id="rId963" Type="http://schemas.openxmlformats.org/officeDocument/2006/relationships/image" Target="media/image466.emf"/><Relationship Id="rId1039" Type="http://schemas.openxmlformats.org/officeDocument/2006/relationships/image" Target="media/image8010.emf"/><Relationship Id="rId1246" Type="http://schemas.openxmlformats.org/officeDocument/2006/relationships/image" Target="media/image588.emf"/><Relationship Id="rId2644" Type="http://schemas.openxmlformats.org/officeDocument/2006/relationships/customXml" Target="ink/ink1185.xml"/><Relationship Id="rId2851" Type="http://schemas.openxmlformats.org/officeDocument/2006/relationships/image" Target="media/image80.wmf"/><Relationship Id="rId3902" Type="http://schemas.openxmlformats.org/officeDocument/2006/relationships/image" Target="media/image1723.emf"/><Relationship Id="rId92" Type="http://schemas.openxmlformats.org/officeDocument/2006/relationships/image" Target="media/image30.emf"/><Relationship Id="rId616" Type="http://schemas.openxmlformats.org/officeDocument/2006/relationships/customXml" Target="ink/ink216.xml"/><Relationship Id="rId823" Type="http://schemas.openxmlformats.org/officeDocument/2006/relationships/image" Target="media/image378.emf"/><Relationship Id="rId1453" Type="http://schemas.openxmlformats.org/officeDocument/2006/relationships/customXml" Target="ink/ink603.xml"/><Relationship Id="rId1660" Type="http://schemas.openxmlformats.org/officeDocument/2006/relationships/image" Target="media/image767.emf"/><Relationship Id="rId2504" Type="http://schemas.openxmlformats.org/officeDocument/2006/relationships/customXml" Target="ink/ink1120.xml"/><Relationship Id="rId2711" Type="http://schemas.openxmlformats.org/officeDocument/2006/relationships/image" Target="media/image1213.emf"/><Relationship Id="rId5867" Type="http://schemas.openxmlformats.org/officeDocument/2006/relationships/customXml" Target="ink/ink2709.xml"/><Relationship Id="rId1106" Type="http://schemas.openxmlformats.org/officeDocument/2006/relationships/image" Target="media/image524.emf"/><Relationship Id="rId1313" Type="http://schemas.openxmlformats.org/officeDocument/2006/relationships/customXml" Target="ink/ink545.xml"/><Relationship Id="rId1520" Type="http://schemas.openxmlformats.org/officeDocument/2006/relationships/image" Target="media/image427.emf"/><Relationship Id="rId4469" Type="http://schemas.openxmlformats.org/officeDocument/2006/relationships/customXml" Target="ink/ink2062.xml"/><Relationship Id="rId4676" Type="http://schemas.openxmlformats.org/officeDocument/2006/relationships/customXml" Target="ink/ink2153.xml"/><Relationship Id="rId4883" Type="http://schemas.openxmlformats.org/officeDocument/2006/relationships/customXml" Target="ink/ink2253.xml"/><Relationship Id="rId5727" Type="http://schemas.openxmlformats.org/officeDocument/2006/relationships/image" Target="media/image2422.emf"/><Relationship Id="rId5934" Type="http://schemas.openxmlformats.org/officeDocument/2006/relationships/customXml" Target="ink/ink2731.xml"/><Relationship Id="rId3278" Type="http://schemas.openxmlformats.org/officeDocument/2006/relationships/customXml" Target="ink/ink1490.xml"/><Relationship Id="rId3485" Type="http://schemas.openxmlformats.org/officeDocument/2006/relationships/image" Target="media/image1525.emf"/><Relationship Id="rId3692" Type="http://schemas.openxmlformats.org/officeDocument/2006/relationships/image" Target="media/image1628.emf"/><Relationship Id="rId4329" Type="http://schemas.openxmlformats.org/officeDocument/2006/relationships/customXml" Target="ink/ink1991.xml"/><Relationship Id="rId4536" Type="http://schemas.openxmlformats.org/officeDocument/2006/relationships/image" Target="media/image1986.emf"/><Relationship Id="rId4743" Type="http://schemas.openxmlformats.org/officeDocument/2006/relationships/customXml" Target="ink/ink2183.xml"/><Relationship Id="rId4950" Type="http://schemas.openxmlformats.org/officeDocument/2006/relationships/oleObject" Target="embeddings/oleObject150.bin"/><Relationship Id="rId2087" Type="http://schemas.openxmlformats.org/officeDocument/2006/relationships/customXml" Target="ink/ink915.xml"/><Relationship Id="rId2294" Type="http://schemas.openxmlformats.org/officeDocument/2006/relationships/customXml" Target="ink/ink1014.xml"/><Relationship Id="rId3138" Type="http://schemas.openxmlformats.org/officeDocument/2006/relationships/customXml" Target="ink/ink1420.xml"/><Relationship Id="rId3345" Type="http://schemas.openxmlformats.org/officeDocument/2006/relationships/image" Target="media/image1460.emf"/><Relationship Id="rId3552" Type="http://schemas.openxmlformats.org/officeDocument/2006/relationships/customXml" Target="ink/ink1621.xml"/><Relationship Id="rId4603" Type="http://schemas.openxmlformats.org/officeDocument/2006/relationships/image" Target="media/image2017.emf"/><Relationship Id="rId473" Type="http://schemas.openxmlformats.org/officeDocument/2006/relationships/image" Target="media/image207.emf"/><Relationship Id="rId680" Type="http://schemas.openxmlformats.org/officeDocument/2006/relationships/customXml" Target="ink/ink245.xml"/><Relationship Id="rId2154" Type="http://schemas.openxmlformats.org/officeDocument/2006/relationships/customXml" Target="ink/ink946.xml"/><Relationship Id="rId2361" Type="http://schemas.openxmlformats.org/officeDocument/2006/relationships/customXml" Target="ink/ink1048.xml"/><Relationship Id="rId3205" Type="http://schemas.openxmlformats.org/officeDocument/2006/relationships/image" Target="media/image13900.emf"/><Relationship Id="rId3412" Type="http://schemas.openxmlformats.org/officeDocument/2006/relationships/customXml" Target="ink/ink1555.xml"/><Relationship Id="rId4810" Type="http://schemas.openxmlformats.org/officeDocument/2006/relationships/image" Target="media/image2120.emf"/><Relationship Id="rId126" Type="http://schemas.openxmlformats.org/officeDocument/2006/relationships/oleObject" Target="embeddings/oleObject9.bin"/><Relationship Id="rId333" Type="http://schemas.openxmlformats.org/officeDocument/2006/relationships/image" Target="media/image158.emf"/><Relationship Id="rId540" Type="http://schemas.openxmlformats.org/officeDocument/2006/relationships/customXml" Target="ink/ink178.xml"/><Relationship Id="rId1170" Type="http://schemas.openxmlformats.org/officeDocument/2006/relationships/image" Target="media/image556.emf"/><Relationship Id="rId2014" Type="http://schemas.openxmlformats.org/officeDocument/2006/relationships/customXml" Target="ink/ink880.xml"/><Relationship Id="rId2221" Type="http://schemas.openxmlformats.org/officeDocument/2006/relationships/image" Target="media/image1011.emf"/><Relationship Id="rId5377" Type="http://schemas.openxmlformats.org/officeDocument/2006/relationships/image" Target="media/image2337.emf"/><Relationship Id="rId6428" Type="http://schemas.openxmlformats.org/officeDocument/2006/relationships/image" Target="media/image2761.emf"/><Relationship Id="rId1030" Type="http://schemas.openxmlformats.org/officeDocument/2006/relationships/customXml" Target="ink/ink414.xml"/><Relationship Id="rId4186" Type="http://schemas.openxmlformats.org/officeDocument/2006/relationships/image" Target="media/image1812.emf"/><Relationship Id="rId5584" Type="http://schemas.openxmlformats.org/officeDocument/2006/relationships/customXml" Target="ink/ink2573.xml"/><Relationship Id="rId5791" Type="http://schemas.openxmlformats.org/officeDocument/2006/relationships/customXml" Target="ink/ink2675.xml"/><Relationship Id="rId400" Type="http://schemas.openxmlformats.org/officeDocument/2006/relationships/customXml" Target="ink/ink120.xml"/><Relationship Id="rId1987" Type="http://schemas.openxmlformats.org/officeDocument/2006/relationships/customXml" Target="ink/ink869.xml"/><Relationship Id="rId4393" Type="http://schemas.openxmlformats.org/officeDocument/2006/relationships/image" Target="media/image1915.emf"/><Relationship Id="rId5237" Type="http://schemas.openxmlformats.org/officeDocument/2006/relationships/image" Target="media/image2295.emf"/><Relationship Id="rId5444" Type="http://schemas.openxmlformats.org/officeDocument/2006/relationships/customXml" Target="ink/ink2516.xml"/><Relationship Id="rId5651" Type="http://schemas.openxmlformats.org/officeDocument/2006/relationships/image" Target="media/image23840.emf"/><Relationship Id="rId1847" Type="http://schemas.openxmlformats.org/officeDocument/2006/relationships/customXml" Target="ink/ink799.xml"/><Relationship Id="rId4046" Type="http://schemas.openxmlformats.org/officeDocument/2006/relationships/image" Target="media/image1759.emf"/><Relationship Id="rId4253" Type="http://schemas.openxmlformats.org/officeDocument/2006/relationships/customXml" Target="ink/ink1953.xml"/><Relationship Id="rId4460" Type="http://schemas.openxmlformats.org/officeDocument/2006/relationships/image" Target="media/image1948.emf"/><Relationship Id="rId5304" Type="http://schemas.openxmlformats.org/officeDocument/2006/relationships/customXml" Target="ink/ink2447.xml"/><Relationship Id="rId5511" Type="http://schemas.openxmlformats.org/officeDocument/2006/relationships/customXml" Target="ink/ink2542.xml"/><Relationship Id="rId1707" Type="http://schemas.openxmlformats.org/officeDocument/2006/relationships/customXml" Target="ink/ink729.xml"/><Relationship Id="rId3062" Type="http://schemas.openxmlformats.org/officeDocument/2006/relationships/customXml" Target="ink/ink1382.xml"/><Relationship Id="rId4113" Type="http://schemas.openxmlformats.org/officeDocument/2006/relationships/customXml" Target="ink/ink1889.xml"/><Relationship Id="rId4320" Type="http://schemas.openxmlformats.org/officeDocument/2006/relationships/image" Target="media/image1879.emf"/><Relationship Id="rId1914" Type="http://schemas.openxmlformats.org/officeDocument/2006/relationships/image" Target="media/image890.emf"/><Relationship Id="rId6078" Type="http://schemas.openxmlformats.org/officeDocument/2006/relationships/customXml" Target="ink/ink2803.xml"/><Relationship Id="rId6285" Type="http://schemas.openxmlformats.org/officeDocument/2006/relationships/image" Target="media/image2690.emf"/><Relationship Id="rId6492" Type="http://schemas.openxmlformats.org/officeDocument/2006/relationships/image" Target="media/image2781.emf"/><Relationship Id="rId3879" Type="http://schemas.openxmlformats.org/officeDocument/2006/relationships/customXml" Target="ink/ink1779.xml"/><Relationship Id="rId5094" Type="http://schemas.openxmlformats.org/officeDocument/2006/relationships/customXml" Target="ink/ink2348.xml"/><Relationship Id="rId6145" Type="http://schemas.openxmlformats.org/officeDocument/2006/relationships/customXml" Target="ink/ink2837.xml"/><Relationship Id="rId6352" Type="http://schemas.openxmlformats.org/officeDocument/2006/relationships/customXml" Target="ink/ink2931.xml"/><Relationship Id="rId2688" Type="http://schemas.openxmlformats.org/officeDocument/2006/relationships/customXml" Target="ink/ink1207.xml"/><Relationship Id="rId2895" Type="http://schemas.openxmlformats.org/officeDocument/2006/relationships/customXml" Target="ink/ink1306.xml"/><Relationship Id="rId3739" Type="http://schemas.openxmlformats.org/officeDocument/2006/relationships/image" Target="media/image1647.emf"/><Relationship Id="rId3946" Type="http://schemas.openxmlformats.org/officeDocument/2006/relationships/oleObject" Target="embeddings/oleObject120.bin"/><Relationship Id="rId5161" Type="http://schemas.openxmlformats.org/officeDocument/2006/relationships/image" Target="media/image2265.emf"/><Relationship Id="rId6005" Type="http://schemas.openxmlformats.org/officeDocument/2006/relationships/image" Target="media/image2551.emf"/><Relationship Id="rId867" Type="http://schemas.openxmlformats.org/officeDocument/2006/relationships/image" Target="media/image399.emf"/><Relationship Id="rId1497" Type="http://schemas.openxmlformats.org/officeDocument/2006/relationships/customXml" Target="ink/ink625.xml"/><Relationship Id="rId2548" Type="http://schemas.openxmlformats.org/officeDocument/2006/relationships/customXml" Target="ink/ink1142.xml"/><Relationship Id="rId2755" Type="http://schemas.openxmlformats.org/officeDocument/2006/relationships/image" Target="media/image1232.emf"/><Relationship Id="rId2962" Type="http://schemas.openxmlformats.org/officeDocument/2006/relationships/image" Target="media/image1323.emf"/><Relationship Id="rId3806" Type="http://schemas.openxmlformats.org/officeDocument/2006/relationships/customXml" Target="ink/ink1744.xml"/><Relationship Id="rId6212" Type="http://schemas.openxmlformats.org/officeDocument/2006/relationships/image" Target="media/image2654.emf"/><Relationship Id="rId727" Type="http://schemas.openxmlformats.org/officeDocument/2006/relationships/image" Target="media/image330.emf"/><Relationship Id="rId934" Type="http://schemas.openxmlformats.org/officeDocument/2006/relationships/customXml" Target="ink/ink368.xml"/><Relationship Id="rId1357" Type="http://schemas.openxmlformats.org/officeDocument/2006/relationships/customXml" Target="ink/ink567.xml"/><Relationship Id="rId1564" Type="http://schemas.openxmlformats.org/officeDocument/2006/relationships/image" Target="media/image727.emf"/><Relationship Id="rId1771" Type="http://schemas.openxmlformats.org/officeDocument/2006/relationships/customXml" Target="ink/ink761.xml"/><Relationship Id="rId2408" Type="http://schemas.openxmlformats.org/officeDocument/2006/relationships/image" Target="media/image1089.emf"/><Relationship Id="rId2615" Type="http://schemas.openxmlformats.org/officeDocument/2006/relationships/image" Target="media/image1171.emf"/><Relationship Id="rId2822" Type="http://schemas.openxmlformats.org/officeDocument/2006/relationships/customXml" Target="ink/ink1270.xml"/><Relationship Id="rId5021" Type="http://schemas.openxmlformats.org/officeDocument/2006/relationships/image" Target="media/image2225.emf"/><Relationship Id="rId5978" Type="http://schemas.openxmlformats.org/officeDocument/2006/relationships/customXml" Target="ink/ink2753.xml"/><Relationship Id="rId63" Type="http://schemas.openxmlformats.org/officeDocument/2006/relationships/customXml" Target="ink/ink21.xml"/><Relationship Id="rId1217" Type="http://schemas.openxmlformats.org/officeDocument/2006/relationships/customXml" Target="ink/ink506.xml"/><Relationship Id="rId1424" Type="http://schemas.openxmlformats.org/officeDocument/2006/relationships/image" Target="media/image669.emf"/><Relationship Id="rId1631" Type="http://schemas.openxmlformats.org/officeDocument/2006/relationships/customXml" Target="ink/ink691.xml"/><Relationship Id="rId4787" Type="http://schemas.openxmlformats.org/officeDocument/2006/relationships/customXml" Target="ink/ink2205.xml"/><Relationship Id="rId4994" Type="http://schemas.openxmlformats.org/officeDocument/2006/relationships/customXml" Target="ink/ink2299.xml"/><Relationship Id="rId5838" Type="http://schemas.openxmlformats.org/officeDocument/2006/relationships/image" Target="media/image2477.emf"/><Relationship Id="rId3389" Type="http://schemas.openxmlformats.org/officeDocument/2006/relationships/image" Target="media/image1482.emf"/><Relationship Id="rId3596" Type="http://schemas.openxmlformats.org/officeDocument/2006/relationships/image" Target="media/image1547.emf"/><Relationship Id="rId4647" Type="http://schemas.openxmlformats.org/officeDocument/2006/relationships/image" Target="media/image2039.emf"/><Relationship Id="rId2198" Type="http://schemas.openxmlformats.org/officeDocument/2006/relationships/customXml" Target="ink/ink966.xml"/><Relationship Id="rId3249" Type="http://schemas.openxmlformats.org/officeDocument/2006/relationships/image" Target="media/image14120.emf"/><Relationship Id="rId3456" Type="http://schemas.openxmlformats.org/officeDocument/2006/relationships/image" Target="media/image88.wmf"/><Relationship Id="rId4854" Type="http://schemas.openxmlformats.org/officeDocument/2006/relationships/image" Target="media/image2142.emf"/><Relationship Id="rId5905" Type="http://schemas.openxmlformats.org/officeDocument/2006/relationships/customXml" Target="ink/ink2716.xml"/><Relationship Id="rId377" Type="http://schemas.openxmlformats.org/officeDocument/2006/relationships/image" Target="media/image180.emf"/><Relationship Id="rId584" Type="http://schemas.openxmlformats.org/officeDocument/2006/relationships/customXml" Target="ink/ink200.xml"/><Relationship Id="rId2058" Type="http://schemas.openxmlformats.org/officeDocument/2006/relationships/image" Target="media/image582.emf"/><Relationship Id="rId2265" Type="http://schemas.openxmlformats.org/officeDocument/2006/relationships/image" Target="media/image10180.emf"/><Relationship Id="rId3109" Type="http://schemas.openxmlformats.org/officeDocument/2006/relationships/image" Target="media/image1395.emf"/><Relationship Id="rId3663" Type="http://schemas.openxmlformats.org/officeDocument/2006/relationships/customXml" Target="ink/ink1675.xml"/><Relationship Id="rId3870" Type="http://schemas.openxmlformats.org/officeDocument/2006/relationships/image" Target="media/image1707.emf"/><Relationship Id="rId4507" Type="http://schemas.openxmlformats.org/officeDocument/2006/relationships/customXml" Target="ink/ink2078.xml"/><Relationship Id="rId4714" Type="http://schemas.openxmlformats.org/officeDocument/2006/relationships/customXml" Target="ink/ink2170.xml"/><Relationship Id="rId4921" Type="http://schemas.openxmlformats.org/officeDocument/2006/relationships/customXml" Target="ink/ink2271.xml"/><Relationship Id="rId237" Type="http://schemas.openxmlformats.org/officeDocument/2006/relationships/customXml" Target="ink/ink65.xml"/><Relationship Id="rId791" Type="http://schemas.openxmlformats.org/officeDocument/2006/relationships/image" Target="media/image362.emf"/><Relationship Id="rId1074" Type="http://schemas.openxmlformats.org/officeDocument/2006/relationships/customXml" Target="ink/ink435.xml"/><Relationship Id="rId2472" Type="http://schemas.openxmlformats.org/officeDocument/2006/relationships/customXml" Target="ink/ink1104.xml"/><Relationship Id="rId3316" Type="http://schemas.openxmlformats.org/officeDocument/2006/relationships/customXml" Target="ink/ink1509.xml"/><Relationship Id="rId3523" Type="http://schemas.openxmlformats.org/officeDocument/2006/relationships/image" Target="media/image1544.emf"/><Relationship Id="rId3730" Type="http://schemas.openxmlformats.org/officeDocument/2006/relationships/customXml" Target="ink/ink1708.xml"/><Relationship Id="rId444" Type="http://schemas.openxmlformats.org/officeDocument/2006/relationships/customXml" Target="ink/ink132.xml"/><Relationship Id="rId651" Type="http://schemas.openxmlformats.org/officeDocument/2006/relationships/image" Target="media/image292.emf"/><Relationship Id="rId1281" Type="http://schemas.openxmlformats.org/officeDocument/2006/relationships/customXml" Target="ink/ink535.xml"/><Relationship Id="rId2125" Type="http://schemas.openxmlformats.org/officeDocument/2006/relationships/oleObject" Target="embeddings/oleObject85.bin"/><Relationship Id="rId2332" Type="http://schemas.openxmlformats.org/officeDocument/2006/relationships/customXml" Target="ink/ink1033.xml"/><Relationship Id="rId5488" Type="http://schemas.openxmlformats.org/officeDocument/2006/relationships/customXml" Target="ink/ink2538.xml"/><Relationship Id="rId5695" Type="http://schemas.openxmlformats.org/officeDocument/2006/relationships/image" Target="media/image24060.emf"/><Relationship Id="rId304" Type="http://schemas.openxmlformats.org/officeDocument/2006/relationships/customXml" Target="ink/ink91.xml"/><Relationship Id="rId511" Type="http://schemas.openxmlformats.org/officeDocument/2006/relationships/image" Target="media/image93.emf"/><Relationship Id="rId1141" Type="http://schemas.openxmlformats.org/officeDocument/2006/relationships/customXml" Target="ink/ink468.xml"/><Relationship Id="rId4297" Type="http://schemas.openxmlformats.org/officeDocument/2006/relationships/customXml" Target="ink/ink1975.xml"/><Relationship Id="rId5348" Type="http://schemas.openxmlformats.org/officeDocument/2006/relationships/customXml" Target="ink/ink2468.xml"/><Relationship Id="rId5555" Type="http://schemas.openxmlformats.org/officeDocument/2006/relationships/image" Target="media/image23360.emf"/><Relationship Id="rId5762" Type="http://schemas.openxmlformats.org/officeDocument/2006/relationships/customXml" Target="ink/ink2662.xml"/><Relationship Id="rId1001" Type="http://schemas.openxmlformats.org/officeDocument/2006/relationships/image" Target="media/image485.emf"/><Relationship Id="rId4157" Type="http://schemas.openxmlformats.org/officeDocument/2006/relationships/customXml" Target="ink/ink1911.xml"/><Relationship Id="rId4364" Type="http://schemas.openxmlformats.org/officeDocument/2006/relationships/image" Target="media/image1901.emf"/><Relationship Id="rId4571" Type="http://schemas.openxmlformats.org/officeDocument/2006/relationships/image" Target="media/image2001.emf"/><Relationship Id="rId5208" Type="http://schemas.openxmlformats.org/officeDocument/2006/relationships/customXml" Target="ink/ink2400.xml"/><Relationship Id="rId5415" Type="http://schemas.openxmlformats.org/officeDocument/2006/relationships/image" Target="media/image2356.emf"/><Relationship Id="rId5622" Type="http://schemas.openxmlformats.org/officeDocument/2006/relationships/customXml" Target="ink/ink2592.xml"/><Relationship Id="rId1958" Type="http://schemas.openxmlformats.org/officeDocument/2006/relationships/image" Target="media/image922.emf"/><Relationship Id="rId3173" Type="http://schemas.openxmlformats.org/officeDocument/2006/relationships/image" Target="media/image13740.emf"/><Relationship Id="rId3380" Type="http://schemas.openxmlformats.org/officeDocument/2006/relationships/customXml" Target="ink/ink1541.xml"/><Relationship Id="rId4017" Type="http://schemas.openxmlformats.org/officeDocument/2006/relationships/customXml" Target="ink/ink1841.xml"/><Relationship Id="rId4224" Type="http://schemas.openxmlformats.org/officeDocument/2006/relationships/image" Target="media/image1831.emf"/><Relationship Id="rId4431" Type="http://schemas.openxmlformats.org/officeDocument/2006/relationships/customXml" Target="ink/ink2043.xml"/><Relationship Id="rId1818" Type="http://schemas.openxmlformats.org/officeDocument/2006/relationships/image" Target="media/image842.emf"/><Relationship Id="rId3033" Type="http://schemas.openxmlformats.org/officeDocument/2006/relationships/image" Target="media/image1358.emf"/><Relationship Id="rId3240" Type="http://schemas.openxmlformats.org/officeDocument/2006/relationships/customXml" Target="ink/ink1471.xml"/><Relationship Id="rId6189" Type="http://schemas.openxmlformats.org/officeDocument/2006/relationships/customXml" Target="ink/ink2859.xml"/><Relationship Id="rId6396" Type="http://schemas.openxmlformats.org/officeDocument/2006/relationships/image" Target="media/image2745.emf"/><Relationship Id="rId161" Type="http://schemas.openxmlformats.org/officeDocument/2006/relationships/customXml" Target="ink/ink56.xml"/><Relationship Id="rId6049" Type="http://schemas.openxmlformats.org/officeDocument/2006/relationships/image" Target="media/image2573.emf"/><Relationship Id="rId2799" Type="http://schemas.openxmlformats.org/officeDocument/2006/relationships/image" Target="media/image1254.emf"/><Relationship Id="rId3100" Type="http://schemas.openxmlformats.org/officeDocument/2006/relationships/customXml" Target="ink/ink1401.xml"/><Relationship Id="rId6256" Type="http://schemas.openxmlformats.org/officeDocument/2006/relationships/customXml" Target="ink/ink2888.xml"/><Relationship Id="rId6463" Type="http://schemas.openxmlformats.org/officeDocument/2006/relationships/customXml" Target="ink/ink2984.xml"/><Relationship Id="rId978" Type="http://schemas.openxmlformats.org/officeDocument/2006/relationships/customXml" Target="ink/ink390.xml"/><Relationship Id="rId2659" Type="http://schemas.openxmlformats.org/officeDocument/2006/relationships/image" Target="media/image1189.emf"/><Relationship Id="rId2866" Type="http://schemas.openxmlformats.org/officeDocument/2006/relationships/image" Target="media/image12820.emf"/><Relationship Id="rId3917" Type="http://schemas.openxmlformats.org/officeDocument/2006/relationships/customXml" Target="ink/ink1798.xml"/><Relationship Id="rId5065" Type="http://schemas.openxmlformats.org/officeDocument/2006/relationships/image" Target="media/image2173.emf"/><Relationship Id="rId5272" Type="http://schemas.openxmlformats.org/officeDocument/2006/relationships/customXml" Target="ink/ink2431.xml"/><Relationship Id="rId6116" Type="http://schemas.openxmlformats.org/officeDocument/2006/relationships/image" Target="media/image2606.emf"/><Relationship Id="rId6323" Type="http://schemas.openxmlformats.org/officeDocument/2006/relationships/image" Target="media/image2709.emf"/><Relationship Id="rId838" Type="http://schemas.openxmlformats.org/officeDocument/2006/relationships/image" Target="media/image385.emf"/><Relationship Id="rId1468" Type="http://schemas.openxmlformats.org/officeDocument/2006/relationships/image" Target="media/image685.emf"/><Relationship Id="rId1675" Type="http://schemas.openxmlformats.org/officeDocument/2006/relationships/customXml" Target="ink/ink713.xml"/><Relationship Id="rId1882" Type="http://schemas.openxmlformats.org/officeDocument/2006/relationships/image" Target="media/image874.emf"/><Relationship Id="rId2519" Type="http://schemas.openxmlformats.org/officeDocument/2006/relationships/image" Target="media/image1143.emf"/><Relationship Id="rId2726" Type="http://schemas.openxmlformats.org/officeDocument/2006/relationships/customXml" Target="ink/ink1224.xml"/><Relationship Id="rId4081" Type="http://schemas.openxmlformats.org/officeDocument/2006/relationships/customXml" Target="ink/ink1873.xml"/><Relationship Id="rId5132" Type="http://schemas.openxmlformats.org/officeDocument/2006/relationships/customXml" Target="ink/ink2364.xml"/><Relationship Id="rId1328" Type="http://schemas.openxmlformats.org/officeDocument/2006/relationships/image" Target="media/image628.emf"/><Relationship Id="rId1535" Type="http://schemas.openxmlformats.org/officeDocument/2006/relationships/customXml" Target="ink/ink644.xml"/><Relationship Id="rId2933" Type="http://schemas.openxmlformats.org/officeDocument/2006/relationships/customXml" Target="ink/ink1325.xml"/><Relationship Id="rId905" Type="http://schemas.openxmlformats.org/officeDocument/2006/relationships/image" Target="media/image418.emf"/><Relationship Id="rId1742" Type="http://schemas.openxmlformats.org/officeDocument/2006/relationships/image" Target="media/image804.emf"/><Relationship Id="rId4898" Type="http://schemas.openxmlformats.org/officeDocument/2006/relationships/image" Target="media/image2164.emf"/><Relationship Id="rId5949" Type="http://schemas.openxmlformats.org/officeDocument/2006/relationships/image" Target="media/image2523.emf"/><Relationship Id="rId34" Type="http://schemas.openxmlformats.org/officeDocument/2006/relationships/image" Target="media/image13.emf"/><Relationship Id="rId1602" Type="http://schemas.openxmlformats.org/officeDocument/2006/relationships/image" Target="media/image739.emf"/><Relationship Id="rId4758" Type="http://schemas.openxmlformats.org/officeDocument/2006/relationships/image" Target="media/image2094.emf"/><Relationship Id="rId4965" Type="http://schemas.openxmlformats.org/officeDocument/2006/relationships/customXml" Target="ink/ink2289.xml"/><Relationship Id="rId5809" Type="http://schemas.openxmlformats.org/officeDocument/2006/relationships/customXml" Target="ink/ink2681.xml"/><Relationship Id="rId6180" Type="http://schemas.openxmlformats.org/officeDocument/2006/relationships/image" Target="media/image2638.emf"/><Relationship Id="rId3567" Type="http://schemas.openxmlformats.org/officeDocument/2006/relationships/oleObject" Target="embeddings/oleObject113.bin"/><Relationship Id="rId3774" Type="http://schemas.openxmlformats.org/officeDocument/2006/relationships/image" Target="media/image96.wmf"/><Relationship Id="rId3981" Type="http://schemas.openxmlformats.org/officeDocument/2006/relationships/customXml" Target="ink/ink1827.xml"/><Relationship Id="rId4618" Type="http://schemas.openxmlformats.org/officeDocument/2006/relationships/customXml" Target="ink/ink2126.xml"/><Relationship Id="rId4825" Type="http://schemas.openxmlformats.org/officeDocument/2006/relationships/customXml" Target="ink/ink2224.xml"/><Relationship Id="rId488" Type="http://schemas.openxmlformats.org/officeDocument/2006/relationships/customXml" Target="ink/ink154.xml"/><Relationship Id="rId695" Type="http://schemas.openxmlformats.org/officeDocument/2006/relationships/image" Target="media/image314.emf"/><Relationship Id="rId2169" Type="http://schemas.openxmlformats.org/officeDocument/2006/relationships/image" Target="media/image914.emf"/><Relationship Id="rId2376" Type="http://schemas.openxmlformats.org/officeDocument/2006/relationships/image" Target="media/image1073.emf"/><Relationship Id="rId2583" Type="http://schemas.openxmlformats.org/officeDocument/2006/relationships/image" Target="media/image11550.emf"/><Relationship Id="rId2790" Type="http://schemas.openxmlformats.org/officeDocument/2006/relationships/customXml" Target="ink/ink1255.xml"/><Relationship Id="rId3427" Type="http://schemas.openxmlformats.org/officeDocument/2006/relationships/image" Target="media/image1499.emf"/><Relationship Id="rId3634" Type="http://schemas.openxmlformats.org/officeDocument/2006/relationships/image" Target="media/image1596.emf"/><Relationship Id="rId3841" Type="http://schemas.openxmlformats.org/officeDocument/2006/relationships/image" Target="media/image1703.emf"/><Relationship Id="rId6040" Type="http://schemas.openxmlformats.org/officeDocument/2006/relationships/customXml" Target="ink/ink2784.xml"/><Relationship Id="rId555" Type="http://schemas.openxmlformats.org/officeDocument/2006/relationships/image" Target="media/image245.emf"/><Relationship Id="rId762" Type="http://schemas.openxmlformats.org/officeDocument/2006/relationships/customXml" Target="ink/ink285.xml"/><Relationship Id="rId1185" Type="http://schemas.openxmlformats.org/officeDocument/2006/relationships/customXml" Target="ink/ink490.xml"/><Relationship Id="rId1392" Type="http://schemas.openxmlformats.org/officeDocument/2006/relationships/image" Target="media/image190.emf"/><Relationship Id="rId2029" Type="http://schemas.openxmlformats.org/officeDocument/2006/relationships/image" Target="media/image954.emf"/><Relationship Id="rId2236" Type="http://schemas.openxmlformats.org/officeDocument/2006/relationships/customXml" Target="ink/ink985.xml"/><Relationship Id="rId2443" Type="http://schemas.openxmlformats.org/officeDocument/2006/relationships/image" Target="media/image1105.emf"/><Relationship Id="rId2650" Type="http://schemas.openxmlformats.org/officeDocument/2006/relationships/customXml" Target="ink/ink1188.xml"/><Relationship Id="rId3701" Type="http://schemas.openxmlformats.org/officeDocument/2006/relationships/customXml" Target="ink/ink1693.xml"/><Relationship Id="rId5599" Type="http://schemas.openxmlformats.org/officeDocument/2006/relationships/image" Target="media/image23580.emf"/><Relationship Id="rId415" Type="http://schemas.openxmlformats.org/officeDocument/2006/relationships/image" Target="media/image82.emf"/><Relationship Id="rId622" Type="http://schemas.openxmlformats.org/officeDocument/2006/relationships/customXml" Target="ink/ink219.xml"/><Relationship Id="rId1045" Type="http://schemas.openxmlformats.org/officeDocument/2006/relationships/image" Target="media/image502.emf"/><Relationship Id="rId1252" Type="http://schemas.openxmlformats.org/officeDocument/2006/relationships/image" Target="media/image591.emf"/><Relationship Id="rId2303" Type="http://schemas.openxmlformats.org/officeDocument/2006/relationships/image" Target="media/image1037.emf"/><Relationship Id="rId2510" Type="http://schemas.openxmlformats.org/officeDocument/2006/relationships/customXml" Target="ink/ink1123.xml"/><Relationship Id="rId5459" Type="http://schemas.openxmlformats.org/officeDocument/2006/relationships/image" Target="media/image2378.emf"/><Relationship Id="rId5666" Type="http://schemas.openxmlformats.org/officeDocument/2006/relationships/customXml" Target="ink/ink2614.xml"/><Relationship Id="rId1112" Type="http://schemas.openxmlformats.org/officeDocument/2006/relationships/image" Target="media/image527.emf"/><Relationship Id="rId4268" Type="http://schemas.openxmlformats.org/officeDocument/2006/relationships/image" Target="media/image1853.emf"/><Relationship Id="rId4475" Type="http://schemas.openxmlformats.org/officeDocument/2006/relationships/customXml" Target="ink/ink2065.xml"/><Relationship Id="rId5319" Type="http://schemas.openxmlformats.org/officeDocument/2006/relationships/image" Target="media/image23090.emf"/><Relationship Id="rId5873" Type="http://schemas.openxmlformats.org/officeDocument/2006/relationships/image" Target="media/image164.wmf"/><Relationship Id="rId3077" Type="http://schemas.openxmlformats.org/officeDocument/2006/relationships/image" Target="media/image1379.emf"/><Relationship Id="rId3284" Type="http://schemas.openxmlformats.org/officeDocument/2006/relationships/customXml" Target="ink/ink1493.xml"/><Relationship Id="rId4128" Type="http://schemas.openxmlformats.org/officeDocument/2006/relationships/image" Target="media/image17820.emf"/><Relationship Id="rId4682" Type="http://schemas.openxmlformats.org/officeDocument/2006/relationships/customXml" Target="ink/ink2156.xml"/><Relationship Id="rId5526" Type="http://schemas.openxmlformats.org/officeDocument/2006/relationships/image" Target="media/image23230.emf"/><Relationship Id="rId5733" Type="http://schemas.openxmlformats.org/officeDocument/2006/relationships/image" Target="media/image2425.emf"/><Relationship Id="rId5940" Type="http://schemas.openxmlformats.org/officeDocument/2006/relationships/customXml" Target="ink/ink2734.xml"/><Relationship Id="rId1929" Type="http://schemas.openxmlformats.org/officeDocument/2006/relationships/customXml" Target="ink/ink840.xml"/><Relationship Id="rId2093" Type="http://schemas.openxmlformats.org/officeDocument/2006/relationships/customXml" Target="ink/ink918.xml"/><Relationship Id="rId3491" Type="http://schemas.openxmlformats.org/officeDocument/2006/relationships/image" Target="media/image1527.emf"/><Relationship Id="rId4335" Type="http://schemas.openxmlformats.org/officeDocument/2006/relationships/customXml" Target="ink/ink1994.xml"/><Relationship Id="rId4542" Type="http://schemas.openxmlformats.org/officeDocument/2006/relationships/oleObject" Target="embeddings/oleObject139.bin"/><Relationship Id="rId5800" Type="http://schemas.openxmlformats.org/officeDocument/2006/relationships/oleObject" Target="embeddings/oleObject183.bin"/><Relationship Id="rId3144" Type="http://schemas.openxmlformats.org/officeDocument/2006/relationships/customXml" Target="ink/ink1423.xml"/><Relationship Id="rId3351" Type="http://schemas.openxmlformats.org/officeDocument/2006/relationships/image" Target="media/image1463.emf"/><Relationship Id="rId4402" Type="http://schemas.openxmlformats.org/officeDocument/2006/relationships/customXml" Target="ink/ink2028.xml"/><Relationship Id="rId272" Type="http://schemas.openxmlformats.org/officeDocument/2006/relationships/image" Target="media/image128.emf"/><Relationship Id="rId2160" Type="http://schemas.openxmlformats.org/officeDocument/2006/relationships/customXml" Target="ink/ink949.xml"/><Relationship Id="rId3004" Type="http://schemas.openxmlformats.org/officeDocument/2006/relationships/customXml" Target="ink/ink1354.xml"/><Relationship Id="rId3211" Type="http://schemas.openxmlformats.org/officeDocument/2006/relationships/image" Target="media/image13930.emf"/><Relationship Id="rId6367" Type="http://schemas.openxmlformats.org/officeDocument/2006/relationships/image" Target="media/image2731.emf"/><Relationship Id="rId2020" Type="http://schemas.openxmlformats.org/officeDocument/2006/relationships/customXml" Target="ink/ink883.xml"/><Relationship Id="rId5176" Type="http://schemas.openxmlformats.org/officeDocument/2006/relationships/customXml" Target="ink/ink2386.xml"/><Relationship Id="rId5383" Type="http://schemas.openxmlformats.org/officeDocument/2006/relationships/image" Target="media/image2340.emf"/><Relationship Id="rId5590" Type="http://schemas.openxmlformats.org/officeDocument/2006/relationships/customXml" Target="ink/ink2576.xml"/><Relationship Id="rId6227" Type="http://schemas.openxmlformats.org/officeDocument/2006/relationships/customXml" Target="ink/ink2873.xml"/><Relationship Id="rId6434" Type="http://schemas.openxmlformats.org/officeDocument/2006/relationships/image" Target="media/image2764.emf"/><Relationship Id="rId1579" Type="http://schemas.openxmlformats.org/officeDocument/2006/relationships/customXml" Target="ink/ink666.xml"/><Relationship Id="rId2977" Type="http://schemas.openxmlformats.org/officeDocument/2006/relationships/customXml" Target="ink/ink1340.xml"/><Relationship Id="rId4192" Type="http://schemas.openxmlformats.org/officeDocument/2006/relationships/image" Target="media/image1815.emf"/><Relationship Id="rId5036" Type="http://schemas.openxmlformats.org/officeDocument/2006/relationships/customXml" Target="ink/ink2319.xml"/><Relationship Id="rId5243" Type="http://schemas.openxmlformats.org/officeDocument/2006/relationships/image" Target="media/image22840.emf"/><Relationship Id="rId5450" Type="http://schemas.openxmlformats.org/officeDocument/2006/relationships/customXml" Target="ink/ink2519.xml"/><Relationship Id="rId949" Type="http://schemas.openxmlformats.org/officeDocument/2006/relationships/image" Target="media/image459.emf"/><Relationship Id="rId1786" Type="http://schemas.openxmlformats.org/officeDocument/2006/relationships/image" Target="media/image826.emf"/><Relationship Id="rId1993" Type="http://schemas.openxmlformats.org/officeDocument/2006/relationships/image" Target="media/image61.wmf"/><Relationship Id="rId2837" Type="http://schemas.openxmlformats.org/officeDocument/2006/relationships/image" Target="media/image1273.emf"/><Relationship Id="rId4052" Type="http://schemas.openxmlformats.org/officeDocument/2006/relationships/image" Target="media/image1762.emf"/><Relationship Id="rId5103" Type="http://schemas.openxmlformats.org/officeDocument/2006/relationships/image" Target="media/image2241.emf"/><Relationship Id="rId78" Type="http://schemas.openxmlformats.org/officeDocument/2006/relationships/image" Target="media/image25.emf"/><Relationship Id="rId809" Type="http://schemas.openxmlformats.org/officeDocument/2006/relationships/image" Target="media/image371.emf"/><Relationship Id="rId1439" Type="http://schemas.openxmlformats.org/officeDocument/2006/relationships/customXml" Target="ink/ink596.xml"/><Relationship Id="rId1646" Type="http://schemas.openxmlformats.org/officeDocument/2006/relationships/image" Target="media/image760.emf"/><Relationship Id="rId1853" Type="http://schemas.openxmlformats.org/officeDocument/2006/relationships/customXml" Target="ink/ink802.xml"/><Relationship Id="rId2904" Type="http://schemas.openxmlformats.org/officeDocument/2006/relationships/image" Target="media/image1301.emf"/><Relationship Id="rId5310" Type="http://schemas.openxmlformats.org/officeDocument/2006/relationships/customXml" Target="ink/ink2450.xml"/><Relationship Id="rId1506" Type="http://schemas.openxmlformats.org/officeDocument/2006/relationships/image" Target="media/image704.emf"/><Relationship Id="rId1713" Type="http://schemas.openxmlformats.org/officeDocument/2006/relationships/customXml" Target="ink/ink732.xml"/><Relationship Id="rId1920" Type="http://schemas.openxmlformats.org/officeDocument/2006/relationships/image" Target="media/image893.emf"/><Relationship Id="rId4869" Type="http://schemas.openxmlformats.org/officeDocument/2006/relationships/customXml" Target="ink/ink2246.xml"/><Relationship Id="rId3678" Type="http://schemas.openxmlformats.org/officeDocument/2006/relationships/image" Target="media/image1621.emf"/><Relationship Id="rId3885" Type="http://schemas.openxmlformats.org/officeDocument/2006/relationships/customXml" Target="ink/ink1782.xml"/><Relationship Id="rId4729" Type="http://schemas.openxmlformats.org/officeDocument/2006/relationships/image" Target="media/image2080.emf"/><Relationship Id="rId4936" Type="http://schemas.openxmlformats.org/officeDocument/2006/relationships/image" Target="media/image2183.emf"/><Relationship Id="rId6084" Type="http://schemas.openxmlformats.org/officeDocument/2006/relationships/customXml" Target="ink/ink2806.xml"/><Relationship Id="rId6291" Type="http://schemas.openxmlformats.org/officeDocument/2006/relationships/image" Target="media/image2693.emf"/><Relationship Id="rId599" Type="http://schemas.openxmlformats.org/officeDocument/2006/relationships/image" Target="media/image267.emf"/><Relationship Id="rId2487" Type="http://schemas.openxmlformats.org/officeDocument/2006/relationships/image" Target="media/image1127.emf"/><Relationship Id="rId2694" Type="http://schemas.openxmlformats.org/officeDocument/2006/relationships/image" Target="media/image77.wmf"/><Relationship Id="rId3538" Type="http://schemas.openxmlformats.org/officeDocument/2006/relationships/customXml" Target="ink/ink1614.xml"/><Relationship Id="rId3745" Type="http://schemas.openxmlformats.org/officeDocument/2006/relationships/image" Target="media/image1650.emf"/><Relationship Id="rId6151" Type="http://schemas.openxmlformats.org/officeDocument/2006/relationships/customXml" Target="ink/ink2840.xml"/><Relationship Id="rId459" Type="http://schemas.openxmlformats.org/officeDocument/2006/relationships/image" Target="media/image200.emf"/><Relationship Id="rId666" Type="http://schemas.openxmlformats.org/officeDocument/2006/relationships/customXml" Target="ink/ink238.xml"/><Relationship Id="rId873" Type="http://schemas.openxmlformats.org/officeDocument/2006/relationships/image" Target="media/image402.emf"/><Relationship Id="rId1089" Type="http://schemas.openxmlformats.org/officeDocument/2006/relationships/customXml" Target="ink/ink443.xml"/><Relationship Id="rId1296" Type="http://schemas.openxmlformats.org/officeDocument/2006/relationships/image" Target="media/image612.emf"/><Relationship Id="rId2347" Type="http://schemas.openxmlformats.org/officeDocument/2006/relationships/customXml" Target="ink/ink1041.xml"/><Relationship Id="rId2554" Type="http://schemas.openxmlformats.org/officeDocument/2006/relationships/customXml" Target="ink/ink1145.xml"/><Relationship Id="rId3952" Type="http://schemas.openxmlformats.org/officeDocument/2006/relationships/image" Target="media/image1731.emf"/><Relationship Id="rId6011" Type="http://schemas.openxmlformats.org/officeDocument/2006/relationships/image" Target="media/image2554.emf"/><Relationship Id="rId319" Type="http://schemas.openxmlformats.org/officeDocument/2006/relationships/image" Target="media/image151.emf"/><Relationship Id="rId526" Type="http://schemas.openxmlformats.org/officeDocument/2006/relationships/customXml" Target="ink/ink171.xml"/><Relationship Id="rId1156" Type="http://schemas.openxmlformats.org/officeDocument/2006/relationships/image" Target="media/image549.emf"/><Relationship Id="rId1363" Type="http://schemas.openxmlformats.org/officeDocument/2006/relationships/customXml" Target="ink/ink570.xml"/><Relationship Id="rId2207" Type="http://schemas.openxmlformats.org/officeDocument/2006/relationships/image" Target="media/image987.emf"/><Relationship Id="rId2761" Type="http://schemas.openxmlformats.org/officeDocument/2006/relationships/image" Target="media/image1235.emf"/><Relationship Id="rId3605" Type="http://schemas.openxmlformats.org/officeDocument/2006/relationships/customXml" Target="ink/ink1646.xml"/><Relationship Id="rId3812" Type="http://schemas.openxmlformats.org/officeDocument/2006/relationships/customXml" Target="ink/ink1747.xml"/><Relationship Id="rId733" Type="http://schemas.openxmlformats.org/officeDocument/2006/relationships/image" Target="media/image333.emf"/><Relationship Id="rId940" Type="http://schemas.openxmlformats.org/officeDocument/2006/relationships/customXml" Target="ink/ink371.xml"/><Relationship Id="rId1016" Type="http://schemas.openxmlformats.org/officeDocument/2006/relationships/customXml" Target="ink/ink407.xml"/><Relationship Id="rId1570" Type="http://schemas.openxmlformats.org/officeDocument/2006/relationships/image" Target="media/image430.emf"/><Relationship Id="rId2414" Type="http://schemas.openxmlformats.org/officeDocument/2006/relationships/image" Target="media/image1092.emf"/><Relationship Id="rId2621" Type="http://schemas.openxmlformats.org/officeDocument/2006/relationships/image" Target="media/image1174.emf"/><Relationship Id="rId5777" Type="http://schemas.openxmlformats.org/officeDocument/2006/relationships/customXml" Target="ink/ink2670.xml"/><Relationship Id="rId5984" Type="http://schemas.openxmlformats.org/officeDocument/2006/relationships/customXml" Target="ink/ink2756.xml"/><Relationship Id="rId800" Type="http://schemas.openxmlformats.org/officeDocument/2006/relationships/customXml" Target="ink/ink304.xml"/><Relationship Id="rId1223" Type="http://schemas.openxmlformats.org/officeDocument/2006/relationships/customXml" Target="ink/ink507.xml"/><Relationship Id="rId1430" Type="http://schemas.openxmlformats.org/officeDocument/2006/relationships/image" Target="media/image672.emf"/><Relationship Id="rId4379" Type="http://schemas.openxmlformats.org/officeDocument/2006/relationships/customXml" Target="ink/ink2016.xml"/><Relationship Id="rId4586" Type="http://schemas.openxmlformats.org/officeDocument/2006/relationships/customXml" Target="ink/ink2110.xml"/><Relationship Id="rId4793" Type="http://schemas.openxmlformats.org/officeDocument/2006/relationships/customXml" Target="ink/ink2208.xml"/><Relationship Id="rId5637" Type="http://schemas.openxmlformats.org/officeDocument/2006/relationships/image" Target="media/image23770.emf"/><Relationship Id="rId5844" Type="http://schemas.openxmlformats.org/officeDocument/2006/relationships/image" Target="media/image2480.emf"/><Relationship Id="rId3188" Type="http://schemas.openxmlformats.org/officeDocument/2006/relationships/customXml" Target="ink/ink1445.xml"/><Relationship Id="rId3395" Type="http://schemas.openxmlformats.org/officeDocument/2006/relationships/image" Target="media/image1485.emf"/><Relationship Id="rId4239" Type="http://schemas.openxmlformats.org/officeDocument/2006/relationships/customXml" Target="ink/ink1946.xml"/><Relationship Id="rId4446" Type="http://schemas.openxmlformats.org/officeDocument/2006/relationships/image" Target="media/image1941.emf"/><Relationship Id="rId4653" Type="http://schemas.openxmlformats.org/officeDocument/2006/relationships/oleObject" Target="embeddings/oleObject143.bin"/><Relationship Id="rId4860" Type="http://schemas.openxmlformats.org/officeDocument/2006/relationships/image" Target="media/image2145.emf"/><Relationship Id="rId5704" Type="http://schemas.openxmlformats.org/officeDocument/2006/relationships/customXml" Target="ink/ink2633.xml"/><Relationship Id="rId5911" Type="http://schemas.openxmlformats.org/officeDocument/2006/relationships/image" Target="media/image2504.emf"/><Relationship Id="rId3048" Type="http://schemas.openxmlformats.org/officeDocument/2006/relationships/customXml" Target="ink/ink1375.xml"/><Relationship Id="rId3255" Type="http://schemas.openxmlformats.org/officeDocument/2006/relationships/image" Target="media/image1415.emf"/><Relationship Id="rId3462" Type="http://schemas.openxmlformats.org/officeDocument/2006/relationships/customXml" Target="ink/ink1578.xml"/><Relationship Id="rId4306" Type="http://schemas.openxmlformats.org/officeDocument/2006/relationships/image" Target="media/image1872.emf"/><Relationship Id="rId4513" Type="http://schemas.openxmlformats.org/officeDocument/2006/relationships/image" Target="media/image116.wmf"/><Relationship Id="rId4720" Type="http://schemas.openxmlformats.org/officeDocument/2006/relationships/customXml" Target="ink/ink2173.xml"/><Relationship Id="rId176" Type="http://schemas.openxmlformats.org/officeDocument/2006/relationships/oleObject" Target="embeddings/oleObject14.bin"/><Relationship Id="rId383" Type="http://schemas.openxmlformats.org/officeDocument/2006/relationships/oleObject" Target="embeddings/oleObject30.bin"/><Relationship Id="rId590" Type="http://schemas.openxmlformats.org/officeDocument/2006/relationships/customXml" Target="ink/ink203.xml"/><Relationship Id="rId2064" Type="http://schemas.openxmlformats.org/officeDocument/2006/relationships/image" Target="media/image615.emf"/><Relationship Id="rId2271" Type="http://schemas.openxmlformats.org/officeDocument/2006/relationships/image" Target="media/image10210.emf"/><Relationship Id="rId3115" Type="http://schemas.openxmlformats.org/officeDocument/2006/relationships/image" Target="media/image1398.emf"/><Relationship Id="rId3322" Type="http://schemas.openxmlformats.org/officeDocument/2006/relationships/customXml" Target="ink/ink1512.xml"/><Relationship Id="rId6478" Type="http://schemas.openxmlformats.org/officeDocument/2006/relationships/oleObject" Target="embeddings/oleObject222.bin"/><Relationship Id="rId243" Type="http://schemas.openxmlformats.org/officeDocument/2006/relationships/customXml" Target="ink/ink68.xml"/><Relationship Id="rId450" Type="http://schemas.openxmlformats.org/officeDocument/2006/relationships/customXml" Target="ink/ink135.xml"/><Relationship Id="rId1080" Type="http://schemas.openxmlformats.org/officeDocument/2006/relationships/image" Target="media/image131.emf"/><Relationship Id="rId2131" Type="http://schemas.openxmlformats.org/officeDocument/2006/relationships/image" Target="media/image989.emf"/><Relationship Id="rId5287" Type="http://schemas.openxmlformats.org/officeDocument/2006/relationships/image" Target="media/image2296.emf"/><Relationship Id="rId5494" Type="http://schemas.openxmlformats.org/officeDocument/2006/relationships/image" Target="media/image144.wmf"/><Relationship Id="rId6338" Type="http://schemas.openxmlformats.org/officeDocument/2006/relationships/customXml" Target="ink/ink2924.xml"/><Relationship Id="rId103" Type="http://schemas.openxmlformats.org/officeDocument/2006/relationships/customXml" Target="ink/ink41.xml"/><Relationship Id="rId310" Type="http://schemas.openxmlformats.org/officeDocument/2006/relationships/customXml" Target="ink/ink94.xml"/><Relationship Id="rId4096" Type="http://schemas.openxmlformats.org/officeDocument/2006/relationships/image" Target="media/image1784.emf"/><Relationship Id="rId5147" Type="http://schemas.openxmlformats.org/officeDocument/2006/relationships/image" Target="media/image2258.emf"/><Relationship Id="rId1897" Type="http://schemas.openxmlformats.org/officeDocument/2006/relationships/customXml" Target="ink/ink824.xml"/><Relationship Id="rId2948" Type="http://schemas.openxmlformats.org/officeDocument/2006/relationships/oleObject" Target="embeddings/oleObject99.bin"/><Relationship Id="rId5354" Type="http://schemas.openxmlformats.org/officeDocument/2006/relationships/customXml" Target="ink/ink2471.xml"/><Relationship Id="rId5561" Type="http://schemas.openxmlformats.org/officeDocument/2006/relationships/image" Target="media/image23390.emf"/><Relationship Id="rId6405" Type="http://schemas.openxmlformats.org/officeDocument/2006/relationships/customXml" Target="ink/ink2958.xml"/><Relationship Id="rId1757" Type="http://schemas.openxmlformats.org/officeDocument/2006/relationships/customXml" Target="ink/ink754.xml"/><Relationship Id="rId1964" Type="http://schemas.openxmlformats.org/officeDocument/2006/relationships/image" Target="media/image925.emf"/><Relationship Id="rId2808" Type="http://schemas.openxmlformats.org/officeDocument/2006/relationships/customXml" Target="ink/ink1263.xml"/><Relationship Id="rId4163" Type="http://schemas.openxmlformats.org/officeDocument/2006/relationships/image" Target="media/image107.wmf"/><Relationship Id="rId4370" Type="http://schemas.openxmlformats.org/officeDocument/2006/relationships/image" Target="media/image1904.emf"/><Relationship Id="rId5007" Type="http://schemas.openxmlformats.org/officeDocument/2006/relationships/image" Target="media/image2218.emf"/><Relationship Id="rId5214" Type="http://schemas.openxmlformats.org/officeDocument/2006/relationships/customXml" Target="ink/ink2403.xml"/><Relationship Id="rId5421" Type="http://schemas.openxmlformats.org/officeDocument/2006/relationships/image" Target="media/image2359.emf"/><Relationship Id="rId49" Type="http://schemas.openxmlformats.org/officeDocument/2006/relationships/customXml" Target="ink/ink14.xml"/><Relationship Id="rId1617" Type="http://schemas.openxmlformats.org/officeDocument/2006/relationships/customXml" Target="ink/ink685.xml"/><Relationship Id="rId1824" Type="http://schemas.openxmlformats.org/officeDocument/2006/relationships/image" Target="media/image845.emf"/><Relationship Id="rId4023" Type="http://schemas.openxmlformats.org/officeDocument/2006/relationships/customXml" Target="ink/ink1844.xml"/><Relationship Id="rId4230" Type="http://schemas.openxmlformats.org/officeDocument/2006/relationships/image" Target="media/image1834.emf"/><Relationship Id="rId3789" Type="http://schemas.openxmlformats.org/officeDocument/2006/relationships/image" Target="media/image1676.emf"/><Relationship Id="rId6195" Type="http://schemas.openxmlformats.org/officeDocument/2006/relationships/customXml" Target="ink/ink2862.xml"/><Relationship Id="rId2598" Type="http://schemas.openxmlformats.org/officeDocument/2006/relationships/customXml" Target="ink/ink1162.xml"/><Relationship Id="rId3996" Type="http://schemas.openxmlformats.org/officeDocument/2006/relationships/oleObject" Target="embeddings/oleObject124.bin"/><Relationship Id="rId6055" Type="http://schemas.openxmlformats.org/officeDocument/2006/relationships/image" Target="media/image2576.emf"/><Relationship Id="rId6262" Type="http://schemas.openxmlformats.org/officeDocument/2006/relationships/customXml" Target="ink/ink2891.xml"/><Relationship Id="rId3649" Type="http://schemas.openxmlformats.org/officeDocument/2006/relationships/customXml" Target="ink/ink1668.xml"/><Relationship Id="rId3856" Type="http://schemas.openxmlformats.org/officeDocument/2006/relationships/image" Target="media/image1695.emf"/><Relationship Id="rId4907" Type="http://schemas.openxmlformats.org/officeDocument/2006/relationships/customXml" Target="ink/ink2265.xml"/><Relationship Id="rId5071" Type="http://schemas.openxmlformats.org/officeDocument/2006/relationships/image" Target="media/image2192.emf"/><Relationship Id="rId6122" Type="http://schemas.openxmlformats.org/officeDocument/2006/relationships/image" Target="media/image2609.emf"/><Relationship Id="rId777" Type="http://schemas.openxmlformats.org/officeDocument/2006/relationships/image" Target="media/image355.emf"/><Relationship Id="rId984" Type="http://schemas.openxmlformats.org/officeDocument/2006/relationships/customXml" Target="ink/ink393.xml"/><Relationship Id="rId2458" Type="http://schemas.openxmlformats.org/officeDocument/2006/relationships/customXml" Target="ink/ink1097.xml"/><Relationship Id="rId2665" Type="http://schemas.openxmlformats.org/officeDocument/2006/relationships/image" Target="media/image1192.emf"/><Relationship Id="rId2872" Type="http://schemas.openxmlformats.org/officeDocument/2006/relationships/image" Target="media/image1285.emf"/><Relationship Id="rId3509" Type="http://schemas.openxmlformats.org/officeDocument/2006/relationships/image" Target="media/image1537.emf"/><Relationship Id="rId3716" Type="http://schemas.openxmlformats.org/officeDocument/2006/relationships/customXml" Target="ink/ink1701.xml"/><Relationship Id="rId3923" Type="http://schemas.openxmlformats.org/officeDocument/2006/relationships/customXml" Target="ink/ink1801.xml"/><Relationship Id="rId637" Type="http://schemas.openxmlformats.org/officeDocument/2006/relationships/image" Target="media/image286.emf"/><Relationship Id="rId844" Type="http://schemas.openxmlformats.org/officeDocument/2006/relationships/image" Target="media/image388.emf"/><Relationship Id="rId1267" Type="http://schemas.openxmlformats.org/officeDocument/2006/relationships/customXml" Target="ink/ink528.xml"/><Relationship Id="rId1474" Type="http://schemas.openxmlformats.org/officeDocument/2006/relationships/image" Target="media/image688.emf"/><Relationship Id="rId1681" Type="http://schemas.openxmlformats.org/officeDocument/2006/relationships/customXml" Target="ink/ink716.xml"/><Relationship Id="rId2318" Type="http://schemas.openxmlformats.org/officeDocument/2006/relationships/customXml" Target="ink/ink1026.xml"/><Relationship Id="rId2525" Type="http://schemas.openxmlformats.org/officeDocument/2006/relationships/image" Target="media/image1146.emf"/><Relationship Id="rId2732" Type="http://schemas.openxmlformats.org/officeDocument/2006/relationships/customXml" Target="ink/ink1227.xml"/><Relationship Id="rId5888" Type="http://schemas.openxmlformats.org/officeDocument/2006/relationships/image" Target="media/image169.wmf"/><Relationship Id="rId704" Type="http://schemas.openxmlformats.org/officeDocument/2006/relationships/customXml" Target="ink/ink257.xml"/><Relationship Id="rId911" Type="http://schemas.openxmlformats.org/officeDocument/2006/relationships/image" Target="media/image101.emf"/><Relationship Id="rId1127" Type="http://schemas.openxmlformats.org/officeDocument/2006/relationships/image" Target="media/image44.wmf"/><Relationship Id="rId1334" Type="http://schemas.openxmlformats.org/officeDocument/2006/relationships/image" Target="media/image631.emf"/><Relationship Id="rId1541" Type="http://schemas.openxmlformats.org/officeDocument/2006/relationships/customXml" Target="ink/ink647.xml"/><Relationship Id="rId4697" Type="http://schemas.openxmlformats.org/officeDocument/2006/relationships/image" Target="media/image2064.emf"/><Relationship Id="rId5748" Type="http://schemas.openxmlformats.org/officeDocument/2006/relationships/customXml" Target="ink/ink2655.xml"/><Relationship Id="rId5955" Type="http://schemas.openxmlformats.org/officeDocument/2006/relationships/image" Target="media/image2526.emf"/><Relationship Id="rId40" Type="http://schemas.openxmlformats.org/officeDocument/2006/relationships/image" Target="media/image6.emf"/><Relationship Id="rId1401" Type="http://schemas.openxmlformats.org/officeDocument/2006/relationships/customXml" Target="ink/ink577.xml"/><Relationship Id="rId3299" Type="http://schemas.openxmlformats.org/officeDocument/2006/relationships/image" Target="media/image1437.emf"/><Relationship Id="rId4557" Type="http://schemas.openxmlformats.org/officeDocument/2006/relationships/image" Target="media/image1994.emf"/><Relationship Id="rId4764" Type="http://schemas.openxmlformats.org/officeDocument/2006/relationships/image" Target="media/image2097.emf"/><Relationship Id="rId5608" Type="http://schemas.openxmlformats.org/officeDocument/2006/relationships/customXml" Target="ink/ink2585.xml"/><Relationship Id="rId3159" Type="http://schemas.openxmlformats.org/officeDocument/2006/relationships/image" Target="media/image13670.emf"/><Relationship Id="rId3366" Type="http://schemas.openxmlformats.org/officeDocument/2006/relationships/customXml" Target="ink/ink1534.xml"/><Relationship Id="rId3573" Type="http://schemas.openxmlformats.org/officeDocument/2006/relationships/customXml" Target="ink/ink1630.xml"/><Relationship Id="rId4417" Type="http://schemas.openxmlformats.org/officeDocument/2006/relationships/customXml" Target="ink/ink2036.xml"/><Relationship Id="rId4971" Type="http://schemas.openxmlformats.org/officeDocument/2006/relationships/image" Target="media/image131.wmf"/><Relationship Id="rId5815" Type="http://schemas.openxmlformats.org/officeDocument/2006/relationships/customXml" Target="ink/ink2684.xml"/><Relationship Id="rId494" Type="http://schemas.openxmlformats.org/officeDocument/2006/relationships/customXml" Target="ink/ink157.xml"/><Relationship Id="rId2175" Type="http://schemas.openxmlformats.org/officeDocument/2006/relationships/image" Target="media/image917.emf"/><Relationship Id="rId2382" Type="http://schemas.openxmlformats.org/officeDocument/2006/relationships/image" Target="media/image1076.emf"/><Relationship Id="rId3019" Type="http://schemas.openxmlformats.org/officeDocument/2006/relationships/image" Target="media/image1351.emf"/><Relationship Id="rId3226" Type="http://schemas.openxmlformats.org/officeDocument/2006/relationships/customXml" Target="ink/ink1464.xml"/><Relationship Id="rId3780" Type="http://schemas.openxmlformats.org/officeDocument/2006/relationships/customXml" Target="ink/ink1731.xml"/><Relationship Id="rId4624" Type="http://schemas.openxmlformats.org/officeDocument/2006/relationships/customXml" Target="ink/ink2129.xml"/><Relationship Id="rId4831" Type="http://schemas.openxmlformats.org/officeDocument/2006/relationships/customXml" Target="ink/ink2227.xml"/><Relationship Id="rId354" Type="http://schemas.openxmlformats.org/officeDocument/2006/relationships/customXml" Target="ink/ink110.xml"/><Relationship Id="rId1191" Type="http://schemas.openxmlformats.org/officeDocument/2006/relationships/customXml" Target="ink/ink493.xml"/><Relationship Id="rId2035" Type="http://schemas.openxmlformats.org/officeDocument/2006/relationships/image" Target="media/image957.emf"/><Relationship Id="rId3433" Type="http://schemas.openxmlformats.org/officeDocument/2006/relationships/image" Target="media/image1502.emf"/><Relationship Id="rId3640" Type="http://schemas.openxmlformats.org/officeDocument/2006/relationships/image" Target="media/image1599.emf"/><Relationship Id="rId561" Type="http://schemas.openxmlformats.org/officeDocument/2006/relationships/image" Target="media/image248.emf"/><Relationship Id="rId2242" Type="http://schemas.openxmlformats.org/officeDocument/2006/relationships/customXml" Target="ink/ink988.xml"/><Relationship Id="rId3500" Type="http://schemas.openxmlformats.org/officeDocument/2006/relationships/customXml" Target="ink/ink1595.xml"/><Relationship Id="rId5398" Type="http://schemas.openxmlformats.org/officeDocument/2006/relationships/customXml" Target="ink/ink2493.xml"/><Relationship Id="rId6449" Type="http://schemas.openxmlformats.org/officeDocument/2006/relationships/image" Target="media/image2771.emf"/><Relationship Id="rId421" Type="http://schemas.openxmlformats.org/officeDocument/2006/relationships/oleObject" Target="embeddings/oleObject35.bin"/><Relationship Id="rId1051" Type="http://schemas.openxmlformats.org/officeDocument/2006/relationships/image" Target="media/image505.emf"/><Relationship Id="rId2102" Type="http://schemas.openxmlformats.org/officeDocument/2006/relationships/image" Target="media/image66.wmf"/><Relationship Id="rId5258" Type="http://schemas.openxmlformats.org/officeDocument/2006/relationships/customXml" Target="ink/ink2424.xml"/><Relationship Id="rId5465" Type="http://schemas.openxmlformats.org/officeDocument/2006/relationships/image" Target="media/image2381.emf"/><Relationship Id="rId5672" Type="http://schemas.openxmlformats.org/officeDocument/2006/relationships/customXml" Target="ink/ink2617.xml"/><Relationship Id="rId6309" Type="http://schemas.openxmlformats.org/officeDocument/2006/relationships/image" Target="media/image2702.emf"/><Relationship Id="rId1868" Type="http://schemas.openxmlformats.org/officeDocument/2006/relationships/image" Target="media/image867.emf"/><Relationship Id="rId4067" Type="http://schemas.openxmlformats.org/officeDocument/2006/relationships/customXml" Target="ink/ink1866.xml"/><Relationship Id="rId4274" Type="http://schemas.openxmlformats.org/officeDocument/2006/relationships/image" Target="media/image1856.emf"/><Relationship Id="rId4481" Type="http://schemas.openxmlformats.org/officeDocument/2006/relationships/image" Target="media/image112.wmf"/><Relationship Id="rId5118" Type="http://schemas.openxmlformats.org/officeDocument/2006/relationships/customXml" Target="ink/ink2360.xml"/><Relationship Id="rId5325" Type="http://schemas.openxmlformats.org/officeDocument/2006/relationships/image" Target="media/image2311.emf"/><Relationship Id="rId5532" Type="http://schemas.openxmlformats.org/officeDocument/2006/relationships/image" Target="media/image23260.emf"/><Relationship Id="rId2919" Type="http://schemas.openxmlformats.org/officeDocument/2006/relationships/customXml" Target="ink/ink1318.xml"/><Relationship Id="rId3083" Type="http://schemas.openxmlformats.org/officeDocument/2006/relationships/image" Target="media/image1382.emf"/><Relationship Id="rId3290" Type="http://schemas.openxmlformats.org/officeDocument/2006/relationships/customXml" Target="ink/ink1496.xml"/><Relationship Id="rId4134" Type="http://schemas.openxmlformats.org/officeDocument/2006/relationships/image" Target="media/image17850.emf"/><Relationship Id="rId4341" Type="http://schemas.openxmlformats.org/officeDocument/2006/relationships/customXml" Target="ink/ink1997.xml"/><Relationship Id="rId1728" Type="http://schemas.openxmlformats.org/officeDocument/2006/relationships/image" Target="media/image797.emf"/><Relationship Id="rId1935" Type="http://schemas.openxmlformats.org/officeDocument/2006/relationships/customXml" Target="ink/ink843.xml"/><Relationship Id="rId3150" Type="http://schemas.openxmlformats.org/officeDocument/2006/relationships/customXml" Target="ink/ink1426.xml"/><Relationship Id="rId4201" Type="http://schemas.openxmlformats.org/officeDocument/2006/relationships/customXml" Target="ink/ink1927.xml"/><Relationship Id="rId6099" Type="http://schemas.openxmlformats.org/officeDocument/2006/relationships/customXml" Target="ink/ink2814.xml"/><Relationship Id="rId3010" Type="http://schemas.openxmlformats.org/officeDocument/2006/relationships/customXml" Target="ink/ink1357.xml"/><Relationship Id="rId6166" Type="http://schemas.openxmlformats.org/officeDocument/2006/relationships/image" Target="media/image2631.emf"/><Relationship Id="rId3967" Type="http://schemas.openxmlformats.org/officeDocument/2006/relationships/customXml" Target="ink/ink1820.xml"/><Relationship Id="rId6373" Type="http://schemas.openxmlformats.org/officeDocument/2006/relationships/image" Target="media/image2734.emf"/><Relationship Id="rId4" Type="http://schemas.microsoft.com/office/2007/relationships/stylesWithEffects" Target="stylesWithEffects.xml"/><Relationship Id="rId888" Type="http://schemas.openxmlformats.org/officeDocument/2006/relationships/customXml" Target="ink/ink349.xml"/><Relationship Id="rId2569" Type="http://schemas.openxmlformats.org/officeDocument/2006/relationships/image" Target="media/image11480.emf"/><Relationship Id="rId2776" Type="http://schemas.openxmlformats.org/officeDocument/2006/relationships/customXml" Target="ink/ink1248.xml"/><Relationship Id="rId2983" Type="http://schemas.openxmlformats.org/officeDocument/2006/relationships/customXml" Target="ink/ink1343.xml"/><Relationship Id="rId3827" Type="http://schemas.openxmlformats.org/officeDocument/2006/relationships/image" Target="media/image1663.emf"/><Relationship Id="rId5182" Type="http://schemas.openxmlformats.org/officeDocument/2006/relationships/customXml" Target="ink/ink2389.xml"/><Relationship Id="rId6026" Type="http://schemas.openxmlformats.org/officeDocument/2006/relationships/customXml" Target="ink/ink2777.xml"/><Relationship Id="rId6233" Type="http://schemas.openxmlformats.org/officeDocument/2006/relationships/image" Target="media/image2664.emf"/><Relationship Id="rId6440" Type="http://schemas.openxmlformats.org/officeDocument/2006/relationships/image" Target="media/image2767.emf"/><Relationship Id="rId748" Type="http://schemas.openxmlformats.org/officeDocument/2006/relationships/customXml" Target="ink/ink278.xml"/><Relationship Id="rId955" Type="http://schemas.openxmlformats.org/officeDocument/2006/relationships/image" Target="media/image462.emf"/><Relationship Id="rId1378" Type="http://schemas.openxmlformats.org/officeDocument/2006/relationships/oleObject" Target="embeddings/oleObject70.bin"/><Relationship Id="rId1585" Type="http://schemas.openxmlformats.org/officeDocument/2006/relationships/customXml" Target="ink/ink669.xml"/><Relationship Id="rId1792" Type="http://schemas.openxmlformats.org/officeDocument/2006/relationships/image" Target="media/image829.emf"/><Relationship Id="rId2429" Type="http://schemas.openxmlformats.org/officeDocument/2006/relationships/image" Target="media/image1098.emf"/><Relationship Id="rId2636" Type="http://schemas.openxmlformats.org/officeDocument/2006/relationships/customXml" Target="ink/ink1181.xml"/><Relationship Id="rId2843" Type="http://schemas.openxmlformats.org/officeDocument/2006/relationships/image" Target="media/image1276.emf"/><Relationship Id="rId5042" Type="http://schemas.openxmlformats.org/officeDocument/2006/relationships/customXml" Target="ink/ink2322.xml"/><Relationship Id="rId5999" Type="http://schemas.openxmlformats.org/officeDocument/2006/relationships/image" Target="media/image2548.emf"/><Relationship Id="rId6300" Type="http://schemas.openxmlformats.org/officeDocument/2006/relationships/customXml" Target="ink/ink2909.xml"/><Relationship Id="rId84" Type="http://schemas.openxmlformats.org/officeDocument/2006/relationships/image" Target="media/image2651.emf"/><Relationship Id="rId608" Type="http://schemas.openxmlformats.org/officeDocument/2006/relationships/customXml" Target="ink/ink212.xml"/><Relationship Id="rId815" Type="http://schemas.openxmlformats.org/officeDocument/2006/relationships/image" Target="media/image374.emf"/><Relationship Id="rId1238" Type="http://schemas.openxmlformats.org/officeDocument/2006/relationships/image" Target="media/image584.emf"/><Relationship Id="rId1445" Type="http://schemas.openxmlformats.org/officeDocument/2006/relationships/customXml" Target="ink/ink599.xml"/><Relationship Id="rId1652" Type="http://schemas.openxmlformats.org/officeDocument/2006/relationships/image" Target="media/image763.emf"/><Relationship Id="rId1305" Type="http://schemas.openxmlformats.org/officeDocument/2006/relationships/image" Target="media/image51.wmf"/><Relationship Id="rId2703" Type="http://schemas.openxmlformats.org/officeDocument/2006/relationships/image" Target="media/image1209.emf"/><Relationship Id="rId2910" Type="http://schemas.openxmlformats.org/officeDocument/2006/relationships/image" Target="media/image1304.emf"/><Relationship Id="rId5859" Type="http://schemas.openxmlformats.org/officeDocument/2006/relationships/customXml" Target="ink/ink2705.xml"/><Relationship Id="rId1512" Type="http://schemas.openxmlformats.org/officeDocument/2006/relationships/image" Target="media/image419.emf"/><Relationship Id="rId4668" Type="http://schemas.openxmlformats.org/officeDocument/2006/relationships/customXml" Target="ink/ink2149.xml"/><Relationship Id="rId4875" Type="http://schemas.openxmlformats.org/officeDocument/2006/relationships/customXml" Target="ink/ink2249.xml"/><Relationship Id="rId5719" Type="http://schemas.openxmlformats.org/officeDocument/2006/relationships/image" Target="media/image2418.emf"/><Relationship Id="rId5926" Type="http://schemas.openxmlformats.org/officeDocument/2006/relationships/customXml" Target="ink/ink2727.xml"/><Relationship Id="rId6090" Type="http://schemas.openxmlformats.org/officeDocument/2006/relationships/image" Target="media/image2593.emf"/><Relationship Id="rId11" Type="http://schemas.openxmlformats.org/officeDocument/2006/relationships/image" Target="media/image1.wmf"/><Relationship Id="rId398" Type="http://schemas.openxmlformats.org/officeDocument/2006/relationships/customXml" Target="ink/ink119.xml"/><Relationship Id="rId2079" Type="http://schemas.openxmlformats.org/officeDocument/2006/relationships/customXml" Target="ink/ink911.xml"/><Relationship Id="rId3477" Type="http://schemas.openxmlformats.org/officeDocument/2006/relationships/oleObject" Target="embeddings/oleObject110.bin"/><Relationship Id="rId3684" Type="http://schemas.openxmlformats.org/officeDocument/2006/relationships/image" Target="media/image1624.emf"/><Relationship Id="rId3891" Type="http://schemas.openxmlformats.org/officeDocument/2006/relationships/customXml" Target="ink/ink1785.xml"/><Relationship Id="rId4528" Type="http://schemas.openxmlformats.org/officeDocument/2006/relationships/image" Target="media/image1982.emf"/><Relationship Id="rId4735" Type="http://schemas.openxmlformats.org/officeDocument/2006/relationships/oleObject" Target="embeddings/oleObject147.bin"/><Relationship Id="rId4942" Type="http://schemas.openxmlformats.org/officeDocument/2006/relationships/image" Target="media/image2186.emf"/><Relationship Id="rId2286" Type="http://schemas.openxmlformats.org/officeDocument/2006/relationships/customXml" Target="ink/ink1010.xml"/><Relationship Id="rId2493" Type="http://schemas.openxmlformats.org/officeDocument/2006/relationships/image" Target="media/image1130.emf"/><Relationship Id="rId3337" Type="http://schemas.openxmlformats.org/officeDocument/2006/relationships/image" Target="media/image1456.emf"/><Relationship Id="rId3544" Type="http://schemas.openxmlformats.org/officeDocument/2006/relationships/customXml" Target="ink/ink1617.xml"/><Relationship Id="rId3751" Type="http://schemas.openxmlformats.org/officeDocument/2006/relationships/image" Target="media/image1653.emf"/><Relationship Id="rId4802" Type="http://schemas.openxmlformats.org/officeDocument/2006/relationships/image" Target="media/image2116.emf"/><Relationship Id="rId258" Type="http://schemas.openxmlformats.org/officeDocument/2006/relationships/image" Target="media/image49.emf"/><Relationship Id="rId465" Type="http://schemas.openxmlformats.org/officeDocument/2006/relationships/image" Target="media/image203.emf"/><Relationship Id="rId672" Type="http://schemas.openxmlformats.org/officeDocument/2006/relationships/customXml" Target="ink/ink241.xml"/><Relationship Id="rId1095" Type="http://schemas.openxmlformats.org/officeDocument/2006/relationships/customXml" Target="ink/ink446.xml"/><Relationship Id="rId2146" Type="http://schemas.openxmlformats.org/officeDocument/2006/relationships/customXml" Target="ink/ink942.xml"/><Relationship Id="rId2353" Type="http://schemas.openxmlformats.org/officeDocument/2006/relationships/customXml" Target="ink/ink1044.xml"/><Relationship Id="rId2560" Type="http://schemas.openxmlformats.org/officeDocument/2006/relationships/image" Target="media/image73.wmf"/><Relationship Id="rId3404" Type="http://schemas.openxmlformats.org/officeDocument/2006/relationships/customXml" Target="ink/ink1551.xml"/><Relationship Id="rId3611" Type="http://schemas.openxmlformats.org/officeDocument/2006/relationships/customXml" Target="ink/ink1649.xml"/><Relationship Id="rId118" Type="http://schemas.openxmlformats.org/officeDocument/2006/relationships/image" Target="media/image1515.emf"/><Relationship Id="rId325" Type="http://schemas.openxmlformats.org/officeDocument/2006/relationships/image" Target="media/image154.emf"/><Relationship Id="rId532" Type="http://schemas.openxmlformats.org/officeDocument/2006/relationships/customXml" Target="ink/ink174.xml"/><Relationship Id="rId1162" Type="http://schemas.openxmlformats.org/officeDocument/2006/relationships/image" Target="media/image552.emf"/><Relationship Id="rId2006" Type="http://schemas.openxmlformats.org/officeDocument/2006/relationships/image" Target="media/image944.emf"/><Relationship Id="rId2213" Type="http://schemas.openxmlformats.org/officeDocument/2006/relationships/image" Target="media/image1007.emf"/><Relationship Id="rId2420" Type="http://schemas.openxmlformats.org/officeDocument/2006/relationships/image" Target="media/image1095.emf"/><Relationship Id="rId5369" Type="http://schemas.openxmlformats.org/officeDocument/2006/relationships/image" Target="media/image2333.emf"/><Relationship Id="rId5576" Type="http://schemas.openxmlformats.org/officeDocument/2006/relationships/customXml" Target="ink/ink2569.xml"/><Relationship Id="rId5783" Type="http://schemas.openxmlformats.org/officeDocument/2006/relationships/customXml" Target="ink/ink2673.xml"/><Relationship Id="rId1022" Type="http://schemas.openxmlformats.org/officeDocument/2006/relationships/customXml" Target="ink/ink410.xml"/><Relationship Id="rId4178" Type="http://schemas.openxmlformats.org/officeDocument/2006/relationships/image" Target="media/image1808.emf"/><Relationship Id="rId4385" Type="http://schemas.openxmlformats.org/officeDocument/2006/relationships/image" Target="media/image1911.emf"/><Relationship Id="rId4592" Type="http://schemas.openxmlformats.org/officeDocument/2006/relationships/customXml" Target="ink/ink2113.xml"/><Relationship Id="rId5229" Type="http://schemas.openxmlformats.org/officeDocument/2006/relationships/image" Target="media/image2291.emf"/><Relationship Id="rId5436" Type="http://schemas.openxmlformats.org/officeDocument/2006/relationships/customXml" Target="ink/ink2512.xml"/><Relationship Id="rId5990" Type="http://schemas.openxmlformats.org/officeDocument/2006/relationships/customXml" Target="ink/ink2759.xml"/><Relationship Id="rId1979" Type="http://schemas.openxmlformats.org/officeDocument/2006/relationships/customXml" Target="ink/ink865.xml"/><Relationship Id="rId3194" Type="http://schemas.openxmlformats.org/officeDocument/2006/relationships/customXml" Target="ink/ink1448.xml"/><Relationship Id="rId4038" Type="http://schemas.openxmlformats.org/officeDocument/2006/relationships/image" Target="media/image17550.emf"/><Relationship Id="rId4245" Type="http://schemas.openxmlformats.org/officeDocument/2006/relationships/customXml" Target="ink/ink1949.xml"/><Relationship Id="rId5643" Type="http://schemas.openxmlformats.org/officeDocument/2006/relationships/image" Target="media/image23800.emf"/><Relationship Id="rId5850" Type="http://schemas.openxmlformats.org/officeDocument/2006/relationships/image" Target="media/image2483.emf"/><Relationship Id="rId1839" Type="http://schemas.openxmlformats.org/officeDocument/2006/relationships/customXml" Target="ink/ink795.xml"/><Relationship Id="rId3054" Type="http://schemas.openxmlformats.org/officeDocument/2006/relationships/customXml" Target="ink/ink1378.xml"/><Relationship Id="rId4452" Type="http://schemas.openxmlformats.org/officeDocument/2006/relationships/image" Target="media/image1944.emf"/><Relationship Id="rId5503" Type="http://schemas.openxmlformats.org/officeDocument/2006/relationships/image" Target="media/image148.wmf"/><Relationship Id="rId5710" Type="http://schemas.openxmlformats.org/officeDocument/2006/relationships/customXml" Target="ink/ink2636.xml"/><Relationship Id="rId182" Type="http://schemas.openxmlformats.org/officeDocument/2006/relationships/oleObject" Target="embeddings/oleObject17.bin"/><Relationship Id="rId1906" Type="http://schemas.openxmlformats.org/officeDocument/2006/relationships/image" Target="media/image886.emf"/><Relationship Id="rId3261" Type="http://schemas.openxmlformats.org/officeDocument/2006/relationships/image" Target="media/image1418.emf"/><Relationship Id="rId4105" Type="http://schemas.openxmlformats.org/officeDocument/2006/relationships/customXml" Target="ink/ink1885.xml"/><Relationship Id="rId4312" Type="http://schemas.openxmlformats.org/officeDocument/2006/relationships/image" Target="media/image1875.emf"/><Relationship Id="rId2070" Type="http://schemas.openxmlformats.org/officeDocument/2006/relationships/image" Target="media/image618.emf"/><Relationship Id="rId3121" Type="http://schemas.openxmlformats.org/officeDocument/2006/relationships/image" Target="media/image1401.emf"/><Relationship Id="rId6277" Type="http://schemas.openxmlformats.org/officeDocument/2006/relationships/image" Target="media/image2686.emf"/><Relationship Id="rId6484" Type="http://schemas.openxmlformats.org/officeDocument/2006/relationships/oleObject" Target="embeddings/oleObject225.bin"/><Relationship Id="rId999" Type="http://schemas.openxmlformats.org/officeDocument/2006/relationships/image" Target="media/image484.emf"/><Relationship Id="rId2887" Type="http://schemas.openxmlformats.org/officeDocument/2006/relationships/customXml" Target="ink/ink1302.xml"/><Relationship Id="rId5086" Type="http://schemas.openxmlformats.org/officeDocument/2006/relationships/customXml" Target="ink/ink2344.xml"/><Relationship Id="rId5293" Type="http://schemas.openxmlformats.org/officeDocument/2006/relationships/image" Target="media/image2309.emf"/><Relationship Id="rId6137" Type="http://schemas.openxmlformats.org/officeDocument/2006/relationships/customXml" Target="ink/ink2833.xml"/><Relationship Id="rId6344" Type="http://schemas.openxmlformats.org/officeDocument/2006/relationships/customXml" Target="ink/ink2927.xml"/><Relationship Id="rId859" Type="http://schemas.openxmlformats.org/officeDocument/2006/relationships/image" Target="media/image395.emf"/><Relationship Id="rId1489" Type="http://schemas.openxmlformats.org/officeDocument/2006/relationships/customXml" Target="ink/ink621.xml"/><Relationship Id="rId1696" Type="http://schemas.openxmlformats.org/officeDocument/2006/relationships/image" Target="media/image785.emf"/><Relationship Id="rId3938" Type="http://schemas.openxmlformats.org/officeDocument/2006/relationships/image" Target="media/image17240.emf"/><Relationship Id="rId5153" Type="http://schemas.openxmlformats.org/officeDocument/2006/relationships/image" Target="media/image2261.emf"/><Relationship Id="rId5360" Type="http://schemas.openxmlformats.org/officeDocument/2006/relationships/customXml" Target="ink/ink2474.xml"/><Relationship Id="rId6204" Type="http://schemas.openxmlformats.org/officeDocument/2006/relationships/image" Target="media/image2650.emf"/><Relationship Id="rId6411" Type="http://schemas.openxmlformats.org/officeDocument/2006/relationships/image" Target="media/image183.wmf"/><Relationship Id="rId1349" Type="http://schemas.openxmlformats.org/officeDocument/2006/relationships/customXml" Target="ink/ink563.xml"/><Relationship Id="rId2747" Type="http://schemas.openxmlformats.org/officeDocument/2006/relationships/image" Target="media/image1230.emf"/><Relationship Id="rId2954" Type="http://schemas.openxmlformats.org/officeDocument/2006/relationships/oleObject" Target="embeddings/oleObject102.bin"/><Relationship Id="rId5013" Type="http://schemas.openxmlformats.org/officeDocument/2006/relationships/image" Target="media/image2221.emf"/><Relationship Id="rId5220" Type="http://schemas.openxmlformats.org/officeDocument/2006/relationships/customXml" Target="ink/ink2406.xml"/><Relationship Id="rId719" Type="http://schemas.openxmlformats.org/officeDocument/2006/relationships/image" Target="media/image326.emf"/><Relationship Id="rId1556" Type="http://schemas.openxmlformats.org/officeDocument/2006/relationships/image" Target="media/image723.emf"/><Relationship Id="rId1763" Type="http://schemas.openxmlformats.org/officeDocument/2006/relationships/customXml" Target="ink/ink757.xml"/><Relationship Id="rId1970" Type="http://schemas.openxmlformats.org/officeDocument/2006/relationships/image" Target="media/image928.emf"/><Relationship Id="rId2607" Type="http://schemas.openxmlformats.org/officeDocument/2006/relationships/image" Target="media/image1167.emf"/><Relationship Id="rId2814" Type="http://schemas.openxmlformats.org/officeDocument/2006/relationships/customXml" Target="ink/ink1266.xml"/><Relationship Id="rId55" Type="http://schemas.openxmlformats.org/officeDocument/2006/relationships/customXml" Target="ink/ink17.xml"/><Relationship Id="rId1209" Type="http://schemas.openxmlformats.org/officeDocument/2006/relationships/customXml" Target="ink/ink502.xml"/><Relationship Id="rId1416" Type="http://schemas.openxmlformats.org/officeDocument/2006/relationships/image" Target="media/image665.emf"/><Relationship Id="rId1623" Type="http://schemas.openxmlformats.org/officeDocument/2006/relationships/image" Target="media/image60.wmf"/><Relationship Id="rId1830" Type="http://schemas.openxmlformats.org/officeDocument/2006/relationships/image" Target="media/image848.emf"/><Relationship Id="rId4779" Type="http://schemas.openxmlformats.org/officeDocument/2006/relationships/customXml" Target="ink/ink2201.xml"/><Relationship Id="rId4986" Type="http://schemas.openxmlformats.org/officeDocument/2006/relationships/image" Target="media/image134.wmf"/><Relationship Id="rId3588" Type="http://schemas.openxmlformats.org/officeDocument/2006/relationships/image" Target="media/image1582.emf"/><Relationship Id="rId3795" Type="http://schemas.openxmlformats.org/officeDocument/2006/relationships/image" Target="media/image1679.emf"/><Relationship Id="rId4639" Type="http://schemas.openxmlformats.org/officeDocument/2006/relationships/image" Target="media/image2035.emf"/><Relationship Id="rId4846" Type="http://schemas.openxmlformats.org/officeDocument/2006/relationships/image" Target="media/image2138.emf"/><Relationship Id="rId2397" Type="http://schemas.openxmlformats.org/officeDocument/2006/relationships/customXml" Target="ink/ink1066.xml"/><Relationship Id="rId3448" Type="http://schemas.openxmlformats.org/officeDocument/2006/relationships/customXml" Target="ink/ink1573.xml"/><Relationship Id="rId3655" Type="http://schemas.openxmlformats.org/officeDocument/2006/relationships/customXml" Target="ink/ink1671.xml"/><Relationship Id="rId3862" Type="http://schemas.openxmlformats.org/officeDocument/2006/relationships/image" Target="media/image1698.emf"/><Relationship Id="rId4706" Type="http://schemas.openxmlformats.org/officeDocument/2006/relationships/customXml" Target="ink/ink2166.xml"/><Relationship Id="rId6061" Type="http://schemas.openxmlformats.org/officeDocument/2006/relationships/image" Target="media/image2579.emf"/><Relationship Id="rId369" Type="http://schemas.openxmlformats.org/officeDocument/2006/relationships/image" Target="media/image176.emf"/><Relationship Id="rId576" Type="http://schemas.openxmlformats.org/officeDocument/2006/relationships/customXml" Target="ink/ink196.xml"/><Relationship Id="rId783" Type="http://schemas.openxmlformats.org/officeDocument/2006/relationships/image" Target="media/image358.emf"/><Relationship Id="rId990" Type="http://schemas.openxmlformats.org/officeDocument/2006/relationships/customXml" Target="ink/ink396.xml"/><Relationship Id="rId2257" Type="http://schemas.openxmlformats.org/officeDocument/2006/relationships/image" Target="media/image10140.emf"/><Relationship Id="rId2464" Type="http://schemas.openxmlformats.org/officeDocument/2006/relationships/customXml" Target="ink/ink1100.xml"/><Relationship Id="rId2671" Type="http://schemas.openxmlformats.org/officeDocument/2006/relationships/image" Target="media/image1195.emf"/><Relationship Id="rId3308" Type="http://schemas.openxmlformats.org/officeDocument/2006/relationships/customXml" Target="ink/ink1505.xml"/><Relationship Id="rId3515" Type="http://schemas.openxmlformats.org/officeDocument/2006/relationships/image" Target="media/image1540.emf"/><Relationship Id="rId4913" Type="http://schemas.openxmlformats.org/officeDocument/2006/relationships/customXml" Target="ink/ink2268.xml"/><Relationship Id="rId436" Type="http://schemas.openxmlformats.org/officeDocument/2006/relationships/image" Target="media/image330.wmf"/><Relationship Id="rId643" Type="http://schemas.openxmlformats.org/officeDocument/2006/relationships/oleObject" Target="embeddings/oleObject46.bin"/><Relationship Id="rId1066" Type="http://schemas.openxmlformats.org/officeDocument/2006/relationships/customXml" Target="ink/ink431.xml"/><Relationship Id="rId1273" Type="http://schemas.openxmlformats.org/officeDocument/2006/relationships/customXml" Target="ink/ink531.xml"/><Relationship Id="rId1480" Type="http://schemas.openxmlformats.org/officeDocument/2006/relationships/image" Target="media/image691.emf"/><Relationship Id="rId2117" Type="http://schemas.openxmlformats.org/officeDocument/2006/relationships/image" Target="media/image907.emf"/><Relationship Id="rId2324" Type="http://schemas.openxmlformats.org/officeDocument/2006/relationships/customXml" Target="ink/ink1029.xml"/><Relationship Id="rId3722" Type="http://schemas.openxmlformats.org/officeDocument/2006/relationships/customXml" Target="ink/ink1704.xml"/><Relationship Id="rId850" Type="http://schemas.openxmlformats.org/officeDocument/2006/relationships/image" Target="media/image391.emf"/><Relationship Id="rId1133" Type="http://schemas.openxmlformats.org/officeDocument/2006/relationships/customXml" Target="ink/ink464.xml"/><Relationship Id="rId2531" Type="http://schemas.openxmlformats.org/officeDocument/2006/relationships/image" Target="media/image1149.emf"/><Relationship Id="rId4289" Type="http://schemas.openxmlformats.org/officeDocument/2006/relationships/customXml" Target="ink/ink1971.xml"/><Relationship Id="rId5687" Type="http://schemas.openxmlformats.org/officeDocument/2006/relationships/image" Target="media/image24020.emf"/><Relationship Id="rId5894" Type="http://schemas.openxmlformats.org/officeDocument/2006/relationships/customXml" Target="ink/ink2714.xml"/><Relationship Id="rId503" Type="http://schemas.openxmlformats.org/officeDocument/2006/relationships/image" Target="media/image222.emf"/><Relationship Id="rId710" Type="http://schemas.openxmlformats.org/officeDocument/2006/relationships/customXml" Target="ink/ink259.xml"/><Relationship Id="rId1340" Type="http://schemas.openxmlformats.org/officeDocument/2006/relationships/image" Target="media/image634.emf"/><Relationship Id="rId3098" Type="http://schemas.openxmlformats.org/officeDocument/2006/relationships/customXml" Target="ink/ink1400.xml"/><Relationship Id="rId4496" Type="http://schemas.openxmlformats.org/officeDocument/2006/relationships/image" Target="media/image1966.emf"/><Relationship Id="rId5547" Type="http://schemas.openxmlformats.org/officeDocument/2006/relationships/image" Target="media/image23320.emf"/><Relationship Id="rId5754" Type="http://schemas.openxmlformats.org/officeDocument/2006/relationships/customXml" Target="ink/ink2658.xml"/><Relationship Id="rId5961" Type="http://schemas.openxmlformats.org/officeDocument/2006/relationships/image" Target="media/image2529.emf"/><Relationship Id="rId1200" Type="http://schemas.openxmlformats.org/officeDocument/2006/relationships/image" Target="media/image571.emf"/><Relationship Id="rId4149" Type="http://schemas.openxmlformats.org/officeDocument/2006/relationships/customXml" Target="ink/ink1907.xml"/><Relationship Id="rId4356" Type="http://schemas.openxmlformats.org/officeDocument/2006/relationships/image" Target="media/image1897.emf"/><Relationship Id="rId4563" Type="http://schemas.openxmlformats.org/officeDocument/2006/relationships/image" Target="media/image1997.emf"/><Relationship Id="rId4770" Type="http://schemas.openxmlformats.org/officeDocument/2006/relationships/image" Target="media/image2100.emf"/><Relationship Id="rId5407" Type="http://schemas.openxmlformats.org/officeDocument/2006/relationships/image" Target="media/image2352.emf"/><Relationship Id="rId5614" Type="http://schemas.openxmlformats.org/officeDocument/2006/relationships/customXml" Target="ink/ink2588.xml"/><Relationship Id="rId5821" Type="http://schemas.openxmlformats.org/officeDocument/2006/relationships/image" Target="media/image161.wmf"/><Relationship Id="rId3165" Type="http://schemas.openxmlformats.org/officeDocument/2006/relationships/image" Target="media/image13700.emf"/><Relationship Id="rId3372" Type="http://schemas.openxmlformats.org/officeDocument/2006/relationships/customXml" Target="ink/ink1537.xml"/><Relationship Id="rId4009" Type="http://schemas.openxmlformats.org/officeDocument/2006/relationships/customXml" Target="ink/ink1837.xml"/><Relationship Id="rId4216" Type="http://schemas.openxmlformats.org/officeDocument/2006/relationships/image" Target="media/image1827.emf"/><Relationship Id="rId4423" Type="http://schemas.openxmlformats.org/officeDocument/2006/relationships/customXml" Target="ink/ink2039.xml"/><Relationship Id="rId4630" Type="http://schemas.openxmlformats.org/officeDocument/2006/relationships/customXml" Target="ink/ink2132.xml"/><Relationship Id="rId293" Type="http://schemas.openxmlformats.org/officeDocument/2006/relationships/image" Target="media/image138.emf"/><Relationship Id="rId2181" Type="http://schemas.openxmlformats.org/officeDocument/2006/relationships/image" Target="media/image941.emf"/><Relationship Id="rId3025" Type="http://schemas.openxmlformats.org/officeDocument/2006/relationships/image" Target="media/image1354.emf"/><Relationship Id="rId3232" Type="http://schemas.openxmlformats.org/officeDocument/2006/relationships/customXml" Target="ink/ink1467.xml"/><Relationship Id="rId6388" Type="http://schemas.openxmlformats.org/officeDocument/2006/relationships/customXml" Target="ink/ink2949.xml"/><Relationship Id="rId153" Type="http://schemas.openxmlformats.org/officeDocument/2006/relationships/customXml" Target="ink/ink52.xml"/><Relationship Id="rId2041" Type="http://schemas.openxmlformats.org/officeDocument/2006/relationships/image" Target="media/image963.emf"/><Relationship Id="rId5197" Type="http://schemas.openxmlformats.org/officeDocument/2006/relationships/oleObject" Target="embeddings/oleObject163.bin"/><Relationship Id="rId6248" Type="http://schemas.openxmlformats.org/officeDocument/2006/relationships/customXml" Target="ink/ink2884.xml"/><Relationship Id="rId6455" Type="http://schemas.openxmlformats.org/officeDocument/2006/relationships/customXml" Target="ink/ink2980.xml"/><Relationship Id="rId2998" Type="http://schemas.openxmlformats.org/officeDocument/2006/relationships/customXml" Target="ink/ink1351.xml"/><Relationship Id="rId5057" Type="http://schemas.openxmlformats.org/officeDocument/2006/relationships/image" Target="media/image2065.emf"/><Relationship Id="rId5264" Type="http://schemas.openxmlformats.org/officeDocument/2006/relationships/customXml" Target="ink/ink2427.xml"/><Relationship Id="rId6108" Type="http://schemas.openxmlformats.org/officeDocument/2006/relationships/image" Target="media/image2602.emf"/><Relationship Id="rId2858" Type="http://schemas.openxmlformats.org/officeDocument/2006/relationships/image" Target="media/image1281.emf"/><Relationship Id="rId3909" Type="http://schemas.openxmlformats.org/officeDocument/2006/relationships/customXml" Target="ink/ink1794.xml"/><Relationship Id="rId4073" Type="http://schemas.openxmlformats.org/officeDocument/2006/relationships/customXml" Target="ink/ink1869.xml"/><Relationship Id="rId5471" Type="http://schemas.openxmlformats.org/officeDocument/2006/relationships/image" Target="media/image2384.emf"/><Relationship Id="rId6315" Type="http://schemas.openxmlformats.org/officeDocument/2006/relationships/oleObject" Target="embeddings/oleObject210.bin"/><Relationship Id="rId99" Type="http://schemas.openxmlformats.org/officeDocument/2006/relationships/customXml" Target="ink/ink39.xml"/><Relationship Id="rId1667" Type="http://schemas.openxmlformats.org/officeDocument/2006/relationships/customXml" Target="ink/ink709.xml"/><Relationship Id="rId1874" Type="http://schemas.openxmlformats.org/officeDocument/2006/relationships/image" Target="media/image870.emf"/><Relationship Id="rId2718" Type="http://schemas.openxmlformats.org/officeDocument/2006/relationships/customXml" Target="ink/ink1220.xml"/><Relationship Id="rId2925" Type="http://schemas.openxmlformats.org/officeDocument/2006/relationships/customXml" Target="ink/ink1321.xml"/><Relationship Id="rId4280" Type="http://schemas.openxmlformats.org/officeDocument/2006/relationships/image" Target="media/image1859.emf"/><Relationship Id="rId5124" Type="http://schemas.openxmlformats.org/officeDocument/2006/relationships/image" Target="media/image137.wmf"/><Relationship Id="rId5331" Type="http://schemas.openxmlformats.org/officeDocument/2006/relationships/image" Target="media/image2314.emf"/><Relationship Id="rId1527" Type="http://schemas.openxmlformats.org/officeDocument/2006/relationships/customXml" Target="ink/ink640.xml"/><Relationship Id="rId1734" Type="http://schemas.openxmlformats.org/officeDocument/2006/relationships/image" Target="media/image800.emf"/><Relationship Id="rId1941" Type="http://schemas.openxmlformats.org/officeDocument/2006/relationships/customXml" Target="ink/ink846.xml"/><Relationship Id="rId4140" Type="http://schemas.openxmlformats.org/officeDocument/2006/relationships/image" Target="media/image17900.emf"/><Relationship Id="rId26" Type="http://schemas.openxmlformats.org/officeDocument/2006/relationships/image" Target="media/image9.emf"/><Relationship Id="rId3699" Type="http://schemas.openxmlformats.org/officeDocument/2006/relationships/customXml" Target="ink/ink1692.xml"/><Relationship Id="rId4000" Type="http://schemas.openxmlformats.org/officeDocument/2006/relationships/image" Target="media/image1749.emf"/><Relationship Id="rId1801" Type="http://schemas.openxmlformats.org/officeDocument/2006/relationships/customXml" Target="ink/ink776.xml"/><Relationship Id="rId3559" Type="http://schemas.openxmlformats.org/officeDocument/2006/relationships/image" Target="media/image1568.emf"/><Relationship Id="rId4957" Type="http://schemas.openxmlformats.org/officeDocument/2006/relationships/customXml" Target="ink/ink2285.xml"/><Relationship Id="rId6172" Type="http://schemas.openxmlformats.org/officeDocument/2006/relationships/image" Target="media/image2634.emf"/><Relationship Id="rId687" Type="http://schemas.openxmlformats.org/officeDocument/2006/relationships/image" Target="media/image310.emf"/><Relationship Id="rId2368" Type="http://schemas.openxmlformats.org/officeDocument/2006/relationships/image" Target="media/image1069.emf"/><Relationship Id="rId3766" Type="http://schemas.openxmlformats.org/officeDocument/2006/relationships/customXml" Target="ink/ink1726.xml"/><Relationship Id="rId3973" Type="http://schemas.openxmlformats.org/officeDocument/2006/relationships/customXml" Target="ink/ink1823.xml"/><Relationship Id="rId4817" Type="http://schemas.openxmlformats.org/officeDocument/2006/relationships/customXml" Target="ink/ink2220.xml"/><Relationship Id="rId6032" Type="http://schemas.openxmlformats.org/officeDocument/2006/relationships/customXml" Target="ink/ink2780.xml"/><Relationship Id="rId894" Type="http://schemas.openxmlformats.org/officeDocument/2006/relationships/customXml" Target="ink/ink352.xml"/><Relationship Id="rId1177" Type="http://schemas.openxmlformats.org/officeDocument/2006/relationships/customXml" Target="ink/ink486.xml"/><Relationship Id="rId2575" Type="http://schemas.openxmlformats.org/officeDocument/2006/relationships/image" Target="media/image11510.emf"/><Relationship Id="rId2782" Type="http://schemas.openxmlformats.org/officeDocument/2006/relationships/customXml" Target="ink/ink1251.xml"/><Relationship Id="rId3419" Type="http://schemas.openxmlformats.org/officeDocument/2006/relationships/image" Target="media/image1497.emf"/><Relationship Id="rId3626" Type="http://schemas.openxmlformats.org/officeDocument/2006/relationships/image" Target="media/image1592.emf"/><Relationship Id="rId3833" Type="http://schemas.openxmlformats.org/officeDocument/2006/relationships/image" Target="media/image1666.emf"/><Relationship Id="rId547" Type="http://schemas.openxmlformats.org/officeDocument/2006/relationships/image" Target="media/image241.emf"/><Relationship Id="rId754" Type="http://schemas.openxmlformats.org/officeDocument/2006/relationships/customXml" Target="ink/ink281.xml"/><Relationship Id="rId961" Type="http://schemas.openxmlformats.org/officeDocument/2006/relationships/image" Target="media/image465.emf"/><Relationship Id="rId1384" Type="http://schemas.openxmlformats.org/officeDocument/2006/relationships/oleObject" Target="embeddings/oleObject73.bin"/><Relationship Id="rId1591" Type="http://schemas.openxmlformats.org/officeDocument/2006/relationships/customXml" Target="ink/ink672.xml"/><Relationship Id="rId2228" Type="http://schemas.openxmlformats.org/officeDocument/2006/relationships/customXml" Target="ink/ink981.xml"/><Relationship Id="rId2435" Type="http://schemas.openxmlformats.org/officeDocument/2006/relationships/image" Target="media/image1101.emf"/><Relationship Id="rId2642" Type="http://schemas.openxmlformats.org/officeDocument/2006/relationships/customXml" Target="ink/ink1184.xml"/><Relationship Id="rId3900" Type="http://schemas.openxmlformats.org/officeDocument/2006/relationships/image" Target="media/image1722.emf"/><Relationship Id="rId5798" Type="http://schemas.openxmlformats.org/officeDocument/2006/relationships/image" Target="media/image2457.emf"/><Relationship Id="rId90" Type="http://schemas.openxmlformats.org/officeDocument/2006/relationships/image" Target="media/image29.emf"/><Relationship Id="rId407" Type="http://schemas.openxmlformats.org/officeDocument/2006/relationships/image" Target="media/image70.emf"/><Relationship Id="rId614" Type="http://schemas.openxmlformats.org/officeDocument/2006/relationships/customXml" Target="ink/ink215.xml"/><Relationship Id="rId821" Type="http://schemas.openxmlformats.org/officeDocument/2006/relationships/image" Target="media/image377.emf"/><Relationship Id="rId1037" Type="http://schemas.openxmlformats.org/officeDocument/2006/relationships/image" Target="media/image497.emf"/><Relationship Id="rId1244" Type="http://schemas.openxmlformats.org/officeDocument/2006/relationships/image" Target="media/image587.emf"/><Relationship Id="rId1451" Type="http://schemas.openxmlformats.org/officeDocument/2006/relationships/customXml" Target="ink/ink602.xml"/><Relationship Id="rId2502" Type="http://schemas.openxmlformats.org/officeDocument/2006/relationships/customXml" Target="ink/ink1119.xml"/><Relationship Id="rId5658" Type="http://schemas.openxmlformats.org/officeDocument/2006/relationships/customXml" Target="ink/ink2610.xml"/><Relationship Id="rId5865" Type="http://schemas.openxmlformats.org/officeDocument/2006/relationships/customXml" Target="ink/ink2708.xml"/><Relationship Id="rId1104" Type="http://schemas.openxmlformats.org/officeDocument/2006/relationships/image" Target="media/image523.emf"/><Relationship Id="rId1311" Type="http://schemas.openxmlformats.org/officeDocument/2006/relationships/customXml" Target="ink/ink544.xml"/><Relationship Id="rId4467" Type="http://schemas.openxmlformats.org/officeDocument/2006/relationships/customXml" Target="ink/ink2061.xml"/><Relationship Id="rId4674" Type="http://schemas.openxmlformats.org/officeDocument/2006/relationships/customXml" Target="ink/ink2152.xml"/><Relationship Id="rId4881" Type="http://schemas.openxmlformats.org/officeDocument/2006/relationships/customXml" Target="ink/ink2252.xml"/><Relationship Id="rId5518" Type="http://schemas.openxmlformats.org/officeDocument/2006/relationships/image" Target="media/image2406.emf"/><Relationship Id="rId5725" Type="http://schemas.openxmlformats.org/officeDocument/2006/relationships/image" Target="media/image2421.emf"/><Relationship Id="rId3069" Type="http://schemas.openxmlformats.org/officeDocument/2006/relationships/image" Target="media/image1375.emf"/><Relationship Id="rId3276" Type="http://schemas.openxmlformats.org/officeDocument/2006/relationships/customXml" Target="ink/ink1489.xml"/><Relationship Id="rId3483" Type="http://schemas.openxmlformats.org/officeDocument/2006/relationships/image" Target="media/image1524.emf"/><Relationship Id="rId3690" Type="http://schemas.openxmlformats.org/officeDocument/2006/relationships/image" Target="media/image1627.emf"/><Relationship Id="rId4327" Type="http://schemas.openxmlformats.org/officeDocument/2006/relationships/customXml" Target="ink/ink1990.xml"/><Relationship Id="rId4534" Type="http://schemas.openxmlformats.org/officeDocument/2006/relationships/image" Target="media/image1985.emf"/><Relationship Id="rId5932" Type="http://schemas.openxmlformats.org/officeDocument/2006/relationships/customXml" Target="ink/ink2730.xml"/><Relationship Id="rId2085" Type="http://schemas.openxmlformats.org/officeDocument/2006/relationships/customXml" Target="ink/ink914.xml"/><Relationship Id="rId2292" Type="http://schemas.openxmlformats.org/officeDocument/2006/relationships/customXml" Target="ink/ink1013.xml"/><Relationship Id="rId3136" Type="http://schemas.openxmlformats.org/officeDocument/2006/relationships/customXml" Target="ink/ink1419.xml"/><Relationship Id="rId3343" Type="http://schemas.openxmlformats.org/officeDocument/2006/relationships/image" Target="media/image1459.emf"/><Relationship Id="rId4741" Type="http://schemas.openxmlformats.org/officeDocument/2006/relationships/customXml" Target="ink/ink2182.xml"/><Relationship Id="rId471" Type="http://schemas.openxmlformats.org/officeDocument/2006/relationships/image" Target="media/image206.emf"/><Relationship Id="rId2152" Type="http://schemas.openxmlformats.org/officeDocument/2006/relationships/customXml" Target="ink/ink945.xml"/><Relationship Id="rId3550" Type="http://schemas.openxmlformats.org/officeDocument/2006/relationships/customXml" Target="ink/ink1620.xml"/><Relationship Id="rId4601" Type="http://schemas.openxmlformats.org/officeDocument/2006/relationships/image" Target="media/image2016.emf"/><Relationship Id="rId124" Type="http://schemas.openxmlformats.org/officeDocument/2006/relationships/oleObject" Target="embeddings/oleObject8.bin"/><Relationship Id="rId3203" Type="http://schemas.openxmlformats.org/officeDocument/2006/relationships/image" Target="media/image13890.emf"/><Relationship Id="rId3410" Type="http://schemas.openxmlformats.org/officeDocument/2006/relationships/customXml" Target="ink/ink1554.xml"/><Relationship Id="rId6359" Type="http://schemas.openxmlformats.org/officeDocument/2006/relationships/image" Target="media/image2727.emf"/><Relationship Id="rId331" Type="http://schemas.openxmlformats.org/officeDocument/2006/relationships/image" Target="media/image157.emf"/><Relationship Id="rId2012" Type="http://schemas.openxmlformats.org/officeDocument/2006/relationships/image" Target="media/image63.wmf"/><Relationship Id="rId2969" Type="http://schemas.openxmlformats.org/officeDocument/2006/relationships/customXml" Target="ink/ink1336.xml"/><Relationship Id="rId5168" Type="http://schemas.openxmlformats.org/officeDocument/2006/relationships/customXml" Target="ink/ink2382.xml"/><Relationship Id="rId5375" Type="http://schemas.openxmlformats.org/officeDocument/2006/relationships/image" Target="media/image2336.emf"/><Relationship Id="rId5582" Type="http://schemas.openxmlformats.org/officeDocument/2006/relationships/customXml" Target="ink/ink2572.xml"/><Relationship Id="rId6219" Type="http://schemas.openxmlformats.org/officeDocument/2006/relationships/image" Target="media/image174.wmf"/><Relationship Id="rId6426" Type="http://schemas.openxmlformats.org/officeDocument/2006/relationships/image" Target="media/image2760.emf"/><Relationship Id="rId1778" Type="http://schemas.openxmlformats.org/officeDocument/2006/relationships/image" Target="media/image822.emf"/><Relationship Id="rId1985" Type="http://schemas.openxmlformats.org/officeDocument/2006/relationships/customXml" Target="ink/ink868.xml"/><Relationship Id="rId2829" Type="http://schemas.openxmlformats.org/officeDocument/2006/relationships/image" Target="media/image1269.emf"/><Relationship Id="rId4184" Type="http://schemas.openxmlformats.org/officeDocument/2006/relationships/image" Target="media/image1811.emf"/><Relationship Id="rId4391" Type="http://schemas.openxmlformats.org/officeDocument/2006/relationships/image" Target="media/image1914.emf"/><Relationship Id="rId5028" Type="http://schemas.openxmlformats.org/officeDocument/2006/relationships/customXml" Target="ink/ink2316.xml"/><Relationship Id="rId5235" Type="http://schemas.openxmlformats.org/officeDocument/2006/relationships/image" Target="media/image2294.emf"/><Relationship Id="rId5442" Type="http://schemas.openxmlformats.org/officeDocument/2006/relationships/customXml" Target="ink/ink2515.xml"/><Relationship Id="rId1638" Type="http://schemas.openxmlformats.org/officeDocument/2006/relationships/image" Target="media/image756.emf"/><Relationship Id="rId4044" Type="http://schemas.openxmlformats.org/officeDocument/2006/relationships/image" Target="media/image1758.emf"/><Relationship Id="rId4251" Type="http://schemas.openxmlformats.org/officeDocument/2006/relationships/customXml" Target="ink/ink1952.xml"/><Relationship Id="rId5302" Type="http://schemas.openxmlformats.org/officeDocument/2006/relationships/customXml" Target="ink/ink2446.xml"/><Relationship Id="rId1845" Type="http://schemas.openxmlformats.org/officeDocument/2006/relationships/customXml" Target="ink/ink798.xml"/><Relationship Id="rId3060" Type="http://schemas.openxmlformats.org/officeDocument/2006/relationships/customXml" Target="ink/ink1381.xml"/><Relationship Id="rId4111" Type="http://schemas.openxmlformats.org/officeDocument/2006/relationships/customXml" Target="ink/ink1888.xml"/><Relationship Id="rId1705" Type="http://schemas.openxmlformats.org/officeDocument/2006/relationships/customXml" Target="ink/ink728.xml"/><Relationship Id="rId1912" Type="http://schemas.openxmlformats.org/officeDocument/2006/relationships/image" Target="media/image889.emf"/><Relationship Id="rId6076" Type="http://schemas.openxmlformats.org/officeDocument/2006/relationships/customXml" Target="ink/ink2802.xml"/><Relationship Id="rId6283" Type="http://schemas.openxmlformats.org/officeDocument/2006/relationships/image" Target="media/image2689.emf"/><Relationship Id="rId3877" Type="http://schemas.openxmlformats.org/officeDocument/2006/relationships/customXml" Target="ink/ink1778.xml"/><Relationship Id="rId4928" Type="http://schemas.openxmlformats.org/officeDocument/2006/relationships/image" Target="media/image2179.emf"/><Relationship Id="rId5092" Type="http://schemas.openxmlformats.org/officeDocument/2006/relationships/customXml" Target="ink/ink2347.xml"/><Relationship Id="rId6490" Type="http://schemas.openxmlformats.org/officeDocument/2006/relationships/oleObject" Target="embeddings/oleObject228.bin"/><Relationship Id="rId798" Type="http://schemas.openxmlformats.org/officeDocument/2006/relationships/customXml" Target="ink/ink303.xml"/><Relationship Id="rId2479" Type="http://schemas.openxmlformats.org/officeDocument/2006/relationships/image" Target="media/image1123.emf"/><Relationship Id="rId2686" Type="http://schemas.openxmlformats.org/officeDocument/2006/relationships/customXml" Target="ink/ink1206.xml"/><Relationship Id="rId2893" Type="http://schemas.openxmlformats.org/officeDocument/2006/relationships/customXml" Target="ink/ink1305.xml"/><Relationship Id="rId3737" Type="http://schemas.openxmlformats.org/officeDocument/2006/relationships/image" Target="media/image1646.emf"/><Relationship Id="rId3944" Type="http://schemas.openxmlformats.org/officeDocument/2006/relationships/oleObject" Target="embeddings/oleObject119.bin"/><Relationship Id="rId6143" Type="http://schemas.openxmlformats.org/officeDocument/2006/relationships/customXml" Target="ink/ink2836.xml"/><Relationship Id="rId6350" Type="http://schemas.openxmlformats.org/officeDocument/2006/relationships/customXml" Target="ink/ink2930.xml"/><Relationship Id="rId658" Type="http://schemas.openxmlformats.org/officeDocument/2006/relationships/customXml" Target="ink/ink234.xml"/><Relationship Id="rId865" Type="http://schemas.openxmlformats.org/officeDocument/2006/relationships/image" Target="media/image398.emf"/><Relationship Id="rId1288" Type="http://schemas.openxmlformats.org/officeDocument/2006/relationships/image" Target="media/image608.emf"/><Relationship Id="rId1495" Type="http://schemas.openxmlformats.org/officeDocument/2006/relationships/customXml" Target="ink/ink624.xml"/><Relationship Id="rId2339" Type="http://schemas.openxmlformats.org/officeDocument/2006/relationships/customXml" Target="ink/ink1037.xml"/><Relationship Id="rId2546" Type="http://schemas.openxmlformats.org/officeDocument/2006/relationships/customXml" Target="ink/ink1141.xml"/><Relationship Id="rId2753" Type="http://schemas.openxmlformats.org/officeDocument/2006/relationships/image" Target="media/image12310.emf"/><Relationship Id="rId2960" Type="http://schemas.openxmlformats.org/officeDocument/2006/relationships/image" Target="media/image1322.emf"/><Relationship Id="rId3804" Type="http://schemas.openxmlformats.org/officeDocument/2006/relationships/customXml" Target="ink/ink1743.xml"/><Relationship Id="rId6003" Type="http://schemas.openxmlformats.org/officeDocument/2006/relationships/image" Target="media/image2550.emf"/><Relationship Id="rId6210" Type="http://schemas.openxmlformats.org/officeDocument/2006/relationships/image" Target="media/image2653.emf"/><Relationship Id="rId518" Type="http://schemas.openxmlformats.org/officeDocument/2006/relationships/customXml" Target="ink/ink167.xml"/><Relationship Id="rId725" Type="http://schemas.openxmlformats.org/officeDocument/2006/relationships/image" Target="media/image329.emf"/><Relationship Id="rId932" Type="http://schemas.openxmlformats.org/officeDocument/2006/relationships/customXml" Target="ink/ink367.xml"/><Relationship Id="rId1148" Type="http://schemas.openxmlformats.org/officeDocument/2006/relationships/image" Target="media/image545.emf"/><Relationship Id="rId1355" Type="http://schemas.openxmlformats.org/officeDocument/2006/relationships/customXml" Target="ink/ink566.xml"/><Relationship Id="rId1562" Type="http://schemas.openxmlformats.org/officeDocument/2006/relationships/image" Target="media/image726.emf"/><Relationship Id="rId2406" Type="http://schemas.openxmlformats.org/officeDocument/2006/relationships/image" Target="media/image1088.emf"/><Relationship Id="rId2613" Type="http://schemas.openxmlformats.org/officeDocument/2006/relationships/image" Target="media/image1170.emf"/><Relationship Id="rId5769" Type="http://schemas.openxmlformats.org/officeDocument/2006/relationships/image" Target="media/image2443.emf"/><Relationship Id="rId1008" Type="http://schemas.openxmlformats.org/officeDocument/2006/relationships/customXml" Target="ink/ink405.xml"/><Relationship Id="rId1215" Type="http://schemas.openxmlformats.org/officeDocument/2006/relationships/customXml" Target="ink/ink505.xml"/><Relationship Id="rId1422" Type="http://schemas.openxmlformats.org/officeDocument/2006/relationships/image" Target="media/image668.emf"/><Relationship Id="rId2820" Type="http://schemas.openxmlformats.org/officeDocument/2006/relationships/customXml" Target="ink/ink1269.xml"/><Relationship Id="rId4578" Type="http://schemas.openxmlformats.org/officeDocument/2006/relationships/customXml" Target="ink/ink2106.xml"/><Relationship Id="rId5976" Type="http://schemas.openxmlformats.org/officeDocument/2006/relationships/customXml" Target="ink/ink2752.xml"/><Relationship Id="rId61" Type="http://schemas.openxmlformats.org/officeDocument/2006/relationships/customXml" Target="ink/ink20.xml"/><Relationship Id="rId3387" Type="http://schemas.openxmlformats.org/officeDocument/2006/relationships/image" Target="media/image1481.emf"/><Relationship Id="rId4785" Type="http://schemas.openxmlformats.org/officeDocument/2006/relationships/customXml" Target="ink/ink2204.xml"/><Relationship Id="rId4992" Type="http://schemas.openxmlformats.org/officeDocument/2006/relationships/customXml" Target="ink/ink2298.xml"/><Relationship Id="rId5629" Type="http://schemas.openxmlformats.org/officeDocument/2006/relationships/image" Target="media/image23730.emf"/><Relationship Id="rId5836" Type="http://schemas.openxmlformats.org/officeDocument/2006/relationships/image" Target="media/image2476.emf"/><Relationship Id="rId2196" Type="http://schemas.openxmlformats.org/officeDocument/2006/relationships/customXml" Target="ink/ink965.xml"/><Relationship Id="rId3594" Type="http://schemas.openxmlformats.org/officeDocument/2006/relationships/image" Target="media/image1546.emf"/><Relationship Id="rId4438" Type="http://schemas.openxmlformats.org/officeDocument/2006/relationships/image" Target="media/image1937.emf"/><Relationship Id="rId4645" Type="http://schemas.openxmlformats.org/officeDocument/2006/relationships/image" Target="media/image2038.emf"/><Relationship Id="rId4852" Type="http://schemas.openxmlformats.org/officeDocument/2006/relationships/image" Target="media/image2141.emf"/><Relationship Id="rId5903" Type="http://schemas.openxmlformats.org/officeDocument/2006/relationships/image" Target="media/image171.wmf"/><Relationship Id="rId168" Type="http://schemas.openxmlformats.org/officeDocument/2006/relationships/image" Target="media/image39.emf"/><Relationship Id="rId3247" Type="http://schemas.openxmlformats.org/officeDocument/2006/relationships/image" Target="media/image14110.emf"/><Relationship Id="rId3454" Type="http://schemas.openxmlformats.org/officeDocument/2006/relationships/customXml" Target="ink/ink1576.xml"/><Relationship Id="rId3661" Type="http://schemas.openxmlformats.org/officeDocument/2006/relationships/customXml" Target="ink/ink1674.xml"/><Relationship Id="rId4505" Type="http://schemas.openxmlformats.org/officeDocument/2006/relationships/customXml" Target="ink/ink2077.xml"/><Relationship Id="rId4712" Type="http://schemas.openxmlformats.org/officeDocument/2006/relationships/customXml" Target="ink/ink2169.xml"/><Relationship Id="rId582" Type="http://schemas.openxmlformats.org/officeDocument/2006/relationships/customXml" Target="ink/ink199.xml"/><Relationship Id="rId2056" Type="http://schemas.openxmlformats.org/officeDocument/2006/relationships/image" Target="media/image581.emf"/><Relationship Id="rId2263" Type="http://schemas.openxmlformats.org/officeDocument/2006/relationships/image" Target="media/image10170.emf"/><Relationship Id="rId2470" Type="http://schemas.openxmlformats.org/officeDocument/2006/relationships/customXml" Target="ink/ink1103.xml"/><Relationship Id="rId3107" Type="http://schemas.openxmlformats.org/officeDocument/2006/relationships/image" Target="media/image1394.emf"/><Relationship Id="rId3314" Type="http://schemas.openxmlformats.org/officeDocument/2006/relationships/customXml" Target="ink/ink1508.xml"/><Relationship Id="rId3521" Type="http://schemas.openxmlformats.org/officeDocument/2006/relationships/image" Target="media/image1543.emf"/><Relationship Id="rId235" Type="http://schemas.openxmlformats.org/officeDocument/2006/relationships/customXml" Target="ink/ink64.xml"/><Relationship Id="rId442" Type="http://schemas.openxmlformats.org/officeDocument/2006/relationships/customXml" Target="ink/ink131.xml"/><Relationship Id="rId1072" Type="http://schemas.openxmlformats.org/officeDocument/2006/relationships/customXml" Target="ink/ink434.xml"/><Relationship Id="rId2123" Type="http://schemas.openxmlformats.org/officeDocument/2006/relationships/oleObject" Target="embeddings/oleObject84.bin"/><Relationship Id="rId2330" Type="http://schemas.openxmlformats.org/officeDocument/2006/relationships/customXml" Target="ink/ink1032.xml"/><Relationship Id="rId5279" Type="http://schemas.openxmlformats.org/officeDocument/2006/relationships/image" Target="media/image22920.emf"/><Relationship Id="rId5486" Type="http://schemas.openxmlformats.org/officeDocument/2006/relationships/customXml" Target="ink/ink2537.xml"/><Relationship Id="rId5693" Type="http://schemas.openxmlformats.org/officeDocument/2006/relationships/image" Target="media/image24050.emf"/><Relationship Id="rId302" Type="http://schemas.openxmlformats.org/officeDocument/2006/relationships/customXml" Target="ink/ink90.xml"/><Relationship Id="rId4088" Type="http://schemas.openxmlformats.org/officeDocument/2006/relationships/image" Target="media/image1780.emf"/><Relationship Id="rId4295" Type="http://schemas.openxmlformats.org/officeDocument/2006/relationships/customXml" Target="ink/ink1974.xml"/><Relationship Id="rId5139" Type="http://schemas.openxmlformats.org/officeDocument/2006/relationships/image" Target="media/image2250.emf"/><Relationship Id="rId5346" Type="http://schemas.openxmlformats.org/officeDocument/2006/relationships/customXml" Target="ink/ink2467.xml"/><Relationship Id="rId5553" Type="http://schemas.openxmlformats.org/officeDocument/2006/relationships/image" Target="media/image23350.emf"/><Relationship Id="rId1889" Type="http://schemas.openxmlformats.org/officeDocument/2006/relationships/customXml" Target="ink/ink820.xml"/><Relationship Id="rId4155" Type="http://schemas.openxmlformats.org/officeDocument/2006/relationships/customXml" Target="ink/ink1910.xml"/><Relationship Id="rId4362" Type="http://schemas.openxmlformats.org/officeDocument/2006/relationships/image" Target="media/image1900.emf"/><Relationship Id="rId5206" Type="http://schemas.openxmlformats.org/officeDocument/2006/relationships/customXml" Target="ink/ink2399.xml"/><Relationship Id="rId5760" Type="http://schemas.openxmlformats.org/officeDocument/2006/relationships/customXml" Target="ink/ink2661.xml"/><Relationship Id="rId1749" Type="http://schemas.openxmlformats.org/officeDocument/2006/relationships/customXml" Target="ink/ink750.xml"/><Relationship Id="rId1956" Type="http://schemas.openxmlformats.org/officeDocument/2006/relationships/image" Target="media/image921.emf"/><Relationship Id="rId3171" Type="http://schemas.openxmlformats.org/officeDocument/2006/relationships/image" Target="media/image13730.emf"/><Relationship Id="rId4015" Type="http://schemas.openxmlformats.org/officeDocument/2006/relationships/customXml" Target="ink/ink1840.xml"/><Relationship Id="rId5413" Type="http://schemas.openxmlformats.org/officeDocument/2006/relationships/image" Target="media/image2355.emf"/><Relationship Id="rId5620" Type="http://schemas.openxmlformats.org/officeDocument/2006/relationships/customXml" Target="ink/ink2591.xml"/><Relationship Id="rId1609" Type="http://schemas.openxmlformats.org/officeDocument/2006/relationships/customXml" Target="ink/ink681.xml"/><Relationship Id="rId1816" Type="http://schemas.openxmlformats.org/officeDocument/2006/relationships/image" Target="media/image841.emf"/><Relationship Id="rId4222" Type="http://schemas.openxmlformats.org/officeDocument/2006/relationships/image" Target="media/image1830.emf"/><Relationship Id="rId3031" Type="http://schemas.openxmlformats.org/officeDocument/2006/relationships/image" Target="media/image1357.emf"/><Relationship Id="rId3988" Type="http://schemas.openxmlformats.org/officeDocument/2006/relationships/image" Target="media/image17340.emf"/><Relationship Id="rId6187" Type="http://schemas.openxmlformats.org/officeDocument/2006/relationships/customXml" Target="ink/ink2858.xml"/><Relationship Id="rId6394" Type="http://schemas.openxmlformats.org/officeDocument/2006/relationships/image" Target="media/image2744.emf"/><Relationship Id="rId2797" Type="http://schemas.openxmlformats.org/officeDocument/2006/relationships/image" Target="media/image1253.emf"/><Relationship Id="rId3848" Type="http://schemas.openxmlformats.org/officeDocument/2006/relationships/oleObject" Target="embeddings/oleObject118.bin"/><Relationship Id="rId6047" Type="http://schemas.openxmlformats.org/officeDocument/2006/relationships/image" Target="media/image2572.emf"/><Relationship Id="rId6254" Type="http://schemas.openxmlformats.org/officeDocument/2006/relationships/customXml" Target="ink/ink2887.xml"/><Relationship Id="rId6461" Type="http://schemas.openxmlformats.org/officeDocument/2006/relationships/customXml" Target="ink/ink2983.xml"/><Relationship Id="rId769" Type="http://schemas.openxmlformats.org/officeDocument/2006/relationships/image" Target="media/image351.emf"/><Relationship Id="rId976" Type="http://schemas.openxmlformats.org/officeDocument/2006/relationships/customXml" Target="ink/ink389.xml"/><Relationship Id="rId1399" Type="http://schemas.openxmlformats.org/officeDocument/2006/relationships/customXml" Target="ink/ink576.xml"/><Relationship Id="rId2657" Type="http://schemas.openxmlformats.org/officeDocument/2006/relationships/image" Target="media/image1188.emf"/><Relationship Id="rId5063" Type="http://schemas.openxmlformats.org/officeDocument/2006/relationships/image" Target="media/image2084.emf"/><Relationship Id="rId5270" Type="http://schemas.openxmlformats.org/officeDocument/2006/relationships/customXml" Target="ink/ink2430.xml"/><Relationship Id="rId6114" Type="http://schemas.openxmlformats.org/officeDocument/2006/relationships/image" Target="media/image2605.emf"/><Relationship Id="rId6321" Type="http://schemas.openxmlformats.org/officeDocument/2006/relationships/image" Target="media/image2708.emf"/><Relationship Id="rId629" Type="http://schemas.openxmlformats.org/officeDocument/2006/relationships/image" Target="media/image282.emf"/><Relationship Id="rId1259" Type="http://schemas.openxmlformats.org/officeDocument/2006/relationships/customXml" Target="ink/ink524.xml"/><Relationship Id="rId1466" Type="http://schemas.openxmlformats.org/officeDocument/2006/relationships/image" Target="media/image684.emf"/><Relationship Id="rId2864" Type="http://schemas.openxmlformats.org/officeDocument/2006/relationships/image" Target="media/image12810.emf"/><Relationship Id="rId3708" Type="http://schemas.openxmlformats.org/officeDocument/2006/relationships/customXml" Target="ink/ink1697.xml"/><Relationship Id="rId3915" Type="http://schemas.openxmlformats.org/officeDocument/2006/relationships/customXml" Target="ink/ink1797.xml"/><Relationship Id="rId5130" Type="http://schemas.openxmlformats.org/officeDocument/2006/relationships/customXml" Target="ink/ink2363.xml"/><Relationship Id="rId836" Type="http://schemas.openxmlformats.org/officeDocument/2006/relationships/image" Target="media/image384.emf"/><Relationship Id="rId1119" Type="http://schemas.openxmlformats.org/officeDocument/2006/relationships/customXml" Target="ink/ink458.xml"/><Relationship Id="rId1673" Type="http://schemas.openxmlformats.org/officeDocument/2006/relationships/customXml" Target="ink/ink712.xml"/><Relationship Id="rId1880" Type="http://schemas.openxmlformats.org/officeDocument/2006/relationships/image" Target="media/image873.emf"/><Relationship Id="rId2517" Type="http://schemas.openxmlformats.org/officeDocument/2006/relationships/image" Target="media/image1142.emf"/><Relationship Id="rId2724" Type="http://schemas.openxmlformats.org/officeDocument/2006/relationships/customXml" Target="ink/ink1223.xml"/><Relationship Id="rId2931" Type="http://schemas.openxmlformats.org/officeDocument/2006/relationships/customXml" Target="ink/ink1324.xml"/><Relationship Id="rId903" Type="http://schemas.openxmlformats.org/officeDocument/2006/relationships/image" Target="media/image417.emf"/><Relationship Id="rId1326" Type="http://schemas.openxmlformats.org/officeDocument/2006/relationships/image" Target="media/image627.emf"/><Relationship Id="rId1533" Type="http://schemas.openxmlformats.org/officeDocument/2006/relationships/customXml" Target="ink/ink643.xml"/><Relationship Id="rId1740" Type="http://schemas.openxmlformats.org/officeDocument/2006/relationships/image" Target="media/image803.emf"/><Relationship Id="rId4689" Type="http://schemas.openxmlformats.org/officeDocument/2006/relationships/image" Target="media/image2060.emf"/><Relationship Id="rId4896" Type="http://schemas.openxmlformats.org/officeDocument/2006/relationships/image" Target="media/image2163.emf"/><Relationship Id="rId5947" Type="http://schemas.openxmlformats.org/officeDocument/2006/relationships/image" Target="media/image2522.emf"/><Relationship Id="rId32" Type="http://schemas.openxmlformats.org/officeDocument/2006/relationships/image" Target="media/image12.emf"/><Relationship Id="rId1600" Type="http://schemas.openxmlformats.org/officeDocument/2006/relationships/image" Target="media/image738.emf"/><Relationship Id="rId3498" Type="http://schemas.openxmlformats.org/officeDocument/2006/relationships/customXml" Target="ink/ink1594.xml"/><Relationship Id="rId4549" Type="http://schemas.openxmlformats.org/officeDocument/2006/relationships/image" Target="media/image1990.emf"/><Relationship Id="rId4756" Type="http://schemas.openxmlformats.org/officeDocument/2006/relationships/image" Target="media/image2093.emf"/><Relationship Id="rId4963" Type="http://schemas.openxmlformats.org/officeDocument/2006/relationships/customXml" Target="ink/ink2288.xml"/><Relationship Id="rId5807" Type="http://schemas.openxmlformats.org/officeDocument/2006/relationships/customXml" Target="ink/ink2680.xml"/><Relationship Id="rId3358" Type="http://schemas.openxmlformats.org/officeDocument/2006/relationships/customXml" Target="ink/ink1530.xml"/><Relationship Id="rId3565" Type="http://schemas.openxmlformats.org/officeDocument/2006/relationships/oleObject" Target="embeddings/oleObject112.bin"/><Relationship Id="rId3772" Type="http://schemas.openxmlformats.org/officeDocument/2006/relationships/image" Target="media/image95.wmf"/><Relationship Id="rId4409" Type="http://schemas.openxmlformats.org/officeDocument/2006/relationships/customXml" Target="ink/ink2032.xml"/><Relationship Id="rId4616" Type="http://schemas.openxmlformats.org/officeDocument/2006/relationships/customXml" Target="ink/ink2125.xml"/><Relationship Id="rId4823" Type="http://schemas.openxmlformats.org/officeDocument/2006/relationships/customXml" Target="ink/ink2223.xml"/><Relationship Id="rId279" Type="http://schemas.openxmlformats.org/officeDocument/2006/relationships/customXml" Target="ink/ink81.xml"/><Relationship Id="rId486" Type="http://schemas.openxmlformats.org/officeDocument/2006/relationships/customXml" Target="ink/ink153.xml"/><Relationship Id="rId693" Type="http://schemas.openxmlformats.org/officeDocument/2006/relationships/image" Target="media/image313.emf"/><Relationship Id="rId2167" Type="http://schemas.openxmlformats.org/officeDocument/2006/relationships/image" Target="media/image913.emf"/><Relationship Id="rId2374" Type="http://schemas.openxmlformats.org/officeDocument/2006/relationships/image" Target="media/image1072.emf"/><Relationship Id="rId2581" Type="http://schemas.openxmlformats.org/officeDocument/2006/relationships/image" Target="media/image11540.emf"/><Relationship Id="rId3218" Type="http://schemas.openxmlformats.org/officeDocument/2006/relationships/customXml" Target="ink/ink1460.xml"/><Relationship Id="rId3425" Type="http://schemas.openxmlformats.org/officeDocument/2006/relationships/image" Target="media/image1489.emf"/><Relationship Id="rId3632" Type="http://schemas.openxmlformats.org/officeDocument/2006/relationships/image" Target="media/image1595.emf"/><Relationship Id="rId346" Type="http://schemas.openxmlformats.org/officeDocument/2006/relationships/customXml" Target="ink/ink108.xml"/><Relationship Id="rId553" Type="http://schemas.openxmlformats.org/officeDocument/2006/relationships/image" Target="media/image244.emf"/><Relationship Id="rId760" Type="http://schemas.openxmlformats.org/officeDocument/2006/relationships/customXml" Target="ink/ink284.xml"/><Relationship Id="rId1183" Type="http://schemas.openxmlformats.org/officeDocument/2006/relationships/customXml" Target="ink/ink489.xml"/><Relationship Id="rId1390" Type="http://schemas.openxmlformats.org/officeDocument/2006/relationships/oleObject" Target="embeddings/oleObject76.bin"/><Relationship Id="rId2027" Type="http://schemas.openxmlformats.org/officeDocument/2006/relationships/image" Target="media/image953.emf"/><Relationship Id="rId2234" Type="http://schemas.openxmlformats.org/officeDocument/2006/relationships/customXml" Target="ink/ink984.xml"/><Relationship Id="rId2441" Type="http://schemas.openxmlformats.org/officeDocument/2006/relationships/image" Target="media/image1104.emf"/><Relationship Id="rId5597" Type="http://schemas.openxmlformats.org/officeDocument/2006/relationships/image" Target="media/image23570.emf"/><Relationship Id="rId413" Type="http://schemas.openxmlformats.org/officeDocument/2006/relationships/image" Target="media/image81.emf"/><Relationship Id="rId1043" Type="http://schemas.openxmlformats.org/officeDocument/2006/relationships/image" Target="media/image501.emf"/><Relationship Id="rId4199" Type="http://schemas.openxmlformats.org/officeDocument/2006/relationships/customXml" Target="ink/ink1926.xml"/><Relationship Id="rId620" Type="http://schemas.openxmlformats.org/officeDocument/2006/relationships/customXml" Target="ink/ink218.xml"/><Relationship Id="rId1250" Type="http://schemas.openxmlformats.org/officeDocument/2006/relationships/image" Target="media/image590.emf"/><Relationship Id="rId2301" Type="http://schemas.openxmlformats.org/officeDocument/2006/relationships/image" Target="media/image1036.emf"/><Relationship Id="rId4059" Type="http://schemas.openxmlformats.org/officeDocument/2006/relationships/customXml" Target="ink/ink1862.xml"/><Relationship Id="rId5457" Type="http://schemas.openxmlformats.org/officeDocument/2006/relationships/image" Target="media/image2377.emf"/><Relationship Id="rId5664" Type="http://schemas.openxmlformats.org/officeDocument/2006/relationships/customXml" Target="ink/ink2613.xml"/><Relationship Id="rId5871" Type="http://schemas.openxmlformats.org/officeDocument/2006/relationships/image" Target="media/image163.wmf"/><Relationship Id="rId1110" Type="http://schemas.openxmlformats.org/officeDocument/2006/relationships/image" Target="media/image526.emf"/><Relationship Id="rId4266" Type="http://schemas.openxmlformats.org/officeDocument/2006/relationships/image" Target="media/image1852.emf"/><Relationship Id="rId4473" Type="http://schemas.openxmlformats.org/officeDocument/2006/relationships/customXml" Target="ink/ink2064.xml"/><Relationship Id="rId4680" Type="http://schemas.openxmlformats.org/officeDocument/2006/relationships/customXml" Target="ink/ink2155.xml"/><Relationship Id="rId5317" Type="http://schemas.openxmlformats.org/officeDocument/2006/relationships/image" Target="media/image23080.emf"/><Relationship Id="rId5524" Type="http://schemas.openxmlformats.org/officeDocument/2006/relationships/image" Target="media/image23220.emf"/><Relationship Id="rId5731" Type="http://schemas.openxmlformats.org/officeDocument/2006/relationships/image" Target="media/image2424.emf"/><Relationship Id="rId1927" Type="http://schemas.openxmlformats.org/officeDocument/2006/relationships/customXml" Target="ink/ink839.xml"/><Relationship Id="rId3075" Type="http://schemas.openxmlformats.org/officeDocument/2006/relationships/image" Target="media/image1378.emf"/><Relationship Id="rId3282" Type="http://schemas.openxmlformats.org/officeDocument/2006/relationships/customXml" Target="ink/ink1492.xml"/><Relationship Id="rId4126" Type="http://schemas.openxmlformats.org/officeDocument/2006/relationships/image" Target="media/image17810.emf"/><Relationship Id="rId4333" Type="http://schemas.openxmlformats.org/officeDocument/2006/relationships/customXml" Target="ink/ink1993.xml"/><Relationship Id="rId4540" Type="http://schemas.openxmlformats.org/officeDocument/2006/relationships/oleObject" Target="embeddings/oleObject138.bin"/><Relationship Id="rId2091" Type="http://schemas.openxmlformats.org/officeDocument/2006/relationships/customXml" Target="ink/ink917.xml"/><Relationship Id="rId3142" Type="http://schemas.openxmlformats.org/officeDocument/2006/relationships/customXml" Target="ink/ink1422.xml"/><Relationship Id="rId4400" Type="http://schemas.openxmlformats.org/officeDocument/2006/relationships/customXml" Target="ink/ink2027.xml"/><Relationship Id="rId6298" Type="http://schemas.openxmlformats.org/officeDocument/2006/relationships/customXml" Target="ink/ink2908.xml"/><Relationship Id="rId3002" Type="http://schemas.openxmlformats.org/officeDocument/2006/relationships/customXml" Target="ink/ink1353.xml"/><Relationship Id="rId6158" Type="http://schemas.openxmlformats.org/officeDocument/2006/relationships/image" Target="media/image2627.emf"/><Relationship Id="rId6365" Type="http://schemas.openxmlformats.org/officeDocument/2006/relationships/image" Target="media/image2730.emf"/><Relationship Id="rId130" Type="http://schemas.openxmlformats.org/officeDocument/2006/relationships/image" Target="media/image25100.emf"/><Relationship Id="rId3959" Type="http://schemas.openxmlformats.org/officeDocument/2006/relationships/customXml" Target="ink/ink1816.xml"/><Relationship Id="rId5174" Type="http://schemas.openxmlformats.org/officeDocument/2006/relationships/customXml" Target="ink/ink2385.xml"/><Relationship Id="rId5381" Type="http://schemas.openxmlformats.org/officeDocument/2006/relationships/image" Target="media/image2339.emf"/><Relationship Id="rId6018" Type="http://schemas.openxmlformats.org/officeDocument/2006/relationships/customXml" Target="ink/ink2773.xml"/><Relationship Id="rId6225" Type="http://schemas.openxmlformats.org/officeDocument/2006/relationships/image" Target="media/image176.wmf"/><Relationship Id="rId2768" Type="http://schemas.openxmlformats.org/officeDocument/2006/relationships/customXml" Target="ink/ink1244.xml"/><Relationship Id="rId2975" Type="http://schemas.openxmlformats.org/officeDocument/2006/relationships/customXml" Target="ink/ink1339.xml"/><Relationship Id="rId3819" Type="http://schemas.openxmlformats.org/officeDocument/2006/relationships/image" Target="media/image1691.emf"/><Relationship Id="rId5034" Type="http://schemas.openxmlformats.org/officeDocument/2006/relationships/customXml" Target="ink/ink2318.xml"/><Relationship Id="rId6432" Type="http://schemas.openxmlformats.org/officeDocument/2006/relationships/image" Target="media/image2763.emf"/><Relationship Id="rId947" Type="http://schemas.openxmlformats.org/officeDocument/2006/relationships/image" Target="media/image458.emf"/><Relationship Id="rId1577" Type="http://schemas.openxmlformats.org/officeDocument/2006/relationships/customXml" Target="ink/ink665.xml"/><Relationship Id="rId1784" Type="http://schemas.openxmlformats.org/officeDocument/2006/relationships/image" Target="media/image825.emf"/><Relationship Id="rId1991" Type="http://schemas.openxmlformats.org/officeDocument/2006/relationships/customXml" Target="ink/ink871.xml"/><Relationship Id="rId2628" Type="http://schemas.openxmlformats.org/officeDocument/2006/relationships/customXml" Target="ink/ink1177.xml"/><Relationship Id="rId2835" Type="http://schemas.openxmlformats.org/officeDocument/2006/relationships/image" Target="media/image1272.emf"/><Relationship Id="rId4190" Type="http://schemas.openxmlformats.org/officeDocument/2006/relationships/image" Target="media/image1814.emf"/><Relationship Id="rId5241" Type="http://schemas.openxmlformats.org/officeDocument/2006/relationships/image" Target="media/image22830.emf"/><Relationship Id="rId76" Type="http://schemas.openxmlformats.org/officeDocument/2006/relationships/image" Target="media/image24.emf"/><Relationship Id="rId807" Type="http://schemas.openxmlformats.org/officeDocument/2006/relationships/image" Target="media/image370.emf"/><Relationship Id="rId1437" Type="http://schemas.openxmlformats.org/officeDocument/2006/relationships/customXml" Target="ink/ink595.xml"/><Relationship Id="rId1644" Type="http://schemas.openxmlformats.org/officeDocument/2006/relationships/image" Target="media/image759.emf"/><Relationship Id="rId1851" Type="http://schemas.openxmlformats.org/officeDocument/2006/relationships/customXml" Target="ink/ink801.xml"/><Relationship Id="rId2902" Type="http://schemas.openxmlformats.org/officeDocument/2006/relationships/image" Target="media/image1300.emf"/><Relationship Id="rId4050" Type="http://schemas.openxmlformats.org/officeDocument/2006/relationships/image" Target="media/image1761.emf"/><Relationship Id="rId5101" Type="http://schemas.openxmlformats.org/officeDocument/2006/relationships/image" Target="media/image2240.emf"/><Relationship Id="rId1504" Type="http://schemas.openxmlformats.org/officeDocument/2006/relationships/image" Target="media/image703.emf"/><Relationship Id="rId1711" Type="http://schemas.openxmlformats.org/officeDocument/2006/relationships/customXml" Target="ink/ink731.xml"/><Relationship Id="rId4867" Type="http://schemas.openxmlformats.org/officeDocument/2006/relationships/customXml" Target="ink/ink2245.xml"/><Relationship Id="rId3469" Type="http://schemas.openxmlformats.org/officeDocument/2006/relationships/image" Target="media/image1520.emf"/><Relationship Id="rId3676" Type="http://schemas.openxmlformats.org/officeDocument/2006/relationships/image" Target="media/image1620.emf"/><Relationship Id="rId5918" Type="http://schemas.openxmlformats.org/officeDocument/2006/relationships/customXml" Target="ink/ink2723.xml"/><Relationship Id="rId6082" Type="http://schemas.openxmlformats.org/officeDocument/2006/relationships/customXml" Target="ink/ink2805.xml"/><Relationship Id="rId597" Type="http://schemas.openxmlformats.org/officeDocument/2006/relationships/image" Target="media/image266.emf"/><Relationship Id="rId2278" Type="http://schemas.openxmlformats.org/officeDocument/2006/relationships/customXml" Target="ink/ink1006.xml"/><Relationship Id="rId2485" Type="http://schemas.openxmlformats.org/officeDocument/2006/relationships/image" Target="media/image1126.emf"/><Relationship Id="rId3329" Type="http://schemas.openxmlformats.org/officeDocument/2006/relationships/image" Target="media/image1452.emf"/><Relationship Id="rId3883" Type="http://schemas.openxmlformats.org/officeDocument/2006/relationships/customXml" Target="ink/ink1781.xml"/><Relationship Id="rId4727" Type="http://schemas.openxmlformats.org/officeDocument/2006/relationships/image" Target="media/image2079.emf"/><Relationship Id="rId4934" Type="http://schemas.openxmlformats.org/officeDocument/2006/relationships/image" Target="media/image2182.emf"/><Relationship Id="rId457" Type="http://schemas.openxmlformats.org/officeDocument/2006/relationships/image" Target="media/image199.emf"/><Relationship Id="rId1087" Type="http://schemas.openxmlformats.org/officeDocument/2006/relationships/customXml" Target="ink/ink442.xml"/><Relationship Id="rId1294" Type="http://schemas.openxmlformats.org/officeDocument/2006/relationships/image" Target="media/image611.emf"/><Relationship Id="rId2138" Type="http://schemas.openxmlformats.org/officeDocument/2006/relationships/customXml" Target="ink/ink938.xml"/><Relationship Id="rId2692" Type="http://schemas.openxmlformats.org/officeDocument/2006/relationships/image" Target="media/image76.wmf"/><Relationship Id="rId3536" Type="http://schemas.openxmlformats.org/officeDocument/2006/relationships/customXml" Target="ink/ink1613.xml"/><Relationship Id="rId3743" Type="http://schemas.openxmlformats.org/officeDocument/2006/relationships/image" Target="media/image1649.emf"/><Relationship Id="rId3950" Type="http://schemas.openxmlformats.org/officeDocument/2006/relationships/image" Target="media/image1730.emf"/><Relationship Id="rId664" Type="http://schemas.openxmlformats.org/officeDocument/2006/relationships/customXml" Target="ink/ink237.xml"/><Relationship Id="rId871" Type="http://schemas.openxmlformats.org/officeDocument/2006/relationships/image" Target="media/image401.emf"/><Relationship Id="rId2345" Type="http://schemas.openxmlformats.org/officeDocument/2006/relationships/customXml" Target="ink/ink1040.xml"/><Relationship Id="rId2552" Type="http://schemas.openxmlformats.org/officeDocument/2006/relationships/customXml" Target="ink/ink1144.xml"/><Relationship Id="rId3603" Type="http://schemas.openxmlformats.org/officeDocument/2006/relationships/customXml" Target="ink/ink1645.xml"/><Relationship Id="rId3810" Type="http://schemas.openxmlformats.org/officeDocument/2006/relationships/customXml" Target="ink/ink1746.xml"/><Relationship Id="rId317" Type="http://schemas.openxmlformats.org/officeDocument/2006/relationships/image" Target="media/image150.emf"/><Relationship Id="rId524" Type="http://schemas.openxmlformats.org/officeDocument/2006/relationships/customXml" Target="ink/ink170.xml"/><Relationship Id="rId731" Type="http://schemas.openxmlformats.org/officeDocument/2006/relationships/image" Target="media/image332.emf"/><Relationship Id="rId1154" Type="http://schemas.openxmlformats.org/officeDocument/2006/relationships/image" Target="media/image548.emf"/><Relationship Id="rId1361" Type="http://schemas.openxmlformats.org/officeDocument/2006/relationships/customXml" Target="ink/ink569.xml"/><Relationship Id="rId2205" Type="http://schemas.openxmlformats.org/officeDocument/2006/relationships/image" Target="media/image986.emf"/><Relationship Id="rId2412" Type="http://schemas.openxmlformats.org/officeDocument/2006/relationships/image" Target="media/image1091.emf"/><Relationship Id="rId5568" Type="http://schemas.openxmlformats.org/officeDocument/2006/relationships/customXml" Target="ink/ink2565.xml"/><Relationship Id="rId5775" Type="http://schemas.openxmlformats.org/officeDocument/2006/relationships/image" Target="media/image2446.emf"/><Relationship Id="rId5982" Type="http://schemas.openxmlformats.org/officeDocument/2006/relationships/customXml" Target="ink/ink2755.xml"/><Relationship Id="rId1014" Type="http://schemas.openxmlformats.org/officeDocument/2006/relationships/image" Target="media/image42.wmf"/><Relationship Id="rId1221" Type="http://schemas.openxmlformats.org/officeDocument/2006/relationships/image" Target="media/image46.wmf"/><Relationship Id="rId4377" Type="http://schemas.openxmlformats.org/officeDocument/2006/relationships/customXml" Target="ink/ink2015.xml"/><Relationship Id="rId4584" Type="http://schemas.openxmlformats.org/officeDocument/2006/relationships/customXml" Target="ink/ink2109.xml"/><Relationship Id="rId4791" Type="http://schemas.openxmlformats.org/officeDocument/2006/relationships/customXml" Target="ink/ink2207.xml"/><Relationship Id="rId5428" Type="http://schemas.openxmlformats.org/officeDocument/2006/relationships/customXml" Target="ink/ink2508.xml"/><Relationship Id="rId5635" Type="http://schemas.openxmlformats.org/officeDocument/2006/relationships/image" Target="media/image23760.emf"/><Relationship Id="rId5842" Type="http://schemas.openxmlformats.org/officeDocument/2006/relationships/image" Target="media/image2479.emf"/><Relationship Id="rId3186" Type="http://schemas.openxmlformats.org/officeDocument/2006/relationships/customXml" Target="ink/ink1444.xml"/><Relationship Id="rId3393" Type="http://schemas.openxmlformats.org/officeDocument/2006/relationships/image" Target="media/image1484.emf"/><Relationship Id="rId4237" Type="http://schemas.openxmlformats.org/officeDocument/2006/relationships/customXml" Target="ink/ink1945.xml"/><Relationship Id="rId4444" Type="http://schemas.openxmlformats.org/officeDocument/2006/relationships/image" Target="media/image1940.emf"/><Relationship Id="rId4651" Type="http://schemas.openxmlformats.org/officeDocument/2006/relationships/image" Target="media/image2041.emf"/><Relationship Id="rId3046" Type="http://schemas.openxmlformats.org/officeDocument/2006/relationships/customXml" Target="ink/ink1374.xml"/><Relationship Id="rId3253" Type="http://schemas.openxmlformats.org/officeDocument/2006/relationships/image" Target="media/image14140.emf"/><Relationship Id="rId3460" Type="http://schemas.openxmlformats.org/officeDocument/2006/relationships/customXml" Target="ink/ink1577.xml"/><Relationship Id="rId4304" Type="http://schemas.openxmlformats.org/officeDocument/2006/relationships/image" Target="media/image1871.emf"/><Relationship Id="rId5702" Type="http://schemas.openxmlformats.org/officeDocument/2006/relationships/customXml" Target="ink/ink2632.xml"/><Relationship Id="rId174" Type="http://schemas.openxmlformats.org/officeDocument/2006/relationships/oleObject" Target="embeddings/oleObject13.bin"/><Relationship Id="rId381" Type="http://schemas.openxmlformats.org/officeDocument/2006/relationships/oleObject" Target="embeddings/oleObject29.bin"/><Relationship Id="rId2062" Type="http://schemas.openxmlformats.org/officeDocument/2006/relationships/image" Target="media/image614.emf"/><Relationship Id="rId3113" Type="http://schemas.openxmlformats.org/officeDocument/2006/relationships/image" Target="media/image1397.emf"/><Relationship Id="rId4511" Type="http://schemas.openxmlformats.org/officeDocument/2006/relationships/image" Target="media/image115.wmf"/><Relationship Id="rId6269" Type="http://schemas.openxmlformats.org/officeDocument/2006/relationships/image" Target="media/image2682.emf"/><Relationship Id="rId241" Type="http://schemas.openxmlformats.org/officeDocument/2006/relationships/customXml" Target="ink/ink67.xml"/><Relationship Id="rId3320" Type="http://schemas.openxmlformats.org/officeDocument/2006/relationships/customXml" Target="ink/ink1511.xml"/><Relationship Id="rId5078" Type="http://schemas.openxmlformats.org/officeDocument/2006/relationships/customXml" Target="ink/ink2340.xml"/><Relationship Id="rId6476" Type="http://schemas.openxmlformats.org/officeDocument/2006/relationships/oleObject" Target="embeddings/oleObject221.bin"/><Relationship Id="rId2879" Type="http://schemas.openxmlformats.org/officeDocument/2006/relationships/customXml" Target="ink/ink1298.xml"/><Relationship Id="rId5285" Type="http://schemas.openxmlformats.org/officeDocument/2006/relationships/image" Target="media/image22950.emf"/><Relationship Id="rId5492" Type="http://schemas.openxmlformats.org/officeDocument/2006/relationships/customXml" Target="ink/ink2540.xml"/><Relationship Id="rId6129" Type="http://schemas.openxmlformats.org/officeDocument/2006/relationships/customXml" Target="ink/ink2829.xml"/><Relationship Id="rId6336" Type="http://schemas.openxmlformats.org/officeDocument/2006/relationships/customXml" Target="ink/ink2923.xml"/><Relationship Id="rId101" Type="http://schemas.openxmlformats.org/officeDocument/2006/relationships/customXml" Target="ink/ink40.xml"/><Relationship Id="rId1688" Type="http://schemas.openxmlformats.org/officeDocument/2006/relationships/image" Target="media/image781.emf"/><Relationship Id="rId1895" Type="http://schemas.openxmlformats.org/officeDocument/2006/relationships/customXml" Target="ink/ink823.xml"/><Relationship Id="rId2739" Type="http://schemas.openxmlformats.org/officeDocument/2006/relationships/image" Target="media/image1227.emf"/><Relationship Id="rId2946" Type="http://schemas.openxmlformats.org/officeDocument/2006/relationships/oleObject" Target="embeddings/oleObject98.bin"/><Relationship Id="rId4094" Type="http://schemas.openxmlformats.org/officeDocument/2006/relationships/image" Target="media/image1783.emf"/><Relationship Id="rId5145" Type="http://schemas.openxmlformats.org/officeDocument/2006/relationships/image" Target="media/image2257.emf"/><Relationship Id="rId5352" Type="http://schemas.openxmlformats.org/officeDocument/2006/relationships/customXml" Target="ink/ink2470.xml"/><Relationship Id="rId6403" Type="http://schemas.openxmlformats.org/officeDocument/2006/relationships/customXml" Target="ink/ink2957.xml"/><Relationship Id="rId918" Type="http://schemas.openxmlformats.org/officeDocument/2006/relationships/customXml" Target="ink/ink362.xml"/><Relationship Id="rId1548" Type="http://schemas.openxmlformats.org/officeDocument/2006/relationships/image" Target="media/image719.emf"/><Relationship Id="rId1755" Type="http://schemas.openxmlformats.org/officeDocument/2006/relationships/customXml" Target="ink/ink753.xml"/><Relationship Id="rId4161" Type="http://schemas.openxmlformats.org/officeDocument/2006/relationships/image" Target="media/image106.wmf"/><Relationship Id="rId5005" Type="http://schemas.openxmlformats.org/officeDocument/2006/relationships/image" Target="media/image2217.emf"/><Relationship Id="rId5212" Type="http://schemas.openxmlformats.org/officeDocument/2006/relationships/customXml" Target="ink/ink2402.xml"/><Relationship Id="rId1408" Type="http://schemas.openxmlformats.org/officeDocument/2006/relationships/image" Target="media/image661.emf"/><Relationship Id="rId1962" Type="http://schemas.openxmlformats.org/officeDocument/2006/relationships/image" Target="media/image924.emf"/><Relationship Id="rId2806" Type="http://schemas.openxmlformats.org/officeDocument/2006/relationships/customXml" Target="ink/ink1262.xml"/><Relationship Id="rId4021" Type="http://schemas.openxmlformats.org/officeDocument/2006/relationships/customXml" Target="ink/ink1843.xml"/><Relationship Id="rId47" Type="http://schemas.openxmlformats.org/officeDocument/2006/relationships/customXml" Target="ink/ink13.xml"/><Relationship Id="rId1615" Type="http://schemas.openxmlformats.org/officeDocument/2006/relationships/customXml" Target="ink/ink684.xml"/><Relationship Id="rId1822" Type="http://schemas.openxmlformats.org/officeDocument/2006/relationships/image" Target="media/image844.emf"/><Relationship Id="rId4978" Type="http://schemas.openxmlformats.org/officeDocument/2006/relationships/image" Target="media/image132.wmf"/><Relationship Id="rId6193" Type="http://schemas.openxmlformats.org/officeDocument/2006/relationships/customXml" Target="ink/ink2861.xml"/><Relationship Id="rId3787" Type="http://schemas.openxmlformats.org/officeDocument/2006/relationships/image" Target="media/image1675.emf"/><Relationship Id="rId3994" Type="http://schemas.openxmlformats.org/officeDocument/2006/relationships/oleObject" Target="embeddings/oleObject123.bin"/><Relationship Id="rId4838" Type="http://schemas.openxmlformats.org/officeDocument/2006/relationships/image" Target="media/image2134.emf"/><Relationship Id="rId6053" Type="http://schemas.openxmlformats.org/officeDocument/2006/relationships/image" Target="media/image2575.emf"/><Relationship Id="rId2389" Type="http://schemas.openxmlformats.org/officeDocument/2006/relationships/customXml" Target="ink/ink1062.xml"/><Relationship Id="rId2596" Type="http://schemas.openxmlformats.org/officeDocument/2006/relationships/customXml" Target="ink/ink1161.xml"/><Relationship Id="rId3647" Type="http://schemas.openxmlformats.org/officeDocument/2006/relationships/customXml" Target="ink/ink1667.xml"/><Relationship Id="rId3854" Type="http://schemas.openxmlformats.org/officeDocument/2006/relationships/image" Target="media/image1694.emf"/><Relationship Id="rId4905" Type="http://schemas.openxmlformats.org/officeDocument/2006/relationships/customXml" Target="ink/ink2264.xml"/><Relationship Id="rId6260" Type="http://schemas.openxmlformats.org/officeDocument/2006/relationships/customXml" Target="ink/ink2890.xml"/><Relationship Id="rId568" Type="http://schemas.openxmlformats.org/officeDocument/2006/relationships/customXml" Target="ink/ink192.xml"/><Relationship Id="rId775" Type="http://schemas.openxmlformats.org/officeDocument/2006/relationships/image" Target="media/image354.emf"/><Relationship Id="rId982" Type="http://schemas.openxmlformats.org/officeDocument/2006/relationships/customXml" Target="ink/ink392.xml"/><Relationship Id="rId1198" Type="http://schemas.openxmlformats.org/officeDocument/2006/relationships/image" Target="media/image570.emf"/><Relationship Id="rId2249" Type="http://schemas.openxmlformats.org/officeDocument/2006/relationships/image" Target="media/image10100.emf"/><Relationship Id="rId2456" Type="http://schemas.openxmlformats.org/officeDocument/2006/relationships/customXml" Target="ink/ink1096.xml"/><Relationship Id="rId2663" Type="http://schemas.openxmlformats.org/officeDocument/2006/relationships/image" Target="media/image1191.emf"/><Relationship Id="rId2870" Type="http://schemas.openxmlformats.org/officeDocument/2006/relationships/image" Target="media/image1284.emf"/><Relationship Id="rId3507" Type="http://schemas.openxmlformats.org/officeDocument/2006/relationships/image" Target="media/image1536.emf"/><Relationship Id="rId3714" Type="http://schemas.openxmlformats.org/officeDocument/2006/relationships/customXml" Target="ink/ink1700.xml"/><Relationship Id="rId3921" Type="http://schemas.openxmlformats.org/officeDocument/2006/relationships/customXml" Target="ink/ink1800.xml"/><Relationship Id="rId6120" Type="http://schemas.openxmlformats.org/officeDocument/2006/relationships/image" Target="media/image2608.emf"/><Relationship Id="rId428" Type="http://schemas.openxmlformats.org/officeDocument/2006/relationships/image" Target="media/image290.wmf"/><Relationship Id="rId635" Type="http://schemas.openxmlformats.org/officeDocument/2006/relationships/image" Target="media/image285.emf"/><Relationship Id="rId842" Type="http://schemas.openxmlformats.org/officeDocument/2006/relationships/image" Target="media/image387.emf"/><Relationship Id="rId1058" Type="http://schemas.openxmlformats.org/officeDocument/2006/relationships/customXml" Target="ink/ink428.xml"/><Relationship Id="rId1265" Type="http://schemas.openxmlformats.org/officeDocument/2006/relationships/customXml" Target="ink/ink527.xml"/><Relationship Id="rId1472" Type="http://schemas.openxmlformats.org/officeDocument/2006/relationships/image" Target="media/image687.emf"/><Relationship Id="rId2109" Type="http://schemas.openxmlformats.org/officeDocument/2006/relationships/image" Target="media/image652.emf"/><Relationship Id="rId2316" Type="http://schemas.openxmlformats.org/officeDocument/2006/relationships/customXml" Target="ink/ink1025.xml"/><Relationship Id="rId2523" Type="http://schemas.openxmlformats.org/officeDocument/2006/relationships/image" Target="media/image1145.emf"/><Relationship Id="rId2730" Type="http://schemas.openxmlformats.org/officeDocument/2006/relationships/customXml" Target="ink/ink1226.xml"/><Relationship Id="rId5679" Type="http://schemas.openxmlformats.org/officeDocument/2006/relationships/image" Target="media/image2398.emf"/><Relationship Id="rId5886" Type="http://schemas.openxmlformats.org/officeDocument/2006/relationships/image" Target="media/image168.wmf"/><Relationship Id="rId702" Type="http://schemas.openxmlformats.org/officeDocument/2006/relationships/customXml" Target="ink/ink256.xml"/><Relationship Id="rId1125" Type="http://schemas.openxmlformats.org/officeDocument/2006/relationships/customXml" Target="ink/ink461.xml"/><Relationship Id="rId1332" Type="http://schemas.openxmlformats.org/officeDocument/2006/relationships/image" Target="media/image630.emf"/><Relationship Id="rId4488" Type="http://schemas.openxmlformats.org/officeDocument/2006/relationships/image" Target="media/image1962.emf"/><Relationship Id="rId4695" Type="http://schemas.openxmlformats.org/officeDocument/2006/relationships/image" Target="media/image2063.emf"/><Relationship Id="rId5539" Type="http://schemas.openxmlformats.org/officeDocument/2006/relationships/oleObject" Target="embeddings/oleObject178.bin"/><Relationship Id="rId3297" Type="http://schemas.openxmlformats.org/officeDocument/2006/relationships/image" Target="media/image1436.emf"/><Relationship Id="rId4348" Type="http://schemas.openxmlformats.org/officeDocument/2006/relationships/image" Target="media/image1893.emf"/><Relationship Id="rId5746" Type="http://schemas.openxmlformats.org/officeDocument/2006/relationships/customXml" Target="ink/ink2654.xml"/><Relationship Id="rId5953" Type="http://schemas.openxmlformats.org/officeDocument/2006/relationships/image" Target="media/image2525.emf"/><Relationship Id="rId3157" Type="http://schemas.openxmlformats.org/officeDocument/2006/relationships/image" Target="media/image13660.emf"/><Relationship Id="rId4555" Type="http://schemas.openxmlformats.org/officeDocument/2006/relationships/image" Target="media/image1993.emf"/><Relationship Id="rId4762" Type="http://schemas.openxmlformats.org/officeDocument/2006/relationships/image" Target="media/image2096.emf"/><Relationship Id="rId5606" Type="http://schemas.openxmlformats.org/officeDocument/2006/relationships/customXml" Target="ink/ink2584.xml"/><Relationship Id="rId5813" Type="http://schemas.openxmlformats.org/officeDocument/2006/relationships/customXml" Target="ink/ink2683.xml"/><Relationship Id="rId285" Type="http://schemas.openxmlformats.org/officeDocument/2006/relationships/oleObject" Target="embeddings/oleObject22.bin"/><Relationship Id="rId3364" Type="http://schemas.openxmlformats.org/officeDocument/2006/relationships/customXml" Target="ink/ink1533.xml"/><Relationship Id="rId3571" Type="http://schemas.openxmlformats.org/officeDocument/2006/relationships/customXml" Target="ink/ink1629.xml"/><Relationship Id="rId4208" Type="http://schemas.openxmlformats.org/officeDocument/2006/relationships/image" Target="media/image1823.emf"/><Relationship Id="rId4415" Type="http://schemas.openxmlformats.org/officeDocument/2006/relationships/customXml" Target="ink/ink2035.xml"/><Relationship Id="rId4622" Type="http://schemas.openxmlformats.org/officeDocument/2006/relationships/customXml" Target="ink/ink2128.xml"/><Relationship Id="rId492" Type="http://schemas.openxmlformats.org/officeDocument/2006/relationships/customXml" Target="ink/ink156.xml"/><Relationship Id="rId2173" Type="http://schemas.openxmlformats.org/officeDocument/2006/relationships/image" Target="media/image916.emf"/><Relationship Id="rId2380" Type="http://schemas.openxmlformats.org/officeDocument/2006/relationships/image" Target="media/image1075.emf"/><Relationship Id="rId3017" Type="http://schemas.openxmlformats.org/officeDocument/2006/relationships/image" Target="media/image1350.emf"/><Relationship Id="rId3224" Type="http://schemas.openxmlformats.org/officeDocument/2006/relationships/customXml" Target="ink/ink1463.xml"/><Relationship Id="rId3431" Type="http://schemas.openxmlformats.org/officeDocument/2006/relationships/image" Target="media/image1501.emf"/><Relationship Id="rId352" Type="http://schemas.openxmlformats.org/officeDocument/2006/relationships/customXml" Target="ink/ink109.xml"/><Relationship Id="rId2033" Type="http://schemas.openxmlformats.org/officeDocument/2006/relationships/image" Target="media/image956.emf"/><Relationship Id="rId2240" Type="http://schemas.openxmlformats.org/officeDocument/2006/relationships/customXml" Target="ink/ink987.xml"/><Relationship Id="rId5189" Type="http://schemas.openxmlformats.org/officeDocument/2006/relationships/image" Target="media/image2273.emf"/><Relationship Id="rId5396" Type="http://schemas.openxmlformats.org/officeDocument/2006/relationships/customXml" Target="ink/ink2492.xml"/><Relationship Id="rId6447" Type="http://schemas.openxmlformats.org/officeDocument/2006/relationships/oleObject" Target="embeddings/oleObject216.bin"/><Relationship Id="rId1799" Type="http://schemas.openxmlformats.org/officeDocument/2006/relationships/customXml" Target="ink/ink775.xml"/><Relationship Id="rId2100" Type="http://schemas.openxmlformats.org/officeDocument/2006/relationships/customXml" Target="ink/ink922.xml"/><Relationship Id="rId5049" Type="http://schemas.openxmlformats.org/officeDocument/2006/relationships/image" Target="media/image1989.emf"/><Relationship Id="rId5256" Type="http://schemas.openxmlformats.org/officeDocument/2006/relationships/image" Target="media/image142.wmf"/><Relationship Id="rId5463" Type="http://schemas.openxmlformats.org/officeDocument/2006/relationships/image" Target="media/image2380.emf"/><Relationship Id="rId5670" Type="http://schemas.openxmlformats.org/officeDocument/2006/relationships/customXml" Target="ink/ink2616.xml"/><Relationship Id="rId6307" Type="http://schemas.openxmlformats.org/officeDocument/2006/relationships/image" Target="media/image2701.emf"/><Relationship Id="rId4065" Type="http://schemas.openxmlformats.org/officeDocument/2006/relationships/customXml" Target="ink/ink1865.xml"/><Relationship Id="rId4272" Type="http://schemas.openxmlformats.org/officeDocument/2006/relationships/image" Target="media/image1855.emf"/><Relationship Id="rId5116" Type="http://schemas.openxmlformats.org/officeDocument/2006/relationships/customXml" Target="ink/ink2359.xml"/><Relationship Id="rId5323" Type="http://schemas.openxmlformats.org/officeDocument/2006/relationships/oleObject" Target="embeddings/oleObject166.bin"/><Relationship Id="rId1659" Type="http://schemas.openxmlformats.org/officeDocument/2006/relationships/customXml" Target="ink/ink705.xml"/><Relationship Id="rId1866" Type="http://schemas.openxmlformats.org/officeDocument/2006/relationships/image" Target="media/image866.emf"/><Relationship Id="rId2917" Type="http://schemas.openxmlformats.org/officeDocument/2006/relationships/customXml" Target="ink/ink1317.xml"/><Relationship Id="rId3081" Type="http://schemas.openxmlformats.org/officeDocument/2006/relationships/image" Target="media/image1381.emf"/><Relationship Id="rId4132" Type="http://schemas.openxmlformats.org/officeDocument/2006/relationships/image" Target="media/image17840.emf"/><Relationship Id="rId5530" Type="http://schemas.openxmlformats.org/officeDocument/2006/relationships/image" Target="media/image23250.emf"/><Relationship Id="rId1519" Type="http://schemas.openxmlformats.org/officeDocument/2006/relationships/customXml" Target="ink/ink636.xml"/><Relationship Id="rId1726" Type="http://schemas.openxmlformats.org/officeDocument/2006/relationships/image" Target="media/image796.emf"/><Relationship Id="rId1933" Type="http://schemas.openxmlformats.org/officeDocument/2006/relationships/customXml" Target="ink/ink842.xml"/><Relationship Id="rId6097" Type="http://schemas.openxmlformats.org/officeDocument/2006/relationships/customXml" Target="ink/ink2813.xml"/><Relationship Id="rId18" Type="http://schemas.openxmlformats.org/officeDocument/2006/relationships/oleObject" Target="embeddings/oleObject4.bin"/><Relationship Id="rId3898" Type="http://schemas.openxmlformats.org/officeDocument/2006/relationships/image" Target="media/image1721.emf"/><Relationship Id="rId4949" Type="http://schemas.openxmlformats.org/officeDocument/2006/relationships/image" Target="media/image127.wmf"/><Relationship Id="rId3758" Type="http://schemas.openxmlformats.org/officeDocument/2006/relationships/customXml" Target="ink/ink1722.xml"/><Relationship Id="rId3965" Type="http://schemas.openxmlformats.org/officeDocument/2006/relationships/customXml" Target="ink/ink1819.xml"/><Relationship Id="rId4809" Type="http://schemas.openxmlformats.org/officeDocument/2006/relationships/customXml" Target="ink/ink2216.xml"/><Relationship Id="rId6164" Type="http://schemas.openxmlformats.org/officeDocument/2006/relationships/image" Target="media/image2630.emf"/><Relationship Id="rId6371" Type="http://schemas.openxmlformats.org/officeDocument/2006/relationships/image" Target="media/image2733.emf"/><Relationship Id="rId679" Type="http://schemas.openxmlformats.org/officeDocument/2006/relationships/image" Target="media/image306.emf"/><Relationship Id="rId886" Type="http://schemas.openxmlformats.org/officeDocument/2006/relationships/customXml" Target="ink/ink348.xml"/><Relationship Id="rId2567" Type="http://schemas.openxmlformats.org/officeDocument/2006/relationships/image" Target="media/image1161.emf"/><Relationship Id="rId2774" Type="http://schemas.openxmlformats.org/officeDocument/2006/relationships/customXml" Target="ink/ink1247.xml"/><Relationship Id="rId3618" Type="http://schemas.openxmlformats.org/officeDocument/2006/relationships/image" Target="media/image1588.emf"/><Relationship Id="rId5180" Type="http://schemas.openxmlformats.org/officeDocument/2006/relationships/customXml" Target="ink/ink2388.xml"/><Relationship Id="rId6024" Type="http://schemas.openxmlformats.org/officeDocument/2006/relationships/customXml" Target="ink/ink2776.xml"/><Relationship Id="rId6231" Type="http://schemas.openxmlformats.org/officeDocument/2006/relationships/image" Target="media/image2663.emf"/><Relationship Id="rId2" Type="http://schemas.openxmlformats.org/officeDocument/2006/relationships/numbering" Target="numbering.xml"/><Relationship Id="rId539" Type="http://schemas.openxmlformats.org/officeDocument/2006/relationships/image" Target="media/image237.emf"/><Relationship Id="rId746" Type="http://schemas.openxmlformats.org/officeDocument/2006/relationships/customXml" Target="ink/ink277.xml"/><Relationship Id="rId1169" Type="http://schemas.openxmlformats.org/officeDocument/2006/relationships/customXml" Target="ink/ink482.xml"/><Relationship Id="rId1376" Type="http://schemas.openxmlformats.org/officeDocument/2006/relationships/oleObject" Target="embeddings/oleObject69.bin"/><Relationship Id="rId1583" Type="http://schemas.openxmlformats.org/officeDocument/2006/relationships/customXml" Target="ink/ink668.xml"/><Relationship Id="rId2427" Type="http://schemas.openxmlformats.org/officeDocument/2006/relationships/image" Target="media/image10970.emf"/><Relationship Id="rId2981" Type="http://schemas.openxmlformats.org/officeDocument/2006/relationships/customXml" Target="ink/ink1342.xml"/><Relationship Id="rId3825" Type="http://schemas.openxmlformats.org/officeDocument/2006/relationships/image" Target="media/image1629.emf"/><Relationship Id="rId5040" Type="http://schemas.openxmlformats.org/officeDocument/2006/relationships/customXml" Target="ink/ink2321.xml"/><Relationship Id="rId953" Type="http://schemas.openxmlformats.org/officeDocument/2006/relationships/image" Target="media/image461.emf"/><Relationship Id="rId1029" Type="http://schemas.openxmlformats.org/officeDocument/2006/relationships/image" Target="media/image493.emf"/><Relationship Id="rId1236" Type="http://schemas.openxmlformats.org/officeDocument/2006/relationships/image" Target="media/image583.emf"/><Relationship Id="rId1790" Type="http://schemas.openxmlformats.org/officeDocument/2006/relationships/image" Target="media/image828.emf"/><Relationship Id="rId2634" Type="http://schemas.openxmlformats.org/officeDocument/2006/relationships/customXml" Target="ink/ink1180.xml"/><Relationship Id="rId2841" Type="http://schemas.openxmlformats.org/officeDocument/2006/relationships/image" Target="media/image1275.emf"/><Relationship Id="rId5997" Type="http://schemas.openxmlformats.org/officeDocument/2006/relationships/image" Target="media/image2547.emf"/><Relationship Id="rId82" Type="http://schemas.openxmlformats.org/officeDocument/2006/relationships/image" Target="media/image27.emf"/><Relationship Id="rId606" Type="http://schemas.openxmlformats.org/officeDocument/2006/relationships/customXml" Target="ink/ink211.xml"/><Relationship Id="rId813" Type="http://schemas.openxmlformats.org/officeDocument/2006/relationships/image" Target="media/image373.emf"/><Relationship Id="rId1443" Type="http://schemas.openxmlformats.org/officeDocument/2006/relationships/customXml" Target="ink/ink598.xml"/><Relationship Id="rId1650" Type="http://schemas.openxmlformats.org/officeDocument/2006/relationships/image" Target="media/image762.emf"/><Relationship Id="rId2701" Type="http://schemas.openxmlformats.org/officeDocument/2006/relationships/image" Target="media/image1208.emf"/><Relationship Id="rId4599" Type="http://schemas.openxmlformats.org/officeDocument/2006/relationships/image" Target="media/image2015.emf"/><Relationship Id="rId5857" Type="http://schemas.openxmlformats.org/officeDocument/2006/relationships/customXml" Target="ink/ink2704.xml"/><Relationship Id="rId1303" Type="http://schemas.openxmlformats.org/officeDocument/2006/relationships/image" Target="media/image50.wmf"/><Relationship Id="rId1510" Type="http://schemas.openxmlformats.org/officeDocument/2006/relationships/image" Target="media/image706.emf"/><Relationship Id="rId4459" Type="http://schemas.openxmlformats.org/officeDocument/2006/relationships/customXml" Target="ink/ink2057.xml"/><Relationship Id="rId4666" Type="http://schemas.openxmlformats.org/officeDocument/2006/relationships/customXml" Target="ink/ink2148.xml"/><Relationship Id="rId4873" Type="http://schemas.openxmlformats.org/officeDocument/2006/relationships/customXml" Target="ink/ink2248.xml"/><Relationship Id="rId5717" Type="http://schemas.openxmlformats.org/officeDocument/2006/relationships/image" Target="media/image2417.emf"/><Relationship Id="rId5924" Type="http://schemas.openxmlformats.org/officeDocument/2006/relationships/customXml" Target="ink/ink2726.xml"/><Relationship Id="rId3268" Type="http://schemas.openxmlformats.org/officeDocument/2006/relationships/customXml" Target="ink/ink1485.xml"/><Relationship Id="rId3475" Type="http://schemas.openxmlformats.org/officeDocument/2006/relationships/image" Target="media/image1523.emf"/><Relationship Id="rId3682" Type="http://schemas.openxmlformats.org/officeDocument/2006/relationships/image" Target="media/image1623.emf"/><Relationship Id="rId4319" Type="http://schemas.openxmlformats.org/officeDocument/2006/relationships/customXml" Target="ink/ink1986.xml"/><Relationship Id="rId4526" Type="http://schemas.openxmlformats.org/officeDocument/2006/relationships/image" Target="media/image1981.emf"/><Relationship Id="rId4733" Type="http://schemas.openxmlformats.org/officeDocument/2006/relationships/image" Target="media/image2082.emf"/><Relationship Id="rId4940" Type="http://schemas.openxmlformats.org/officeDocument/2006/relationships/image" Target="media/image2185.emf"/><Relationship Id="rId189" Type="http://schemas.openxmlformats.org/officeDocument/2006/relationships/customXml" Target="ink/ink60.xml"/><Relationship Id="rId396" Type="http://schemas.openxmlformats.org/officeDocument/2006/relationships/customXml" Target="ink/ink118.xml"/><Relationship Id="rId2077" Type="http://schemas.openxmlformats.org/officeDocument/2006/relationships/customXml" Target="ink/ink910.xml"/><Relationship Id="rId2284" Type="http://schemas.openxmlformats.org/officeDocument/2006/relationships/customXml" Target="ink/ink1009.xml"/><Relationship Id="rId2491" Type="http://schemas.openxmlformats.org/officeDocument/2006/relationships/image" Target="media/image1129.emf"/><Relationship Id="rId3128" Type="http://schemas.openxmlformats.org/officeDocument/2006/relationships/customXml" Target="ink/ink1415.xml"/><Relationship Id="rId3335" Type="http://schemas.openxmlformats.org/officeDocument/2006/relationships/image" Target="media/image1455.emf"/><Relationship Id="rId3542" Type="http://schemas.openxmlformats.org/officeDocument/2006/relationships/customXml" Target="ink/ink1616.xml"/><Relationship Id="rId256" Type="http://schemas.openxmlformats.org/officeDocument/2006/relationships/image" Target="media/image120.emf"/><Relationship Id="rId463" Type="http://schemas.openxmlformats.org/officeDocument/2006/relationships/image" Target="media/image202.emf"/><Relationship Id="rId670" Type="http://schemas.openxmlformats.org/officeDocument/2006/relationships/customXml" Target="ink/ink240.xml"/><Relationship Id="rId1093" Type="http://schemas.openxmlformats.org/officeDocument/2006/relationships/customXml" Target="ink/ink445.xml"/><Relationship Id="rId2144" Type="http://schemas.openxmlformats.org/officeDocument/2006/relationships/customXml" Target="ink/ink941.xml"/><Relationship Id="rId2351" Type="http://schemas.openxmlformats.org/officeDocument/2006/relationships/customXml" Target="ink/ink1043.xml"/><Relationship Id="rId3402" Type="http://schemas.openxmlformats.org/officeDocument/2006/relationships/image" Target="media/image87.wmf"/><Relationship Id="rId4800" Type="http://schemas.openxmlformats.org/officeDocument/2006/relationships/image" Target="media/image2115.emf"/><Relationship Id="rId116" Type="http://schemas.openxmlformats.org/officeDocument/2006/relationships/image" Target="media/image46.emf"/><Relationship Id="rId323" Type="http://schemas.openxmlformats.org/officeDocument/2006/relationships/image" Target="media/image153.emf"/><Relationship Id="rId530" Type="http://schemas.openxmlformats.org/officeDocument/2006/relationships/customXml" Target="ink/ink173.xml"/><Relationship Id="rId1160" Type="http://schemas.openxmlformats.org/officeDocument/2006/relationships/image" Target="media/image551.emf"/><Relationship Id="rId2004" Type="http://schemas.openxmlformats.org/officeDocument/2006/relationships/image" Target="media/image943.emf"/><Relationship Id="rId2211" Type="http://schemas.openxmlformats.org/officeDocument/2006/relationships/image" Target="media/image1006.emf"/><Relationship Id="rId5367" Type="http://schemas.openxmlformats.org/officeDocument/2006/relationships/image" Target="media/image2332.emf"/><Relationship Id="rId4176" Type="http://schemas.openxmlformats.org/officeDocument/2006/relationships/image" Target="media/image1807.emf"/><Relationship Id="rId5574" Type="http://schemas.openxmlformats.org/officeDocument/2006/relationships/customXml" Target="ink/ink2568.xml"/><Relationship Id="rId5781" Type="http://schemas.openxmlformats.org/officeDocument/2006/relationships/customXml" Target="ink/ink2672.xml"/><Relationship Id="rId6418" Type="http://schemas.openxmlformats.org/officeDocument/2006/relationships/image" Target="media/image2756.emf"/><Relationship Id="rId1020" Type="http://schemas.openxmlformats.org/officeDocument/2006/relationships/customXml" Target="ink/ink409.xml"/><Relationship Id="rId1977" Type="http://schemas.openxmlformats.org/officeDocument/2006/relationships/customXml" Target="ink/ink864.xml"/><Relationship Id="rId4383" Type="http://schemas.openxmlformats.org/officeDocument/2006/relationships/customXml" Target="ink/ink2018.xml"/><Relationship Id="rId4590" Type="http://schemas.openxmlformats.org/officeDocument/2006/relationships/customXml" Target="ink/ink2112.xml"/><Relationship Id="rId5227" Type="http://schemas.openxmlformats.org/officeDocument/2006/relationships/image" Target="media/image2290.emf"/><Relationship Id="rId5434" Type="http://schemas.openxmlformats.org/officeDocument/2006/relationships/customXml" Target="ink/ink2511.xml"/><Relationship Id="rId5641" Type="http://schemas.openxmlformats.org/officeDocument/2006/relationships/image" Target="media/image23790.emf"/><Relationship Id="rId1837" Type="http://schemas.openxmlformats.org/officeDocument/2006/relationships/customXml" Target="ink/ink794.xml"/><Relationship Id="rId3192" Type="http://schemas.openxmlformats.org/officeDocument/2006/relationships/customXml" Target="ink/ink1447.xml"/><Relationship Id="rId4036" Type="http://schemas.openxmlformats.org/officeDocument/2006/relationships/image" Target="media/image17540.emf"/><Relationship Id="rId4243" Type="http://schemas.openxmlformats.org/officeDocument/2006/relationships/customXml" Target="ink/ink1948.xml"/><Relationship Id="rId4450" Type="http://schemas.openxmlformats.org/officeDocument/2006/relationships/image" Target="media/image1943.emf"/><Relationship Id="rId5501" Type="http://schemas.openxmlformats.org/officeDocument/2006/relationships/image" Target="media/image147.wmf"/><Relationship Id="rId3052" Type="http://schemas.openxmlformats.org/officeDocument/2006/relationships/customXml" Target="ink/ink1377.xml"/><Relationship Id="rId4103" Type="http://schemas.openxmlformats.org/officeDocument/2006/relationships/customXml" Target="ink/ink1884.xml"/><Relationship Id="rId4310" Type="http://schemas.openxmlformats.org/officeDocument/2006/relationships/image" Target="media/image1874.emf"/><Relationship Id="rId180" Type="http://schemas.openxmlformats.org/officeDocument/2006/relationships/oleObject" Target="embeddings/oleObject16.bin"/><Relationship Id="rId1904" Type="http://schemas.openxmlformats.org/officeDocument/2006/relationships/image" Target="media/image885.emf"/><Relationship Id="rId6068" Type="http://schemas.openxmlformats.org/officeDocument/2006/relationships/customXml" Target="ink/ink2798.xml"/><Relationship Id="rId6275" Type="http://schemas.openxmlformats.org/officeDocument/2006/relationships/image" Target="media/image2685.emf"/><Relationship Id="rId6482" Type="http://schemas.openxmlformats.org/officeDocument/2006/relationships/oleObject" Target="embeddings/oleObject224.bin"/><Relationship Id="rId3869" Type="http://schemas.openxmlformats.org/officeDocument/2006/relationships/customXml" Target="ink/ink1774.xml"/><Relationship Id="rId5084" Type="http://schemas.openxmlformats.org/officeDocument/2006/relationships/customXml" Target="ink/ink2343.xml"/><Relationship Id="rId5291" Type="http://schemas.openxmlformats.org/officeDocument/2006/relationships/image" Target="media/image2308.emf"/><Relationship Id="rId6135" Type="http://schemas.openxmlformats.org/officeDocument/2006/relationships/customXml" Target="ink/ink2832.xml"/><Relationship Id="rId6342" Type="http://schemas.openxmlformats.org/officeDocument/2006/relationships/customXml" Target="ink/ink2926.xml"/><Relationship Id="rId997" Type="http://schemas.openxmlformats.org/officeDocument/2006/relationships/image" Target="media/image483.emf"/><Relationship Id="rId2678" Type="http://schemas.openxmlformats.org/officeDocument/2006/relationships/customXml" Target="ink/ink1202.xml"/><Relationship Id="rId2885" Type="http://schemas.openxmlformats.org/officeDocument/2006/relationships/customXml" Target="ink/ink1301.xml"/><Relationship Id="rId3729" Type="http://schemas.openxmlformats.org/officeDocument/2006/relationships/image" Target="media/image1642.emf"/><Relationship Id="rId3936" Type="http://schemas.openxmlformats.org/officeDocument/2006/relationships/image" Target="media/image17230.emf"/><Relationship Id="rId5151" Type="http://schemas.openxmlformats.org/officeDocument/2006/relationships/image" Target="media/image2260.emf"/><Relationship Id="rId857" Type="http://schemas.openxmlformats.org/officeDocument/2006/relationships/image" Target="media/image394.emf"/><Relationship Id="rId1487" Type="http://schemas.openxmlformats.org/officeDocument/2006/relationships/customXml" Target="ink/ink620.xml"/><Relationship Id="rId1694" Type="http://schemas.openxmlformats.org/officeDocument/2006/relationships/image" Target="media/image784.emf"/><Relationship Id="rId2538" Type="http://schemas.openxmlformats.org/officeDocument/2006/relationships/customXml" Target="ink/ink1137.xml"/><Relationship Id="rId2745" Type="http://schemas.openxmlformats.org/officeDocument/2006/relationships/image" Target="media/image1229.emf"/><Relationship Id="rId2952" Type="http://schemas.openxmlformats.org/officeDocument/2006/relationships/oleObject" Target="embeddings/oleObject101.bin"/><Relationship Id="rId6202" Type="http://schemas.openxmlformats.org/officeDocument/2006/relationships/image" Target="media/image2649.emf"/><Relationship Id="rId717" Type="http://schemas.openxmlformats.org/officeDocument/2006/relationships/image" Target="media/image325.emf"/><Relationship Id="rId1347" Type="http://schemas.openxmlformats.org/officeDocument/2006/relationships/customXml" Target="ink/ink562.xml"/><Relationship Id="rId1554" Type="http://schemas.openxmlformats.org/officeDocument/2006/relationships/image" Target="media/image722.emf"/><Relationship Id="rId1761" Type="http://schemas.openxmlformats.org/officeDocument/2006/relationships/customXml" Target="ink/ink756.xml"/><Relationship Id="rId2605" Type="http://schemas.openxmlformats.org/officeDocument/2006/relationships/image" Target="media/image1166.emf"/><Relationship Id="rId2812" Type="http://schemas.openxmlformats.org/officeDocument/2006/relationships/customXml" Target="ink/ink1265.xml"/><Relationship Id="rId5011" Type="http://schemas.openxmlformats.org/officeDocument/2006/relationships/image" Target="media/image2220.emf"/><Relationship Id="rId5968" Type="http://schemas.openxmlformats.org/officeDocument/2006/relationships/customXml" Target="ink/ink2748.xml"/><Relationship Id="rId53" Type="http://schemas.openxmlformats.org/officeDocument/2006/relationships/customXml" Target="ink/ink16.xml"/><Relationship Id="rId1207" Type="http://schemas.openxmlformats.org/officeDocument/2006/relationships/customXml" Target="ink/ink501.xml"/><Relationship Id="rId1414" Type="http://schemas.openxmlformats.org/officeDocument/2006/relationships/image" Target="media/image664.emf"/><Relationship Id="rId1621" Type="http://schemas.openxmlformats.org/officeDocument/2006/relationships/customXml" Target="ink/ink687.xml"/><Relationship Id="rId4777" Type="http://schemas.openxmlformats.org/officeDocument/2006/relationships/customXml" Target="ink/ink2200.xml"/><Relationship Id="rId4984" Type="http://schemas.openxmlformats.org/officeDocument/2006/relationships/image" Target="media/image133.wmf"/><Relationship Id="rId5828" Type="http://schemas.openxmlformats.org/officeDocument/2006/relationships/image" Target="media/image2472.emf"/><Relationship Id="rId3379" Type="http://schemas.openxmlformats.org/officeDocument/2006/relationships/image" Target="media/image1477.emf"/><Relationship Id="rId3586" Type="http://schemas.openxmlformats.org/officeDocument/2006/relationships/image" Target="media/image1581.emf"/><Relationship Id="rId3793" Type="http://schemas.openxmlformats.org/officeDocument/2006/relationships/image" Target="media/image1678.emf"/><Relationship Id="rId4637" Type="http://schemas.openxmlformats.org/officeDocument/2006/relationships/image" Target="media/image2034.emf"/><Relationship Id="rId2188" Type="http://schemas.openxmlformats.org/officeDocument/2006/relationships/customXml" Target="ink/ink961.xml"/><Relationship Id="rId2395" Type="http://schemas.openxmlformats.org/officeDocument/2006/relationships/customXml" Target="ink/ink1065.xml"/><Relationship Id="rId3239" Type="http://schemas.openxmlformats.org/officeDocument/2006/relationships/image" Target="media/image14070.emf"/><Relationship Id="rId3446" Type="http://schemas.openxmlformats.org/officeDocument/2006/relationships/customXml" Target="ink/ink1572.xml"/><Relationship Id="rId4844" Type="http://schemas.openxmlformats.org/officeDocument/2006/relationships/image" Target="media/image2137.emf"/><Relationship Id="rId574" Type="http://schemas.openxmlformats.org/officeDocument/2006/relationships/customXml" Target="ink/ink195.xml"/><Relationship Id="rId2048" Type="http://schemas.openxmlformats.org/officeDocument/2006/relationships/image" Target="media/image498.emf"/><Relationship Id="rId2255" Type="http://schemas.openxmlformats.org/officeDocument/2006/relationships/image" Target="media/image10130.emf"/><Relationship Id="rId3653" Type="http://schemas.openxmlformats.org/officeDocument/2006/relationships/customXml" Target="ink/ink1670.xml"/><Relationship Id="rId3860" Type="http://schemas.openxmlformats.org/officeDocument/2006/relationships/image" Target="media/image1697.emf"/><Relationship Id="rId4704" Type="http://schemas.openxmlformats.org/officeDocument/2006/relationships/image" Target="media/image123.wmf"/><Relationship Id="rId4911" Type="http://schemas.openxmlformats.org/officeDocument/2006/relationships/customXml" Target="ink/ink2267.xml"/><Relationship Id="rId781" Type="http://schemas.openxmlformats.org/officeDocument/2006/relationships/image" Target="media/image357.emf"/><Relationship Id="rId2462" Type="http://schemas.openxmlformats.org/officeDocument/2006/relationships/customXml" Target="ink/ink1099.xml"/><Relationship Id="rId3306" Type="http://schemas.openxmlformats.org/officeDocument/2006/relationships/customXml" Target="ink/ink1504.xml"/><Relationship Id="rId3513" Type="http://schemas.openxmlformats.org/officeDocument/2006/relationships/image" Target="media/image1539.emf"/><Relationship Id="rId3720" Type="http://schemas.openxmlformats.org/officeDocument/2006/relationships/customXml" Target="ink/ink1703.xml"/><Relationship Id="rId434" Type="http://schemas.openxmlformats.org/officeDocument/2006/relationships/image" Target="media/image320.wmf"/><Relationship Id="rId641" Type="http://schemas.openxmlformats.org/officeDocument/2006/relationships/image" Target="media/image288.emf"/><Relationship Id="rId1064" Type="http://schemas.openxmlformats.org/officeDocument/2006/relationships/customXml" Target="ink/ink430.xml"/><Relationship Id="rId1271" Type="http://schemas.openxmlformats.org/officeDocument/2006/relationships/customXml" Target="ink/ink530.xml"/><Relationship Id="rId2115" Type="http://schemas.openxmlformats.org/officeDocument/2006/relationships/image" Target="media/image906.emf"/><Relationship Id="rId2322" Type="http://schemas.openxmlformats.org/officeDocument/2006/relationships/customXml" Target="ink/ink1028.xml"/><Relationship Id="rId5478" Type="http://schemas.openxmlformats.org/officeDocument/2006/relationships/customXml" Target="ink/ink2533.xml"/><Relationship Id="rId5685" Type="http://schemas.openxmlformats.org/officeDocument/2006/relationships/image" Target="media/image2401.emf"/><Relationship Id="rId5892" Type="http://schemas.openxmlformats.org/officeDocument/2006/relationships/customXml" Target="ink/ink2713.xml"/><Relationship Id="rId501" Type="http://schemas.openxmlformats.org/officeDocument/2006/relationships/image" Target="media/image221.emf"/><Relationship Id="rId1131" Type="http://schemas.openxmlformats.org/officeDocument/2006/relationships/customXml" Target="ink/ink463.xml"/><Relationship Id="rId4287" Type="http://schemas.openxmlformats.org/officeDocument/2006/relationships/customXml" Target="ink/ink1970.xml"/><Relationship Id="rId4494" Type="http://schemas.openxmlformats.org/officeDocument/2006/relationships/image" Target="media/image1965.emf"/><Relationship Id="rId5338" Type="http://schemas.openxmlformats.org/officeDocument/2006/relationships/customXml" Target="ink/ink2463.xml"/><Relationship Id="rId5545" Type="http://schemas.openxmlformats.org/officeDocument/2006/relationships/image" Target="media/image2412.emf"/><Relationship Id="rId5752" Type="http://schemas.openxmlformats.org/officeDocument/2006/relationships/customXml" Target="ink/ink2657.xml"/><Relationship Id="rId3096" Type="http://schemas.openxmlformats.org/officeDocument/2006/relationships/customXml" Target="ink/ink1399.xml"/><Relationship Id="rId4147" Type="http://schemas.openxmlformats.org/officeDocument/2006/relationships/customXml" Target="ink/ink1906.xml"/><Relationship Id="rId4354" Type="http://schemas.openxmlformats.org/officeDocument/2006/relationships/image" Target="media/image1896.emf"/><Relationship Id="rId4561" Type="http://schemas.openxmlformats.org/officeDocument/2006/relationships/image" Target="media/image1996.emf"/><Relationship Id="rId5405" Type="http://schemas.openxmlformats.org/officeDocument/2006/relationships/image" Target="media/image2351.emf"/><Relationship Id="rId5612" Type="http://schemas.openxmlformats.org/officeDocument/2006/relationships/customXml" Target="ink/ink2587.xml"/><Relationship Id="rId1948" Type="http://schemas.openxmlformats.org/officeDocument/2006/relationships/image" Target="media/image99.emf"/><Relationship Id="rId3163" Type="http://schemas.openxmlformats.org/officeDocument/2006/relationships/image" Target="media/image13690.emf"/><Relationship Id="rId3370" Type="http://schemas.openxmlformats.org/officeDocument/2006/relationships/customXml" Target="ink/ink1536.xml"/><Relationship Id="rId4007" Type="http://schemas.openxmlformats.org/officeDocument/2006/relationships/customXml" Target="ink/ink1836.xml"/><Relationship Id="rId4214" Type="http://schemas.openxmlformats.org/officeDocument/2006/relationships/image" Target="media/image1826.emf"/><Relationship Id="rId4421" Type="http://schemas.openxmlformats.org/officeDocument/2006/relationships/customXml" Target="ink/ink2038.xml"/><Relationship Id="rId291" Type="http://schemas.openxmlformats.org/officeDocument/2006/relationships/image" Target="media/image137.emf"/><Relationship Id="rId1808" Type="http://schemas.openxmlformats.org/officeDocument/2006/relationships/image" Target="media/image837.emf"/><Relationship Id="rId3023" Type="http://schemas.openxmlformats.org/officeDocument/2006/relationships/image" Target="media/image1353.emf"/><Relationship Id="rId6179" Type="http://schemas.openxmlformats.org/officeDocument/2006/relationships/customXml" Target="ink/ink2854.xml"/><Relationship Id="rId6386" Type="http://schemas.openxmlformats.org/officeDocument/2006/relationships/customXml" Target="ink/ink2948.xml"/><Relationship Id="rId151" Type="http://schemas.openxmlformats.org/officeDocument/2006/relationships/customXml" Target="ink/ink51.xml"/><Relationship Id="rId3230" Type="http://schemas.openxmlformats.org/officeDocument/2006/relationships/customXml" Target="ink/ink1466.xml"/><Relationship Id="rId5195" Type="http://schemas.openxmlformats.org/officeDocument/2006/relationships/image" Target="media/image2276.emf"/><Relationship Id="rId6039" Type="http://schemas.openxmlformats.org/officeDocument/2006/relationships/image" Target="media/image2568.emf"/><Relationship Id="rId2789" Type="http://schemas.openxmlformats.org/officeDocument/2006/relationships/image" Target="media/image1249.emf"/><Relationship Id="rId2996" Type="http://schemas.openxmlformats.org/officeDocument/2006/relationships/customXml" Target="ink/ink1350.xml"/><Relationship Id="rId6246" Type="http://schemas.openxmlformats.org/officeDocument/2006/relationships/customXml" Target="ink/ink2883.xml"/><Relationship Id="rId6453" Type="http://schemas.openxmlformats.org/officeDocument/2006/relationships/customXml" Target="ink/ink2979.xml"/><Relationship Id="rId968" Type="http://schemas.openxmlformats.org/officeDocument/2006/relationships/customXml" Target="ink/ink385.xml"/><Relationship Id="rId1598" Type="http://schemas.openxmlformats.org/officeDocument/2006/relationships/image" Target="media/image737.emf"/><Relationship Id="rId2649" Type="http://schemas.openxmlformats.org/officeDocument/2006/relationships/image" Target="media/image1184.emf"/><Relationship Id="rId2856" Type="http://schemas.openxmlformats.org/officeDocument/2006/relationships/image" Target="media/image1280.emf"/><Relationship Id="rId3907" Type="http://schemas.openxmlformats.org/officeDocument/2006/relationships/customXml" Target="ink/ink1793.xml"/><Relationship Id="rId5055" Type="http://schemas.openxmlformats.org/officeDocument/2006/relationships/image" Target="media/image2043.emf"/><Relationship Id="rId5262" Type="http://schemas.openxmlformats.org/officeDocument/2006/relationships/customXml" Target="ink/ink2426.xml"/><Relationship Id="rId6106" Type="http://schemas.openxmlformats.org/officeDocument/2006/relationships/image" Target="media/image2601.emf"/><Relationship Id="rId6313" Type="http://schemas.openxmlformats.org/officeDocument/2006/relationships/image" Target="media/image2704.emf"/><Relationship Id="rId97" Type="http://schemas.openxmlformats.org/officeDocument/2006/relationships/customXml" Target="ink/ink38.xml"/><Relationship Id="rId828" Type="http://schemas.openxmlformats.org/officeDocument/2006/relationships/customXml" Target="ink/ink318.xml"/><Relationship Id="rId1458" Type="http://schemas.openxmlformats.org/officeDocument/2006/relationships/image" Target="media/image291.emf"/><Relationship Id="rId1665" Type="http://schemas.openxmlformats.org/officeDocument/2006/relationships/customXml" Target="ink/ink708.xml"/><Relationship Id="rId1872" Type="http://schemas.openxmlformats.org/officeDocument/2006/relationships/image" Target="media/image869.emf"/><Relationship Id="rId2509" Type="http://schemas.openxmlformats.org/officeDocument/2006/relationships/image" Target="media/image1138.emf"/><Relationship Id="rId2716" Type="http://schemas.openxmlformats.org/officeDocument/2006/relationships/customXml" Target="ink/ink1219.xml"/><Relationship Id="rId4071" Type="http://schemas.openxmlformats.org/officeDocument/2006/relationships/customXml" Target="ink/ink1868.xml"/><Relationship Id="rId5122" Type="http://schemas.openxmlformats.org/officeDocument/2006/relationships/customXml" Target="ink/ink2362.xml"/><Relationship Id="rId1318" Type="http://schemas.openxmlformats.org/officeDocument/2006/relationships/image" Target="media/image623.emf"/><Relationship Id="rId1525" Type="http://schemas.openxmlformats.org/officeDocument/2006/relationships/customXml" Target="ink/ink639.xml"/><Relationship Id="rId2923" Type="http://schemas.openxmlformats.org/officeDocument/2006/relationships/customXml" Target="ink/ink1320.xml"/><Relationship Id="rId1732" Type="http://schemas.openxmlformats.org/officeDocument/2006/relationships/image" Target="media/image799.emf"/><Relationship Id="rId4888" Type="http://schemas.openxmlformats.org/officeDocument/2006/relationships/image" Target="media/image2159.emf"/><Relationship Id="rId5939" Type="http://schemas.openxmlformats.org/officeDocument/2006/relationships/image" Target="media/image2518.emf"/><Relationship Id="rId24" Type="http://schemas.openxmlformats.org/officeDocument/2006/relationships/image" Target="media/image8.emf"/><Relationship Id="rId2299" Type="http://schemas.openxmlformats.org/officeDocument/2006/relationships/image" Target="media/image1035.emf"/><Relationship Id="rId3697" Type="http://schemas.openxmlformats.org/officeDocument/2006/relationships/customXml" Target="ink/ink1691.xml"/><Relationship Id="rId4748" Type="http://schemas.openxmlformats.org/officeDocument/2006/relationships/image" Target="media/image2089.emf"/><Relationship Id="rId4955" Type="http://schemas.openxmlformats.org/officeDocument/2006/relationships/image" Target="media/image130.wmf"/><Relationship Id="rId3557" Type="http://schemas.openxmlformats.org/officeDocument/2006/relationships/image" Target="media/image1567.emf"/><Relationship Id="rId3764" Type="http://schemas.openxmlformats.org/officeDocument/2006/relationships/customXml" Target="ink/ink1725.xml"/><Relationship Id="rId3971" Type="http://schemas.openxmlformats.org/officeDocument/2006/relationships/customXml" Target="ink/ink1822.xml"/><Relationship Id="rId4608" Type="http://schemas.openxmlformats.org/officeDocument/2006/relationships/customXml" Target="ink/ink2121.xml"/><Relationship Id="rId4815" Type="http://schemas.openxmlformats.org/officeDocument/2006/relationships/customXml" Target="ink/ink2219.xml"/><Relationship Id="rId6170" Type="http://schemas.openxmlformats.org/officeDocument/2006/relationships/image" Target="media/image2633.emf"/><Relationship Id="rId478" Type="http://schemas.openxmlformats.org/officeDocument/2006/relationships/customXml" Target="ink/ink149.xml"/><Relationship Id="rId685" Type="http://schemas.openxmlformats.org/officeDocument/2006/relationships/image" Target="media/image309.emf"/><Relationship Id="rId892" Type="http://schemas.openxmlformats.org/officeDocument/2006/relationships/customXml" Target="ink/ink351.xml"/><Relationship Id="rId2159" Type="http://schemas.openxmlformats.org/officeDocument/2006/relationships/image" Target="media/image1003.emf"/><Relationship Id="rId2366" Type="http://schemas.openxmlformats.org/officeDocument/2006/relationships/image" Target="media/image1068.emf"/><Relationship Id="rId2573" Type="http://schemas.openxmlformats.org/officeDocument/2006/relationships/image" Target="media/image11500.emf"/><Relationship Id="rId2780" Type="http://schemas.openxmlformats.org/officeDocument/2006/relationships/customXml" Target="ink/ink1250.xml"/><Relationship Id="rId3417" Type="http://schemas.openxmlformats.org/officeDocument/2006/relationships/image" Target="media/image1496.emf"/><Relationship Id="rId3624" Type="http://schemas.openxmlformats.org/officeDocument/2006/relationships/image" Target="media/image1591.emf"/><Relationship Id="rId3831" Type="http://schemas.openxmlformats.org/officeDocument/2006/relationships/image" Target="media/image1665.emf"/><Relationship Id="rId6030" Type="http://schemas.openxmlformats.org/officeDocument/2006/relationships/customXml" Target="ink/ink2779.xml"/><Relationship Id="rId338" Type="http://schemas.openxmlformats.org/officeDocument/2006/relationships/image" Target="media/image18.wmf"/><Relationship Id="rId545" Type="http://schemas.openxmlformats.org/officeDocument/2006/relationships/image" Target="media/image240.emf"/><Relationship Id="rId752" Type="http://schemas.openxmlformats.org/officeDocument/2006/relationships/customXml" Target="ink/ink280.xml"/><Relationship Id="rId1175" Type="http://schemas.openxmlformats.org/officeDocument/2006/relationships/customXml" Target="ink/ink485.xml"/><Relationship Id="rId1382" Type="http://schemas.openxmlformats.org/officeDocument/2006/relationships/oleObject" Target="embeddings/oleObject72.bin"/><Relationship Id="rId2019" Type="http://schemas.openxmlformats.org/officeDocument/2006/relationships/image" Target="media/image949.emf"/><Relationship Id="rId2226" Type="http://schemas.openxmlformats.org/officeDocument/2006/relationships/customXml" Target="ink/ink980.xml"/><Relationship Id="rId2433" Type="http://schemas.openxmlformats.org/officeDocument/2006/relationships/image" Target="media/image1100.emf"/><Relationship Id="rId2640" Type="http://schemas.openxmlformats.org/officeDocument/2006/relationships/customXml" Target="ink/ink1183.xml"/><Relationship Id="rId5589" Type="http://schemas.openxmlformats.org/officeDocument/2006/relationships/image" Target="media/image23530.emf"/><Relationship Id="rId5796" Type="http://schemas.openxmlformats.org/officeDocument/2006/relationships/image" Target="media/image2456.emf"/><Relationship Id="rId405" Type="http://schemas.openxmlformats.org/officeDocument/2006/relationships/image" Target="media/image69.emf"/><Relationship Id="rId612" Type="http://schemas.openxmlformats.org/officeDocument/2006/relationships/customXml" Target="ink/ink214.xml"/><Relationship Id="rId1035" Type="http://schemas.openxmlformats.org/officeDocument/2006/relationships/image" Target="media/image496.emf"/><Relationship Id="rId1242" Type="http://schemas.openxmlformats.org/officeDocument/2006/relationships/image" Target="media/image586.emf"/><Relationship Id="rId2500" Type="http://schemas.openxmlformats.org/officeDocument/2006/relationships/customXml" Target="ink/ink1118.xml"/><Relationship Id="rId4398" Type="http://schemas.openxmlformats.org/officeDocument/2006/relationships/customXml" Target="ink/ink2026.xml"/><Relationship Id="rId5449" Type="http://schemas.openxmlformats.org/officeDocument/2006/relationships/image" Target="media/image2373.emf"/><Relationship Id="rId5656" Type="http://schemas.openxmlformats.org/officeDocument/2006/relationships/customXml" Target="ink/ink2609.xml"/><Relationship Id="rId1102" Type="http://schemas.openxmlformats.org/officeDocument/2006/relationships/image" Target="media/image522.emf"/><Relationship Id="rId4258" Type="http://schemas.openxmlformats.org/officeDocument/2006/relationships/image" Target="media/image1848.emf"/><Relationship Id="rId4465" Type="http://schemas.openxmlformats.org/officeDocument/2006/relationships/customXml" Target="ink/ink2060.xml"/><Relationship Id="rId5309" Type="http://schemas.openxmlformats.org/officeDocument/2006/relationships/image" Target="media/image23040.emf"/><Relationship Id="rId5863" Type="http://schemas.openxmlformats.org/officeDocument/2006/relationships/customXml" Target="ink/ink2707.xml"/><Relationship Id="rId3067" Type="http://schemas.openxmlformats.org/officeDocument/2006/relationships/image" Target="media/image1374.emf"/><Relationship Id="rId3274" Type="http://schemas.openxmlformats.org/officeDocument/2006/relationships/customXml" Target="ink/ink1488.xml"/><Relationship Id="rId4118" Type="http://schemas.openxmlformats.org/officeDocument/2006/relationships/image" Target="media/image17770.emf"/><Relationship Id="rId4672" Type="http://schemas.openxmlformats.org/officeDocument/2006/relationships/customXml" Target="ink/ink2151.xml"/><Relationship Id="rId5516" Type="http://schemas.openxmlformats.org/officeDocument/2006/relationships/image" Target="media/image2405.emf"/><Relationship Id="rId5723" Type="http://schemas.openxmlformats.org/officeDocument/2006/relationships/image" Target="media/image2420.emf"/><Relationship Id="rId5930" Type="http://schemas.openxmlformats.org/officeDocument/2006/relationships/customXml" Target="ink/ink2729.xml"/><Relationship Id="rId1919" Type="http://schemas.openxmlformats.org/officeDocument/2006/relationships/customXml" Target="ink/ink835.xml"/><Relationship Id="rId3481" Type="http://schemas.openxmlformats.org/officeDocument/2006/relationships/image" Target="media/image1517.emf"/><Relationship Id="rId4325" Type="http://schemas.openxmlformats.org/officeDocument/2006/relationships/customXml" Target="ink/ink1989.xml"/><Relationship Id="rId4532" Type="http://schemas.openxmlformats.org/officeDocument/2006/relationships/image" Target="media/image1984.emf"/><Relationship Id="rId2083" Type="http://schemas.openxmlformats.org/officeDocument/2006/relationships/customXml" Target="ink/ink913.xml"/><Relationship Id="rId2290" Type="http://schemas.openxmlformats.org/officeDocument/2006/relationships/customXml" Target="ink/ink1012.xml"/><Relationship Id="rId3134" Type="http://schemas.openxmlformats.org/officeDocument/2006/relationships/customXml" Target="ink/ink1418.xml"/><Relationship Id="rId3341" Type="http://schemas.openxmlformats.org/officeDocument/2006/relationships/image" Target="media/image1458.emf"/><Relationship Id="rId262" Type="http://schemas.openxmlformats.org/officeDocument/2006/relationships/image" Target="media/image51.emf"/><Relationship Id="rId2150" Type="http://schemas.openxmlformats.org/officeDocument/2006/relationships/customXml" Target="ink/ink944.xml"/><Relationship Id="rId3201" Type="http://schemas.openxmlformats.org/officeDocument/2006/relationships/image" Target="media/image13880.emf"/><Relationship Id="rId5099" Type="http://schemas.openxmlformats.org/officeDocument/2006/relationships/image" Target="media/image2239.emf"/><Relationship Id="rId6357" Type="http://schemas.openxmlformats.org/officeDocument/2006/relationships/image" Target="media/image2726.emf"/><Relationship Id="rId122" Type="http://schemas.openxmlformats.org/officeDocument/2006/relationships/oleObject" Target="embeddings/oleObject7.bin"/><Relationship Id="rId2010" Type="http://schemas.openxmlformats.org/officeDocument/2006/relationships/image" Target="media/image946.emf"/><Relationship Id="rId5166" Type="http://schemas.openxmlformats.org/officeDocument/2006/relationships/customXml" Target="ink/ink2381.xml"/><Relationship Id="rId5373" Type="http://schemas.openxmlformats.org/officeDocument/2006/relationships/image" Target="media/image2335.emf"/><Relationship Id="rId5580" Type="http://schemas.openxmlformats.org/officeDocument/2006/relationships/customXml" Target="ink/ink2571.xml"/><Relationship Id="rId6217" Type="http://schemas.openxmlformats.org/officeDocument/2006/relationships/customXml" Target="ink/ink2871.xml"/><Relationship Id="rId6424" Type="http://schemas.openxmlformats.org/officeDocument/2006/relationships/image" Target="media/image2759.emf"/><Relationship Id="rId1569" Type="http://schemas.openxmlformats.org/officeDocument/2006/relationships/customXml" Target="ink/ink661.xml"/><Relationship Id="rId2967" Type="http://schemas.openxmlformats.org/officeDocument/2006/relationships/customXml" Target="ink/ink1335.xml"/><Relationship Id="rId4182" Type="http://schemas.openxmlformats.org/officeDocument/2006/relationships/image" Target="media/image1810.emf"/><Relationship Id="rId5026" Type="http://schemas.openxmlformats.org/officeDocument/2006/relationships/customXml" Target="ink/ink2315.xml"/><Relationship Id="rId5233" Type="http://schemas.openxmlformats.org/officeDocument/2006/relationships/image" Target="media/image2293.emf"/><Relationship Id="rId5440" Type="http://schemas.openxmlformats.org/officeDocument/2006/relationships/customXml" Target="ink/ink2514.xml"/><Relationship Id="rId939" Type="http://schemas.openxmlformats.org/officeDocument/2006/relationships/image" Target="media/image454.emf"/><Relationship Id="rId1776" Type="http://schemas.openxmlformats.org/officeDocument/2006/relationships/image" Target="media/image821.emf"/><Relationship Id="rId1983" Type="http://schemas.openxmlformats.org/officeDocument/2006/relationships/customXml" Target="ink/ink867.xml"/><Relationship Id="rId2827" Type="http://schemas.openxmlformats.org/officeDocument/2006/relationships/image" Target="media/image1268.emf"/><Relationship Id="rId4042" Type="http://schemas.openxmlformats.org/officeDocument/2006/relationships/image" Target="media/image1757.emf"/><Relationship Id="rId68" Type="http://schemas.openxmlformats.org/officeDocument/2006/relationships/image" Target="media/image20100.emf"/><Relationship Id="rId1429" Type="http://schemas.openxmlformats.org/officeDocument/2006/relationships/customXml" Target="ink/ink591.xml"/><Relationship Id="rId1636" Type="http://schemas.openxmlformats.org/officeDocument/2006/relationships/image" Target="media/image755.emf"/><Relationship Id="rId1843" Type="http://schemas.openxmlformats.org/officeDocument/2006/relationships/customXml" Target="ink/ink797.xml"/><Relationship Id="rId4999" Type="http://schemas.openxmlformats.org/officeDocument/2006/relationships/image" Target="media/image2214.emf"/><Relationship Id="rId5300" Type="http://schemas.openxmlformats.org/officeDocument/2006/relationships/customXml" Target="ink/ink2445.xml"/><Relationship Id="rId1703" Type="http://schemas.openxmlformats.org/officeDocument/2006/relationships/customXml" Target="ink/ink727.xml"/><Relationship Id="rId1910" Type="http://schemas.openxmlformats.org/officeDocument/2006/relationships/image" Target="media/image888.emf"/><Relationship Id="rId4859" Type="http://schemas.openxmlformats.org/officeDocument/2006/relationships/customXml" Target="ink/ink2241.xml"/><Relationship Id="rId3668" Type="http://schemas.openxmlformats.org/officeDocument/2006/relationships/image" Target="media/image1616.emf"/><Relationship Id="rId3875" Type="http://schemas.openxmlformats.org/officeDocument/2006/relationships/customXml" Target="ink/ink1777.xml"/><Relationship Id="rId4719" Type="http://schemas.openxmlformats.org/officeDocument/2006/relationships/image" Target="media/image2075.emf"/><Relationship Id="rId4926" Type="http://schemas.openxmlformats.org/officeDocument/2006/relationships/image" Target="media/image2178.emf"/><Relationship Id="rId6074" Type="http://schemas.openxmlformats.org/officeDocument/2006/relationships/customXml" Target="ink/ink2801.xml"/><Relationship Id="rId6281" Type="http://schemas.openxmlformats.org/officeDocument/2006/relationships/image" Target="media/image2688.emf"/><Relationship Id="rId589" Type="http://schemas.openxmlformats.org/officeDocument/2006/relationships/image" Target="media/image262.emf"/><Relationship Id="rId796" Type="http://schemas.openxmlformats.org/officeDocument/2006/relationships/customXml" Target="ink/ink302.xml"/><Relationship Id="rId2477" Type="http://schemas.openxmlformats.org/officeDocument/2006/relationships/image" Target="media/image1122.emf"/><Relationship Id="rId2684" Type="http://schemas.openxmlformats.org/officeDocument/2006/relationships/customXml" Target="ink/ink1205.xml"/><Relationship Id="rId3528" Type="http://schemas.openxmlformats.org/officeDocument/2006/relationships/customXml" Target="ink/ink1609.xml"/><Relationship Id="rId3735" Type="http://schemas.openxmlformats.org/officeDocument/2006/relationships/image" Target="media/image1645.emf"/><Relationship Id="rId5090" Type="http://schemas.openxmlformats.org/officeDocument/2006/relationships/customXml" Target="ink/ink2346.xml"/><Relationship Id="rId6141" Type="http://schemas.openxmlformats.org/officeDocument/2006/relationships/customXml" Target="ink/ink2835.xml"/><Relationship Id="rId449" Type="http://schemas.openxmlformats.org/officeDocument/2006/relationships/image" Target="media/image197.emf"/><Relationship Id="rId656" Type="http://schemas.openxmlformats.org/officeDocument/2006/relationships/customXml" Target="ink/ink233.xml"/><Relationship Id="rId863" Type="http://schemas.openxmlformats.org/officeDocument/2006/relationships/image" Target="media/image397.emf"/><Relationship Id="rId1079" Type="http://schemas.openxmlformats.org/officeDocument/2006/relationships/customXml" Target="ink/ink438.xml"/><Relationship Id="rId1286" Type="http://schemas.openxmlformats.org/officeDocument/2006/relationships/image" Target="media/image607.emf"/><Relationship Id="rId1493" Type="http://schemas.openxmlformats.org/officeDocument/2006/relationships/customXml" Target="ink/ink623.xml"/><Relationship Id="rId2337" Type="http://schemas.openxmlformats.org/officeDocument/2006/relationships/customXml" Target="ink/ink1036.xml"/><Relationship Id="rId2544" Type="http://schemas.openxmlformats.org/officeDocument/2006/relationships/customXml" Target="ink/ink1140.xml"/><Relationship Id="rId2891" Type="http://schemas.openxmlformats.org/officeDocument/2006/relationships/customXml" Target="ink/ink1304.xml"/><Relationship Id="rId3942" Type="http://schemas.openxmlformats.org/officeDocument/2006/relationships/image" Target="media/image17260.emf"/><Relationship Id="rId6001" Type="http://schemas.openxmlformats.org/officeDocument/2006/relationships/image" Target="media/image2549.emf"/><Relationship Id="rId309" Type="http://schemas.openxmlformats.org/officeDocument/2006/relationships/image" Target="media/image146.emf"/><Relationship Id="rId516" Type="http://schemas.openxmlformats.org/officeDocument/2006/relationships/customXml" Target="ink/ink166.xml"/><Relationship Id="rId1146" Type="http://schemas.openxmlformats.org/officeDocument/2006/relationships/image" Target="media/image544.emf"/><Relationship Id="rId2751" Type="http://schemas.openxmlformats.org/officeDocument/2006/relationships/image" Target="media/image12300.emf"/><Relationship Id="rId3802" Type="http://schemas.openxmlformats.org/officeDocument/2006/relationships/customXml" Target="ink/ink1742.xml"/><Relationship Id="rId723" Type="http://schemas.openxmlformats.org/officeDocument/2006/relationships/image" Target="media/image328.emf"/><Relationship Id="rId930" Type="http://schemas.openxmlformats.org/officeDocument/2006/relationships/customXml" Target="ink/ink366.xml"/><Relationship Id="rId1006" Type="http://schemas.openxmlformats.org/officeDocument/2006/relationships/customXml" Target="ink/ink404.xml"/><Relationship Id="rId1353" Type="http://schemas.openxmlformats.org/officeDocument/2006/relationships/customXml" Target="ink/ink565.xml"/><Relationship Id="rId1560" Type="http://schemas.openxmlformats.org/officeDocument/2006/relationships/image" Target="media/image725.emf"/><Relationship Id="rId2404" Type="http://schemas.openxmlformats.org/officeDocument/2006/relationships/image" Target="media/image1087.emf"/><Relationship Id="rId2611" Type="http://schemas.openxmlformats.org/officeDocument/2006/relationships/image" Target="media/image1169.emf"/><Relationship Id="rId5767" Type="http://schemas.openxmlformats.org/officeDocument/2006/relationships/image" Target="media/image2442.emf"/><Relationship Id="rId5974" Type="http://schemas.openxmlformats.org/officeDocument/2006/relationships/customXml" Target="ink/ink2751.xml"/><Relationship Id="rId1213" Type="http://schemas.openxmlformats.org/officeDocument/2006/relationships/customXml" Target="ink/ink504.xml"/><Relationship Id="rId1420" Type="http://schemas.openxmlformats.org/officeDocument/2006/relationships/image" Target="media/image667.emf"/><Relationship Id="rId4369" Type="http://schemas.openxmlformats.org/officeDocument/2006/relationships/customXml" Target="ink/ink2011.xml"/><Relationship Id="rId4576" Type="http://schemas.openxmlformats.org/officeDocument/2006/relationships/image" Target="media/image119.wmf"/><Relationship Id="rId4783" Type="http://schemas.openxmlformats.org/officeDocument/2006/relationships/customXml" Target="ink/ink2203.xml"/><Relationship Id="rId4990" Type="http://schemas.openxmlformats.org/officeDocument/2006/relationships/customXml" Target="ink/ink2297.xml"/><Relationship Id="rId5627" Type="http://schemas.openxmlformats.org/officeDocument/2006/relationships/image" Target="media/image23720.emf"/><Relationship Id="rId5834" Type="http://schemas.openxmlformats.org/officeDocument/2006/relationships/image" Target="media/image2475.emf"/><Relationship Id="rId3178" Type="http://schemas.openxmlformats.org/officeDocument/2006/relationships/customXml" Target="ink/ink1440.xml"/><Relationship Id="rId3385" Type="http://schemas.openxmlformats.org/officeDocument/2006/relationships/image" Target="media/image1480.emf"/><Relationship Id="rId3592" Type="http://schemas.openxmlformats.org/officeDocument/2006/relationships/image" Target="media/image1531.emf"/><Relationship Id="rId4229" Type="http://schemas.openxmlformats.org/officeDocument/2006/relationships/customXml" Target="ink/ink1941.xml"/><Relationship Id="rId4436" Type="http://schemas.openxmlformats.org/officeDocument/2006/relationships/image" Target="media/image1936.emf"/><Relationship Id="rId4643" Type="http://schemas.openxmlformats.org/officeDocument/2006/relationships/image" Target="media/image2037.emf"/><Relationship Id="rId4850" Type="http://schemas.openxmlformats.org/officeDocument/2006/relationships/image" Target="media/image2140.emf"/><Relationship Id="rId5901" Type="http://schemas.openxmlformats.org/officeDocument/2006/relationships/oleObject" Target="embeddings/oleObject200.bin"/><Relationship Id="rId2194" Type="http://schemas.openxmlformats.org/officeDocument/2006/relationships/customXml" Target="ink/ink964.xml"/><Relationship Id="rId3038" Type="http://schemas.openxmlformats.org/officeDocument/2006/relationships/image" Target="media/image85.wmf"/><Relationship Id="rId3245" Type="http://schemas.openxmlformats.org/officeDocument/2006/relationships/image" Target="media/image14100.emf"/><Relationship Id="rId3452" Type="http://schemas.openxmlformats.org/officeDocument/2006/relationships/customXml" Target="ink/ink1575.xml"/><Relationship Id="rId4503" Type="http://schemas.openxmlformats.org/officeDocument/2006/relationships/customXml" Target="ink/ink2076.xml"/><Relationship Id="rId4710" Type="http://schemas.openxmlformats.org/officeDocument/2006/relationships/customXml" Target="ink/ink2168.xml"/><Relationship Id="rId166" Type="http://schemas.openxmlformats.org/officeDocument/2006/relationships/oleObject" Target="embeddings/oleObject11.bin"/><Relationship Id="rId373" Type="http://schemas.openxmlformats.org/officeDocument/2006/relationships/oleObject" Target="embeddings/oleObject27.bin"/><Relationship Id="rId580" Type="http://schemas.openxmlformats.org/officeDocument/2006/relationships/customXml" Target="ink/ink198.xml"/><Relationship Id="rId2054" Type="http://schemas.openxmlformats.org/officeDocument/2006/relationships/image" Target="media/image535.emf"/><Relationship Id="rId2261" Type="http://schemas.openxmlformats.org/officeDocument/2006/relationships/image" Target="media/image10160.emf"/><Relationship Id="rId3105" Type="http://schemas.openxmlformats.org/officeDocument/2006/relationships/image" Target="media/image1393.emf"/><Relationship Id="rId3312" Type="http://schemas.openxmlformats.org/officeDocument/2006/relationships/customXml" Target="ink/ink1507.xml"/><Relationship Id="rId6468" Type="http://schemas.openxmlformats.org/officeDocument/2006/relationships/oleObject" Target="embeddings/oleObject217.bin"/><Relationship Id="rId233" Type="http://schemas.openxmlformats.org/officeDocument/2006/relationships/customXml" Target="ink/ink63.xml"/><Relationship Id="rId440" Type="http://schemas.openxmlformats.org/officeDocument/2006/relationships/customXml" Target="ink/ink130.xml"/><Relationship Id="rId1070" Type="http://schemas.openxmlformats.org/officeDocument/2006/relationships/customXml" Target="ink/ink433.xml"/><Relationship Id="rId2121" Type="http://schemas.openxmlformats.org/officeDocument/2006/relationships/image" Target="media/image985.emf"/><Relationship Id="rId5277" Type="http://schemas.openxmlformats.org/officeDocument/2006/relationships/image" Target="media/image2306.emf"/><Relationship Id="rId5484" Type="http://schemas.openxmlformats.org/officeDocument/2006/relationships/customXml" Target="ink/ink2536.xml"/><Relationship Id="rId6328" Type="http://schemas.openxmlformats.org/officeDocument/2006/relationships/customXml" Target="ink/ink2919.xml"/><Relationship Id="rId300" Type="http://schemas.openxmlformats.org/officeDocument/2006/relationships/customXml" Target="ink/ink89.xml"/><Relationship Id="rId4086" Type="http://schemas.openxmlformats.org/officeDocument/2006/relationships/image" Target="media/image1779.emf"/><Relationship Id="rId5137" Type="http://schemas.openxmlformats.org/officeDocument/2006/relationships/image" Target="media/image2249.emf"/><Relationship Id="rId5691" Type="http://schemas.openxmlformats.org/officeDocument/2006/relationships/image" Target="media/image24040.emf"/><Relationship Id="rId1887" Type="http://schemas.openxmlformats.org/officeDocument/2006/relationships/customXml" Target="ink/ink819.xml"/><Relationship Id="rId2938" Type="http://schemas.openxmlformats.org/officeDocument/2006/relationships/image" Target="media/image1318.emf"/><Relationship Id="rId4293" Type="http://schemas.openxmlformats.org/officeDocument/2006/relationships/customXml" Target="ink/ink1973.xml"/><Relationship Id="rId5344" Type="http://schemas.openxmlformats.org/officeDocument/2006/relationships/customXml" Target="ink/ink2466.xml"/><Relationship Id="rId5551" Type="http://schemas.openxmlformats.org/officeDocument/2006/relationships/image" Target="media/image23340.emf"/><Relationship Id="rId1747" Type="http://schemas.openxmlformats.org/officeDocument/2006/relationships/customXml" Target="ink/ink749.xml"/><Relationship Id="rId1954" Type="http://schemas.openxmlformats.org/officeDocument/2006/relationships/image" Target="media/image920.emf"/><Relationship Id="rId4153" Type="http://schemas.openxmlformats.org/officeDocument/2006/relationships/customXml" Target="ink/ink1909.xml"/><Relationship Id="rId4360" Type="http://schemas.openxmlformats.org/officeDocument/2006/relationships/image" Target="media/image1899.emf"/><Relationship Id="rId5204" Type="http://schemas.openxmlformats.org/officeDocument/2006/relationships/customXml" Target="ink/ink2398.xml"/><Relationship Id="rId5411" Type="http://schemas.openxmlformats.org/officeDocument/2006/relationships/image" Target="media/image2354.emf"/><Relationship Id="rId39" Type="http://schemas.openxmlformats.org/officeDocument/2006/relationships/customXml" Target="ink/ink9.xml"/><Relationship Id="rId1607" Type="http://schemas.openxmlformats.org/officeDocument/2006/relationships/customXml" Target="ink/ink680.xml"/><Relationship Id="rId1814" Type="http://schemas.openxmlformats.org/officeDocument/2006/relationships/image" Target="media/image840.emf"/><Relationship Id="rId4013" Type="http://schemas.openxmlformats.org/officeDocument/2006/relationships/customXml" Target="ink/ink1839.xml"/><Relationship Id="rId4220" Type="http://schemas.openxmlformats.org/officeDocument/2006/relationships/image" Target="media/image1829.emf"/><Relationship Id="rId3779" Type="http://schemas.openxmlformats.org/officeDocument/2006/relationships/image" Target="media/image1671.emf"/><Relationship Id="rId6185" Type="http://schemas.openxmlformats.org/officeDocument/2006/relationships/customXml" Target="ink/ink2857.xml"/><Relationship Id="rId6392" Type="http://schemas.openxmlformats.org/officeDocument/2006/relationships/customXml" Target="ink/ink2951.xml"/><Relationship Id="rId2588" Type="http://schemas.openxmlformats.org/officeDocument/2006/relationships/customXml" Target="ink/ink1157.xml"/><Relationship Id="rId3986" Type="http://schemas.openxmlformats.org/officeDocument/2006/relationships/image" Target="media/image17330.emf"/><Relationship Id="rId6045" Type="http://schemas.openxmlformats.org/officeDocument/2006/relationships/image" Target="media/image2571.emf"/><Relationship Id="rId6252" Type="http://schemas.openxmlformats.org/officeDocument/2006/relationships/customXml" Target="ink/ink2886.xml"/><Relationship Id="rId1397" Type="http://schemas.openxmlformats.org/officeDocument/2006/relationships/customXml" Target="ink/ink575.xml"/><Relationship Id="rId2795" Type="http://schemas.openxmlformats.org/officeDocument/2006/relationships/image" Target="media/image1252.emf"/><Relationship Id="rId3639" Type="http://schemas.openxmlformats.org/officeDocument/2006/relationships/customXml" Target="ink/ink1663.xml"/><Relationship Id="rId3846" Type="http://schemas.openxmlformats.org/officeDocument/2006/relationships/image" Target="media/image97.wmf"/><Relationship Id="rId5061" Type="http://schemas.openxmlformats.org/officeDocument/2006/relationships/image" Target="media/image2083.emf"/><Relationship Id="rId6112" Type="http://schemas.openxmlformats.org/officeDocument/2006/relationships/image" Target="media/image2604.emf"/><Relationship Id="rId767" Type="http://schemas.openxmlformats.org/officeDocument/2006/relationships/image" Target="media/image350.emf"/><Relationship Id="rId974" Type="http://schemas.openxmlformats.org/officeDocument/2006/relationships/customXml" Target="ink/ink388.xml"/><Relationship Id="rId2448" Type="http://schemas.openxmlformats.org/officeDocument/2006/relationships/customXml" Target="ink/ink1092.xml"/><Relationship Id="rId2655" Type="http://schemas.openxmlformats.org/officeDocument/2006/relationships/image" Target="media/image1187.emf"/><Relationship Id="rId2862" Type="http://schemas.openxmlformats.org/officeDocument/2006/relationships/image" Target="media/image1283.emf"/><Relationship Id="rId3706" Type="http://schemas.openxmlformats.org/officeDocument/2006/relationships/customXml" Target="ink/ink1696.xml"/><Relationship Id="rId3913" Type="http://schemas.openxmlformats.org/officeDocument/2006/relationships/customXml" Target="ink/ink1796.xml"/><Relationship Id="rId627" Type="http://schemas.openxmlformats.org/officeDocument/2006/relationships/image" Target="media/image281.emf"/><Relationship Id="rId834" Type="http://schemas.openxmlformats.org/officeDocument/2006/relationships/customXml" Target="ink/ink321.xml"/><Relationship Id="rId1257" Type="http://schemas.openxmlformats.org/officeDocument/2006/relationships/image" Target="media/image47.wmf"/><Relationship Id="rId1464" Type="http://schemas.openxmlformats.org/officeDocument/2006/relationships/image" Target="media/image683.emf"/><Relationship Id="rId1671" Type="http://schemas.openxmlformats.org/officeDocument/2006/relationships/customXml" Target="ink/ink711.xml"/><Relationship Id="rId2308" Type="http://schemas.openxmlformats.org/officeDocument/2006/relationships/customXml" Target="ink/ink1021.xml"/><Relationship Id="rId2515" Type="http://schemas.openxmlformats.org/officeDocument/2006/relationships/image" Target="media/image1141.emf"/><Relationship Id="rId2722" Type="http://schemas.openxmlformats.org/officeDocument/2006/relationships/customXml" Target="ink/ink1222.xml"/><Relationship Id="rId5878" Type="http://schemas.openxmlformats.org/officeDocument/2006/relationships/oleObject" Target="embeddings/oleObject192.bin"/><Relationship Id="rId901" Type="http://schemas.openxmlformats.org/officeDocument/2006/relationships/image" Target="media/image416.emf"/><Relationship Id="rId1117" Type="http://schemas.openxmlformats.org/officeDocument/2006/relationships/customXml" Target="ink/ink457.xml"/><Relationship Id="rId1324" Type="http://schemas.openxmlformats.org/officeDocument/2006/relationships/image" Target="media/image626.emf"/><Relationship Id="rId1531" Type="http://schemas.openxmlformats.org/officeDocument/2006/relationships/customXml" Target="ink/ink642.xml"/><Relationship Id="rId4687" Type="http://schemas.openxmlformats.org/officeDocument/2006/relationships/image" Target="media/image2059.emf"/><Relationship Id="rId4894" Type="http://schemas.openxmlformats.org/officeDocument/2006/relationships/image" Target="media/image2162.emf"/><Relationship Id="rId5738" Type="http://schemas.openxmlformats.org/officeDocument/2006/relationships/customXml" Target="ink/ink2650.xml"/><Relationship Id="rId5945" Type="http://schemas.openxmlformats.org/officeDocument/2006/relationships/image" Target="media/image2521.emf"/><Relationship Id="rId30" Type="http://schemas.openxmlformats.org/officeDocument/2006/relationships/image" Target="media/image11.emf"/><Relationship Id="rId3289" Type="http://schemas.openxmlformats.org/officeDocument/2006/relationships/image" Target="media/image1432.emf"/><Relationship Id="rId3496" Type="http://schemas.openxmlformats.org/officeDocument/2006/relationships/customXml" Target="ink/ink1593.xml"/><Relationship Id="rId4547" Type="http://schemas.openxmlformats.org/officeDocument/2006/relationships/customXml" Target="ink/ink2091.xml"/><Relationship Id="rId4754" Type="http://schemas.openxmlformats.org/officeDocument/2006/relationships/image" Target="media/image2092.emf"/><Relationship Id="rId2098" Type="http://schemas.openxmlformats.org/officeDocument/2006/relationships/image" Target="media/image982.emf"/><Relationship Id="rId3149" Type="http://schemas.openxmlformats.org/officeDocument/2006/relationships/image" Target="media/image13620.emf"/><Relationship Id="rId3356" Type="http://schemas.openxmlformats.org/officeDocument/2006/relationships/customXml" Target="ink/ink1529.xml"/><Relationship Id="rId3563" Type="http://schemas.openxmlformats.org/officeDocument/2006/relationships/image" Target="media/image1570.emf"/><Relationship Id="rId4407" Type="http://schemas.openxmlformats.org/officeDocument/2006/relationships/image" Target="media/image1922.emf"/><Relationship Id="rId4961" Type="http://schemas.openxmlformats.org/officeDocument/2006/relationships/customXml" Target="ink/ink2287.xml"/><Relationship Id="rId5805" Type="http://schemas.openxmlformats.org/officeDocument/2006/relationships/customXml" Target="ink/ink2679.xml"/><Relationship Id="rId277" Type="http://schemas.openxmlformats.org/officeDocument/2006/relationships/customXml" Target="ink/ink80.xml"/><Relationship Id="rId484" Type="http://schemas.openxmlformats.org/officeDocument/2006/relationships/customXml" Target="ink/ink152.xml"/><Relationship Id="rId2165" Type="http://schemas.openxmlformats.org/officeDocument/2006/relationships/oleObject" Target="embeddings/oleObject87.bin"/><Relationship Id="rId3009" Type="http://schemas.openxmlformats.org/officeDocument/2006/relationships/image" Target="media/image1346.emf"/><Relationship Id="rId3216" Type="http://schemas.openxmlformats.org/officeDocument/2006/relationships/customXml" Target="ink/ink1459.xml"/><Relationship Id="rId3770" Type="http://schemas.openxmlformats.org/officeDocument/2006/relationships/customXml" Target="ink/ink1728.xml"/><Relationship Id="rId4614" Type="http://schemas.openxmlformats.org/officeDocument/2006/relationships/customXml" Target="ink/ink2124.xml"/><Relationship Id="rId4821" Type="http://schemas.openxmlformats.org/officeDocument/2006/relationships/customXml" Target="ink/ink2222.xml"/><Relationship Id="rId344" Type="http://schemas.openxmlformats.org/officeDocument/2006/relationships/image" Target="media/image21.wmf"/><Relationship Id="rId691" Type="http://schemas.openxmlformats.org/officeDocument/2006/relationships/image" Target="media/image312.emf"/><Relationship Id="rId2025" Type="http://schemas.openxmlformats.org/officeDocument/2006/relationships/image" Target="media/image952.emf"/><Relationship Id="rId2372" Type="http://schemas.openxmlformats.org/officeDocument/2006/relationships/image" Target="media/image1071.emf"/><Relationship Id="rId3423" Type="http://schemas.openxmlformats.org/officeDocument/2006/relationships/image" Target="media/image1488.emf"/><Relationship Id="rId3630" Type="http://schemas.openxmlformats.org/officeDocument/2006/relationships/image" Target="media/image1594.emf"/><Relationship Id="rId551" Type="http://schemas.openxmlformats.org/officeDocument/2006/relationships/image" Target="media/image243.emf"/><Relationship Id="rId1181" Type="http://schemas.openxmlformats.org/officeDocument/2006/relationships/customXml" Target="ink/ink488.xml"/><Relationship Id="rId2232" Type="http://schemas.openxmlformats.org/officeDocument/2006/relationships/customXml" Target="ink/ink983.xml"/><Relationship Id="rId5388" Type="http://schemas.openxmlformats.org/officeDocument/2006/relationships/customXml" Target="ink/ink2488.xml"/><Relationship Id="rId5595" Type="http://schemas.openxmlformats.org/officeDocument/2006/relationships/image" Target="media/image23560.emf"/><Relationship Id="rId6439" Type="http://schemas.openxmlformats.org/officeDocument/2006/relationships/customXml" Target="ink/ink2973.xml"/><Relationship Id="rId411" Type="http://schemas.openxmlformats.org/officeDocument/2006/relationships/image" Target="media/image80.emf"/><Relationship Id="rId1041" Type="http://schemas.openxmlformats.org/officeDocument/2006/relationships/image" Target="media/image500.emf"/><Relationship Id="rId1998" Type="http://schemas.openxmlformats.org/officeDocument/2006/relationships/image" Target="media/image446.emf"/><Relationship Id="rId4197" Type="http://schemas.openxmlformats.org/officeDocument/2006/relationships/customXml" Target="ink/ink1925.xml"/><Relationship Id="rId5248" Type="http://schemas.openxmlformats.org/officeDocument/2006/relationships/customXml" Target="ink/ink2420.xml"/><Relationship Id="rId5455" Type="http://schemas.openxmlformats.org/officeDocument/2006/relationships/image" Target="media/image2376.emf"/><Relationship Id="rId5662" Type="http://schemas.openxmlformats.org/officeDocument/2006/relationships/customXml" Target="ink/ink2612.xml"/><Relationship Id="rId1858" Type="http://schemas.openxmlformats.org/officeDocument/2006/relationships/image" Target="media/image862.emf"/><Relationship Id="rId4057" Type="http://schemas.openxmlformats.org/officeDocument/2006/relationships/customXml" Target="ink/ink1861.xml"/><Relationship Id="rId4264" Type="http://schemas.openxmlformats.org/officeDocument/2006/relationships/image" Target="media/image1851.emf"/><Relationship Id="rId4471" Type="http://schemas.openxmlformats.org/officeDocument/2006/relationships/customXml" Target="ink/ink2063.xml"/><Relationship Id="rId5108" Type="http://schemas.openxmlformats.org/officeDocument/2006/relationships/customXml" Target="ink/ink2355.xml"/><Relationship Id="rId5315" Type="http://schemas.openxmlformats.org/officeDocument/2006/relationships/image" Target="media/image23070.emf"/><Relationship Id="rId5522" Type="http://schemas.openxmlformats.org/officeDocument/2006/relationships/image" Target="media/image23210.emf"/><Relationship Id="rId2909" Type="http://schemas.openxmlformats.org/officeDocument/2006/relationships/customXml" Target="ink/ink1313.xml"/><Relationship Id="rId3073" Type="http://schemas.openxmlformats.org/officeDocument/2006/relationships/image" Target="media/image1377.emf"/><Relationship Id="rId3280" Type="http://schemas.openxmlformats.org/officeDocument/2006/relationships/customXml" Target="ink/ink1491.xml"/><Relationship Id="rId4124" Type="http://schemas.openxmlformats.org/officeDocument/2006/relationships/image" Target="media/image17800.emf"/><Relationship Id="rId4331" Type="http://schemas.openxmlformats.org/officeDocument/2006/relationships/customXml" Target="ink/ink1992.xml"/><Relationship Id="rId1718" Type="http://schemas.openxmlformats.org/officeDocument/2006/relationships/image" Target="media/image792.emf"/><Relationship Id="rId1925" Type="http://schemas.openxmlformats.org/officeDocument/2006/relationships/customXml" Target="ink/ink838.xml"/><Relationship Id="rId3140" Type="http://schemas.openxmlformats.org/officeDocument/2006/relationships/customXml" Target="ink/ink1421.xml"/><Relationship Id="rId6089" Type="http://schemas.openxmlformats.org/officeDocument/2006/relationships/customXml" Target="ink/ink2809.xml"/><Relationship Id="rId6296" Type="http://schemas.openxmlformats.org/officeDocument/2006/relationships/customXml" Target="ink/ink2907.xml"/><Relationship Id="rId6156" Type="http://schemas.openxmlformats.org/officeDocument/2006/relationships/image" Target="media/image2626.emf"/><Relationship Id="rId2699" Type="http://schemas.openxmlformats.org/officeDocument/2006/relationships/image" Target="media/image1207.emf"/><Relationship Id="rId3000" Type="http://schemas.openxmlformats.org/officeDocument/2006/relationships/customXml" Target="ink/ink1352.xml"/><Relationship Id="rId3957" Type="http://schemas.openxmlformats.org/officeDocument/2006/relationships/customXml" Target="ink/ink1815.xml"/><Relationship Id="rId6363" Type="http://schemas.openxmlformats.org/officeDocument/2006/relationships/image" Target="media/image2729.emf"/><Relationship Id="rId878" Type="http://schemas.openxmlformats.org/officeDocument/2006/relationships/customXml" Target="ink/ink344.xml"/><Relationship Id="rId2559" Type="http://schemas.openxmlformats.org/officeDocument/2006/relationships/oleObject" Target="embeddings/oleObject89.bin"/><Relationship Id="rId2766" Type="http://schemas.openxmlformats.org/officeDocument/2006/relationships/customXml" Target="ink/ink1243.xml"/><Relationship Id="rId2973" Type="http://schemas.openxmlformats.org/officeDocument/2006/relationships/customXml" Target="ink/ink1338.xml"/><Relationship Id="rId3817" Type="http://schemas.openxmlformats.org/officeDocument/2006/relationships/image" Target="media/image1690.emf"/><Relationship Id="rId5172" Type="http://schemas.openxmlformats.org/officeDocument/2006/relationships/customXml" Target="ink/ink2384.xml"/><Relationship Id="rId6016" Type="http://schemas.openxmlformats.org/officeDocument/2006/relationships/customXml" Target="ink/ink2772.xml"/><Relationship Id="rId6223" Type="http://schemas.openxmlformats.org/officeDocument/2006/relationships/image" Target="media/image175.wmf"/><Relationship Id="rId6430" Type="http://schemas.openxmlformats.org/officeDocument/2006/relationships/image" Target="media/image2762.emf"/><Relationship Id="rId738" Type="http://schemas.openxmlformats.org/officeDocument/2006/relationships/customXml" Target="ink/ink273.xml"/><Relationship Id="rId945" Type="http://schemas.openxmlformats.org/officeDocument/2006/relationships/image" Target="media/image457.emf"/><Relationship Id="rId1368" Type="http://schemas.openxmlformats.org/officeDocument/2006/relationships/oleObject" Target="embeddings/oleObject65.bin"/><Relationship Id="rId1575" Type="http://schemas.openxmlformats.org/officeDocument/2006/relationships/customXml" Target="ink/ink664.xml"/><Relationship Id="rId1782" Type="http://schemas.openxmlformats.org/officeDocument/2006/relationships/image" Target="media/image824.emf"/><Relationship Id="rId2419" Type="http://schemas.openxmlformats.org/officeDocument/2006/relationships/customXml" Target="ink/ink1077.xml"/><Relationship Id="rId2626" Type="http://schemas.openxmlformats.org/officeDocument/2006/relationships/customXml" Target="ink/ink1176.xml"/><Relationship Id="rId2833" Type="http://schemas.openxmlformats.org/officeDocument/2006/relationships/image" Target="media/image1271.emf"/><Relationship Id="rId5032" Type="http://schemas.openxmlformats.org/officeDocument/2006/relationships/image" Target="media/image136.wmf"/><Relationship Id="rId5989" Type="http://schemas.openxmlformats.org/officeDocument/2006/relationships/image" Target="media/image2543.emf"/><Relationship Id="rId74" Type="http://schemas.openxmlformats.org/officeDocument/2006/relationships/image" Target="media/image23.emf"/><Relationship Id="rId805" Type="http://schemas.openxmlformats.org/officeDocument/2006/relationships/image" Target="media/image369.emf"/><Relationship Id="rId1228" Type="http://schemas.openxmlformats.org/officeDocument/2006/relationships/image" Target="media/image171.emf"/><Relationship Id="rId1435" Type="http://schemas.openxmlformats.org/officeDocument/2006/relationships/customXml" Target="ink/ink594.xml"/><Relationship Id="rId4798" Type="http://schemas.openxmlformats.org/officeDocument/2006/relationships/image" Target="media/image2114.emf"/><Relationship Id="rId1642" Type="http://schemas.openxmlformats.org/officeDocument/2006/relationships/image" Target="media/image758.emf"/><Relationship Id="rId2900" Type="http://schemas.openxmlformats.org/officeDocument/2006/relationships/image" Target="media/image1299.emf"/><Relationship Id="rId5849" Type="http://schemas.openxmlformats.org/officeDocument/2006/relationships/customXml" Target="ink/ink2700.xml"/><Relationship Id="rId1502" Type="http://schemas.openxmlformats.org/officeDocument/2006/relationships/image" Target="media/image702.emf"/><Relationship Id="rId4658" Type="http://schemas.openxmlformats.org/officeDocument/2006/relationships/customXml" Target="ink/ink2144.xml"/><Relationship Id="rId4865" Type="http://schemas.openxmlformats.org/officeDocument/2006/relationships/customXml" Target="ink/ink2244.xml"/><Relationship Id="rId5709" Type="http://schemas.openxmlformats.org/officeDocument/2006/relationships/image" Target="media/image2413.emf"/><Relationship Id="rId5916" Type="http://schemas.openxmlformats.org/officeDocument/2006/relationships/customXml" Target="ink/ink2722.xml"/><Relationship Id="rId6080" Type="http://schemas.openxmlformats.org/officeDocument/2006/relationships/customXml" Target="ink/ink2804.xml"/><Relationship Id="rId388" Type="http://schemas.openxmlformats.org/officeDocument/2006/relationships/image" Target="media/image28.wmf"/><Relationship Id="rId2069" Type="http://schemas.openxmlformats.org/officeDocument/2006/relationships/customXml" Target="ink/ink907.xml"/><Relationship Id="rId3467" Type="http://schemas.openxmlformats.org/officeDocument/2006/relationships/image" Target="media/image1519.emf"/><Relationship Id="rId3674" Type="http://schemas.openxmlformats.org/officeDocument/2006/relationships/image" Target="media/image1619.emf"/><Relationship Id="rId3881" Type="http://schemas.openxmlformats.org/officeDocument/2006/relationships/customXml" Target="ink/ink1780.xml"/><Relationship Id="rId4518" Type="http://schemas.openxmlformats.org/officeDocument/2006/relationships/image" Target="media/image1977.emf"/><Relationship Id="rId4725" Type="http://schemas.openxmlformats.org/officeDocument/2006/relationships/image" Target="media/image2078.emf"/><Relationship Id="rId4932" Type="http://schemas.openxmlformats.org/officeDocument/2006/relationships/image" Target="media/image2181.emf"/><Relationship Id="rId595" Type="http://schemas.openxmlformats.org/officeDocument/2006/relationships/image" Target="media/image265.emf"/><Relationship Id="rId2276" Type="http://schemas.openxmlformats.org/officeDocument/2006/relationships/customXml" Target="ink/ink1005.xml"/><Relationship Id="rId2483" Type="http://schemas.openxmlformats.org/officeDocument/2006/relationships/image" Target="media/image1125.emf"/><Relationship Id="rId2690" Type="http://schemas.openxmlformats.org/officeDocument/2006/relationships/customXml" Target="ink/ink1208.xml"/><Relationship Id="rId3327" Type="http://schemas.openxmlformats.org/officeDocument/2006/relationships/image" Target="media/image1451.emf"/><Relationship Id="rId3534" Type="http://schemas.openxmlformats.org/officeDocument/2006/relationships/customXml" Target="ink/ink1612.xml"/><Relationship Id="rId3741" Type="http://schemas.openxmlformats.org/officeDocument/2006/relationships/image" Target="media/image1648.emf"/><Relationship Id="rId248" Type="http://schemas.openxmlformats.org/officeDocument/2006/relationships/image" Target="media/image116.emf"/><Relationship Id="rId455" Type="http://schemas.openxmlformats.org/officeDocument/2006/relationships/image" Target="media/image90.emf"/><Relationship Id="rId662" Type="http://schemas.openxmlformats.org/officeDocument/2006/relationships/customXml" Target="ink/ink236.xml"/><Relationship Id="rId1085" Type="http://schemas.openxmlformats.org/officeDocument/2006/relationships/customXml" Target="ink/ink441.xml"/><Relationship Id="rId1292" Type="http://schemas.openxmlformats.org/officeDocument/2006/relationships/image" Target="media/image610.emf"/><Relationship Id="rId2136" Type="http://schemas.openxmlformats.org/officeDocument/2006/relationships/customXml" Target="ink/ink937.xml"/><Relationship Id="rId2343" Type="http://schemas.openxmlformats.org/officeDocument/2006/relationships/customXml" Target="ink/ink1039.xml"/><Relationship Id="rId2550" Type="http://schemas.openxmlformats.org/officeDocument/2006/relationships/customXml" Target="ink/ink1143.xml"/><Relationship Id="rId3601" Type="http://schemas.openxmlformats.org/officeDocument/2006/relationships/customXml" Target="ink/ink1644.xml"/><Relationship Id="rId5499" Type="http://schemas.openxmlformats.org/officeDocument/2006/relationships/image" Target="media/image146.wmf"/><Relationship Id="rId108" Type="http://schemas.openxmlformats.org/officeDocument/2006/relationships/image" Target="media/image38.emf"/><Relationship Id="rId315" Type="http://schemas.openxmlformats.org/officeDocument/2006/relationships/image" Target="media/image149.emf"/><Relationship Id="rId522" Type="http://schemas.openxmlformats.org/officeDocument/2006/relationships/customXml" Target="ink/ink169.xml"/><Relationship Id="rId1152" Type="http://schemas.openxmlformats.org/officeDocument/2006/relationships/image" Target="media/image547.emf"/><Relationship Id="rId2203" Type="http://schemas.openxmlformats.org/officeDocument/2006/relationships/image" Target="media/image983.emf"/><Relationship Id="rId2410" Type="http://schemas.openxmlformats.org/officeDocument/2006/relationships/image" Target="media/image1090.emf"/><Relationship Id="rId5359" Type="http://schemas.openxmlformats.org/officeDocument/2006/relationships/image" Target="media/image2328.emf"/><Relationship Id="rId5566" Type="http://schemas.openxmlformats.org/officeDocument/2006/relationships/customXml" Target="ink/ink2564.xml"/><Relationship Id="rId5773" Type="http://schemas.openxmlformats.org/officeDocument/2006/relationships/image" Target="media/image2445.emf"/><Relationship Id="rId1012" Type="http://schemas.openxmlformats.org/officeDocument/2006/relationships/image" Target="media/image41.wmf"/><Relationship Id="rId4168" Type="http://schemas.openxmlformats.org/officeDocument/2006/relationships/oleObject" Target="embeddings/oleObject130.bin"/><Relationship Id="rId4375" Type="http://schemas.openxmlformats.org/officeDocument/2006/relationships/customXml" Target="ink/ink2014.xml"/><Relationship Id="rId5219" Type="http://schemas.openxmlformats.org/officeDocument/2006/relationships/image" Target="media/image2286.emf"/><Relationship Id="rId5426" Type="http://schemas.openxmlformats.org/officeDocument/2006/relationships/customXml" Target="ink/ink2507.xml"/><Relationship Id="rId5980" Type="http://schemas.openxmlformats.org/officeDocument/2006/relationships/customXml" Target="ink/ink2754.xml"/><Relationship Id="rId1969" Type="http://schemas.openxmlformats.org/officeDocument/2006/relationships/customXml" Target="ink/ink860.xml"/><Relationship Id="rId3184" Type="http://schemas.openxmlformats.org/officeDocument/2006/relationships/customXml" Target="ink/ink1443.xml"/><Relationship Id="rId4028" Type="http://schemas.openxmlformats.org/officeDocument/2006/relationships/image" Target="media/image17500.emf"/><Relationship Id="rId4235" Type="http://schemas.openxmlformats.org/officeDocument/2006/relationships/customXml" Target="ink/ink1944.xml"/><Relationship Id="rId4582" Type="http://schemas.openxmlformats.org/officeDocument/2006/relationships/customXml" Target="ink/ink2108.xml"/><Relationship Id="rId5633" Type="http://schemas.openxmlformats.org/officeDocument/2006/relationships/image" Target="media/image23750.emf"/><Relationship Id="rId5840" Type="http://schemas.openxmlformats.org/officeDocument/2006/relationships/image" Target="media/image2478.emf"/><Relationship Id="rId1829" Type="http://schemas.openxmlformats.org/officeDocument/2006/relationships/customXml" Target="ink/ink790.xml"/><Relationship Id="rId3391" Type="http://schemas.openxmlformats.org/officeDocument/2006/relationships/image" Target="media/image1483.emf"/><Relationship Id="rId4442" Type="http://schemas.openxmlformats.org/officeDocument/2006/relationships/image" Target="media/image1939.emf"/><Relationship Id="rId5700" Type="http://schemas.openxmlformats.org/officeDocument/2006/relationships/customXml" Target="ink/ink2631.xml"/><Relationship Id="rId3044" Type="http://schemas.openxmlformats.org/officeDocument/2006/relationships/customXml" Target="ink/ink1373.xml"/><Relationship Id="rId3251" Type="http://schemas.openxmlformats.org/officeDocument/2006/relationships/image" Target="media/image14130.emf"/><Relationship Id="rId4302" Type="http://schemas.openxmlformats.org/officeDocument/2006/relationships/image" Target="media/image1870.emf"/><Relationship Id="rId172" Type="http://schemas.openxmlformats.org/officeDocument/2006/relationships/oleObject" Target="embeddings/oleObject12.bin"/><Relationship Id="rId2060" Type="http://schemas.openxmlformats.org/officeDocument/2006/relationships/image" Target="media/image594.emf"/><Relationship Id="rId3111" Type="http://schemas.openxmlformats.org/officeDocument/2006/relationships/image" Target="media/image1396.emf"/><Relationship Id="rId6267" Type="http://schemas.openxmlformats.org/officeDocument/2006/relationships/image" Target="media/image2681.emf"/><Relationship Id="rId6474" Type="http://schemas.openxmlformats.org/officeDocument/2006/relationships/oleObject" Target="embeddings/oleObject220.bin"/><Relationship Id="rId989" Type="http://schemas.openxmlformats.org/officeDocument/2006/relationships/image" Target="media/image479.emf"/><Relationship Id="rId2877" Type="http://schemas.openxmlformats.org/officeDocument/2006/relationships/customXml" Target="ink/ink1297.xml"/><Relationship Id="rId5076" Type="http://schemas.openxmlformats.org/officeDocument/2006/relationships/customXml" Target="ink/ink2339.xml"/><Relationship Id="rId5283" Type="http://schemas.openxmlformats.org/officeDocument/2006/relationships/image" Target="media/image22940.emf"/><Relationship Id="rId5490" Type="http://schemas.openxmlformats.org/officeDocument/2006/relationships/customXml" Target="ink/ink2539.xml"/><Relationship Id="rId6127" Type="http://schemas.openxmlformats.org/officeDocument/2006/relationships/customXml" Target="ink/ink2828.xml"/><Relationship Id="rId6334" Type="http://schemas.openxmlformats.org/officeDocument/2006/relationships/customXml" Target="ink/ink2922.xml"/><Relationship Id="rId849" Type="http://schemas.openxmlformats.org/officeDocument/2006/relationships/customXml" Target="ink/ink329.xml"/><Relationship Id="rId1479" Type="http://schemas.openxmlformats.org/officeDocument/2006/relationships/customXml" Target="ink/ink616.xml"/><Relationship Id="rId1686" Type="http://schemas.openxmlformats.org/officeDocument/2006/relationships/image" Target="media/image780.emf"/><Relationship Id="rId3928" Type="http://schemas.openxmlformats.org/officeDocument/2006/relationships/image" Target="media/image17190.emf"/><Relationship Id="rId4092" Type="http://schemas.openxmlformats.org/officeDocument/2006/relationships/image" Target="media/image1782.emf"/><Relationship Id="rId5143" Type="http://schemas.openxmlformats.org/officeDocument/2006/relationships/image" Target="media/image2252.emf"/><Relationship Id="rId5350" Type="http://schemas.openxmlformats.org/officeDocument/2006/relationships/customXml" Target="ink/ink2469.xml"/><Relationship Id="rId6401" Type="http://schemas.openxmlformats.org/officeDocument/2006/relationships/customXml" Target="ink/ink2956.xml"/><Relationship Id="rId1339" Type="http://schemas.openxmlformats.org/officeDocument/2006/relationships/customXml" Target="ink/ink558.xml"/><Relationship Id="rId1893" Type="http://schemas.openxmlformats.org/officeDocument/2006/relationships/customXml" Target="ink/ink822.xml"/><Relationship Id="rId2737" Type="http://schemas.openxmlformats.org/officeDocument/2006/relationships/image" Target="media/image1226.emf"/><Relationship Id="rId2944" Type="http://schemas.openxmlformats.org/officeDocument/2006/relationships/image" Target="media/image1321.emf"/><Relationship Id="rId5003" Type="http://schemas.openxmlformats.org/officeDocument/2006/relationships/image" Target="media/image2216.emf"/><Relationship Id="rId5210" Type="http://schemas.openxmlformats.org/officeDocument/2006/relationships/customXml" Target="ink/ink2401.xml"/><Relationship Id="rId709" Type="http://schemas.openxmlformats.org/officeDocument/2006/relationships/oleObject" Target="embeddings/oleObject49.bin"/><Relationship Id="rId916" Type="http://schemas.openxmlformats.org/officeDocument/2006/relationships/customXml" Target="ink/ink361.xml"/><Relationship Id="rId1546" Type="http://schemas.openxmlformats.org/officeDocument/2006/relationships/image" Target="media/image718.emf"/><Relationship Id="rId1753" Type="http://schemas.openxmlformats.org/officeDocument/2006/relationships/customXml" Target="ink/ink752.xml"/><Relationship Id="rId1960" Type="http://schemas.openxmlformats.org/officeDocument/2006/relationships/image" Target="media/image923.emf"/><Relationship Id="rId2804" Type="http://schemas.openxmlformats.org/officeDocument/2006/relationships/customXml" Target="ink/ink1261.xml"/><Relationship Id="rId45" Type="http://schemas.openxmlformats.org/officeDocument/2006/relationships/customXml" Target="ink/ink12.xml"/><Relationship Id="rId1406" Type="http://schemas.openxmlformats.org/officeDocument/2006/relationships/image" Target="media/image660.emf"/><Relationship Id="rId1613" Type="http://schemas.openxmlformats.org/officeDocument/2006/relationships/customXml" Target="ink/ink683.xml"/><Relationship Id="rId1820" Type="http://schemas.openxmlformats.org/officeDocument/2006/relationships/image" Target="media/image843.emf"/><Relationship Id="rId4769" Type="http://schemas.openxmlformats.org/officeDocument/2006/relationships/customXml" Target="ink/ink2196.xml"/><Relationship Id="rId4976" Type="http://schemas.openxmlformats.org/officeDocument/2006/relationships/image" Target="media/image2203.emf"/><Relationship Id="rId3578" Type="http://schemas.openxmlformats.org/officeDocument/2006/relationships/image" Target="media/image1577.emf"/><Relationship Id="rId3785" Type="http://schemas.openxmlformats.org/officeDocument/2006/relationships/image" Target="media/image1674.emf"/><Relationship Id="rId3992" Type="http://schemas.openxmlformats.org/officeDocument/2006/relationships/oleObject" Target="embeddings/oleObject122.bin"/><Relationship Id="rId4629" Type="http://schemas.openxmlformats.org/officeDocument/2006/relationships/image" Target="media/image2030.emf"/><Relationship Id="rId4836" Type="http://schemas.openxmlformats.org/officeDocument/2006/relationships/image" Target="media/image2133.emf"/><Relationship Id="rId6191" Type="http://schemas.openxmlformats.org/officeDocument/2006/relationships/customXml" Target="ink/ink2860.xml"/><Relationship Id="rId499" Type="http://schemas.openxmlformats.org/officeDocument/2006/relationships/image" Target="media/image220.emf"/><Relationship Id="rId2387" Type="http://schemas.openxmlformats.org/officeDocument/2006/relationships/customXml" Target="ink/ink1061.xml"/><Relationship Id="rId2594" Type="http://schemas.openxmlformats.org/officeDocument/2006/relationships/customXml" Target="ink/ink1160.xml"/><Relationship Id="rId3438" Type="http://schemas.openxmlformats.org/officeDocument/2006/relationships/customXml" Target="ink/ink1568.xml"/><Relationship Id="rId3645" Type="http://schemas.openxmlformats.org/officeDocument/2006/relationships/customXml" Target="ink/ink1666.xml"/><Relationship Id="rId3852" Type="http://schemas.openxmlformats.org/officeDocument/2006/relationships/image" Target="media/image1669.emf"/><Relationship Id="rId6051" Type="http://schemas.openxmlformats.org/officeDocument/2006/relationships/image" Target="media/image2574.emf"/><Relationship Id="rId566" Type="http://schemas.openxmlformats.org/officeDocument/2006/relationships/customXml" Target="ink/ink191.xml"/><Relationship Id="rId773" Type="http://schemas.openxmlformats.org/officeDocument/2006/relationships/image" Target="media/image353.emf"/><Relationship Id="rId1196" Type="http://schemas.openxmlformats.org/officeDocument/2006/relationships/image" Target="media/image569.emf"/><Relationship Id="rId2247" Type="http://schemas.openxmlformats.org/officeDocument/2006/relationships/image" Target="media/image10090.emf"/><Relationship Id="rId2454" Type="http://schemas.openxmlformats.org/officeDocument/2006/relationships/customXml" Target="ink/ink1095.xml"/><Relationship Id="rId3505" Type="http://schemas.openxmlformats.org/officeDocument/2006/relationships/image" Target="media/image1535.emf"/><Relationship Id="rId4903" Type="http://schemas.openxmlformats.org/officeDocument/2006/relationships/customXml" Target="ink/ink2263.xml"/><Relationship Id="rId426" Type="http://schemas.openxmlformats.org/officeDocument/2006/relationships/image" Target="media/image33.wmf"/><Relationship Id="rId633" Type="http://schemas.openxmlformats.org/officeDocument/2006/relationships/image" Target="media/image284.emf"/><Relationship Id="rId980" Type="http://schemas.openxmlformats.org/officeDocument/2006/relationships/customXml" Target="ink/ink391.xml"/><Relationship Id="rId1056" Type="http://schemas.openxmlformats.org/officeDocument/2006/relationships/customXml" Target="ink/ink427.xml"/><Relationship Id="rId1263" Type="http://schemas.openxmlformats.org/officeDocument/2006/relationships/customXml" Target="ink/ink526.xml"/><Relationship Id="rId2107" Type="http://schemas.openxmlformats.org/officeDocument/2006/relationships/image" Target="media/image651.emf"/><Relationship Id="rId2314" Type="http://schemas.openxmlformats.org/officeDocument/2006/relationships/customXml" Target="ink/ink1024.xml"/><Relationship Id="rId2661" Type="http://schemas.openxmlformats.org/officeDocument/2006/relationships/image" Target="media/image1190.emf"/><Relationship Id="rId3712" Type="http://schemas.openxmlformats.org/officeDocument/2006/relationships/customXml" Target="ink/ink1699.xml"/><Relationship Id="rId840" Type="http://schemas.openxmlformats.org/officeDocument/2006/relationships/image" Target="media/image386.emf"/><Relationship Id="rId1470" Type="http://schemas.openxmlformats.org/officeDocument/2006/relationships/image" Target="media/image686.emf"/><Relationship Id="rId2521" Type="http://schemas.openxmlformats.org/officeDocument/2006/relationships/image" Target="media/image1144.emf"/><Relationship Id="rId4279" Type="http://schemas.openxmlformats.org/officeDocument/2006/relationships/customXml" Target="ink/ink1966.xml"/><Relationship Id="rId5677" Type="http://schemas.openxmlformats.org/officeDocument/2006/relationships/image" Target="media/image2397.emf"/><Relationship Id="rId5884" Type="http://schemas.openxmlformats.org/officeDocument/2006/relationships/image" Target="media/image167.wmf"/><Relationship Id="rId700" Type="http://schemas.openxmlformats.org/officeDocument/2006/relationships/customXml" Target="ink/ink255.xml"/><Relationship Id="rId1123" Type="http://schemas.openxmlformats.org/officeDocument/2006/relationships/customXml" Target="ink/ink460.xml"/><Relationship Id="rId1330" Type="http://schemas.openxmlformats.org/officeDocument/2006/relationships/image" Target="media/image629.emf"/><Relationship Id="rId3088" Type="http://schemas.openxmlformats.org/officeDocument/2006/relationships/customXml" Target="ink/ink1395.xml"/><Relationship Id="rId4486" Type="http://schemas.openxmlformats.org/officeDocument/2006/relationships/image" Target="media/image1961.emf"/><Relationship Id="rId4693" Type="http://schemas.openxmlformats.org/officeDocument/2006/relationships/image" Target="media/image2062.emf"/><Relationship Id="rId5537" Type="http://schemas.openxmlformats.org/officeDocument/2006/relationships/oleObject" Target="embeddings/oleObject177.bin"/><Relationship Id="rId5744" Type="http://schemas.openxmlformats.org/officeDocument/2006/relationships/customXml" Target="ink/ink2653.xml"/><Relationship Id="rId5951" Type="http://schemas.openxmlformats.org/officeDocument/2006/relationships/image" Target="media/image2524.emf"/><Relationship Id="rId3295" Type="http://schemas.openxmlformats.org/officeDocument/2006/relationships/image" Target="media/image1435.emf"/><Relationship Id="rId4139" Type="http://schemas.openxmlformats.org/officeDocument/2006/relationships/customXml" Target="ink/ink1902.xml"/><Relationship Id="rId4346" Type="http://schemas.openxmlformats.org/officeDocument/2006/relationships/image" Target="media/image1892.emf"/><Relationship Id="rId4553" Type="http://schemas.openxmlformats.org/officeDocument/2006/relationships/image" Target="media/image1992.emf"/><Relationship Id="rId4760" Type="http://schemas.openxmlformats.org/officeDocument/2006/relationships/image" Target="media/image2095.emf"/><Relationship Id="rId5604" Type="http://schemas.openxmlformats.org/officeDocument/2006/relationships/customXml" Target="ink/ink2583.xml"/><Relationship Id="rId5811" Type="http://schemas.openxmlformats.org/officeDocument/2006/relationships/customXml" Target="ink/ink2682.xml"/><Relationship Id="rId3155" Type="http://schemas.openxmlformats.org/officeDocument/2006/relationships/image" Target="media/image13650.emf"/><Relationship Id="rId3362" Type="http://schemas.openxmlformats.org/officeDocument/2006/relationships/customXml" Target="ink/ink1532.xml"/><Relationship Id="rId4206" Type="http://schemas.openxmlformats.org/officeDocument/2006/relationships/image" Target="media/image1822.emf"/><Relationship Id="rId4413" Type="http://schemas.openxmlformats.org/officeDocument/2006/relationships/customXml" Target="ink/ink2034.xml"/><Relationship Id="rId4620" Type="http://schemas.openxmlformats.org/officeDocument/2006/relationships/customXml" Target="ink/ink2127.xml"/><Relationship Id="rId283" Type="http://schemas.openxmlformats.org/officeDocument/2006/relationships/customXml" Target="ink/ink82.xml"/><Relationship Id="rId490" Type="http://schemas.openxmlformats.org/officeDocument/2006/relationships/customXml" Target="ink/ink155.xml"/><Relationship Id="rId2171" Type="http://schemas.openxmlformats.org/officeDocument/2006/relationships/image" Target="media/image915.emf"/><Relationship Id="rId3015" Type="http://schemas.openxmlformats.org/officeDocument/2006/relationships/image" Target="media/image1349.emf"/><Relationship Id="rId3222" Type="http://schemas.openxmlformats.org/officeDocument/2006/relationships/customXml" Target="ink/ink1462.xml"/><Relationship Id="rId6378" Type="http://schemas.openxmlformats.org/officeDocument/2006/relationships/customXml" Target="ink/ink2944.xml"/><Relationship Id="rId2031" Type="http://schemas.openxmlformats.org/officeDocument/2006/relationships/image" Target="media/image955.emf"/><Relationship Id="rId5187" Type="http://schemas.openxmlformats.org/officeDocument/2006/relationships/image" Target="media/image2272.emf"/><Relationship Id="rId5394" Type="http://schemas.openxmlformats.org/officeDocument/2006/relationships/customXml" Target="ink/ink2491.xml"/><Relationship Id="rId6238" Type="http://schemas.openxmlformats.org/officeDocument/2006/relationships/customXml" Target="ink/ink2879.xml"/><Relationship Id="rId6445" Type="http://schemas.openxmlformats.org/officeDocument/2006/relationships/oleObject" Target="embeddings/oleObject215.bin"/><Relationship Id="rId9" Type="http://schemas.openxmlformats.org/officeDocument/2006/relationships/customXml" Target="ink/ink1.xml"/><Relationship Id="rId2988" Type="http://schemas.openxmlformats.org/officeDocument/2006/relationships/image" Target="media/image1336.emf"/><Relationship Id="rId5047" Type="http://schemas.openxmlformats.org/officeDocument/2006/relationships/image" Target="media/image1988.emf"/><Relationship Id="rId5254" Type="http://schemas.openxmlformats.org/officeDocument/2006/relationships/customXml" Target="ink/ink2423.xml"/><Relationship Id="rId1797" Type="http://schemas.openxmlformats.org/officeDocument/2006/relationships/customXml" Target="ink/ink774.xml"/><Relationship Id="rId2848" Type="http://schemas.openxmlformats.org/officeDocument/2006/relationships/customXml" Target="ink/ink1283.xml"/><Relationship Id="rId5461" Type="http://schemas.openxmlformats.org/officeDocument/2006/relationships/image" Target="media/image2379.emf"/><Relationship Id="rId6305" Type="http://schemas.openxmlformats.org/officeDocument/2006/relationships/image" Target="media/image2700.emf"/><Relationship Id="rId89" Type="http://schemas.openxmlformats.org/officeDocument/2006/relationships/customXml" Target="ink/ink34.xml"/><Relationship Id="rId1657" Type="http://schemas.openxmlformats.org/officeDocument/2006/relationships/customXml" Target="ink/ink704.xml"/><Relationship Id="rId1864" Type="http://schemas.openxmlformats.org/officeDocument/2006/relationships/image" Target="media/image865.emf"/><Relationship Id="rId2708" Type="http://schemas.openxmlformats.org/officeDocument/2006/relationships/customXml" Target="ink/ink1215.xml"/><Relationship Id="rId2915" Type="http://schemas.openxmlformats.org/officeDocument/2006/relationships/customXml" Target="ink/ink1316.xml"/><Relationship Id="rId4063" Type="http://schemas.openxmlformats.org/officeDocument/2006/relationships/customXml" Target="ink/ink1864.xml"/><Relationship Id="rId4270" Type="http://schemas.openxmlformats.org/officeDocument/2006/relationships/image" Target="media/image1854.emf"/><Relationship Id="rId5114" Type="http://schemas.openxmlformats.org/officeDocument/2006/relationships/customXml" Target="ink/ink2358.xml"/><Relationship Id="rId5321" Type="http://schemas.openxmlformats.org/officeDocument/2006/relationships/image" Target="media/image2310.emf"/><Relationship Id="rId1517" Type="http://schemas.openxmlformats.org/officeDocument/2006/relationships/customXml" Target="ink/ink635.xml"/><Relationship Id="rId1724" Type="http://schemas.openxmlformats.org/officeDocument/2006/relationships/image" Target="media/image795.emf"/><Relationship Id="rId4130" Type="http://schemas.openxmlformats.org/officeDocument/2006/relationships/image" Target="media/image17830.emf"/><Relationship Id="rId16" Type="http://schemas.openxmlformats.org/officeDocument/2006/relationships/oleObject" Target="embeddings/oleObject3.bin"/><Relationship Id="rId1931" Type="http://schemas.openxmlformats.org/officeDocument/2006/relationships/customXml" Target="ink/ink841.xml"/><Relationship Id="rId3689" Type="http://schemas.openxmlformats.org/officeDocument/2006/relationships/customXml" Target="ink/ink1688.xml"/><Relationship Id="rId3896" Type="http://schemas.openxmlformats.org/officeDocument/2006/relationships/image" Target="media/image1720.emf"/><Relationship Id="rId6095" Type="http://schemas.openxmlformats.org/officeDocument/2006/relationships/customXml" Target="ink/ink2812.xml"/><Relationship Id="rId2498" Type="http://schemas.openxmlformats.org/officeDocument/2006/relationships/customXml" Target="ink/ink1117.xml"/><Relationship Id="rId3549" Type="http://schemas.openxmlformats.org/officeDocument/2006/relationships/image" Target="media/image1563.emf"/><Relationship Id="rId4947" Type="http://schemas.openxmlformats.org/officeDocument/2006/relationships/customXml" Target="ink/ink2284.xml"/><Relationship Id="rId6162" Type="http://schemas.openxmlformats.org/officeDocument/2006/relationships/image" Target="media/image2629.emf"/><Relationship Id="rId677" Type="http://schemas.openxmlformats.org/officeDocument/2006/relationships/image" Target="media/image305.emf"/><Relationship Id="rId2358" Type="http://schemas.openxmlformats.org/officeDocument/2006/relationships/image" Target="media/image1064.emf"/><Relationship Id="rId3756" Type="http://schemas.openxmlformats.org/officeDocument/2006/relationships/customXml" Target="ink/ink1721.xml"/><Relationship Id="rId3963" Type="http://schemas.openxmlformats.org/officeDocument/2006/relationships/customXml" Target="ink/ink1818.xml"/><Relationship Id="rId4807" Type="http://schemas.openxmlformats.org/officeDocument/2006/relationships/customXml" Target="ink/ink2215.xml"/><Relationship Id="rId6022" Type="http://schemas.openxmlformats.org/officeDocument/2006/relationships/customXml" Target="ink/ink2775.xml"/><Relationship Id="rId884" Type="http://schemas.openxmlformats.org/officeDocument/2006/relationships/customXml" Target="ink/ink347.xml"/><Relationship Id="rId2565" Type="http://schemas.openxmlformats.org/officeDocument/2006/relationships/oleObject" Target="embeddings/oleObject92.bin"/><Relationship Id="rId2772" Type="http://schemas.openxmlformats.org/officeDocument/2006/relationships/customXml" Target="ink/ink1246.xml"/><Relationship Id="rId3409" Type="http://schemas.openxmlformats.org/officeDocument/2006/relationships/image" Target="media/image1492.emf"/><Relationship Id="rId3616" Type="http://schemas.openxmlformats.org/officeDocument/2006/relationships/image" Target="media/image1587.emf"/><Relationship Id="rId3823" Type="http://schemas.openxmlformats.org/officeDocument/2006/relationships/image" Target="media/image1693.emf"/><Relationship Id="rId537" Type="http://schemas.openxmlformats.org/officeDocument/2006/relationships/image" Target="media/image236.emf"/><Relationship Id="rId744" Type="http://schemas.openxmlformats.org/officeDocument/2006/relationships/customXml" Target="ink/ink276.xml"/><Relationship Id="rId951" Type="http://schemas.openxmlformats.org/officeDocument/2006/relationships/image" Target="media/image460.emf"/><Relationship Id="rId1167" Type="http://schemas.openxmlformats.org/officeDocument/2006/relationships/customXml" Target="ink/ink481.xml"/><Relationship Id="rId1374" Type="http://schemas.openxmlformats.org/officeDocument/2006/relationships/oleObject" Target="embeddings/oleObject68.bin"/><Relationship Id="rId1581" Type="http://schemas.openxmlformats.org/officeDocument/2006/relationships/customXml" Target="ink/ink667.xml"/><Relationship Id="rId2218" Type="http://schemas.openxmlformats.org/officeDocument/2006/relationships/customXml" Target="ink/ink976.xml"/><Relationship Id="rId2425" Type="http://schemas.openxmlformats.org/officeDocument/2006/relationships/image" Target="media/image1097.emf"/><Relationship Id="rId2632" Type="http://schemas.openxmlformats.org/officeDocument/2006/relationships/customXml" Target="ink/ink1179.xml"/><Relationship Id="rId5788" Type="http://schemas.openxmlformats.org/officeDocument/2006/relationships/oleObject" Target="embeddings/oleObject181.bin"/><Relationship Id="rId5995" Type="http://schemas.openxmlformats.org/officeDocument/2006/relationships/image" Target="media/image2546.emf"/><Relationship Id="rId80" Type="http://schemas.openxmlformats.org/officeDocument/2006/relationships/image" Target="media/image26.emf"/><Relationship Id="rId604" Type="http://schemas.openxmlformats.org/officeDocument/2006/relationships/customXml" Target="ink/ink210.xml"/><Relationship Id="rId811" Type="http://schemas.openxmlformats.org/officeDocument/2006/relationships/image" Target="media/image372.emf"/><Relationship Id="rId1027" Type="http://schemas.openxmlformats.org/officeDocument/2006/relationships/image" Target="media/image123.emf"/><Relationship Id="rId1234" Type="http://schemas.openxmlformats.org/officeDocument/2006/relationships/image" Target="media/image174.emf"/><Relationship Id="rId1441" Type="http://schemas.openxmlformats.org/officeDocument/2006/relationships/customXml" Target="ink/ink597.xml"/><Relationship Id="rId4597" Type="http://schemas.openxmlformats.org/officeDocument/2006/relationships/image" Target="media/image2014.emf"/><Relationship Id="rId5648" Type="http://schemas.openxmlformats.org/officeDocument/2006/relationships/customXml" Target="ink/ink2605.xml"/><Relationship Id="rId5855" Type="http://schemas.openxmlformats.org/officeDocument/2006/relationships/customXml" Target="ink/ink2703.xml"/><Relationship Id="rId1301" Type="http://schemas.openxmlformats.org/officeDocument/2006/relationships/image" Target="media/image49.wmf"/><Relationship Id="rId3199" Type="http://schemas.openxmlformats.org/officeDocument/2006/relationships/image" Target="media/image13870.emf"/><Relationship Id="rId4457" Type="http://schemas.openxmlformats.org/officeDocument/2006/relationships/customXml" Target="ink/ink2056.xml"/><Relationship Id="rId4664" Type="http://schemas.openxmlformats.org/officeDocument/2006/relationships/customXml" Target="ink/ink2147.xml"/><Relationship Id="rId5508" Type="http://schemas.openxmlformats.org/officeDocument/2006/relationships/oleObject" Target="embeddings/oleObject174.bin"/><Relationship Id="rId5715" Type="http://schemas.openxmlformats.org/officeDocument/2006/relationships/image" Target="media/image2416.emf"/><Relationship Id="rId3059" Type="http://schemas.openxmlformats.org/officeDocument/2006/relationships/image" Target="media/image1370.emf"/><Relationship Id="rId3266" Type="http://schemas.openxmlformats.org/officeDocument/2006/relationships/customXml" Target="ink/ink1484.xml"/><Relationship Id="rId3473" Type="http://schemas.openxmlformats.org/officeDocument/2006/relationships/image" Target="media/image1522.emf"/><Relationship Id="rId4317" Type="http://schemas.openxmlformats.org/officeDocument/2006/relationships/customXml" Target="ink/ink1985.xml"/><Relationship Id="rId4524" Type="http://schemas.openxmlformats.org/officeDocument/2006/relationships/image" Target="media/image1980.emf"/><Relationship Id="rId4871" Type="http://schemas.openxmlformats.org/officeDocument/2006/relationships/customXml" Target="ink/ink2247.xml"/><Relationship Id="rId5922" Type="http://schemas.openxmlformats.org/officeDocument/2006/relationships/customXml" Target="ink/ink2725.xml"/><Relationship Id="rId187" Type="http://schemas.openxmlformats.org/officeDocument/2006/relationships/image" Target="media/image16.wmf"/><Relationship Id="rId394" Type="http://schemas.openxmlformats.org/officeDocument/2006/relationships/customXml" Target="ink/ink117.xml"/><Relationship Id="rId2075" Type="http://schemas.openxmlformats.org/officeDocument/2006/relationships/customXml" Target="ink/ink909.xml"/><Relationship Id="rId2282" Type="http://schemas.openxmlformats.org/officeDocument/2006/relationships/customXml" Target="ink/ink1008.xml"/><Relationship Id="rId3126" Type="http://schemas.openxmlformats.org/officeDocument/2006/relationships/customXml" Target="ink/ink1414.xml"/><Relationship Id="rId3680" Type="http://schemas.openxmlformats.org/officeDocument/2006/relationships/image" Target="media/image1622.emf"/><Relationship Id="rId4731" Type="http://schemas.openxmlformats.org/officeDocument/2006/relationships/image" Target="media/image2081.emf"/><Relationship Id="rId6489" Type="http://schemas.openxmlformats.org/officeDocument/2006/relationships/image" Target="media/image197.wmf"/><Relationship Id="rId254" Type="http://schemas.openxmlformats.org/officeDocument/2006/relationships/image" Target="media/image119.emf"/><Relationship Id="rId1091" Type="http://schemas.openxmlformats.org/officeDocument/2006/relationships/customXml" Target="ink/ink444.xml"/><Relationship Id="rId3333" Type="http://schemas.openxmlformats.org/officeDocument/2006/relationships/image" Target="media/image1454.emf"/><Relationship Id="rId3540" Type="http://schemas.openxmlformats.org/officeDocument/2006/relationships/customXml" Target="ink/ink1615.xml"/><Relationship Id="rId5298" Type="http://schemas.openxmlformats.org/officeDocument/2006/relationships/customXml" Target="ink/ink2444.xml"/><Relationship Id="rId114" Type="http://schemas.openxmlformats.org/officeDocument/2006/relationships/image" Target="media/image7100.emf"/><Relationship Id="rId461" Type="http://schemas.openxmlformats.org/officeDocument/2006/relationships/image" Target="media/image201.emf"/><Relationship Id="rId2142" Type="http://schemas.openxmlformats.org/officeDocument/2006/relationships/customXml" Target="ink/ink940.xml"/><Relationship Id="rId3400" Type="http://schemas.openxmlformats.org/officeDocument/2006/relationships/image" Target="media/image86.wmf"/><Relationship Id="rId6349" Type="http://schemas.openxmlformats.org/officeDocument/2006/relationships/image" Target="media/image2722.emf"/><Relationship Id="rId321" Type="http://schemas.openxmlformats.org/officeDocument/2006/relationships/image" Target="media/image152.emf"/><Relationship Id="rId2002" Type="http://schemas.openxmlformats.org/officeDocument/2006/relationships/image" Target="media/image942.emf"/><Relationship Id="rId2959" Type="http://schemas.openxmlformats.org/officeDocument/2006/relationships/customXml" Target="ink/ink1331.xml"/><Relationship Id="rId5158" Type="http://schemas.openxmlformats.org/officeDocument/2006/relationships/customXml" Target="ink/ink2377.xml"/><Relationship Id="rId5365" Type="http://schemas.openxmlformats.org/officeDocument/2006/relationships/image" Target="media/image2331.emf"/><Relationship Id="rId5572" Type="http://schemas.openxmlformats.org/officeDocument/2006/relationships/customXml" Target="ink/ink2567.xml"/><Relationship Id="rId6209" Type="http://schemas.openxmlformats.org/officeDocument/2006/relationships/customXml" Target="ink/ink2867.xml"/><Relationship Id="rId6416" Type="http://schemas.openxmlformats.org/officeDocument/2006/relationships/image" Target="media/image2755.emf"/><Relationship Id="rId1768" Type="http://schemas.openxmlformats.org/officeDocument/2006/relationships/image" Target="media/image817.emf"/><Relationship Id="rId2819" Type="http://schemas.openxmlformats.org/officeDocument/2006/relationships/image" Target="media/image1264.emf"/><Relationship Id="rId4174" Type="http://schemas.openxmlformats.org/officeDocument/2006/relationships/image" Target="media/image1806.emf"/><Relationship Id="rId4381" Type="http://schemas.openxmlformats.org/officeDocument/2006/relationships/customXml" Target="ink/ink2017.xml"/><Relationship Id="rId5018" Type="http://schemas.openxmlformats.org/officeDocument/2006/relationships/customXml" Target="ink/ink2311.xml"/><Relationship Id="rId5225" Type="http://schemas.openxmlformats.org/officeDocument/2006/relationships/image" Target="media/image2289.emf"/><Relationship Id="rId5432" Type="http://schemas.openxmlformats.org/officeDocument/2006/relationships/customXml" Target="ink/ink2510.xml"/><Relationship Id="rId1628" Type="http://schemas.openxmlformats.org/officeDocument/2006/relationships/image" Target="media/image751.emf"/><Relationship Id="rId1975" Type="http://schemas.openxmlformats.org/officeDocument/2006/relationships/customXml" Target="ink/ink863.xml"/><Relationship Id="rId3190" Type="http://schemas.openxmlformats.org/officeDocument/2006/relationships/customXml" Target="ink/ink1446.xml"/><Relationship Id="rId4034" Type="http://schemas.openxmlformats.org/officeDocument/2006/relationships/image" Target="media/image17530.emf"/><Relationship Id="rId4241" Type="http://schemas.openxmlformats.org/officeDocument/2006/relationships/customXml" Target="ink/ink1947.xml"/><Relationship Id="rId1835" Type="http://schemas.openxmlformats.org/officeDocument/2006/relationships/customXml" Target="ink/ink793.xml"/><Relationship Id="rId3050" Type="http://schemas.openxmlformats.org/officeDocument/2006/relationships/customXml" Target="ink/ink1376.xml"/><Relationship Id="rId4101" Type="http://schemas.openxmlformats.org/officeDocument/2006/relationships/customXml" Target="ink/ink1883.xml"/><Relationship Id="rId1902" Type="http://schemas.openxmlformats.org/officeDocument/2006/relationships/image" Target="media/image884.emf"/><Relationship Id="rId6066" Type="http://schemas.openxmlformats.org/officeDocument/2006/relationships/customXml" Target="ink/ink2797.xml"/><Relationship Id="rId3867" Type="http://schemas.openxmlformats.org/officeDocument/2006/relationships/customXml" Target="ink/ink1773.xml"/><Relationship Id="rId4918" Type="http://schemas.openxmlformats.org/officeDocument/2006/relationships/image" Target="media/image2174.emf"/><Relationship Id="rId6273" Type="http://schemas.openxmlformats.org/officeDocument/2006/relationships/image" Target="media/image2684.emf"/><Relationship Id="rId6480" Type="http://schemas.openxmlformats.org/officeDocument/2006/relationships/oleObject" Target="embeddings/oleObject223.bin"/><Relationship Id="rId788" Type="http://schemas.openxmlformats.org/officeDocument/2006/relationships/customXml" Target="ink/ink298.xml"/><Relationship Id="rId995" Type="http://schemas.openxmlformats.org/officeDocument/2006/relationships/image" Target="media/image482.emf"/><Relationship Id="rId2469" Type="http://schemas.openxmlformats.org/officeDocument/2006/relationships/image" Target="media/image1118.emf"/><Relationship Id="rId2676" Type="http://schemas.openxmlformats.org/officeDocument/2006/relationships/customXml" Target="ink/ink1201.xml"/><Relationship Id="rId2883" Type="http://schemas.openxmlformats.org/officeDocument/2006/relationships/customXml" Target="ink/ink1300.xml"/><Relationship Id="rId3727" Type="http://schemas.openxmlformats.org/officeDocument/2006/relationships/image" Target="media/image1641.emf"/><Relationship Id="rId3934" Type="http://schemas.openxmlformats.org/officeDocument/2006/relationships/image" Target="media/image17220.emf"/><Relationship Id="rId5082" Type="http://schemas.openxmlformats.org/officeDocument/2006/relationships/customXml" Target="ink/ink2342.xml"/><Relationship Id="rId6133" Type="http://schemas.openxmlformats.org/officeDocument/2006/relationships/customXml" Target="ink/ink2831.xml"/><Relationship Id="rId6340" Type="http://schemas.openxmlformats.org/officeDocument/2006/relationships/customXml" Target="ink/ink2925.xml"/><Relationship Id="rId648" Type="http://schemas.openxmlformats.org/officeDocument/2006/relationships/customXml" Target="ink/ink229.xml"/><Relationship Id="rId855" Type="http://schemas.openxmlformats.org/officeDocument/2006/relationships/customXml" Target="ink/ink332.xml"/><Relationship Id="rId1278" Type="http://schemas.openxmlformats.org/officeDocument/2006/relationships/image" Target="media/image603.emf"/><Relationship Id="rId1485" Type="http://schemas.openxmlformats.org/officeDocument/2006/relationships/customXml" Target="ink/ink619.xml"/><Relationship Id="rId1692" Type="http://schemas.openxmlformats.org/officeDocument/2006/relationships/image" Target="media/image783.emf"/><Relationship Id="rId2329" Type="http://schemas.openxmlformats.org/officeDocument/2006/relationships/image" Target="media/image1050.emf"/><Relationship Id="rId2536" Type="http://schemas.openxmlformats.org/officeDocument/2006/relationships/customXml" Target="ink/ink1136.xml"/><Relationship Id="rId2743" Type="http://schemas.openxmlformats.org/officeDocument/2006/relationships/oleObject" Target="embeddings/oleObject95.bin"/><Relationship Id="rId5899" Type="http://schemas.openxmlformats.org/officeDocument/2006/relationships/image" Target="media/image170.wmf"/><Relationship Id="rId6200" Type="http://schemas.openxmlformats.org/officeDocument/2006/relationships/image" Target="media/image2648.emf"/><Relationship Id="rId508" Type="http://schemas.openxmlformats.org/officeDocument/2006/relationships/customXml" Target="ink/ink162.xml"/><Relationship Id="rId715" Type="http://schemas.openxmlformats.org/officeDocument/2006/relationships/image" Target="media/image324.emf"/><Relationship Id="rId922" Type="http://schemas.openxmlformats.org/officeDocument/2006/relationships/customXml" Target="ink/ink364.xml"/><Relationship Id="rId1138" Type="http://schemas.openxmlformats.org/officeDocument/2006/relationships/image" Target="media/image540.emf"/><Relationship Id="rId1345" Type="http://schemas.openxmlformats.org/officeDocument/2006/relationships/customXml" Target="ink/ink561.xml"/><Relationship Id="rId1552" Type="http://schemas.openxmlformats.org/officeDocument/2006/relationships/image" Target="media/image721.emf"/><Relationship Id="rId2603" Type="http://schemas.openxmlformats.org/officeDocument/2006/relationships/image" Target="media/image1165.emf"/><Relationship Id="rId2950" Type="http://schemas.openxmlformats.org/officeDocument/2006/relationships/oleObject" Target="embeddings/oleObject100.bin"/><Relationship Id="rId5759" Type="http://schemas.openxmlformats.org/officeDocument/2006/relationships/image" Target="media/image2438.emf"/><Relationship Id="rId1205" Type="http://schemas.openxmlformats.org/officeDocument/2006/relationships/customXml" Target="ink/ink500.xml"/><Relationship Id="rId2810" Type="http://schemas.openxmlformats.org/officeDocument/2006/relationships/customXml" Target="ink/ink1264.xml"/><Relationship Id="rId4568" Type="http://schemas.openxmlformats.org/officeDocument/2006/relationships/customXml" Target="ink/ink2102.xml"/><Relationship Id="rId5966" Type="http://schemas.openxmlformats.org/officeDocument/2006/relationships/customXml" Target="ink/ink2747.xml"/><Relationship Id="rId51" Type="http://schemas.openxmlformats.org/officeDocument/2006/relationships/customXml" Target="ink/ink15.xml"/><Relationship Id="rId1412" Type="http://schemas.openxmlformats.org/officeDocument/2006/relationships/image" Target="media/image663.emf"/><Relationship Id="rId3377" Type="http://schemas.openxmlformats.org/officeDocument/2006/relationships/image" Target="media/image1476.emf"/><Relationship Id="rId4775" Type="http://schemas.openxmlformats.org/officeDocument/2006/relationships/customXml" Target="ink/ink2199.xml"/><Relationship Id="rId4982" Type="http://schemas.openxmlformats.org/officeDocument/2006/relationships/customXml" Target="ink/ink2296.xml"/><Relationship Id="rId5619" Type="http://schemas.openxmlformats.org/officeDocument/2006/relationships/image" Target="media/image23680.emf"/><Relationship Id="rId5826" Type="http://schemas.openxmlformats.org/officeDocument/2006/relationships/image" Target="media/image2471.emf"/><Relationship Id="rId298" Type="http://schemas.openxmlformats.org/officeDocument/2006/relationships/customXml" Target="ink/ink88.xml"/><Relationship Id="rId3584" Type="http://schemas.openxmlformats.org/officeDocument/2006/relationships/image" Target="media/image1580.emf"/><Relationship Id="rId3791" Type="http://schemas.openxmlformats.org/officeDocument/2006/relationships/image" Target="media/image1677.emf"/><Relationship Id="rId4428" Type="http://schemas.openxmlformats.org/officeDocument/2006/relationships/image" Target="media/image1932.emf"/><Relationship Id="rId4635" Type="http://schemas.openxmlformats.org/officeDocument/2006/relationships/image" Target="media/image2033.emf"/><Relationship Id="rId4842" Type="http://schemas.openxmlformats.org/officeDocument/2006/relationships/image" Target="media/image2136.emf"/><Relationship Id="rId158" Type="http://schemas.openxmlformats.org/officeDocument/2006/relationships/image" Target="media/image75.emf"/><Relationship Id="rId2186" Type="http://schemas.openxmlformats.org/officeDocument/2006/relationships/customXml" Target="ink/ink960.xml"/><Relationship Id="rId2393" Type="http://schemas.openxmlformats.org/officeDocument/2006/relationships/customXml" Target="ink/ink1064.xml"/><Relationship Id="rId3237" Type="http://schemas.openxmlformats.org/officeDocument/2006/relationships/image" Target="media/image14060.emf"/><Relationship Id="rId3444" Type="http://schemas.openxmlformats.org/officeDocument/2006/relationships/customXml" Target="ink/ink1571.xml"/><Relationship Id="rId3651" Type="http://schemas.openxmlformats.org/officeDocument/2006/relationships/customXml" Target="ink/ink1669.xml"/><Relationship Id="rId4702" Type="http://schemas.openxmlformats.org/officeDocument/2006/relationships/customXml" Target="ink/ink2165.xml"/><Relationship Id="rId572" Type="http://schemas.openxmlformats.org/officeDocument/2006/relationships/customXml" Target="ink/ink194.xml"/><Relationship Id="rId2046" Type="http://schemas.openxmlformats.org/officeDocument/2006/relationships/oleObject" Target="embeddings/oleObject81.bin"/><Relationship Id="rId2253" Type="http://schemas.openxmlformats.org/officeDocument/2006/relationships/image" Target="media/image10120.emf"/><Relationship Id="rId2460" Type="http://schemas.openxmlformats.org/officeDocument/2006/relationships/customXml" Target="ink/ink1098.xml"/><Relationship Id="rId3304" Type="http://schemas.openxmlformats.org/officeDocument/2006/relationships/customXml" Target="ink/ink1503.xml"/><Relationship Id="rId3511" Type="http://schemas.openxmlformats.org/officeDocument/2006/relationships/image" Target="media/image1538.emf"/><Relationship Id="rId225" Type="http://schemas.openxmlformats.org/officeDocument/2006/relationships/customXml" Target="ink/ink62.xml"/><Relationship Id="rId432" Type="http://schemas.openxmlformats.org/officeDocument/2006/relationships/image" Target="media/image310.wmf"/><Relationship Id="rId1062" Type="http://schemas.openxmlformats.org/officeDocument/2006/relationships/image" Target="media/image43.wmf"/><Relationship Id="rId2113" Type="http://schemas.openxmlformats.org/officeDocument/2006/relationships/image" Target="media/image750.emf"/><Relationship Id="rId2320" Type="http://schemas.openxmlformats.org/officeDocument/2006/relationships/customXml" Target="ink/ink1027.xml"/><Relationship Id="rId5269" Type="http://schemas.openxmlformats.org/officeDocument/2006/relationships/image" Target="media/image2302.emf"/><Relationship Id="rId5476" Type="http://schemas.openxmlformats.org/officeDocument/2006/relationships/customXml" Target="ink/ink2532.xml"/><Relationship Id="rId5683" Type="http://schemas.openxmlformats.org/officeDocument/2006/relationships/image" Target="media/image2400.emf"/><Relationship Id="rId4078" Type="http://schemas.openxmlformats.org/officeDocument/2006/relationships/image" Target="media/image1775.emf"/><Relationship Id="rId4285" Type="http://schemas.openxmlformats.org/officeDocument/2006/relationships/customXml" Target="ink/ink1969.xml"/><Relationship Id="rId4492" Type="http://schemas.openxmlformats.org/officeDocument/2006/relationships/image" Target="media/image1964.emf"/><Relationship Id="rId5129" Type="http://schemas.openxmlformats.org/officeDocument/2006/relationships/oleObject" Target="embeddings/oleObject162.bin"/><Relationship Id="rId5336" Type="http://schemas.openxmlformats.org/officeDocument/2006/relationships/customXml" Target="ink/ink2462.xml"/><Relationship Id="rId5543" Type="http://schemas.openxmlformats.org/officeDocument/2006/relationships/oleObject" Target="embeddings/oleObject180.bin"/><Relationship Id="rId5890" Type="http://schemas.openxmlformats.org/officeDocument/2006/relationships/customXml" Target="ink/ink2711.xml"/><Relationship Id="rId1879" Type="http://schemas.openxmlformats.org/officeDocument/2006/relationships/customXml" Target="ink/ink815.xml"/><Relationship Id="rId3094" Type="http://schemas.openxmlformats.org/officeDocument/2006/relationships/customXml" Target="ink/ink1398.xml"/><Relationship Id="rId4145" Type="http://schemas.openxmlformats.org/officeDocument/2006/relationships/customXml" Target="ink/ink1905.xml"/><Relationship Id="rId5750" Type="http://schemas.openxmlformats.org/officeDocument/2006/relationships/customXml" Target="ink/ink2656.xml"/><Relationship Id="rId1739" Type="http://schemas.openxmlformats.org/officeDocument/2006/relationships/customXml" Target="ink/ink745.xml"/><Relationship Id="rId1946" Type="http://schemas.openxmlformats.org/officeDocument/2006/relationships/image" Target="media/image442.emf"/><Relationship Id="rId4005" Type="http://schemas.openxmlformats.org/officeDocument/2006/relationships/customXml" Target="ink/ink1835.xml"/><Relationship Id="rId4352" Type="http://schemas.openxmlformats.org/officeDocument/2006/relationships/image" Target="media/image1895.emf"/><Relationship Id="rId5403" Type="http://schemas.openxmlformats.org/officeDocument/2006/relationships/image" Target="media/image2350.emf"/><Relationship Id="rId5610" Type="http://schemas.openxmlformats.org/officeDocument/2006/relationships/customXml" Target="ink/ink2586.xml"/><Relationship Id="rId1806" Type="http://schemas.openxmlformats.org/officeDocument/2006/relationships/image" Target="media/image836.emf"/><Relationship Id="rId3161" Type="http://schemas.openxmlformats.org/officeDocument/2006/relationships/image" Target="media/image13680.emf"/><Relationship Id="rId4212" Type="http://schemas.openxmlformats.org/officeDocument/2006/relationships/image" Target="media/image1825.emf"/><Relationship Id="rId3021" Type="http://schemas.openxmlformats.org/officeDocument/2006/relationships/image" Target="media/image1352.emf"/><Relationship Id="rId3978" Type="http://schemas.openxmlformats.org/officeDocument/2006/relationships/image" Target="media/image1744.emf"/><Relationship Id="rId6177" Type="http://schemas.openxmlformats.org/officeDocument/2006/relationships/customXml" Target="ink/ink2853.xml"/><Relationship Id="rId6384" Type="http://schemas.openxmlformats.org/officeDocument/2006/relationships/customXml" Target="ink/ink2947.xml"/><Relationship Id="rId899" Type="http://schemas.openxmlformats.org/officeDocument/2006/relationships/image" Target="media/image415.emf"/><Relationship Id="rId2787" Type="http://schemas.openxmlformats.org/officeDocument/2006/relationships/image" Target="media/image1248.emf"/><Relationship Id="rId3838" Type="http://schemas.openxmlformats.org/officeDocument/2006/relationships/customXml" Target="ink/ink1760.xml"/><Relationship Id="rId5193" Type="http://schemas.openxmlformats.org/officeDocument/2006/relationships/image" Target="media/image2275.emf"/><Relationship Id="rId6037" Type="http://schemas.openxmlformats.org/officeDocument/2006/relationships/image" Target="media/image2567.emf"/><Relationship Id="rId6244" Type="http://schemas.openxmlformats.org/officeDocument/2006/relationships/customXml" Target="ink/ink2882.xml"/><Relationship Id="rId6451" Type="http://schemas.openxmlformats.org/officeDocument/2006/relationships/image" Target="media/image2772.emf"/><Relationship Id="rId759" Type="http://schemas.openxmlformats.org/officeDocument/2006/relationships/image" Target="media/image346.emf"/><Relationship Id="rId966" Type="http://schemas.openxmlformats.org/officeDocument/2006/relationships/customXml" Target="ink/ink384.xml"/><Relationship Id="rId1389" Type="http://schemas.openxmlformats.org/officeDocument/2006/relationships/image" Target="media/image590.wmf"/><Relationship Id="rId1596" Type="http://schemas.openxmlformats.org/officeDocument/2006/relationships/image" Target="media/image736.emf"/><Relationship Id="rId2647" Type="http://schemas.openxmlformats.org/officeDocument/2006/relationships/image" Target="media/image1183.emf"/><Relationship Id="rId2994" Type="http://schemas.openxmlformats.org/officeDocument/2006/relationships/customXml" Target="ink/ink1349.xml"/><Relationship Id="rId5053" Type="http://schemas.openxmlformats.org/officeDocument/2006/relationships/image" Target="media/image2042.emf"/><Relationship Id="rId5260" Type="http://schemas.openxmlformats.org/officeDocument/2006/relationships/customXml" Target="ink/ink2425.xml"/><Relationship Id="rId6104" Type="http://schemas.openxmlformats.org/officeDocument/2006/relationships/image" Target="media/image2600.emf"/><Relationship Id="rId6311" Type="http://schemas.openxmlformats.org/officeDocument/2006/relationships/oleObject" Target="embeddings/oleObject209.bin"/><Relationship Id="rId619" Type="http://schemas.openxmlformats.org/officeDocument/2006/relationships/image" Target="media/image277.emf"/><Relationship Id="rId1249" Type="http://schemas.openxmlformats.org/officeDocument/2006/relationships/customXml" Target="ink/ink520.xml"/><Relationship Id="rId2854" Type="http://schemas.openxmlformats.org/officeDocument/2006/relationships/image" Target="media/image1255.emf"/><Relationship Id="rId3905" Type="http://schemas.openxmlformats.org/officeDocument/2006/relationships/customXml" Target="ink/ink1792.xml"/><Relationship Id="rId5120" Type="http://schemas.openxmlformats.org/officeDocument/2006/relationships/customXml" Target="ink/ink2361.xml"/><Relationship Id="rId95" Type="http://schemas.openxmlformats.org/officeDocument/2006/relationships/customXml" Target="ink/ink37.xml"/><Relationship Id="rId826" Type="http://schemas.openxmlformats.org/officeDocument/2006/relationships/customXml" Target="ink/ink317.xml"/><Relationship Id="rId1109" Type="http://schemas.openxmlformats.org/officeDocument/2006/relationships/customXml" Target="ink/ink453.xml"/><Relationship Id="rId1456" Type="http://schemas.openxmlformats.org/officeDocument/2006/relationships/image" Target="media/image290.emf"/><Relationship Id="rId1663" Type="http://schemas.openxmlformats.org/officeDocument/2006/relationships/customXml" Target="ink/ink707.xml"/><Relationship Id="rId1870" Type="http://schemas.openxmlformats.org/officeDocument/2006/relationships/image" Target="media/image868.emf"/><Relationship Id="rId2507" Type="http://schemas.openxmlformats.org/officeDocument/2006/relationships/image" Target="media/image1137.emf"/><Relationship Id="rId2714" Type="http://schemas.openxmlformats.org/officeDocument/2006/relationships/customXml" Target="ink/ink1218.xml"/><Relationship Id="rId2921" Type="http://schemas.openxmlformats.org/officeDocument/2006/relationships/customXml" Target="ink/ink1319.xml"/><Relationship Id="rId1316" Type="http://schemas.openxmlformats.org/officeDocument/2006/relationships/image" Target="media/image622.emf"/><Relationship Id="rId1523" Type="http://schemas.openxmlformats.org/officeDocument/2006/relationships/customXml" Target="ink/ink638.xml"/><Relationship Id="rId1730" Type="http://schemas.openxmlformats.org/officeDocument/2006/relationships/image" Target="media/image798.emf"/><Relationship Id="rId4679" Type="http://schemas.openxmlformats.org/officeDocument/2006/relationships/image" Target="media/image2055.emf"/><Relationship Id="rId4886" Type="http://schemas.openxmlformats.org/officeDocument/2006/relationships/image" Target="media/image2158.emf"/><Relationship Id="rId5937" Type="http://schemas.openxmlformats.org/officeDocument/2006/relationships/image" Target="media/image2517.emf"/><Relationship Id="rId3488" Type="http://schemas.openxmlformats.org/officeDocument/2006/relationships/customXml" Target="ink/ink1589.xml"/><Relationship Id="rId3695" Type="http://schemas.openxmlformats.org/officeDocument/2006/relationships/customXml" Target="ink/ink1690.xml"/><Relationship Id="rId4539" Type="http://schemas.openxmlformats.org/officeDocument/2006/relationships/image" Target="media/image117.wmf"/><Relationship Id="rId4746" Type="http://schemas.openxmlformats.org/officeDocument/2006/relationships/image" Target="media/image2088.emf"/><Relationship Id="rId4953" Type="http://schemas.openxmlformats.org/officeDocument/2006/relationships/image" Target="media/image129.wmf"/><Relationship Id="rId2297" Type="http://schemas.openxmlformats.org/officeDocument/2006/relationships/image" Target="media/image1034.emf"/><Relationship Id="rId3348" Type="http://schemas.openxmlformats.org/officeDocument/2006/relationships/customXml" Target="ink/ink1525.xml"/><Relationship Id="rId3555" Type="http://schemas.openxmlformats.org/officeDocument/2006/relationships/image" Target="media/image1566.emf"/><Relationship Id="rId3762" Type="http://schemas.openxmlformats.org/officeDocument/2006/relationships/customXml" Target="ink/ink1724.xml"/><Relationship Id="rId4606" Type="http://schemas.openxmlformats.org/officeDocument/2006/relationships/customXml" Target="ink/ink2120.xml"/><Relationship Id="rId4813" Type="http://schemas.openxmlformats.org/officeDocument/2006/relationships/customXml" Target="ink/ink2218.xml"/><Relationship Id="rId476" Type="http://schemas.openxmlformats.org/officeDocument/2006/relationships/customXml" Target="ink/ink148.xml"/><Relationship Id="rId683" Type="http://schemas.openxmlformats.org/officeDocument/2006/relationships/image" Target="media/image308.emf"/><Relationship Id="rId890" Type="http://schemas.openxmlformats.org/officeDocument/2006/relationships/customXml" Target="ink/ink350.xml"/><Relationship Id="rId2157" Type="http://schemas.openxmlformats.org/officeDocument/2006/relationships/image" Target="media/image1002.emf"/><Relationship Id="rId2364" Type="http://schemas.openxmlformats.org/officeDocument/2006/relationships/image" Target="media/image1067.emf"/><Relationship Id="rId2571" Type="http://schemas.openxmlformats.org/officeDocument/2006/relationships/image" Target="media/image11490.emf"/><Relationship Id="rId3208" Type="http://schemas.openxmlformats.org/officeDocument/2006/relationships/customXml" Target="ink/ink1455.xml"/><Relationship Id="rId3415" Type="http://schemas.openxmlformats.org/officeDocument/2006/relationships/image" Target="media/image1495.emf"/><Relationship Id="rId129" Type="http://schemas.openxmlformats.org/officeDocument/2006/relationships/customXml" Target="ink/ink49.xml"/><Relationship Id="rId336" Type="http://schemas.openxmlformats.org/officeDocument/2006/relationships/customXml" Target="ink/ink107.xml"/><Relationship Id="rId543" Type="http://schemas.openxmlformats.org/officeDocument/2006/relationships/image" Target="media/image239.emf"/><Relationship Id="rId1173" Type="http://schemas.openxmlformats.org/officeDocument/2006/relationships/customXml" Target="ink/ink484.xml"/><Relationship Id="rId1380" Type="http://schemas.openxmlformats.org/officeDocument/2006/relationships/oleObject" Target="embeddings/oleObject71.bin"/><Relationship Id="rId2017" Type="http://schemas.openxmlformats.org/officeDocument/2006/relationships/image" Target="media/image948.emf"/><Relationship Id="rId2224" Type="http://schemas.openxmlformats.org/officeDocument/2006/relationships/customXml" Target="ink/ink979.xml"/><Relationship Id="rId3622" Type="http://schemas.openxmlformats.org/officeDocument/2006/relationships/image" Target="media/image1590.emf"/><Relationship Id="rId5587" Type="http://schemas.openxmlformats.org/officeDocument/2006/relationships/image" Target="media/image23520.emf"/><Relationship Id="rId403" Type="http://schemas.openxmlformats.org/officeDocument/2006/relationships/image" Target="media/image68.emf"/><Relationship Id="rId750" Type="http://schemas.openxmlformats.org/officeDocument/2006/relationships/customXml" Target="ink/ink279.xml"/><Relationship Id="rId1033" Type="http://schemas.openxmlformats.org/officeDocument/2006/relationships/image" Target="media/image495.emf"/><Relationship Id="rId2431" Type="http://schemas.openxmlformats.org/officeDocument/2006/relationships/image" Target="media/image1099.emf"/><Relationship Id="rId4189" Type="http://schemas.openxmlformats.org/officeDocument/2006/relationships/customXml" Target="ink/ink1921.xml"/><Relationship Id="rId5794" Type="http://schemas.openxmlformats.org/officeDocument/2006/relationships/image" Target="media/image2455.emf"/><Relationship Id="rId610" Type="http://schemas.openxmlformats.org/officeDocument/2006/relationships/customXml" Target="ink/ink213.xml"/><Relationship Id="rId1240" Type="http://schemas.openxmlformats.org/officeDocument/2006/relationships/image" Target="media/image585.emf"/><Relationship Id="rId4049" Type="http://schemas.openxmlformats.org/officeDocument/2006/relationships/customXml" Target="ink/ink1857.xml"/><Relationship Id="rId4396" Type="http://schemas.openxmlformats.org/officeDocument/2006/relationships/customXml" Target="ink/ink2025.xml"/><Relationship Id="rId5447" Type="http://schemas.openxmlformats.org/officeDocument/2006/relationships/image" Target="media/image2372.emf"/><Relationship Id="rId5654" Type="http://schemas.openxmlformats.org/officeDocument/2006/relationships/customXml" Target="ink/ink2608.xml"/><Relationship Id="rId5861" Type="http://schemas.openxmlformats.org/officeDocument/2006/relationships/customXml" Target="ink/ink2706.xml"/><Relationship Id="rId1100" Type="http://schemas.openxmlformats.org/officeDocument/2006/relationships/image" Target="media/image521.emf"/><Relationship Id="rId4256" Type="http://schemas.openxmlformats.org/officeDocument/2006/relationships/image" Target="media/image1847.emf"/><Relationship Id="rId4463" Type="http://schemas.openxmlformats.org/officeDocument/2006/relationships/customXml" Target="ink/ink2059.xml"/><Relationship Id="rId4670" Type="http://schemas.openxmlformats.org/officeDocument/2006/relationships/customXml" Target="ink/ink2150.xml"/><Relationship Id="rId5307" Type="http://schemas.openxmlformats.org/officeDocument/2006/relationships/image" Target="media/image23030.emf"/><Relationship Id="rId5514" Type="http://schemas.openxmlformats.org/officeDocument/2006/relationships/image" Target="media/image2404.emf"/><Relationship Id="rId5721" Type="http://schemas.openxmlformats.org/officeDocument/2006/relationships/image" Target="media/image2419.emf"/><Relationship Id="rId1917" Type="http://schemas.openxmlformats.org/officeDocument/2006/relationships/customXml" Target="ink/ink834.xml"/><Relationship Id="rId3065" Type="http://schemas.openxmlformats.org/officeDocument/2006/relationships/image" Target="media/image1373.emf"/><Relationship Id="rId3272" Type="http://schemas.openxmlformats.org/officeDocument/2006/relationships/customXml" Target="ink/ink1487.xml"/><Relationship Id="rId4116" Type="http://schemas.openxmlformats.org/officeDocument/2006/relationships/image" Target="media/image1794.emf"/><Relationship Id="rId4323" Type="http://schemas.openxmlformats.org/officeDocument/2006/relationships/customXml" Target="ink/ink1988.xml"/><Relationship Id="rId4530" Type="http://schemas.openxmlformats.org/officeDocument/2006/relationships/image" Target="media/image1983.emf"/><Relationship Id="rId2081" Type="http://schemas.openxmlformats.org/officeDocument/2006/relationships/customXml" Target="ink/ink912.xml"/><Relationship Id="rId3132" Type="http://schemas.openxmlformats.org/officeDocument/2006/relationships/customXml" Target="ink/ink1417.xml"/><Relationship Id="rId6288" Type="http://schemas.openxmlformats.org/officeDocument/2006/relationships/customXml" Target="ink/ink2903.xml"/><Relationship Id="rId6495" Type="http://schemas.openxmlformats.org/officeDocument/2006/relationships/fontTable" Target="fontTable.xml"/><Relationship Id="rId260" Type="http://schemas.openxmlformats.org/officeDocument/2006/relationships/oleObject" Target="embeddings/oleObject21.bin"/><Relationship Id="rId5097" Type="http://schemas.openxmlformats.org/officeDocument/2006/relationships/image" Target="media/image2238.emf"/><Relationship Id="rId6148" Type="http://schemas.openxmlformats.org/officeDocument/2006/relationships/image" Target="media/image2622.emf"/><Relationship Id="rId6355" Type="http://schemas.openxmlformats.org/officeDocument/2006/relationships/image" Target="media/image2725.emf"/><Relationship Id="rId120" Type="http://schemas.openxmlformats.org/officeDocument/2006/relationships/oleObject" Target="embeddings/oleObject6.bin"/><Relationship Id="rId2898" Type="http://schemas.openxmlformats.org/officeDocument/2006/relationships/image" Target="media/image1298.emf"/><Relationship Id="rId3949" Type="http://schemas.openxmlformats.org/officeDocument/2006/relationships/customXml" Target="ink/ink1811.xml"/><Relationship Id="rId5164" Type="http://schemas.openxmlformats.org/officeDocument/2006/relationships/customXml" Target="ink/ink2380.xml"/><Relationship Id="rId6008" Type="http://schemas.openxmlformats.org/officeDocument/2006/relationships/customXml" Target="ink/ink2768.xml"/><Relationship Id="rId6215" Type="http://schemas.openxmlformats.org/officeDocument/2006/relationships/customXml" Target="ink/ink2870.xml"/><Relationship Id="rId2758" Type="http://schemas.openxmlformats.org/officeDocument/2006/relationships/customXml" Target="ink/ink1239.xml"/><Relationship Id="rId2965" Type="http://schemas.openxmlformats.org/officeDocument/2006/relationships/customXml" Target="ink/ink1334.xml"/><Relationship Id="rId3809" Type="http://schemas.openxmlformats.org/officeDocument/2006/relationships/image" Target="media/image1686.emf"/><Relationship Id="rId5024" Type="http://schemas.openxmlformats.org/officeDocument/2006/relationships/customXml" Target="ink/ink2314.xml"/><Relationship Id="rId5371" Type="http://schemas.openxmlformats.org/officeDocument/2006/relationships/image" Target="media/image2334.emf"/><Relationship Id="rId6422" Type="http://schemas.openxmlformats.org/officeDocument/2006/relationships/image" Target="media/image2758.emf"/><Relationship Id="rId937" Type="http://schemas.openxmlformats.org/officeDocument/2006/relationships/image" Target="media/image453.emf"/><Relationship Id="rId1567" Type="http://schemas.openxmlformats.org/officeDocument/2006/relationships/customXml" Target="ink/ink660.xml"/><Relationship Id="rId1774" Type="http://schemas.openxmlformats.org/officeDocument/2006/relationships/image" Target="media/image820.emf"/><Relationship Id="rId1981" Type="http://schemas.openxmlformats.org/officeDocument/2006/relationships/customXml" Target="ink/ink866.xml"/><Relationship Id="rId2618" Type="http://schemas.openxmlformats.org/officeDocument/2006/relationships/customXml" Target="ink/ink1172.xml"/><Relationship Id="rId2825" Type="http://schemas.openxmlformats.org/officeDocument/2006/relationships/image" Target="media/image1267.emf"/><Relationship Id="rId4180" Type="http://schemas.openxmlformats.org/officeDocument/2006/relationships/image" Target="media/image1809.emf"/><Relationship Id="rId5231" Type="http://schemas.openxmlformats.org/officeDocument/2006/relationships/image" Target="media/image2292.emf"/><Relationship Id="rId66" Type="http://schemas.openxmlformats.org/officeDocument/2006/relationships/image" Target="media/image19100.emf"/><Relationship Id="rId1427" Type="http://schemas.openxmlformats.org/officeDocument/2006/relationships/customXml" Target="ink/ink590.xml"/><Relationship Id="rId1634" Type="http://schemas.openxmlformats.org/officeDocument/2006/relationships/image" Target="media/image754.emf"/><Relationship Id="rId1841" Type="http://schemas.openxmlformats.org/officeDocument/2006/relationships/customXml" Target="ink/ink796.xml"/><Relationship Id="rId4040" Type="http://schemas.openxmlformats.org/officeDocument/2006/relationships/image" Target="media/image17560.emf"/><Relationship Id="rId4997" Type="http://schemas.openxmlformats.org/officeDocument/2006/relationships/image" Target="media/image2213.emf"/><Relationship Id="rId3599" Type="http://schemas.openxmlformats.org/officeDocument/2006/relationships/customXml" Target="ink/ink1643.xml"/><Relationship Id="rId4857" Type="http://schemas.openxmlformats.org/officeDocument/2006/relationships/customXml" Target="ink/ink2240.xml"/><Relationship Id="rId1701" Type="http://schemas.openxmlformats.org/officeDocument/2006/relationships/customXml" Target="ink/ink726.xml"/><Relationship Id="rId3459" Type="http://schemas.openxmlformats.org/officeDocument/2006/relationships/oleObject" Target="embeddings/oleObject109.bin"/><Relationship Id="rId3666" Type="http://schemas.openxmlformats.org/officeDocument/2006/relationships/image" Target="media/image1615.emf"/><Relationship Id="rId5908" Type="http://schemas.openxmlformats.org/officeDocument/2006/relationships/image" Target="media/image2503.emf"/><Relationship Id="rId6072" Type="http://schemas.openxmlformats.org/officeDocument/2006/relationships/customXml" Target="ink/ink2800.xml"/><Relationship Id="rId587" Type="http://schemas.openxmlformats.org/officeDocument/2006/relationships/image" Target="media/image261.emf"/><Relationship Id="rId2268" Type="http://schemas.openxmlformats.org/officeDocument/2006/relationships/customXml" Target="ink/ink1001.xml"/><Relationship Id="rId3319" Type="http://schemas.openxmlformats.org/officeDocument/2006/relationships/image" Target="media/image1447.emf"/><Relationship Id="rId3873" Type="http://schemas.openxmlformats.org/officeDocument/2006/relationships/customXml" Target="ink/ink1776.xml"/><Relationship Id="rId4717" Type="http://schemas.openxmlformats.org/officeDocument/2006/relationships/image" Target="media/image2074.emf"/><Relationship Id="rId4924" Type="http://schemas.openxmlformats.org/officeDocument/2006/relationships/image" Target="media/image2177.emf"/><Relationship Id="rId447" Type="http://schemas.openxmlformats.org/officeDocument/2006/relationships/image" Target="media/image196.emf"/><Relationship Id="rId794" Type="http://schemas.openxmlformats.org/officeDocument/2006/relationships/customXml" Target="ink/ink301.xml"/><Relationship Id="rId1077" Type="http://schemas.openxmlformats.org/officeDocument/2006/relationships/customXml" Target="ink/ink437.xml"/><Relationship Id="rId2128" Type="http://schemas.openxmlformats.org/officeDocument/2006/relationships/customXml" Target="ink/ink933.xml"/><Relationship Id="rId2475" Type="http://schemas.openxmlformats.org/officeDocument/2006/relationships/image" Target="media/image1121.emf"/><Relationship Id="rId2682" Type="http://schemas.openxmlformats.org/officeDocument/2006/relationships/customXml" Target="ink/ink1204.xml"/><Relationship Id="rId3526" Type="http://schemas.openxmlformats.org/officeDocument/2006/relationships/customXml" Target="ink/ink1608.xml"/><Relationship Id="rId3733" Type="http://schemas.openxmlformats.org/officeDocument/2006/relationships/image" Target="media/image1644.emf"/><Relationship Id="rId3940" Type="http://schemas.openxmlformats.org/officeDocument/2006/relationships/image" Target="media/image17250.emf"/><Relationship Id="rId654" Type="http://schemas.openxmlformats.org/officeDocument/2006/relationships/customXml" Target="ink/ink232.xml"/><Relationship Id="rId861" Type="http://schemas.openxmlformats.org/officeDocument/2006/relationships/image" Target="media/image396.emf"/><Relationship Id="rId1284" Type="http://schemas.openxmlformats.org/officeDocument/2006/relationships/image" Target="media/image606.emf"/><Relationship Id="rId1491" Type="http://schemas.openxmlformats.org/officeDocument/2006/relationships/customXml" Target="ink/ink622.xml"/><Relationship Id="rId2335" Type="http://schemas.openxmlformats.org/officeDocument/2006/relationships/customXml" Target="ink/ink1035.xml"/><Relationship Id="rId2542" Type="http://schemas.openxmlformats.org/officeDocument/2006/relationships/customXml" Target="ink/ink1139.xml"/><Relationship Id="rId3800" Type="http://schemas.openxmlformats.org/officeDocument/2006/relationships/customXml" Target="ink/ink1741.xml"/><Relationship Id="rId5698" Type="http://schemas.openxmlformats.org/officeDocument/2006/relationships/customXml" Target="ink/ink2630.xml"/><Relationship Id="rId307" Type="http://schemas.openxmlformats.org/officeDocument/2006/relationships/image" Target="media/image145.emf"/><Relationship Id="rId514" Type="http://schemas.openxmlformats.org/officeDocument/2006/relationships/customXml" Target="ink/ink165.xml"/><Relationship Id="rId721" Type="http://schemas.openxmlformats.org/officeDocument/2006/relationships/image" Target="media/image327.emf"/><Relationship Id="rId1144" Type="http://schemas.openxmlformats.org/officeDocument/2006/relationships/image" Target="media/image543.emf"/><Relationship Id="rId1351" Type="http://schemas.openxmlformats.org/officeDocument/2006/relationships/customXml" Target="ink/ink564.xml"/><Relationship Id="rId2402" Type="http://schemas.openxmlformats.org/officeDocument/2006/relationships/image" Target="media/image1086.emf"/><Relationship Id="rId5558" Type="http://schemas.openxmlformats.org/officeDocument/2006/relationships/customXml" Target="ink/ink2560.xml"/><Relationship Id="rId5765" Type="http://schemas.openxmlformats.org/officeDocument/2006/relationships/image" Target="media/image2441.emf"/><Relationship Id="rId5972" Type="http://schemas.openxmlformats.org/officeDocument/2006/relationships/customXml" Target="ink/ink2750.xml"/><Relationship Id="rId1004" Type="http://schemas.openxmlformats.org/officeDocument/2006/relationships/customXml" Target="ink/ink403.xml"/><Relationship Id="rId1211" Type="http://schemas.openxmlformats.org/officeDocument/2006/relationships/customXml" Target="ink/ink503.xml"/><Relationship Id="rId4367" Type="http://schemas.openxmlformats.org/officeDocument/2006/relationships/customXml" Target="ink/ink2010.xml"/><Relationship Id="rId4574" Type="http://schemas.openxmlformats.org/officeDocument/2006/relationships/customXml" Target="ink/ink2105.xml"/><Relationship Id="rId4781" Type="http://schemas.openxmlformats.org/officeDocument/2006/relationships/customXml" Target="ink/ink2202.xml"/><Relationship Id="rId5418" Type="http://schemas.openxmlformats.org/officeDocument/2006/relationships/customXml" Target="ink/ink2503.xml"/><Relationship Id="rId5625" Type="http://schemas.openxmlformats.org/officeDocument/2006/relationships/image" Target="media/image23710.emf"/><Relationship Id="rId5832" Type="http://schemas.openxmlformats.org/officeDocument/2006/relationships/image" Target="media/image2474.emf"/><Relationship Id="rId3176" Type="http://schemas.openxmlformats.org/officeDocument/2006/relationships/customXml" Target="ink/ink1439.xml"/><Relationship Id="rId3383" Type="http://schemas.openxmlformats.org/officeDocument/2006/relationships/image" Target="media/image1479.emf"/><Relationship Id="rId3590" Type="http://schemas.openxmlformats.org/officeDocument/2006/relationships/image" Target="media/image1530.emf"/><Relationship Id="rId4227" Type="http://schemas.openxmlformats.org/officeDocument/2006/relationships/customXml" Target="ink/ink1940.xml"/><Relationship Id="rId4434" Type="http://schemas.openxmlformats.org/officeDocument/2006/relationships/image" Target="media/image1935.emf"/><Relationship Id="rId2192" Type="http://schemas.openxmlformats.org/officeDocument/2006/relationships/customXml" Target="ink/ink963.xml"/><Relationship Id="rId3036" Type="http://schemas.openxmlformats.org/officeDocument/2006/relationships/customXml" Target="ink/ink1370.xml"/><Relationship Id="rId3243" Type="http://schemas.openxmlformats.org/officeDocument/2006/relationships/image" Target="media/image14090.emf"/><Relationship Id="rId4641" Type="http://schemas.openxmlformats.org/officeDocument/2006/relationships/image" Target="media/image2036.emf"/><Relationship Id="rId6399" Type="http://schemas.openxmlformats.org/officeDocument/2006/relationships/customXml" Target="ink/ink2955.xml"/><Relationship Id="rId164" Type="http://schemas.openxmlformats.org/officeDocument/2006/relationships/image" Target="media/image78.emf"/><Relationship Id="rId371" Type="http://schemas.openxmlformats.org/officeDocument/2006/relationships/image" Target="media/image58.emf"/><Relationship Id="rId2052" Type="http://schemas.openxmlformats.org/officeDocument/2006/relationships/image" Target="media/image511.emf"/><Relationship Id="rId3450" Type="http://schemas.openxmlformats.org/officeDocument/2006/relationships/customXml" Target="ink/ink1574.xml"/><Relationship Id="rId4501" Type="http://schemas.openxmlformats.org/officeDocument/2006/relationships/customXml" Target="ink/ink2075.xml"/><Relationship Id="rId6259" Type="http://schemas.openxmlformats.org/officeDocument/2006/relationships/image" Target="media/image2677.emf"/><Relationship Id="rId3103" Type="http://schemas.openxmlformats.org/officeDocument/2006/relationships/image" Target="media/image1392.emf"/><Relationship Id="rId3310" Type="http://schemas.openxmlformats.org/officeDocument/2006/relationships/customXml" Target="ink/ink1506.xml"/><Relationship Id="rId5068" Type="http://schemas.openxmlformats.org/officeDocument/2006/relationships/customXml" Target="ink/ink2335.xml"/><Relationship Id="rId6466" Type="http://schemas.openxmlformats.org/officeDocument/2006/relationships/image" Target="media/image2779.emf"/><Relationship Id="rId2869" Type="http://schemas.openxmlformats.org/officeDocument/2006/relationships/customXml" Target="ink/ink1293.xml"/><Relationship Id="rId5275" Type="http://schemas.openxmlformats.org/officeDocument/2006/relationships/image" Target="media/image2305.emf"/><Relationship Id="rId5482" Type="http://schemas.openxmlformats.org/officeDocument/2006/relationships/customXml" Target="ink/ink2535.xml"/><Relationship Id="rId6119" Type="http://schemas.openxmlformats.org/officeDocument/2006/relationships/customXml" Target="ink/ink2824.xml"/><Relationship Id="rId6326" Type="http://schemas.openxmlformats.org/officeDocument/2006/relationships/image" Target="media/image181.wmf"/><Relationship Id="rId1678" Type="http://schemas.openxmlformats.org/officeDocument/2006/relationships/image" Target="media/image776.emf"/><Relationship Id="rId1885" Type="http://schemas.openxmlformats.org/officeDocument/2006/relationships/customXml" Target="ink/ink818.xml"/><Relationship Id="rId2729" Type="http://schemas.openxmlformats.org/officeDocument/2006/relationships/image" Target="media/image1222.emf"/><Relationship Id="rId2936" Type="http://schemas.openxmlformats.org/officeDocument/2006/relationships/image" Target="media/image1317.emf"/><Relationship Id="rId4084" Type="http://schemas.openxmlformats.org/officeDocument/2006/relationships/image" Target="media/image1778.emf"/><Relationship Id="rId4291" Type="http://schemas.openxmlformats.org/officeDocument/2006/relationships/customXml" Target="ink/ink1972.xml"/><Relationship Id="rId5135" Type="http://schemas.openxmlformats.org/officeDocument/2006/relationships/image" Target="media/image2248.emf"/><Relationship Id="rId5342" Type="http://schemas.openxmlformats.org/officeDocument/2006/relationships/customXml" Target="ink/ink2465.xml"/><Relationship Id="rId908" Type="http://schemas.openxmlformats.org/officeDocument/2006/relationships/image" Target="media/image40.wmf"/><Relationship Id="rId1538" Type="http://schemas.openxmlformats.org/officeDocument/2006/relationships/image" Target="media/image714.emf"/><Relationship Id="rId4151" Type="http://schemas.openxmlformats.org/officeDocument/2006/relationships/customXml" Target="ink/ink1908.xml"/><Relationship Id="rId5202" Type="http://schemas.openxmlformats.org/officeDocument/2006/relationships/customXml" Target="ink/ink2397.xml"/><Relationship Id="rId1745" Type="http://schemas.openxmlformats.org/officeDocument/2006/relationships/customXml" Target="ink/ink748.xml"/><Relationship Id="rId1952" Type="http://schemas.openxmlformats.org/officeDocument/2006/relationships/image" Target="media/image919.emf"/><Relationship Id="rId4011" Type="http://schemas.openxmlformats.org/officeDocument/2006/relationships/customXml" Target="ink/ink1838.xml"/><Relationship Id="rId37" Type="http://schemas.openxmlformats.org/officeDocument/2006/relationships/image" Target="media/image5.wmf"/><Relationship Id="rId1605" Type="http://schemas.openxmlformats.org/officeDocument/2006/relationships/customXml" Target="ink/ink679.xml"/><Relationship Id="rId1812" Type="http://schemas.openxmlformats.org/officeDocument/2006/relationships/image" Target="media/image839.emf"/><Relationship Id="rId4968" Type="http://schemas.openxmlformats.org/officeDocument/2006/relationships/image" Target="media/image2199.emf"/><Relationship Id="rId6183" Type="http://schemas.openxmlformats.org/officeDocument/2006/relationships/customXml" Target="ink/ink2856.xml"/><Relationship Id="rId3777" Type="http://schemas.openxmlformats.org/officeDocument/2006/relationships/image" Target="media/image1670.emf"/><Relationship Id="rId3984" Type="http://schemas.openxmlformats.org/officeDocument/2006/relationships/image" Target="media/image17320.emf"/><Relationship Id="rId4828" Type="http://schemas.openxmlformats.org/officeDocument/2006/relationships/image" Target="media/image2129.emf"/><Relationship Id="rId6390" Type="http://schemas.openxmlformats.org/officeDocument/2006/relationships/customXml" Target="ink/ink2950.xml"/><Relationship Id="rId698" Type="http://schemas.openxmlformats.org/officeDocument/2006/relationships/customXml" Target="ink/ink254.xml"/><Relationship Id="rId2379" Type="http://schemas.openxmlformats.org/officeDocument/2006/relationships/customXml" Target="ink/ink1057.xml"/><Relationship Id="rId2586" Type="http://schemas.openxmlformats.org/officeDocument/2006/relationships/customXml" Target="ink/ink1156.xml"/><Relationship Id="rId2793" Type="http://schemas.openxmlformats.org/officeDocument/2006/relationships/image" Target="media/image1251.emf"/><Relationship Id="rId3637" Type="http://schemas.openxmlformats.org/officeDocument/2006/relationships/customXml" Target="ink/ink1662.xml"/><Relationship Id="rId3844" Type="http://schemas.openxmlformats.org/officeDocument/2006/relationships/customXml" Target="ink/ink1763.xml"/><Relationship Id="rId6043" Type="http://schemas.openxmlformats.org/officeDocument/2006/relationships/image" Target="media/image2570.emf"/><Relationship Id="rId6250" Type="http://schemas.openxmlformats.org/officeDocument/2006/relationships/customXml" Target="ink/ink2885.xml"/><Relationship Id="rId558" Type="http://schemas.openxmlformats.org/officeDocument/2006/relationships/customXml" Target="ink/ink187.xml"/><Relationship Id="rId765" Type="http://schemas.openxmlformats.org/officeDocument/2006/relationships/image" Target="media/image349.emf"/><Relationship Id="rId972" Type="http://schemas.openxmlformats.org/officeDocument/2006/relationships/customXml" Target="ink/ink387.xml"/><Relationship Id="rId1188" Type="http://schemas.openxmlformats.org/officeDocument/2006/relationships/image" Target="media/image565.emf"/><Relationship Id="rId1395" Type="http://schemas.openxmlformats.org/officeDocument/2006/relationships/customXml" Target="ink/ink574.xml"/><Relationship Id="rId2239" Type="http://schemas.openxmlformats.org/officeDocument/2006/relationships/image" Target="media/image1020.emf"/><Relationship Id="rId2446" Type="http://schemas.openxmlformats.org/officeDocument/2006/relationships/customXml" Target="ink/ink1091.xml"/><Relationship Id="rId2653" Type="http://schemas.openxmlformats.org/officeDocument/2006/relationships/image" Target="media/image1186.emf"/><Relationship Id="rId2860" Type="http://schemas.openxmlformats.org/officeDocument/2006/relationships/image" Target="media/image1282.emf"/><Relationship Id="rId3704" Type="http://schemas.openxmlformats.org/officeDocument/2006/relationships/customXml" Target="ink/ink1695.xml"/><Relationship Id="rId6110" Type="http://schemas.openxmlformats.org/officeDocument/2006/relationships/image" Target="media/image2603.emf"/><Relationship Id="rId418" Type="http://schemas.openxmlformats.org/officeDocument/2006/relationships/image" Target="media/image29.wmf"/><Relationship Id="rId625" Type="http://schemas.openxmlformats.org/officeDocument/2006/relationships/image" Target="media/image280.emf"/><Relationship Id="rId832" Type="http://schemas.openxmlformats.org/officeDocument/2006/relationships/customXml" Target="ink/ink320.xml"/><Relationship Id="rId1048" Type="http://schemas.openxmlformats.org/officeDocument/2006/relationships/customXml" Target="ink/ink423.xml"/><Relationship Id="rId1255" Type="http://schemas.openxmlformats.org/officeDocument/2006/relationships/customXml" Target="ink/ink523.xml"/><Relationship Id="rId1462" Type="http://schemas.openxmlformats.org/officeDocument/2006/relationships/image" Target="media/image682.emf"/><Relationship Id="rId2306" Type="http://schemas.openxmlformats.org/officeDocument/2006/relationships/customXml" Target="ink/ink1020.xml"/><Relationship Id="rId2513" Type="http://schemas.openxmlformats.org/officeDocument/2006/relationships/image" Target="media/image1140.emf"/><Relationship Id="rId3911" Type="http://schemas.openxmlformats.org/officeDocument/2006/relationships/customXml" Target="ink/ink1795.xml"/><Relationship Id="rId5669" Type="http://schemas.openxmlformats.org/officeDocument/2006/relationships/image" Target="media/image23930.emf"/><Relationship Id="rId5876" Type="http://schemas.openxmlformats.org/officeDocument/2006/relationships/image" Target="media/image165.wmf"/><Relationship Id="rId1115" Type="http://schemas.openxmlformats.org/officeDocument/2006/relationships/customXml" Target="ink/ink456.xml"/><Relationship Id="rId1322" Type="http://schemas.openxmlformats.org/officeDocument/2006/relationships/image" Target="media/image625.emf"/><Relationship Id="rId2720" Type="http://schemas.openxmlformats.org/officeDocument/2006/relationships/customXml" Target="ink/ink1221.xml"/><Relationship Id="rId4478" Type="http://schemas.openxmlformats.org/officeDocument/2006/relationships/image" Target="media/image1957.emf"/><Relationship Id="rId5529" Type="http://schemas.openxmlformats.org/officeDocument/2006/relationships/customXml" Target="ink/ink2551.xml"/><Relationship Id="rId3287" Type="http://schemas.openxmlformats.org/officeDocument/2006/relationships/image" Target="media/image1431.emf"/><Relationship Id="rId4338" Type="http://schemas.openxmlformats.org/officeDocument/2006/relationships/image" Target="media/image1888.emf"/><Relationship Id="rId4685" Type="http://schemas.openxmlformats.org/officeDocument/2006/relationships/image" Target="media/image2058.emf"/><Relationship Id="rId4892" Type="http://schemas.openxmlformats.org/officeDocument/2006/relationships/image" Target="media/image2161.emf"/><Relationship Id="rId5736" Type="http://schemas.openxmlformats.org/officeDocument/2006/relationships/customXml" Target="ink/ink2649.xml"/><Relationship Id="rId5943" Type="http://schemas.openxmlformats.org/officeDocument/2006/relationships/image" Target="media/image2520.emf"/><Relationship Id="rId2096" Type="http://schemas.openxmlformats.org/officeDocument/2006/relationships/image" Target="media/image981.emf"/><Relationship Id="rId3494" Type="http://schemas.openxmlformats.org/officeDocument/2006/relationships/customXml" Target="ink/ink1592.xml"/><Relationship Id="rId4545" Type="http://schemas.openxmlformats.org/officeDocument/2006/relationships/image" Target="media/image1180.wmf"/><Relationship Id="rId4752" Type="http://schemas.openxmlformats.org/officeDocument/2006/relationships/image" Target="media/image2091.emf"/><Relationship Id="rId5803" Type="http://schemas.openxmlformats.org/officeDocument/2006/relationships/image" Target="media/image160.wmf"/><Relationship Id="rId3147" Type="http://schemas.openxmlformats.org/officeDocument/2006/relationships/image" Target="media/image1414.emf"/><Relationship Id="rId3354" Type="http://schemas.openxmlformats.org/officeDocument/2006/relationships/customXml" Target="ink/ink1528.xml"/><Relationship Id="rId3561" Type="http://schemas.openxmlformats.org/officeDocument/2006/relationships/image" Target="media/image1569.emf"/><Relationship Id="rId4405" Type="http://schemas.openxmlformats.org/officeDocument/2006/relationships/image" Target="media/image1921.emf"/><Relationship Id="rId4612" Type="http://schemas.openxmlformats.org/officeDocument/2006/relationships/customXml" Target="ink/ink2123.xml"/><Relationship Id="rId275" Type="http://schemas.openxmlformats.org/officeDocument/2006/relationships/customXml" Target="ink/ink79.xml"/><Relationship Id="rId482" Type="http://schemas.openxmlformats.org/officeDocument/2006/relationships/customXml" Target="ink/ink151.xml"/><Relationship Id="rId2163" Type="http://schemas.openxmlformats.org/officeDocument/2006/relationships/oleObject" Target="embeddings/oleObject86.bin"/><Relationship Id="rId2370" Type="http://schemas.openxmlformats.org/officeDocument/2006/relationships/image" Target="media/image1070.emf"/><Relationship Id="rId3007" Type="http://schemas.openxmlformats.org/officeDocument/2006/relationships/image" Target="media/image1345.emf"/><Relationship Id="rId3214" Type="http://schemas.openxmlformats.org/officeDocument/2006/relationships/customXml" Target="ink/ink1458.xml"/><Relationship Id="rId3421" Type="http://schemas.openxmlformats.org/officeDocument/2006/relationships/image" Target="media/image1498.emf"/><Relationship Id="rId342" Type="http://schemas.openxmlformats.org/officeDocument/2006/relationships/image" Target="media/image20.wmf"/><Relationship Id="rId2023" Type="http://schemas.openxmlformats.org/officeDocument/2006/relationships/image" Target="media/image951.emf"/><Relationship Id="rId2230" Type="http://schemas.openxmlformats.org/officeDocument/2006/relationships/customXml" Target="ink/ink982.xml"/><Relationship Id="rId5179" Type="http://schemas.openxmlformats.org/officeDocument/2006/relationships/image" Target="media/image2268.emf"/><Relationship Id="rId5386" Type="http://schemas.openxmlformats.org/officeDocument/2006/relationships/customXml" Target="ink/ink2487.xml"/><Relationship Id="rId5593" Type="http://schemas.openxmlformats.org/officeDocument/2006/relationships/image" Target="media/image23550.emf"/><Relationship Id="rId6437" Type="http://schemas.openxmlformats.org/officeDocument/2006/relationships/customXml" Target="ink/ink2972.xml"/><Relationship Id="rId4195" Type="http://schemas.openxmlformats.org/officeDocument/2006/relationships/customXml" Target="ink/ink1924.xml"/><Relationship Id="rId5039" Type="http://schemas.openxmlformats.org/officeDocument/2006/relationships/image" Target="media/image1960.emf"/><Relationship Id="rId5246" Type="http://schemas.openxmlformats.org/officeDocument/2006/relationships/customXml" Target="ink/ink2419.xml"/><Relationship Id="rId5453" Type="http://schemas.openxmlformats.org/officeDocument/2006/relationships/image" Target="media/image2375.emf"/><Relationship Id="rId1789" Type="http://schemas.openxmlformats.org/officeDocument/2006/relationships/customXml" Target="ink/ink770.xml"/><Relationship Id="rId1996" Type="http://schemas.openxmlformats.org/officeDocument/2006/relationships/oleObject" Target="embeddings/oleObject79.bin"/><Relationship Id="rId4055" Type="http://schemas.openxmlformats.org/officeDocument/2006/relationships/customXml" Target="ink/ink1860.xml"/><Relationship Id="rId4262" Type="http://schemas.openxmlformats.org/officeDocument/2006/relationships/image" Target="media/image1850.emf"/><Relationship Id="rId5106" Type="http://schemas.openxmlformats.org/officeDocument/2006/relationships/customXml" Target="ink/ink2354.xml"/><Relationship Id="rId5660" Type="http://schemas.openxmlformats.org/officeDocument/2006/relationships/customXml" Target="ink/ink2611.xml"/><Relationship Id="rId1649" Type="http://schemas.openxmlformats.org/officeDocument/2006/relationships/customXml" Target="ink/ink700.xml"/><Relationship Id="rId1856" Type="http://schemas.openxmlformats.org/officeDocument/2006/relationships/image" Target="media/image861.emf"/><Relationship Id="rId2907" Type="http://schemas.openxmlformats.org/officeDocument/2006/relationships/customXml" Target="ink/ink1312.xml"/><Relationship Id="rId3071" Type="http://schemas.openxmlformats.org/officeDocument/2006/relationships/image" Target="media/image1376.emf"/><Relationship Id="rId5313" Type="http://schemas.openxmlformats.org/officeDocument/2006/relationships/image" Target="media/image23060.emf"/><Relationship Id="rId5520" Type="http://schemas.openxmlformats.org/officeDocument/2006/relationships/image" Target="media/image23200.emf"/><Relationship Id="rId1509" Type="http://schemas.openxmlformats.org/officeDocument/2006/relationships/customXml" Target="ink/ink631.xml"/><Relationship Id="rId1716" Type="http://schemas.openxmlformats.org/officeDocument/2006/relationships/image" Target="media/image791.emf"/><Relationship Id="rId1923" Type="http://schemas.openxmlformats.org/officeDocument/2006/relationships/customXml" Target="ink/ink837.xml"/><Relationship Id="rId4122" Type="http://schemas.openxmlformats.org/officeDocument/2006/relationships/image" Target="media/image17790.emf"/><Relationship Id="rId3888" Type="http://schemas.openxmlformats.org/officeDocument/2006/relationships/image" Target="media/image1716.emf"/><Relationship Id="rId4939" Type="http://schemas.openxmlformats.org/officeDocument/2006/relationships/customXml" Target="ink/ink2280.xml"/><Relationship Id="rId6087" Type="http://schemas.openxmlformats.org/officeDocument/2006/relationships/customXml" Target="ink/ink2808.xml"/><Relationship Id="rId6294" Type="http://schemas.openxmlformats.org/officeDocument/2006/relationships/customXml" Target="ink/ink2906.xml"/><Relationship Id="rId2697" Type="http://schemas.openxmlformats.org/officeDocument/2006/relationships/image" Target="media/image1206.emf"/><Relationship Id="rId3748" Type="http://schemas.openxmlformats.org/officeDocument/2006/relationships/customXml" Target="ink/ink1717.xml"/><Relationship Id="rId6154" Type="http://schemas.openxmlformats.org/officeDocument/2006/relationships/image" Target="media/image2625.emf"/><Relationship Id="rId6361" Type="http://schemas.openxmlformats.org/officeDocument/2006/relationships/image" Target="media/image2728.emf"/><Relationship Id="rId669" Type="http://schemas.openxmlformats.org/officeDocument/2006/relationships/image" Target="media/image301.emf"/><Relationship Id="rId876" Type="http://schemas.openxmlformats.org/officeDocument/2006/relationships/customXml" Target="ink/ink343.xml"/><Relationship Id="rId1299" Type="http://schemas.openxmlformats.org/officeDocument/2006/relationships/image" Target="media/image48.wmf"/><Relationship Id="rId2557" Type="http://schemas.openxmlformats.org/officeDocument/2006/relationships/oleObject" Target="embeddings/oleObject88.bin"/><Relationship Id="rId3608" Type="http://schemas.openxmlformats.org/officeDocument/2006/relationships/image" Target="media/image1583.emf"/><Relationship Id="rId3955" Type="http://schemas.openxmlformats.org/officeDocument/2006/relationships/customXml" Target="ink/ink1814.xml"/><Relationship Id="rId5170" Type="http://schemas.openxmlformats.org/officeDocument/2006/relationships/customXml" Target="ink/ink2383.xml"/><Relationship Id="rId6014" Type="http://schemas.openxmlformats.org/officeDocument/2006/relationships/customXml" Target="ink/ink2771.xml"/><Relationship Id="rId6221" Type="http://schemas.openxmlformats.org/officeDocument/2006/relationships/customXml" Target="ink/ink2872.xml"/><Relationship Id="rId529" Type="http://schemas.openxmlformats.org/officeDocument/2006/relationships/image" Target="media/image232.emf"/><Relationship Id="rId736" Type="http://schemas.openxmlformats.org/officeDocument/2006/relationships/customXml" Target="ink/ink272.xml"/><Relationship Id="rId1159" Type="http://schemas.openxmlformats.org/officeDocument/2006/relationships/customXml" Target="ink/ink477.xml"/><Relationship Id="rId1366" Type="http://schemas.openxmlformats.org/officeDocument/2006/relationships/image" Target="media/image647.emf"/><Relationship Id="rId2417" Type="http://schemas.openxmlformats.org/officeDocument/2006/relationships/customXml" Target="ink/ink1076.xml"/><Relationship Id="rId2764" Type="http://schemas.openxmlformats.org/officeDocument/2006/relationships/customXml" Target="ink/ink1242.xml"/><Relationship Id="rId2971" Type="http://schemas.openxmlformats.org/officeDocument/2006/relationships/customXml" Target="ink/ink1337.xml"/><Relationship Id="rId3815" Type="http://schemas.openxmlformats.org/officeDocument/2006/relationships/image" Target="media/image1689.emf"/><Relationship Id="rId5030" Type="http://schemas.openxmlformats.org/officeDocument/2006/relationships/customXml" Target="ink/ink2317.xml"/><Relationship Id="rId943" Type="http://schemas.openxmlformats.org/officeDocument/2006/relationships/image" Target="media/image456.emf"/><Relationship Id="rId1019" Type="http://schemas.openxmlformats.org/officeDocument/2006/relationships/image" Target="media/image106.emf"/><Relationship Id="rId1573" Type="http://schemas.openxmlformats.org/officeDocument/2006/relationships/customXml" Target="ink/ink663.xml"/><Relationship Id="rId1780" Type="http://schemas.openxmlformats.org/officeDocument/2006/relationships/image" Target="media/image823.emf"/><Relationship Id="rId2624" Type="http://schemas.openxmlformats.org/officeDocument/2006/relationships/customXml" Target="ink/ink1175.xml"/><Relationship Id="rId2831" Type="http://schemas.openxmlformats.org/officeDocument/2006/relationships/image" Target="media/image1270.emf"/><Relationship Id="rId5987" Type="http://schemas.openxmlformats.org/officeDocument/2006/relationships/image" Target="media/image2542.emf"/><Relationship Id="rId72" Type="http://schemas.openxmlformats.org/officeDocument/2006/relationships/image" Target="media/image2232.emf"/><Relationship Id="rId803" Type="http://schemas.openxmlformats.org/officeDocument/2006/relationships/image" Target="media/image368.emf"/><Relationship Id="rId1226" Type="http://schemas.openxmlformats.org/officeDocument/2006/relationships/image" Target="media/image170.emf"/><Relationship Id="rId1433" Type="http://schemas.openxmlformats.org/officeDocument/2006/relationships/customXml" Target="ink/ink593.xml"/><Relationship Id="rId1640" Type="http://schemas.openxmlformats.org/officeDocument/2006/relationships/image" Target="media/image757.emf"/><Relationship Id="rId4589" Type="http://schemas.openxmlformats.org/officeDocument/2006/relationships/image" Target="media/image2010.emf"/><Relationship Id="rId4796" Type="http://schemas.openxmlformats.org/officeDocument/2006/relationships/image" Target="media/image2113.emf"/><Relationship Id="rId5847" Type="http://schemas.openxmlformats.org/officeDocument/2006/relationships/customXml" Target="ink/ink2699.xml"/><Relationship Id="rId1500" Type="http://schemas.openxmlformats.org/officeDocument/2006/relationships/image" Target="media/image701.emf"/><Relationship Id="rId3398" Type="http://schemas.openxmlformats.org/officeDocument/2006/relationships/customXml" Target="ink/ink1550.xml"/><Relationship Id="rId4449" Type="http://schemas.openxmlformats.org/officeDocument/2006/relationships/customXml" Target="ink/ink2052.xml"/><Relationship Id="rId4656" Type="http://schemas.openxmlformats.org/officeDocument/2006/relationships/customXml" Target="ink/ink2143.xml"/><Relationship Id="rId4863" Type="http://schemas.openxmlformats.org/officeDocument/2006/relationships/customXml" Target="ink/ink2243.xml"/><Relationship Id="rId5707" Type="http://schemas.openxmlformats.org/officeDocument/2006/relationships/image" Target="media/image24120.emf"/><Relationship Id="rId5914" Type="http://schemas.openxmlformats.org/officeDocument/2006/relationships/customXml" Target="ink/ink2721.xml"/><Relationship Id="rId3258" Type="http://schemas.openxmlformats.org/officeDocument/2006/relationships/customXml" Target="ink/ink1480.xml"/><Relationship Id="rId3465" Type="http://schemas.openxmlformats.org/officeDocument/2006/relationships/image" Target="media/image1518.emf"/><Relationship Id="rId3672" Type="http://schemas.openxmlformats.org/officeDocument/2006/relationships/image" Target="media/image1618.emf"/><Relationship Id="rId4309" Type="http://schemas.openxmlformats.org/officeDocument/2006/relationships/customXml" Target="ink/ink1981.xml"/><Relationship Id="rId4516" Type="http://schemas.openxmlformats.org/officeDocument/2006/relationships/image" Target="media/image1976.emf"/><Relationship Id="rId4723" Type="http://schemas.openxmlformats.org/officeDocument/2006/relationships/image" Target="media/image2077.emf"/><Relationship Id="rId179" Type="http://schemas.openxmlformats.org/officeDocument/2006/relationships/image" Target="media/image1210.wmf"/><Relationship Id="rId386" Type="http://schemas.openxmlformats.org/officeDocument/2006/relationships/image" Target="media/image27.wmf"/><Relationship Id="rId593" Type="http://schemas.openxmlformats.org/officeDocument/2006/relationships/image" Target="media/image264.emf"/><Relationship Id="rId2067" Type="http://schemas.openxmlformats.org/officeDocument/2006/relationships/customXml" Target="ink/ink906.xml"/><Relationship Id="rId2274" Type="http://schemas.openxmlformats.org/officeDocument/2006/relationships/customXml" Target="ink/ink1004.xml"/><Relationship Id="rId2481" Type="http://schemas.openxmlformats.org/officeDocument/2006/relationships/image" Target="media/image1124.emf"/><Relationship Id="rId3118" Type="http://schemas.openxmlformats.org/officeDocument/2006/relationships/customXml" Target="ink/ink1410.xml"/><Relationship Id="rId3325" Type="http://schemas.openxmlformats.org/officeDocument/2006/relationships/image" Target="media/image1450.emf"/><Relationship Id="rId3532" Type="http://schemas.openxmlformats.org/officeDocument/2006/relationships/customXml" Target="ink/ink1611.xml"/><Relationship Id="rId4930" Type="http://schemas.openxmlformats.org/officeDocument/2006/relationships/image" Target="media/image2180.emf"/><Relationship Id="rId246" Type="http://schemas.openxmlformats.org/officeDocument/2006/relationships/image" Target="media/image115.emf"/><Relationship Id="rId453" Type="http://schemas.openxmlformats.org/officeDocument/2006/relationships/image" Target="media/image89.emf"/><Relationship Id="rId660" Type="http://schemas.openxmlformats.org/officeDocument/2006/relationships/customXml" Target="ink/ink235.xml"/><Relationship Id="rId1083" Type="http://schemas.openxmlformats.org/officeDocument/2006/relationships/customXml" Target="ink/ink440.xml"/><Relationship Id="rId1290" Type="http://schemas.openxmlformats.org/officeDocument/2006/relationships/image" Target="media/image609.emf"/><Relationship Id="rId2134" Type="http://schemas.openxmlformats.org/officeDocument/2006/relationships/customXml" Target="ink/ink936.xml"/><Relationship Id="rId2341" Type="http://schemas.openxmlformats.org/officeDocument/2006/relationships/customXml" Target="ink/ink1038.xml"/><Relationship Id="rId5497" Type="http://schemas.openxmlformats.org/officeDocument/2006/relationships/oleObject" Target="embeddings/oleObject168.bin"/><Relationship Id="rId106" Type="http://schemas.openxmlformats.org/officeDocument/2006/relationships/image" Target="media/image37.emf"/><Relationship Id="rId313" Type="http://schemas.openxmlformats.org/officeDocument/2006/relationships/image" Target="media/image148.emf"/><Relationship Id="rId1150" Type="http://schemas.openxmlformats.org/officeDocument/2006/relationships/image" Target="media/image546.emf"/><Relationship Id="rId4099" Type="http://schemas.openxmlformats.org/officeDocument/2006/relationships/customXml" Target="ink/ink1882.xml"/><Relationship Id="rId5357" Type="http://schemas.openxmlformats.org/officeDocument/2006/relationships/image" Target="media/image2327.emf"/><Relationship Id="rId520" Type="http://schemas.openxmlformats.org/officeDocument/2006/relationships/customXml" Target="ink/ink168.xml"/><Relationship Id="rId2201" Type="http://schemas.openxmlformats.org/officeDocument/2006/relationships/image" Target="media/image970.emf"/><Relationship Id="rId5564" Type="http://schemas.openxmlformats.org/officeDocument/2006/relationships/customXml" Target="ink/ink2563.xml"/><Relationship Id="rId5771" Type="http://schemas.openxmlformats.org/officeDocument/2006/relationships/image" Target="media/image2444.emf"/><Relationship Id="rId6408" Type="http://schemas.openxmlformats.org/officeDocument/2006/relationships/image" Target="media/image2751.emf"/><Relationship Id="rId1010" Type="http://schemas.openxmlformats.org/officeDocument/2006/relationships/customXml" Target="ink/ink406.xml"/><Relationship Id="rId1967" Type="http://schemas.openxmlformats.org/officeDocument/2006/relationships/customXml" Target="ink/ink859.xml"/><Relationship Id="rId4166" Type="http://schemas.openxmlformats.org/officeDocument/2006/relationships/oleObject" Target="embeddings/oleObject129.bin"/><Relationship Id="rId4373" Type="http://schemas.openxmlformats.org/officeDocument/2006/relationships/customXml" Target="ink/ink2013.xml"/><Relationship Id="rId4580" Type="http://schemas.openxmlformats.org/officeDocument/2006/relationships/customXml" Target="ink/ink2107.xml"/><Relationship Id="rId5217" Type="http://schemas.openxmlformats.org/officeDocument/2006/relationships/image" Target="media/image2285.emf"/><Relationship Id="rId5424" Type="http://schemas.openxmlformats.org/officeDocument/2006/relationships/customXml" Target="ink/ink2506.xml"/><Relationship Id="rId5631" Type="http://schemas.openxmlformats.org/officeDocument/2006/relationships/image" Target="media/image23740.emf"/><Relationship Id="rId4026" Type="http://schemas.openxmlformats.org/officeDocument/2006/relationships/image" Target="media/image17490.emf"/><Relationship Id="rId4440" Type="http://schemas.openxmlformats.org/officeDocument/2006/relationships/image" Target="media/image1938.emf"/><Relationship Id="rId3042" Type="http://schemas.openxmlformats.org/officeDocument/2006/relationships/customXml" Target="ink/ink1372.xml"/><Relationship Id="rId6198" Type="http://schemas.openxmlformats.org/officeDocument/2006/relationships/image" Target="media/image2647.emf"/><Relationship Id="rId6265" Type="http://schemas.openxmlformats.org/officeDocument/2006/relationships/image" Target="media/image2680.emf"/><Relationship Id="rId3859" Type="http://schemas.openxmlformats.org/officeDocument/2006/relationships/customXml" Target="ink/ink1769.xml"/><Relationship Id="rId5281" Type="http://schemas.openxmlformats.org/officeDocument/2006/relationships/image" Target="media/image22930.emf"/><Relationship Id="rId2875" Type="http://schemas.openxmlformats.org/officeDocument/2006/relationships/customXml" Target="ink/ink1296.xml"/><Relationship Id="rId3926" Type="http://schemas.openxmlformats.org/officeDocument/2006/relationships/image" Target="media/image17180.emf"/><Relationship Id="rId6332" Type="http://schemas.openxmlformats.org/officeDocument/2006/relationships/customXml" Target="ink/ink2921.xml"/><Relationship Id="rId847" Type="http://schemas.openxmlformats.org/officeDocument/2006/relationships/customXml" Target="ink/ink328.xml"/><Relationship Id="rId1477" Type="http://schemas.openxmlformats.org/officeDocument/2006/relationships/customXml" Target="ink/ink615.xml"/><Relationship Id="rId1891" Type="http://schemas.openxmlformats.org/officeDocument/2006/relationships/customXml" Target="ink/ink821.xml"/><Relationship Id="rId2528" Type="http://schemas.openxmlformats.org/officeDocument/2006/relationships/customXml" Target="ink/ink1132.xml"/><Relationship Id="rId2942" Type="http://schemas.openxmlformats.org/officeDocument/2006/relationships/image" Target="media/image1320.emf"/><Relationship Id="rId914" Type="http://schemas.openxmlformats.org/officeDocument/2006/relationships/customXml" Target="ink/ink360.xml"/><Relationship Id="rId1544" Type="http://schemas.openxmlformats.org/officeDocument/2006/relationships/image" Target="media/image717.emf"/><Relationship Id="rId5001" Type="http://schemas.openxmlformats.org/officeDocument/2006/relationships/image" Target="media/image2215.emf"/><Relationship Id="rId1611" Type="http://schemas.openxmlformats.org/officeDocument/2006/relationships/customXml" Target="ink/ink682.xml"/><Relationship Id="rId4767" Type="http://schemas.openxmlformats.org/officeDocument/2006/relationships/customXml" Target="ink/ink2195.xml"/><Relationship Id="rId5818" Type="http://schemas.openxmlformats.org/officeDocument/2006/relationships/image" Target="media/image2467.emf"/><Relationship Id="rId3369" Type="http://schemas.openxmlformats.org/officeDocument/2006/relationships/image" Target="media/image1472.emf"/><Relationship Id="rId2385" Type="http://schemas.openxmlformats.org/officeDocument/2006/relationships/customXml" Target="ink/ink1060.xml"/><Relationship Id="rId3783" Type="http://schemas.openxmlformats.org/officeDocument/2006/relationships/image" Target="media/image1673.emf"/><Relationship Id="rId4834" Type="http://schemas.openxmlformats.org/officeDocument/2006/relationships/image" Target="media/image2132.emf"/><Relationship Id="rId357" Type="http://schemas.openxmlformats.org/officeDocument/2006/relationships/image" Target="media/image57.emf"/><Relationship Id="rId2038" Type="http://schemas.openxmlformats.org/officeDocument/2006/relationships/customXml" Target="ink/ink892.xml"/><Relationship Id="rId3436" Type="http://schemas.openxmlformats.org/officeDocument/2006/relationships/customXml" Target="ink/ink1567.xml"/><Relationship Id="rId3850" Type="http://schemas.openxmlformats.org/officeDocument/2006/relationships/image" Target="media/image1668.emf"/><Relationship Id="rId4901" Type="http://schemas.openxmlformats.org/officeDocument/2006/relationships/customXml" Target="ink/ink2262.xml"/><Relationship Id="rId771" Type="http://schemas.openxmlformats.org/officeDocument/2006/relationships/image" Target="media/image352.emf"/><Relationship Id="rId2452" Type="http://schemas.openxmlformats.org/officeDocument/2006/relationships/customXml" Target="ink/ink1094.xml"/><Relationship Id="rId3503" Type="http://schemas.openxmlformats.org/officeDocument/2006/relationships/image" Target="media/image1534.emf"/><Relationship Id="rId424" Type="http://schemas.openxmlformats.org/officeDocument/2006/relationships/image" Target="media/image32.wmf"/><Relationship Id="rId1054" Type="http://schemas.openxmlformats.org/officeDocument/2006/relationships/customXml" Target="ink/ink426.xml"/><Relationship Id="rId2105" Type="http://schemas.openxmlformats.org/officeDocument/2006/relationships/image" Target="media/image650.emf"/><Relationship Id="rId5675" Type="http://schemas.openxmlformats.org/officeDocument/2006/relationships/image" Target="media/image2396.emf"/><Relationship Id="rId1121" Type="http://schemas.openxmlformats.org/officeDocument/2006/relationships/customXml" Target="ink/ink459.xml"/><Relationship Id="rId4277" Type="http://schemas.openxmlformats.org/officeDocument/2006/relationships/customXml" Target="ink/ink1965.xml"/><Relationship Id="rId4691" Type="http://schemas.openxmlformats.org/officeDocument/2006/relationships/image" Target="media/image2061.emf"/><Relationship Id="rId5328" Type="http://schemas.openxmlformats.org/officeDocument/2006/relationships/customXml" Target="ink/ink2458.xml"/><Relationship Id="rId5742" Type="http://schemas.openxmlformats.org/officeDocument/2006/relationships/customXml" Target="ink/ink2652.xml"/><Relationship Id="rId3293" Type="http://schemas.openxmlformats.org/officeDocument/2006/relationships/image" Target="media/image1434.emf"/><Relationship Id="rId4344" Type="http://schemas.openxmlformats.org/officeDocument/2006/relationships/image" Target="media/image1891.emf"/><Relationship Id="rId1938" Type="http://schemas.openxmlformats.org/officeDocument/2006/relationships/image" Target="media/image902.emf"/><Relationship Id="rId3360" Type="http://schemas.openxmlformats.org/officeDocument/2006/relationships/customXml" Target="ink/ink1531.xml"/><Relationship Id="rId3013" Type="http://schemas.openxmlformats.org/officeDocument/2006/relationships/image" Target="media/image1348.emf"/><Relationship Id="rId4411" Type="http://schemas.openxmlformats.org/officeDocument/2006/relationships/customXml" Target="ink/ink2033.xml"/><Relationship Id="rId6169" Type="http://schemas.openxmlformats.org/officeDocument/2006/relationships/customXml" Target="ink/ink2849.xml"/><Relationship Id="rId2779" Type="http://schemas.openxmlformats.org/officeDocument/2006/relationships/image" Target="media/image1244.emf"/><Relationship Id="rId5185" Type="http://schemas.openxmlformats.org/officeDocument/2006/relationships/image" Target="media/image2271.emf"/><Relationship Id="rId6236" Type="http://schemas.openxmlformats.org/officeDocument/2006/relationships/customXml" Target="ink/ink2878.xml"/><Relationship Id="rId1795" Type="http://schemas.openxmlformats.org/officeDocument/2006/relationships/customXml" Target="ink/ink773.xml"/><Relationship Id="rId2846" Type="http://schemas.openxmlformats.org/officeDocument/2006/relationships/customXml" Target="ink/ink1282.xml"/><Relationship Id="rId5252" Type="http://schemas.openxmlformats.org/officeDocument/2006/relationships/customXml" Target="ink/ink2422.xml"/><Relationship Id="rId6303" Type="http://schemas.openxmlformats.org/officeDocument/2006/relationships/image" Target="media/image2699.emf"/><Relationship Id="rId87" Type="http://schemas.openxmlformats.org/officeDocument/2006/relationships/customXml" Target="ink/ink33.xml"/><Relationship Id="rId818" Type="http://schemas.openxmlformats.org/officeDocument/2006/relationships/customXml" Target="ink/ink313.xml"/><Relationship Id="rId1448" Type="http://schemas.openxmlformats.org/officeDocument/2006/relationships/image" Target="media/image681.emf"/><Relationship Id="rId1862" Type="http://schemas.openxmlformats.org/officeDocument/2006/relationships/image" Target="media/image864.emf"/><Relationship Id="rId2913" Type="http://schemas.openxmlformats.org/officeDocument/2006/relationships/customXml" Target="ink/ink1315.xml"/><Relationship Id="rId1515" Type="http://schemas.openxmlformats.org/officeDocument/2006/relationships/customXml" Target="ink/ink634.xml"/><Relationship Id="rId6093" Type="http://schemas.openxmlformats.org/officeDocument/2006/relationships/customXml" Target="ink/ink2811.xml"/><Relationship Id="rId3687" Type="http://schemas.openxmlformats.org/officeDocument/2006/relationships/customXml" Target="ink/ink1687.xml"/><Relationship Id="rId4738" Type="http://schemas.openxmlformats.org/officeDocument/2006/relationships/customXml" Target="ink/ink2180.xml"/><Relationship Id="rId2289" Type="http://schemas.openxmlformats.org/officeDocument/2006/relationships/image" Target="media/image1030.emf"/><Relationship Id="rId3754" Type="http://schemas.openxmlformats.org/officeDocument/2006/relationships/customXml" Target="ink/ink1720.xml"/><Relationship Id="rId4805" Type="http://schemas.openxmlformats.org/officeDocument/2006/relationships/customXml" Target="ink/ink2214.xml"/><Relationship Id="rId6160" Type="http://schemas.openxmlformats.org/officeDocument/2006/relationships/image" Target="media/image2628.emf"/><Relationship Id="rId675" Type="http://schemas.openxmlformats.org/officeDocument/2006/relationships/image" Target="media/image304.emf"/><Relationship Id="rId2356" Type="http://schemas.openxmlformats.org/officeDocument/2006/relationships/image" Target="media/image1063.emf"/><Relationship Id="rId2770" Type="http://schemas.openxmlformats.org/officeDocument/2006/relationships/customXml" Target="ink/ink1245.xml"/><Relationship Id="rId3407" Type="http://schemas.openxmlformats.org/officeDocument/2006/relationships/image" Target="media/image1491.emf"/><Relationship Id="rId3821" Type="http://schemas.openxmlformats.org/officeDocument/2006/relationships/image" Target="media/image1692.emf"/><Relationship Id="rId328" Type="http://schemas.openxmlformats.org/officeDocument/2006/relationships/customXml" Target="ink/ink103.xml"/><Relationship Id="rId742" Type="http://schemas.openxmlformats.org/officeDocument/2006/relationships/customXml" Target="ink/ink275.xml"/><Relationship Id="rId1372" Type="http://schemas.openxmlformats.org/officeDocument/2006/relationships/oleObject" Target="embeddings/oleObject67.bin"/><Relationship Id="rId2009" Type="http://schemas.openxmlformats.org/officeDocument/2006/relationships/customXml" Target="ink/ink878.xml"/><Relationship Id="rId2423" Type="http://schemas.openxmlformats.org/officeDocument/2006/relationships/customXml" Target="ink/ink1079.xml"/><Relationship Id="rId5579" Type="http://schemas.openxmlformats.org/officeDocument/2006/relationships/image" Target="media/image23480.emf"/><Relationship Id="rId1025" Type="http://schemas.openxmlformats.org/officeDocument/2006/relationships/image" Target="media/image122.emf"/><Relationship Id="rId4595" Type="http://schemas.openxmlformats.org/officeDocument/2006/relationships/image" Target="media/image2013.emf"/><Relationship Id="rId5646" Type="http://schemas.openxmlformats.org/officeDocument/2006/relationships/customXml" Target="ink/ink2604.xml"/><Relationship Id="rId5993" Type="http://schemas.openxmlformats.org/officeDocument/2006/relationships/image" Target="media/image2545.emf"/><Relationship Id="rId3197" Type="http://schemas.openxmlformats.org/officeDocument/2006/relationships/image" Target="media/image13860.emf"/><Relationship Id="rId4248" Type="http://schemas.openxmlformats.org/officeDocument/2006/relationships/image" Target="media/image1843.emf"/><Relationship Id="rId4662" Type="http://schemas.openxmlformats.org/officeDocument/2006/relationships/customXml" Target="ink/ink2146.xml"/><Relationship Id="rId5713" Type="http://schemas.openxmlformats.org/officeDocument/2006/relationships/image" Target="media/image2415.emf"/><Relationship Id="rId185" Type="http://schemas.openxmlformats.org/officeDocument/2006/relationships/image" Target="media/image1510.wmf"/><Relationship Id="rId1909" Type="http://schemas.openxmlformats.org/officeDocument/2006/relationships/customXml" Target="ink/ink830.xml"/><Relationship Id="rId3264" Type="http://schemas.openxmlformats.org/officeDocument/2006/relationships/customXml" Target="ink/ink1483.xml"/><Relationship Id="rId4315" Type="http://schemas.openxmlformats.org/officeDocument/2006/relationships/customXml" Target="ink/ink1984.xml"/><Relationship Id="rId2280" Type="http://schemas.openxmlformats.org/officeDocument/2006/relationships/customXml" Target="ink/ink1007.xml"/><Relationship Id="rId3331" Type="http://schemas.openxmlformats.org/officeDocument/2006/relationships/image" Target="media/image1453.emf"/><Relationship Id="rId6487" Type="http://schemas.openxmlformats.org/officeDocument/2006/relationships/image" Target="media/image196.wmf"/><Relationship Id="rId252" Type="http://schemas.openxmlformats.org/officeDocument/2006/relationships/image" Target="media/image118.emf"/><Relationship Id="rId5089" Type="http://schemas.openxmlformats.org/officeDocument/2006/relationships/image" Target="media/image2890.emf"/><Relationship Id="rId1699" Type="http://schemas.openxmlformats.org/officeDocument/2006/relationships/customXml" Target="ink/ink725.xml"/><Relationship Id="rId2000" Type="http://schemas.openxmlformats.org/officeDocument/2006/relationships/image" Target="media/image447.emf"/><Relationship Id="rId5156" Type="http://schemas.openxmlformats.org/officeDocument/2006/relationships/customXml" Target="ink/ink2376.xml"/><Relationship Id="rId5570" Type="http://schemas.openxmlformats.org/officeDocument/2006/relationships/customXml" Target="ink/ink2566.xml"/><Relationship Id="rId6207" Type="http://schemas.openxmlformats.org/officeDocument/2006/relationships/image" Target="media/image173.wmf"/><Relationship Id="rId4172" Type="http://schemas.openxmlformats.org/officeDocument/2006/relationships/image" Target="media/image1801.emf"/><Relationship Id="rId5223" Type="http://schemas.openxmlformats.org/officeDocument/2006/relationships/image" Target="media/image2288.emf"/><Relationship Id="rId1766" Type="http://schemas.openxmlformats.org/officeDocument/2006/relationships/image" Target="media/image816.emf"/><Relationship Id="rId2817" Type="http://schemas.openxmlformats.org/officeDocument/2006/relationships/image" Target="media/image1263.emf"/><Relationship Id="rId58" Type="http://schemas.openxmlformats.org/officeDocument/2006/relationships/image" Target="media/image22.emf"/><Relationship Id="rId1419" Type="http://schemas.openxmlformats.org/officeDocument/2006/relationships/customXml" Target="ink/ink586.xml"/><Relationship Id="rId1833" Type="http://schemas.openxmlformats.org/officeDocument/2006/relationships/customXml" Target="ink/ink792.xml"/><Relationship Id="rId4989" Type="http://schemas.openxmlformats.org/officeDocument/2006/relationships/oleObject" Target="embeddings/oleObject158.bin"/><Relationship Id="rId1900" Type="http://schemas.openxmlformats.org/officeDocument/2006/relationships/image" Target="media/image883.emf"/><Relationship Id="rId3658" Type="http://schemas.openxmlformats.org/officeDocument/2006/relationships/image" Target="media/image1611.emf"/><Relationship Id="rId4709" Type="http://schemas.openxmlformats.org/officeDocument/2006/relationships/image" Target="media/image2070.emf"/><Relationship Id="rId6064" Type="http://schemas.openxmlformats.org/officeDocument/2006/relationships/customXml" Target="ink/ink2796.xml"/><Relationship Id="rId579" Type="http://schemas.openxmlformats.org/officeDocument/2006/relationships/image" Target="media/image257.emf"/><Relationship Id="rId993" Type="http://schemas.openxmlformats.org/officeDocument/2006/relationships/image" Target="media/image481.emf"/><Relationship Id="rId2674" Type="http://schemas.openxmlformats.org/officeDocument/2006/relationships/customXml" Target="ink/ink1200.xml"/><Relationship Id="rId5080" Type="http://schemas.openxmlformats.org/officeDocument/2006/relationships/customXml" Target="ink/ink2341.xml"/><Relationship Id="rId6131" Type="http://schemas.openxmlformats.org/officeDocument/2006/relationships/customXml" Target="ink/ink2830.xml"/><Relationship Id="rId646" Type="http://schemas.openxmlformats.org/officeDocument/2006/relationships/image" Target="media/image37.wmf"/><Relationship Id="rId1276" Type="http://schemas.openxmlformats.org/officeDocument/2006/relationships/image" Target="media/image602.emf"/><Relationship Id="rId2327" Type="http://schemas.openxmlformats.org/officeDocument/2006/relationships/image" Target="media/image1049.emf"/><Relationship Id="rId3725" Type="http://schemas.openxmlformats.org/officeDocument/2006/relationships/image" Target="media/image1640.emf"/><Relationship Id="rId1690" Type="http://schemas.openxmlformats.org/officeDocument/2006/relationships/image" Target="media/image782.emf"/><Relationship Id="rId2741" Type="http://schemas.openxmlformats.org/officeDocument/2006/relationships/image" Target="media/image1228.emf"/><Relationship Id="rId5897" Type="http://schemas.openxmlformats.org/officeDocument/2006/relationships/image" Target="media/image24340.emf"/><Relationship Id="rId713" Type="http://schemas.openxmlformats.org/officeDocument/2006/relationships/image" Target="media/image323.emf"/><Relationship Id="rId1343" Type="http://schemas.openxmlformats.org/officeDocument/2006/relationships/customXml" Target="ink/ink560.xml"/><Relationship Id="rId4499" Type="http://schemas.openxmlformats.org/officeDocument/2006/relationships/customXml" Target="ink/ink2074.xml"/><Relationship Id="rId5964" Type="http://schemas.openxmlformats.org/officeDocument/2006/relationships/customXml" Target="ink/ink2746.xml"/><Relationship Id="rId1410" Type="http://schemas.openxmlformats.org/officeDocument/2006/relationships/image" Target="media/image662.emf"/><Relationship Id="rId4566" Type="http://schemas.openxmlformats.org/officeDocument/2006/relationships/customXml" Target="ink/ink2101.xml"/><Relationship Id="rId4980" Type="http://schemas.openxmlformats.org/officeDocument/2006/relationships/customXml" Target="ink/ink2295.xml"/><Relationship Id="rId5617" Type="http://schemas.openxmlformats.org/officeDocument/2006/relationships/image" Target="media/image23670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1:36.0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51.3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6 2 512,'-1'-1'206,"0"0"-135,1 1-12,-9-2-28,-32 5-4,29 9 5,1 0-6,-1 3-4,2 0 5,1 2-8,2-3 1,1 3-1,3-1-5,1-4 0,2 3-2,1-3-1,1-3 1,4 4-8,-1 0 4,6-1-4,0 4 1,0-5 3,0 0-3,-1 1-4,-4 2-1,-2 0 3,-3 7-1,-6 7 3,-4 3 1,-9 12-10,-4 0 4,-7 4 4,0 2 0,-7 2 4,-4 1-6,1 0-1,0-2-1,6-6 0,4-2 3,9-10 0,4-7-1,9-5 2,5-7-3,2-3 1,2-5-2,7-2 0,1 0 1,5-3 1,5 1 2,1 1 0,3 5 0,-2 6 0,-10 6 1,-1 10 1,-11 2 1,-6 13 1,1 4-1,-9 2-5,4 3 0,2-9 0,0-3-2,8-5 2,-1-6-1,8-12-5,7-2-5,3-15-36,5-2-2,12-13 2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55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54 756,'-11'-1'311,"2"-1"-204,0 0-8,-2 2-28,5 0-8,1 0-10,2 1-1,0-3-7,0 2-7,3-1-16,0 0-7,0 0-11,7 0-3,43-5 4,-26 2 2,5-5-2,1 3 0,2-2 3,3 3-3,3 3 1,-2-3-1,3 6-2,0-1 1,-9 0 0,1 1 0,-12 0-3,-8 1 1,1 0 1,-5 2 0,0 0-1,2 0-1,-8 0 1,2-1 0,-5-3 6,-4 2-2,-1 0 0,-6 1-1,-6-1-4,2 0 0,-8 1-4,-3-3 0,-5 2-5,-3 0 1,2 1 2,1-1-1,3 5 1,2-4 4,4 1 0,1-2 2,5-3-1,3-2-1,6-1-1,4 1-1,2-2 1,2 3-1,3-4-1,5 3 2,5 1-1,4 1 2,7 5 1,1-2-4,6 1-22,4 1-17,7-1-31,11 6-20,5 0 63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44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62 489,'-34'-42'239,"33"41"-96,-3-2-10,4 3-51,2 2-15,1-1-14,-3-1-5,0 0-8,0 0-2,1 11 0,-1 31-5,-4-19-6,2-4-5,-1 1-7,-1 1-3,4-7-7,-3-4-1,3-5-3,1-2-1,1-2-1,-2-2 0,0 0 1,0 0 2,17-10 2,34-43-1,-22 22-2,2 1 3,-2 10-1,-2 0 0,-13 9-1,-3 9-2,-4 5-1,0 6 0,1 8-1,-4 1 2,3 4-3,3-2-11,3-5-22,4-5-18,3-10-48,2-10 64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0:39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160,'0'0,"0"0,0 0,0 0,0 0,0 0,0 0,0 0,-73-72,59 56,-3-3,1 2,-1 3,0 0,6 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31.2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85 525,'41'82'251,"-41"-47"-105,2-1-63,2-2-28,0-14-22,4-3-3,1-10 4,2-6 2,4-9 7,5-5-3,4-16-5,0-5-9,0-9-16,-5-2-2,-2 7-2,-8 1-1,-10 6 2,-4 7 0,-14 11 1,-5 6 1,-4 19-1,-7 10-2,-7 24-4,3 14 0,3 16-9,3 0-6,14-10-7,6-12-5,10-25 10,3-9 0,9-14 6,5-7 0,6-13 4,6-5 2,3-19 3,5-7 2,4-11-3,-1-6 3,7 1 0,-10 2 0,-12 9 0,-4 12 1,-13 17 2,-4 7 3,-1 19 6,-8 10-4,-10 24 0,0 16-4,-4 24-5,-1 4 2,5-2-4,5-9-11,7-18-28,9-9-8,17-17 2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30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516 727,'-15'1'279,"6"2"-213,0-1-21,-1 0-21,6 1-16,1-3-9,11 1-3,6 2 0,10-4 4,9-2 9,16-4 3,13-5 4,25-2-5,5-2-1,10-7-2,8 1-2,6-1 3,4-3-2,20 3 2,-1 1-1,3-6 4,13 5-4,-9-6-3,2 1 2,5 3-5,-15-4 0,-7 8 0,-6-1-2,-18 6-1,-5 5 1,-20 3-2,-10 2 2,-21 5 1,-8-1 0,-8 6 2,-8 0-2,-8 1-4,-5-2-2,-11-1-11,-3 0-9,-2-2-2,1 0-4,0 0 5,0 0 6,-8-1 4,-35-10 4,33 2 6,0-1 5,8 0 1,1 4 3,0-3 3,0 0-1,1 1 6,-2-1-5,2 3 5,1 3 2,0 0 7,1 3 8,-1 0 4,0 0 3,0 0-7,0 0-9,0 0-13,0 0-3,22 0-3,32-2 3,-28 0 2,3-2 0,0 1-3,-5 0 2,0 2 0,-7 0 0,-3 1 0,-5 0 0,-5 0 3,-2 4-2,-4 5 0,-8 1 0,-2 14-3,-7 2-1,-4 9-15,2 2-17,-7-4-244,6 1 194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7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5 387,'5'-12'196,"2"-14"2,-1-7-173,4-5 17,-1-4 11,1 2 18,1 6 4,-6 8-6,1 7-9,-4 14-29,1 8-10,-1 22-16,-1 9-3,2 19-4,-2 4-20,0 4-135,2 1 11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7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57 847,'-6'17'285,"1"10"-267,-4 21-15,4 4 0,0 0 3,-1-4 1,7-13-1,-1-8 3,8-10 6,-2-10 3,6-9 12,4-5 5,-2-16 2,8-5-6,-4-17-8,1-8-7,-2-8-9,-7-4 0,-4 3-4,-7 4 1,-4 17 3,0 10 1,-3 20-1,-1 10-3,-6 16-5,0 16-3,-5 22-2,0 16 1,7 14 1,1-1 0,6-15-1,7-12 6,3-23 4,6-8 0,2-15-2,1-4-3,5-11 5,1-11-1,7-14 5,0-12-2,-4-14-3,2-4-2,-8-5-1,-3 4 2,-8 3-1,-3 11 0,-3 19 0,-2 11 1,3 19-3,-2 13-2,-3 16-3,-2 11-4,-3 9 4,0 0 3,12-3-5,3-9-6,17-8-14,3-9-10,13-11-13,4-5-3,0-11-5,1-4-7,-8-9 4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6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328 784,'-90'-24'308,"81"28"-226,3 1-7,1-5-45,5 2-13,2-4-19,-2 1-4,0 0 15,21-1 8,45-51 15,-28 27 3,2-4-10,-4-5-6,-7-1-3,-3 2 2,-4-1 6,-2 10 2,-6 7 5,-3 4-1,-6 11-4,-1 3-4,-4 2-14,0 8-5,2 12 0,-1 6 4,3 14 1,2 0 5,-1-2-10,2 0-1,1-3 0,-2-2-1,3-2 1,-3-3-2,4-4 1,-2-3-2,-2-5-5,0-3-13,-3-7-38,-1 1-18,-1-6 96,1 0-3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6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8-1 703,'0'1'256,"-8"20"-202,-5 16-10,-12 29-8,-10 32-8,-8 37-20,-6 15 3,-9 30-2,-11-11-3,-4-6 15,0-3 2,6-28 14,12-10 9,13-22-5,8-16-4,6-24-11,4-14-6,17-18-16,-2-9-4,7-15-10,8 1-1,-5-12-4,8-3 1,5-6 3,-2-8-8,4-3-34,-4-8 16,8-8 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3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724,'57'-4'278,"-55"4"-202,-3-4-27,0-4-18,0 4-5,-1 2 7,1 4 6,1-2 4,0 0-7,0 0-21,-1 0-13,1 0-35,0 0-35,0 0 42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3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5 222 492,'38'-9'246,"-40"11"-66,0-1-94,0 0-6,1-1-13,0 0-7,0 0-3,0 0-4,0 0-8,0 0-2,0 0-12,0 0 1,-6 1-6,-34 2 0,30-5-5,-13-7-5,-4-2-3,5-1-3,-14-7-4,1 2 0,2-1-6,-3 0 0,7 1 1,4 2 2,5 5 6,2-3-1,2 2 2,0 2 0,3-5-4,2 10 0,5-4 0,0 1-2,1 5 2,1-3 1,4 5-2,1 0-2,-1 2-4,1-2 0,0 0-2,0 0-1,0 0 3,0 0-2,2 5 1,2 4 0,15 28 2,-16-22-1,0 0 1,-1 2 1,0 5-4,-2 2 3,-1 3-3,1 7-1,0 4 6,-2 0-4,4 8 3,-2-4-1,1-3-4,0 1 2,-3-9 1,3 0-3,-1-11 4,0-3-1,1-8-3,-1-4 2,0-1 1,0-1 1,-1-5 0,1 2 1,-1-1-3,0 0-10,0 1-19,0 0-4,0 0-18,0 0-9,0 0-199,0 0 18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54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1 727,'-2'-7'255,"0"-1"-229,2-1-10,0 0 0,0-1 0,3 2 7,-2-1-3,3 3 0,5 0-1,5 1-7,5 3-1,7 2-1,-2 0-2,7 2 0,0 5-1,-1 2-3,4 3 2,-7-2 2,-1-1 3,-5 1 6,-3 0 2,-4 0 3,-7 0-3,0 1-4,-7 1-1,-3 3-1,-1 4 3,-8 1 6,2 1 4,-11-2 1,0 0 0,-5-4-8,-1 0-3,0-3-2,1-1 0,6-2 5,2-3 1,9-2-8,1 0-2,4-4-6,-1 2-4,3 0-1,1-2-10,0 0-17,1 0-15,0-1-24,0 0-13,0 0 51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2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0 979,'-54'27'361,"57"-28"-292,-8-2-21,5 3-26,-4 0-5,3-2-13,1 1-9,0 0-45,0 0-57,0 0 67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22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91 519,'-35'9'253,"33"-11"-90,-2-1-82,1 3-26,2 0-11,-1 4 3,-1 3 1,-1-4-1,0 2-2,1 1-2,2-1-10,1 2-4,2-2-15,-2-3-7,-2 0-3,2-2 2,0-1 9,0 0-1,0 0 4,19-3 1,34-46-7,-25 21 2,11-3-3,4-8-5,1-2 1,1 0-1,2 0 1,-4 4 0,1 5-1,-2 4-3,-1 12-3,-6 1 0,-1 4 0,-7 5 0,-10 2 1,-1 3 1,-9 3-2,4 3-1,-5 3-5,-4 2 2,-8 5 7,2 6 2,-7 10 8,-1 4-5,3 10-4,-5 5 2,4-1 0,6 0-2,4-8-1,1-12-2,6-7-4,-2-7 3,-2-7 1,6 1 1,-2-6 3,-1 0-2,-2 0-2,2-2 1,-9 0-3,3 0 3,0-1-3,-1 0-1,1 1-10,0 0-15,0 0-19,0 0-21,-1 0-48,0 0-191,-1 3 211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9:02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0 987,'-10'14'373,"10"-3"-277,6-3-20,9-4-32,5-2-3,14-9-16,8-2-4,7-4-10,1-6-15,-6-3-31,-4 1-17,-4-4 185,-1 2-114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9:02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87 1045,'-4'0'375,"4"2"-327,5-2-23,1 1-10,12 0 3,3-1 4,13-2 11,9 0-2,13-6-9,8 1-3,-3-1-13,0-3-4,-13 2-5,-6-1-11,-4 1-25,-5 0-11,-9 4-32,-7-3-28,-14 5 74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9:01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176 1092,'-29'2'417,"11"0"-314,6-2 6,7 2-39,5 1-18,9-3-20,7-3-4,15-7 5,9-2 0,18-7-5,7-1-7,8-2-17,1-3-2,-9 3-23,-1 2-25,-1 5-51,1 3-34,0 7 477,0 5-287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9:01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84 690,'-5'-41'341,"-1"0"-116,2 6-83,3 7-27,1 10-29,5 4-15,-2 7-30,3 7-11,3 12-18,0 12-7,8 34-2,-3 14 0,0 26 5,1 11-1,-5 2 2,0 3 0,-7-9-3,-3-9 0,-1-17-4,-3-11-2,2-22-4,1-11-9,3-18-35,1-9-16,0-16-20,-2-14-2,-3-25 11,-2-6 4,0-27 13,-2-4 10,0-13 28,-3-10 16,-1 9 22,2 4 5,2 20 7,2 3 2,5 20-3,1 7-1,7 12-3,4 8-2,5 11-4,4 4 1,7 10 0,9 11-2,3 14-2,3 7-5,-7 10-4,-5 1-2,-11 0 4,-11-5 5,-8 2 9,-13-5 5,-17-1 7,-1 0 1,-14-7-6,2-6-5,3-5-11,-4-7-5,10-9-21,5-1-17,8-9-48,6 1-20,6-8-23,6 0 68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9:01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2 423,'-3'-22'10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6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32,'-1'12'320,"4"11"-220,5 8-23,9 20-6,0 4-2,5 7-15,1 6-15,-2-6-27,-2 1-12,-6-1-38,-4-5-10,-9-1-41,-2 3-35,-12 0 8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6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-2 730,'-15'-2'292,"-3"6"-197,4 4-18,-2 8-24,-1 13-16,5 21-19,2 14-3,8 29-9,3 6-2,7 3 3,2-4 2,6-14-4,3-9 0,5-18-62,2-9 42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5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3 824,'-6'0'321,"9"-1"-221,8 3-23,15 2-26,2-3-4,9-1-11,4-1-10,-2-3-18,1 0-8,3-3-28,-7-2-16,2 0-103,-1 4 97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46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2 492,'-5'-12'247,"0"2"-99,1 5-39,1 0-26,0 1-24,2 3-12,-1-3-15,1 2-4,1 2-13,0-1 2,0 0-7,0 0 0,0 0 1,0 0-1,0 0 2,0 0-5,0 0-5,0 0-3,0 0-7,0 1-6,0 0-10,0 0-5,0 0-25,0 0-18,2 0 44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5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6 622,'39'-30'255,"-38"27"-157,2 1-29,-1 1-6,-2 0 5,0 0-5,0 0-5,0 0 0,0-4-7,0 3-4,0 1-10,0 0-7,0 0-10,0 1-2,3 9-4,11 61-3,-14-21-4,-3 1-2,-1 0-1,3-2 1,0-9-4,-1-6 3,0-12-3,0-4 0,-4-14 1,6-2-3,-4-16-1,-3-6-5,5-14 1,-5-8-1,8-8 5,2-2 1,-1-2 1,5 0 1,-2 6 1,-1 3 2,4 15-1,-3 8 3,1 14-2,3 8 1,1 17 2,7 9-4,-1 17-1,2 6 1,-3 3-3,-5-5 1,4-3-11,-7-8-15,1-4-41,-1-3-8,-5-5-12,-2-3 51,-5-11 2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4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11 686,'11'-31'295,"-14"31"-150,1 1-50,2-1-30,0 0-8,0 0-11,0 0-1,0 0-5,5 19-4,16 51-10,-14-22-6,9 13-5,-1 3-7,-6-2-3,4-4 1,-11-12-7,-2-5 2,1-11-3,-1-5-7,0-12-2,-1-5-11,-8-13-4,1-3-5,-1-14-2,-2-8 8,-3-13 6,-4-7 8,4-5 8,1-4 1,11 1 5,5-1-2,4 1 0,6 3 4,8 15 2,1 3 5,5 15 9,-5 5 4,-4 9 1,3 8 2,-5 13-6,4 7-5,-9 15-7,-6 4-7,-6 8-4,-7 0-8,-4 2-12,-8-5-2,-2 0-7,-7-3 2,-7-12 9,3-4 3,3-16 9,7-7 4,12-15-2,6-6-2,5-12-2,6-1 1,8 3 6,0 2 0,14 13 3,-2 5 2,4 13-1,1 9 3,-5 14 1,0 5 0,-5 1 0,2 2-2,-2-5-9,-3-1-12,-1-5-27,-6-7-16,0-3-87,-4-3 9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3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70 631,'-1'-4'252,"-3"-5"-159,2 3-12,3-1-15,-2 1-2,1 5-4,-3-3-5,-1 3-3,4 1-6,0 1-7,-1-1-3,0 0-7,0-1-7,1 0-9,0 1-7,0 0-6,0 0 0,0 0 0,-1 0 2,1 0 5,0 0 2,0 0 4,0 0 2,0-1-1,-1 0-4,0 0-6,0-6-1,-1-35-2,3 25 0,-2 2 1,-2-3-2,0-5 3,3 2 1,5-6 2,0-5 0,-2-3-4,-2-4 1,1 3 0,-2 2-1,-1 5-2,2 6 0,-2 7 0,-1 3 0,2 12 2,0 1-2,-1 17-2,3 17 2,2 25-3,2 17 3,1 16 2,0 5-5,0-3-1,-5-7-3,2-9 2,-2-11 5,-1-10 0,-1-7 1,-1-14-1,1-9-1,0-13-7,0-8-1,-4-14-2,1-2-4,-4-15 10,0-7-3,5-4 2,1-4 5,1 3 0,1 4 1,2 1 0,1 2 0,6 8 0,-3 4 0,3 7 0,-2 0 1,1 5 2,2 4 1,5 10 3,4 8-2,3 7-2,-3 1-1,-1 4-2,-4-2-1,-4 1 1,-4 1 0,-7 0 0,-3-1 0,-12-1 0,-2-1 0,-11-5 1,-3 1 3,1-6-2,-4-4 2,7-9-3,1-2 0,7-6 0,0-3-4,2 2-7,7-1-10,4 0-20,2 5-12,6 0-36,-2 1 51,0 2 14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2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375 703,'1'-15'272,"1"-2"-211,-1-2-8,2 2 1,-1 5 2,0 5 6,4 7 6,-5 3-4,6 23-4,-1 16-6,6 47-13,-1 20-4,1 26-14,-4 6-2,-5-6-2,0-5-5,-5-15-6,-2-9 0,1-20-4,-1-12-7,1-30-14,0-13-12,1-25-28,-2-13-5,2-24-4,-3-13-3,-2-27 10,-2-9 11,-5-18 19,3-2 11,-5-7 19,1 0 1,6 3 12,-2 0 4,6 10 1,1 6 0,2 10 5,4 9 4,7 12 12,2 5 1,9 5-15,3-1 0,11 0 9,3 2 5,12 9 11,3 7-4,8 18-19,6 13-8,-12 20-11,-3 14-4,-16 18-4,-14 5-5,-9 4 1,-7-2 2,-14-4 1,-8 1 4,-9 4 0,-8-4-2,-15-3-1,0-6-1,-2-15-9,5-7-10,15-12-30,2-5-10,8-9-25,4-2-15,11 2 6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0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4 726,'4'-6'247,"1"3"-235,1 0-6,0-4 0,-2 6 7,0 1 10,-2 0 35,1 6 14,-4-6 20,0-3-3,1 0-28,0 2-12,0 0-23,2-6-7,16-24-3,41-49 1,-9 24-1,1-11-2,4-4-3,1 7-4,-22 8-3,0 15 2,-13 17 5,-6 9 3,0 15-1,-7 3 0,3 20-5,-2 8-2,-8 20 1,4 14 1,-10 12 0,-1 2 3,5-2-11,-2-9-8,8-15-23,1-6-16,5-15-17,4-3-10,1-5 47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8:50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2 161 613,'-36'-10'279,"-5"-3"-120,5-1-28,12-2-50,0-3-16,9 3-27,2-2-10,0 0-8,5 2 0,3 6-2,0 1 2,3 6 0,-2 3-1,1 12-5,-3 14-2,-5 51-2,-5 27 0,-8 52-1,-5 23-2,-6 28 1,-6 11-2,-5 16 6,6 2 6,1 19 4,7-2-1,7-14-1,-1-9-5,12-44-4,5-18 0,10-28-8,4-14-3,6-27-14,-3-17-1,0-27-10,-1-8 4,-6-26 7,1-8-4,-3-17-11,-3-15-26,-3-33-134,0-22 12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44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4 18 664,'-32'1'249,"6"0"-199,5 0 19,6 0-25,1-1-14,4-1-23,2-1-1,6 1-4,2 1-1,6 0 1,2-2-3,12 0 1,8 0-1,8-1 1,7-2 3,8 3 0,5-1 1,19 5-2,5 1 0,9 4-1,4 0 2,2-2-3,2 2 0,5-1 0,-1 0 0,-8-1 0,5 3 1,-9-5-1,-5 1 0,-13 0-6,-15-1-8,-17 2-7,-6-1-1,-17 2 3,-8-1 9,-13-2 21,-10 1 3,-14-1 4,-7 0-2,-10-3-13,-9-3 0,-17-2-1,-11 0-5,-14 3-16,-4 1-8,-16 1-18,-2 0-20,-9 3-5,-7 1 10,7 1 55,7 2 47,5 0 48,11-2 4,19 0-29,7 0-19,30-3-27,16 0-6,23 1-20,12-1-7,22 0-25,11-2-46,28-3 59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30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767,'-1'-7'360,"2"8"-111,3 5-161,10 10-11,6 6-15,9 13 10,5 5 5,5 11 0,1 7 5,0 9-13,-2 3-12,-9 2-24,-5-3-15,-11-5-13,-4 2-3,-9 0 2,-8 0-6,-8 2-14,-4-4-10,-7-9-10,-6-2 5,-1-10-7,-3-2-7,2-7-41,9-2-27,3-13 327,2-9-18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30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105 750,'-9'-21'299,"0"0"-199,2 2 2,-5 3-32,-1 3-6,1 4-14,-4 2 1,-2 7-8,-1 5-2,-4 7-7,2 7-7,-3 16-9,0 6-4,-1 19-6,3 7-1,0 14-1,4 11-1,4 4-2,3 2 0,7-5-5,1-7-5,8-5-4,3-5-5,7-14-7,2-8-1,6-16-21,3-9-11,6-12-30,7-8 51,4-12 14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9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875,'4'0'329,"14"-1"-234,5-3-14,15-4-26,6-1-4,3-4-28,2 3-7,-7 0-14,-5-2-11,-6 3-17,-4-1-14,-5-1-30,-2 0-21,-6-3 5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4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7 725,'-4'-11'300,"-1"2"-173,1 0-21,2 3-23,-1 0-7,2 3-16,0 0-10,1 4-23,0-1-13,0 0-15,6 29 1,11 48 3,-9-24 7,-1 7-1,0-1-3,-3-5 0,-1 1-5,-5-6 1,0-2 2,1-7-3,-1-5 3,0-12-1,-2-3-3,-1-12 4,5 0-4,0-6-5,-1-3-7,1-3-8,-1 3-6,0 0-9,0-10-7,-3-38-27,4 23-21,2-4 57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9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3 712,'5'-21'330,"0"5"-166,-1 9-45,-4 0-25,2 8-25,-2 5-9,1 14-13,-2 11-7,-5 19-4,4 9-1,-2 6 1,-1-1-4,1-2-9,-1-5-2,-2-9-10,-1-5-3,5-14-3,0-7-2,0-13 2,2-7-1,-2-11-2,2-7-1,1-13-10,3-8-3,3-13-10,-2-5-2,0-9-2,-5-4 2,-3-3 13,2 4 2,2 14 9,6 14 2,4 21-1,1 5-2,0 12-2,1 4-2,-3 12 0,1 7 0,3 20 4,-4 4 1,3 12 2,2 7 4,-2-6-1,0-1 0,-1-5-5,0-7-11,-4-4-41,0-5-14,-4-8-24,-3-7-5,-1-6 18,-4-3 4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18 860,'1'-20'324,"6"-2"-249,4 0-1,2-1-8,6-3 0,7 2 7,3-2 9,8 3-5,1 4-12,1 9-26,-5 6-17,-4 12-16,-4 9-6,-9 11 1,-2 8 3,-15 10 1,-9 1 2,-16 8 1,-7 2-1,-15 3-7,-4 1 0,0-8-3,3-6-5,12-17-2,4-10-4,12-14-2,6-7-5,8-8-4,6-4 2,7-12 4,4-2 8,6-4 11,2 2 2,3 6 9,1 7 2,4 11 4,3 8-2,4 19-5,1 7-2,-1 13-2,-3 0 2,-9 3 0,-1-3-2,-2-4 0,-3-4-5,4-11-1,0-2-2,-1-14-20,-1-3-10,-3-7-25,0-6-7,-1-4 2,1-5-1,-3-5-8,-1 0 71,-2 0-12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8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2 687,'0'-7'290,"2"-4"-158,-1 1-22,0 1-24,0-1-6,-1 3-11,0 1-6,0 4-10,1 2-15,1 11-12,1 7-8,3 29-8,1 16 3,-1 27 1,-2 14 5,1 1 3,-4-3 0,0-10 1,-1-10-2,-2-14-4,-3-6-2,2-14-9,-1-5-2,1-15-10,1-7-14,2-11-33,-1-9-16,1-9-37,0-5-22,-2-15 84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7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62 670,'-7'-10'270,"5"3"-176,0-1-6,0 0-13,2 3-1,0-4 7,0 3 1,0 2-5,3 0-5,1 3-7,-1 1-3,1 6-9,-3 4-7,-1 15-16,-1 8-5,-1 22-14,-1 10-4,-1 9-2,-1 4-4,-1 0 1,0-1 1,2-8-1,2-6 3,1-18-3,-1-6-1,0-10 3,-1-6-1,-1-8-3,0-6-1,2-4-10,1-3-8,1-4-6,0 1-6,0 0-3,0 0 3,0 0 1,0 0 1,0 0 0,0 0 1,0 0 0,0 0 2,0 0-8,0 0-2,0 0-3,0 0-2,0-2 8,-2-1 3,1 1 6,-8 1 2,-34-28-2,29 29-6,0 1-2,-2 1 2,-1 1 8,2 2 9,-9-3 8,3 0 3,3 2 5,-5-3 5,7 0 17,2 0 12,2-2 23,3 1 7,1 0 4,1 1 0,-1 1-7,3-1-5,0 3-9,1-2-4,0 1-9,1 2-1,3-1-1,0 1 1,6-1-4,2 0-2,4-1 2,3 0-4,10-2 2,3 1 6,10-3-5,5-2 1,3 0-10,3 1-6,2-1-11,3-3-3,7 2-1,4-3-1,4-1 4,-3 2 0,-11-1 3,-6-2-1,-11 1-1,-4 4 2,-7 0-5,-6 6-1,-9 4-1,-4 2 0,-3 4 2,0 0 0,-5-2 4,0 1-1,-3-6 0,-1-1 0,1-1 0,1 0 1,-1-2 1,2 0-1,0 0-3,0-1 1,0 0-1,0 0 2,0 0-1,0 1-2,0-1-2,1 0 0,-1 0 1,0 0-1,1 0 0,-1 1-4,0 0-5,0 0-3,0 0-7,0 0-6,0 0-20,-3 0-15,-3 2-40,-27 17-31,30-17 370,3 3-207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6:26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21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7 76 857,'-4'-73'329,"6"70"-235,-1 2-20,0 1-22,-2 0-6,0 0-17,0 0-4,-4 11-15,-24 51-4,11-17-2,-3 6-3,-3 2 0,-1-2 2,-5 4-1,-4-3 2,1-4 2,0-4-2,9-19-2,9-5-1,7-13 0,4-4-1,2-9 3,0-8-2,4-11-2,4-6 0,8-5-1,4-6 1,3-1 2,3 1 0,-4-1-1,-1 7 1,-4 1 1,-3 4-1,-2 6 2,1 1-2,-4 7-1,-1 1 2,-1 5 1,-3 1 4,-1 3 1,1 0 2,-1 1 0,-1 3-2,1 1 1,-1 0 1,0 1-6,0 0 2,0 0-3,0 1-1,0 0 2,0 0-1,0 0 4,0 0 0,0 0 4,0 0 0,0 0-3,0 0 2,6 3-4,1 3-1,32 40 0,-24-20-3,2 11 0,4 6-2,7 12-1,3-4 1,2 1 2,3-3 0,-1-11 1,-6 0-2,-4-11 0,-9-4 3,-7-8 2,0-5 3,-6-5 4,-3-3 2,0-1 6,-4-2 0,3 1-4,1 0-1,-1-1-12,0 1-7,0 0-39,0-1-37,0 1 47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01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697,'5'-11'284,"3"4"-174,2 0-7,1 0-28,0 2-4,8 0-6,0 3-4,0 1-10,-5-1-11,-4 4-17,-1 1-4,-2 8-6,4 7-3,-10-1 1,2 4-2,0 3-1,-3-1-1,4 4-3,-6-5-1,-2-2-6,1-2-3,-1 0-14,2-1-7,1-3-12,-2 1-9,4-6 3,-3-1 0,-4-5 0,3-1 3,-7-6 9,1-2 5,-2-4 18,-2-4 9,2 1 18,4 5 14,3 2 23,-1 3 8,8 3-6,5-2-2,15-1-16,7-2-10,11-9-10,3-1-10,5-7-58,4 0-24,-3-3 41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00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642,'40'6'287,"-31"10"-115,-4 2-53,-2 7-41,-2 2-17,0 2-34,1 2-8,1-4-9,2-3-4,3-9-3,2-6 2,-1-9-2,1-6 4,-3-12 12,-2-3 2,-5-9 10,-1-1-2,-9 1-9,-2 1-1,-2 8-4,-2 3 4,-1 9 4,2 3-2,2 5-7,5 0-3,7 3-17,1-2-6,10 0-8,3-1-4,8-5 11,3-1 2,4-3 8,-1 1 4,-1 1 0,-1 3 2,-4 4 6,-3 3-2,-7 7 6,-4 4 0,-5 9 2,-2 3 2,-2 7-6,-3 0-1,1 5-7,-2-1-8,1-2-16,0-4-10,2-11-16,3-3-4,0-9-12,0-6-9,0-11 4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0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79 1031,'-13'-6'380,"11"-1"-313,0-4-19,8-8-33,7-3-7,0-9-1,5 3 4,-1 4 4,-1 5-1,-4 11-2,-2 4-3,-1 17-3,-3 5-1,-3 12-1,-3 7-2,-6-2 1,-1 2 2,4-3 0,1-5-1,6-7 0,1-5-4,1-10 0,2-5 0,3-9-1,0-5 0,2-10 2,-1-5 0,1-6 4,-2-1-1,0 7-1,-2 6 0,-7 10 0,-1 8-2,-1 9-1,0 6 0,-1 11 0,-1 2 0,1 7 3,1-3-1,3-5 2,3-5 0,-2-10-1,2-5 2,2-7 2,0-1 3,-1-10 1,-2-4-1,-1-11-1,-3-2-5,3-2-9,2 5-9,-2 8-21,-1 2-9,2 12-21,3 2-8,-3 4-17,6 1-8,3 0-74,2-1-104,4-1 179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4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 1022,'-5'-6'378,"5"5"-308,0 3-10,6 11-37,0 6-12,-1 20-9,3 11-2,-6 11 2,0 7-4,-2-4-1,-3-5 3,0-9-1,-3-7 4,0-15-7,-2-7-13,0-14-27,2-6-13,1-14-49,-1-10-25,0-19 8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36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9 385,'-4'-7'248,"-3"-1"9,5 5-141,-4-2-36,0 0-23,2 0-3,1 1-2,0 1 1,2 1 1,-2 1-2,2 1-13,0-1-5,0 1-9,0 0-3,0 0 1,1 0 0,0 0-5,0-1-6,0 0-8,0 0-3,0 0 0,0 0 3,9-3-1,33-19-2,-29 17-1,1 4 0,-1 1 0,-1-3 0,1 4 0,-4 0 1,0 3-2,0 3 1,-2 2-1,-1-1-1,-2 0 2,0 1 0,-2 0 0,0 1 0,-2 3-2,-3-2 0,-2-2 3,-2 0 3,-3 1-3,-2 0 0,-2 3 3,-1-2-3,-2 1 3,3-2 2,0-2-2,2-1 4,2-3 6,-1 0 4,2-1 2,1-2 0,2-2-2,0 1-2,4 0-4,-1 1-1,-2 1-3,4-1-1,0 0 1,0-1-2,0 0-2,0 0-1,0 0-3,1 1-1,0 0 1,0 0-4,0 0-2,0 0 2,0 0-11,0 0-4,0 0-27,1 0-22,11 1 582,33 2-404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2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3 938,'-13'-3'383,"3"0"-272,-4 0-18,-1-2-14,1 1-20,-1-1-4,3 5 2,6 2-4,0 0-7,3 1-4,2-1-7,0-2-3,0 0-7,1 0-1,-1 0-3,1-1-2,0 0-5,0 1-4,0 0-3,0 0-1,0 0-2,0 0 5,0 0 1,8 0 1,36 1 2,-23-2-4,7 1-6,3 0 2,13 0-4,2-3 4,2 2-2,5 2-1,-5 1 0,4 3-2,2-2-1,-1 1 1,-2 2 1,-6-1 1,-10-2 3,-2 0-3,-8-2-2,-1-1 0,-4 0 2,-3 0-2,-4-2 0,-3 2 2,-5 0 0,0-1 1,-5-1 3,0 0 0,-1 1-1,0 1 2,0 0-5,0 0-2,0 0-16,1 0-13,-3 0-40,-4 3-41,0-1-65,-27 24 104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1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83 988,'-11'-14'380,"6"9"-278,3 0 4,1-1-26,1-1-14,6-3-15,5 1-5,7-2-4,3 3 0,9 4 0,-1 0-4,6 5-12,3 6-8,2 5-12,3 5-4,-5 4-1,-5 0 1,-10-3-2,-6 0 0,-12-2 1,-4 1 1,-5 8 5,-12-2 0,-10 3-1,-5 1-2,-11-3-4,3 2 3,0-4 1,1-2-1,4-6 1,0-2-5,5-7-8,6-2 1,2-4-9,2-4-6,7-1-18,2 0-13,7-2-30,5 1-13,9-4-18,1-2-9,10 1 79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0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59 947,'21'-61'379,"-21"62"-255,-3-1-13,1 13-50,1 9-21,-2 21-17,0 13 4,0 26 7,0 9 1,3 9-11,0-4-5,2-9-8,-1-10 2,-3-16 12,-1-3 6,-2-12 5,0-12-3,-4-13-13,1-7-7,-2-15-8,-2-1-5,5-7-15,-4-6-10,4-6-21,3-7-21,2-6-33,4-4-19,8-8 324,3 2-177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4 1031,'-21'0'392,"12"1"-293,-2 1-6,8-2-30,1 1-13,8-1-11,7-2 6,11-2 5,9 0 7,13 0 0,5-2-12,5-1-22,0 2-4,-8-2-15,-2 0 1,-9 3-2,-5-2-2,-8 4-2,0 3 1,-10 0 0,-2 3-7,-7 2-3,-2-1-2,-6 1-11,-2-1-2,-4 0-10,-4 1-16,2-2-26,-3-3-12,4-1-21,4-3 1,1 3 70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4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2 360,'-2'-8'203,"1"3"-27,2 2-83,1 0-49,-2 3-22,0-1 12,0 0 15,0 0 31,0 0 14,0 0 0,0 0-5,0 0-11,0 0-7,0 0-15,0 0-9,0 0-16,0 1-3,0 0-6,2 30 1,-4 88 7,-3-19-1,0 23-6,0 6-3,4-11-13,2-8-2,-1-21 1,1-11 0,-2-20 12,-2-6 7,1-13 4,-4-6 2,-1-15-10,-2-5-4,-3-10-8,1-6 0,0-10-4,0-6 0,2-12-1,3-4 0,6-7-3,5-1-1,10 3 0,1 2 0,7 9-1,0-2 1,2 7 3,1 1-1,1 7 2,0 9-4,4 8-5,-2 9 2,-1 7-2,-2 1 2,-6 8 3,-6 1-1,-8 2 3,-4 4 4,-8 1-4,-6 1 3,-7 2 2,-5-2 1,-4-2 13,1-6 1,-2-2 6,-2-8 0,0-9-4,1-2 0,6-7-7,1 0-3,6-3-6,1-1-3,4 0-2,-1 1 1,4 2-4,1 0-1,-2 1-17,6 3-15,2 1-50,2 1-35,0-3-41,0 0-7,7 5 10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30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1167,'-8'5'439,"9"3"-360,4-1-12,9 3-67,6 0-1,8-4-6,9 2-2,4-8-10,2-3-5,7-8-19,2-5-18,13-6 44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9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3 934,'0'-7'341,"5"1"-288,9-5 4,4-1-11,7 0 0,5-1-5,2 11-11,0 2-9,0 3-8,-5 4-4,-8-2 3,-7-1 6,-6 8 12,-6-3 5,-9 7 5,-6 4-5,-14 4-17,-5 5-3,-2-1-10,1 3 0,1-6-16,10-2-12,2-6-41,5-6-21,1-5-19,6-4-6,2-7-55,5-8 107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9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1231,'29'-40'418,"-25"46"-410,5 11-7,1 20 1,3 13 5,0 30 7,-1 12 6,0 9 15,-3-4 6,-4-19 8,-1-9-3,-2-20-12,0-5-11,-1-16-15,2-7-11,-1-12-46,0-7-17,0-12-27,0-11-5,3-19-1,0-6-10,-2-17 72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8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5 801,'-35'41'309,"30"-52"-219,-1 2-13,0 0-15,0 5 0,0 2 1,-1 1-1,1 3-8,0 2-8,2 10-19,-1 4-6,5 5-7,0 2-3,4-2-1,3 1-1,3-7-5,1-3-3,0-7 2,3-4 1,-1-6-2,0-6 3,-1-10 1,2-4 0,-6-9 1,-2-1 1,-6 2-2,-3 4 0,-4 8 6,-3 7 6,-3 10 2,-2 7 2,-4 14-10,0 6-6,4 11-2,3 3-4,7 0 5,5-4-1,0-6-2,2-5 0,3-8-2,5-4-1,3-10 1,1-7 1,4-10 3,-1-5 3,2-12-3,-4-2-1,-4-4-1,-4-3 5,-10 5-2,-2 5 4,-6 12 10,-3 5 4,-3 17 5,-4 7-3,-1 15-13,0 6-5,6 9-6,3 1 5,10-2-6,2-4 2,6-8-2,2-3-6,2-9 3,6-3-4,3-11 3,3-5 2,4-12-1,0-5 3,-2-11 0,-1-2 3,-9-2-2,-4-1-1,-9 5 5,-5 3-3,-7 11 8,-2 8 9,-6 15 2,1 7-1,-4 15-2,0 4-13,5 3-2,6-1-1,6-9-2,4-3 2,5-9-5,1-5-6,7-9-4,4-7-7,8-12-19,3-6-19,6-9-43,3-3-18,-1-3 1,0-4 64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7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6 588,'-28'-13'207,"29"13"-179,0-1-6,0-3 25,-1 3 19,0 0 25,0 0 1,0 0-12,0 0-10,0 0-15,0 1-8,0-1-14,0 0-9,2 6-9,5 27-3,20 146 1,-18-33 3,-1 40-2,-2 9 1,0-2 6,-1-11 8,-2-23 18,0-16 8,-2-19 0,0-9-4,0-21-12,-1-8-6,0-16-3,0-8 2,0-9 4,-1-4-1,1-11-6,-1-3-4,1-11-8,0-5-2,0-9-3,1-1-4,0-5-4,0-1-4,1-2 0,-2 0 0,0-1 0,0 0 1,0 1 1,0-1-2,0 0-3,0 0 0,0 0-14,0 0-5,0 0-37,0 0-19,0 0-24,0 0-8,0 0 7,0 0 8,0 0 3,0 0-17,0 0 76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35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9 482,'-1'-1'257,"1"0"-58,-1 0-39,0 0-49,0 0-18,0 0-27,0 1 0,0 0-6,0 0 5,0 0-2,0-1 1,0 1-7,0-1-8,0 1-14,0 0-11,0 0-13,1 0-8,-9 14-3,-11 37 0,17-19 0,-2 2 2,2 5-2,1 1 0,2-2 1,1-1 0,-1-6 0,2-3 2,0-6-3,-1-4-2,-1-3-5,-1-3-8,-3-3-14,3-2-5,1-5-9,-1 2-2,1-4 4,-1-1-3,0 0-9,1 0-6,0 0-27,2-12-41,7-35 8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5:23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87 869,'-8'-25'329,"-3"-13"-247,0-9 8,5-1 8,5-5-4,9 2-11,5 6-9,1 8-20,-3 10-10,0 16-20,2 9-9,-1 19-15,0 13-2,-2 21-1,-3 5 2,-2 3 1,-1-4 3,-2-13-2,-1-4-3,0-13-8,-1-8-11,0-12-16,1-7 2,5-15 8,2-7 6,1-14 20,2-6-1,-1-11 6,3-5 3,2 1 7,1 8 4,-4 20 1,-1 14 2,-5 19-7,-2 12 0,1 27 1,0 11-5,0 6 0,2 2 1,3-16-11,3-9 1,16-18-34,9-12-47,19-22 54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9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5,'4'11'333,"8"1"-287,12-6-62,4-7 14,15-12-4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9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6 1071,'-43'-19'412,"34"36"-293,5-4-8,8 4-25,4-3-16,12-4-38,6 2-13,10-10-17,4-2-3,5-6-28,-4-5-26,-4 2-55,-4-2-19,-12-3-29,-5 1 9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9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790,'4'-74'303,"-1"40"-244,2 25-4,2 34-25,-1 17 11,5 31 27,1 14 4,1 15-1,2 5-12,1 2-31,-2-4-6,-5-5-38,-4-5-20,-5-14-36,-1-8-31,-1-18 68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9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738,'-52'48'302,"4"36"-208,2 16-5,9 20-44,5 19-13,11 3-15,10-8-7,11-19-10,8-25 1,15-36-3,6-14-8,8-26-26,4-13-10,8-22-27,-5-21-10,6-21-34,-5-11-156,-8-27 19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8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5 902,'8'-7'337,"4"25"-266,-1 17-2,-3 25-9,-2 15-10,-5 14-19,-1 2-7,-4-6-17,-4-12 0,-2-21-4,-2-14 1,4-22 1,1-7 2,-2-16 6,2-10-2,-2-20 3,1-12-3,5-15-2,1-15 1,6-12 0,2-4-1,6 6-1,0 17-1,-1 33-4,3 19-5,2 32-4,2 15 0,3 28 2,-4 8 0,1 11 4,-3 5 1,-1-10-5,-4-3-6,-3-7-38,-2-12-20,-5-13-39,-2-9-13,-7-20 23,-2-5-5,-7-12-64,-6-7 43,-5-10 90,-1-3 44,1-2 151,4 5-9,14 16-61,2 3-17,14 11-36,6 3-11,6 3-10,7 0-5,7-2-2,4-3-5,4-7-25,-2-5-36,-4-8 38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8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73 1069,'-7'1'371,"3"24"-345,1 16-8,2 30-12,-4 15-2,-1 15-2,-3 4 3,-1-11 0,0-8-2,1-20 1,0-13-1,3-22-2,-1-16 6,0-21 1,1-12 0,-1-27-1,2-9-4,4-25-1,2-16 1,10-20 6,1-7 5,11-4 6,3 13-3,10 33-4,6 19-4,1 35-2,0 18 4,-6 23-1,-8 14 2,-11 27-10,-8 6 1,-21 9-2,-6 4-8,-18-2-9,-8-1-5,-4-10 1,-2-8 10,11-23 10,10-10 4,12-21-5,4-9-1,8-18-3,2-9 0,11-7 1,6-2-1,10 13 5,5 11-1,3 22-1,3 15 1,2 22-5,-1 11-4,2 7-40,-3-1-29,-3-7 49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858,'55'11'332,"-56"-39"-256,5-1-11,3 1-39,1-1-12,-2 6-8,0 2-1,1 12 0,-2 6 5,4 12 9,-3 10 1,3 14 1,-3 8-2,1 11-9,1-5-3,-3-4 1,4-5-2,-1-17 5,3-7 2,-4-7 3,2-7 4,1-8-4,2-4 0,2-12-4,-2-3-6,0-14 0,-4-3-1,-2-4-4,-1 0 3,-1 21-4,0 6 2,-2 18-4,-2 7-3,-2 19-3,-5 6 1,1 19 2,0 2 2,3-5 5,3-1 1,1-13 3,4-5-3,3-5 2,3-8-3,2-5 3,1-3 5,3-13 0,1-3 0,6-7-6,0-5 1,3-1-3,0-1 2,-5-3-3,-1 1-1,-9 3-1,0 1-2,-6 8 0,1 2 3,-6 3 0,-1 3-2,3-2 4,-3 1-2,-3 0 0,3 0 5,0 8 2,0 3 1,1 14 0,-1 8-2,2 6-4,2 4-1,1-2-4,4-1-16,5-4-40,2-3-20,4-4 4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7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7 888,'-8'-31'325,"5"20"-283,5 6-13,1 11-57,2 6-208,-2 13 167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43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4 758,'-64'-31'304,"52"27"-200,6 3-21,6 2-33,0 1-13,8 3-22,4-3-8,7 3-1,6 0 5,1 0 6,3-1-1,3 0 3,2 0-1,1-3-2,0-2 3,4-4 0,0 2 2,0-4-3,3 4-3,-7-1-5,-1 1-4,-13 1-2,-7 2-3,-7 0-5,-4 0-3,-2 0-3,-4 1 2,2-1-7,-2 0-3,-28 3-6,-40 8-3,26-6 16,2-3 2,8 2 7,1-4 3,8 1-2,3 1 5,6-2 5,6 0 5,5-1 14,5 1-4,5 1-5,3-1 0,10 1-2,2 0 7,11-1 6,8 2-2,6-3-14,6 0-6,-3-1-12,-3-1-14,-10 1-26,-5 2-17,-13 1 369,-1 2-248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7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740 838,'-64'-56'345,"51"48"-214,4 0-2,2 1-37,-1 0-7,3 7-18,-2-2-5,1 5-20,-1 2-10,2 7-20,2 5-9,-1 12-5,4 7-1,3 9 0,4-2 1,9-7-3,2-9 0,6-16 0,2-6 2,0-18 1,-2-9 0,-2-16-6,-6-10-7,-10-11-11,-4-4-3,-15-3 6,-7 2 5,-5 15 10,-4 12 5,-6 28-4,3 16 0,-4 34 1,3 15 0,8 22-7,3 4-15,9 1-17,4-2-3,11-18 10,4-8 13,8-24 18,5-16 4,5-23 2,5-8-1,1-26 1,-1-13 1,2-16 0,-2-13 1,-9-17 1,0-9-2,-11-7 0,-7-2 0,-3 14 0,-4 14 3,0 28 0,0 19 7,5 30-3,-2 9 2,3 23-2,1 13-2,-2 31 10,4 13 1,-5 8 9,-2 12 1,3-2-7,3-1-1,5-4-11,4-16 0,2-23-6,1-11-3,1-21-9,2-6-8,0-18-3,2-7-3,0-13 0,1-7 3,-1-10 6,-2-3 4,-3-4 12,-3-1 2,-3 12 0,-2 8 6,1 22 0,-3 10 7,-1 27 11,1 13 2,-3 20-1,2 5-5,-1-6-14,2 0-10,-2-13-24,2-5-18,-2-15-25,-2-5-13,2-14 5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4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908,'35'-79'322,"17"55"-262,7 24 12,3 45 55,0 25 10,-6 40 3,-4 15-9,-4 17-51,-5 0-25,-12-5-36,-12-1-10,-22-6-35,-15 1-42,-24-2-96,-6-4 217,-8-12-7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3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1214,'-47'108'420,"4"22"-389,18 35-15,6 6-2,10 3-6,9-10-1,15-26-4,10-13-2,22-29-24,5-19-25,8-30-46,1-20-24,-10-40-115,1-12 151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3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24 787,'-17'-3'313,"12"5"-219,11 5 15,15 0 0,7 1-10,22-2-17,7-5-14,16-6-39,3-6-19,-4-9-65,-7-4-28,-12-3-44,-7-4 15,-10-3 7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3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1033,'3'32'406,"2"30"-271,-2 9-52,3 17-42,-2-3-13,-4 2-22,0-3-3,-2-16 0,-3 1-1,-2-31 1,0-8 1,0-13 3,1-15-2,0-15-1,-2-14 0,0-29-3,0-10 0,5-18 3,2-3-3,4-8 2,4 5-2,4 17-1,2 8-1,2 36-3,1 15-2,1 28-1,3 14 5,7 32 7,-2 8 8,7 17 0,-4 1-3,1-7-5,-4-3-4,-8-13 0,0-6-8,-10-14-45,-1-7-30,-6-15-45,-10-6 368,-17-19-19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3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0 924,'-8'8'393,"9"15"-149,6 37-233,-2 28-2,1 49-2,-1 11-1,-4 19 1,3-4-4,-4-27-2,0-6 0,-4-42 1,-5-17 3,0-31 0,-3-14 1,-2-28-17,-3-16-23,-1-24-24,-5-22-9,-2-24 4,0-13 21,-1-22 24,6 1 11,9-9 20,9 4 3,18 15 9,14 10 2,26 28-1,7 14 1,12 23 14,1 8 12,0 22 8,4 10-2,-7 23-23,-6 13-12,-22 16-19,-16 9-2,-22 16-2,-11 4-7,-30 8-19,-9-5-3,-27-6-2,-8-8 8,1-15 14,5-8 5,18-24 0,8-11-6,19-23-21,3-16-10,19-10-4,9-4 5,9 5 23,12 10 8,5 19 6,6 14 2,8 33 3,3 14 0,3 19 4,5 2 1,3-10 1,1-10-2,1-21-2,-5-10-13,-4-21-29,-2-8-15,-2-23 28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2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6,'58'133'429,"-12"-1"-220,-12 2-43,-6 1-37,-10-15-55,0-7-24,-5-19-29,-3-14-4,0-21-11,-1-12-3,1-19-22,-4-9-19,-3-19-44,-1-8-28,5-25-276,6-13 263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5 504,'39'-28'238,"-30"33"-106,2 2-3,-1 3-54,-1 1-14,-5 1-27,0-2-13,-4-2-11,-2-4 0,-4-3 2,1-1 5,-6-1 2,3-2-1,-4 0-3,1 0-7,-1-3-4,-3 2-2,1 1-2,0 1 2,-2 1-1,3-2 0,8 3 4,4 0 1,19-2 0,11 2-1,22-6-2,17 0-1,39 0 2,15-1 0,34 11 0,12 7-1,15 17-15,7 7-18,2 17-29,-2 13 31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1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12 680,'93'-39'238,"14"-4"-217,29-14 8,2-11 0,46-9 3,11-9 5,27-6 14,22-5 4,17-6 5,23-5-4,22-1-10,7-4-3,26 2-8,-18 1-4,24-3-7,16 1-3,-2-4 0,27-3 11,-19 0 15,-12-1-1,-2 8-4,-14 4-15,-14 11-20,-7 6-1,-31 7-2,-8 7 0,-34 9 0,-4 1 4,-32 9 4,-15 4 8,-21 3 5,-25 8-1,-14 11-5,-19 1-5,-22 14-7,-10 3-4,-28 8-1,-10 6-6,-16 2-28,-8 4-18,-12 4-41,-4 0-17,-4 0-10,-1 0 67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10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13 983,'13'-7'336,"20"-7"-315,16 2-10,-1 1-1,68-18 2,51-14-2,19-2-3,16-13-2,16-2-1,42-16-1,17-7 2,27-12-3,1-4-1,30-6 0,13-7 1,6-5-1,44-4 1,-7-9 9,11 0 3,15 7 5,-10-5 3,-1 10-8,-15 8-9,-9 8-4,-25 6 0,-22 9-3,-8 3 5,-35 7 3,-10 7-6,-30 19 4,-20 4-3,-36 2 0,-11 5 2,-38 3-2,-15-1 4,-17 14-3,-13 1 6,-14 4-2,-12 5-2,-22 1 1,-8 3-1,-10 4-1,-4 2 0,-5 4-2,-6 0-2,-5 3-1,-3 0 0,-6 5-7,1 4 3,-3 12-8,-3 7-5,-9 14-6,-6 11-5,-14 16 7,-10 11 4,-12 32 11,-6 11 5,-12 32 1,-6 9 2,-11 18 0,-2 12 7,4 16 3,5 3 4,6-7 7,5-4 2,7-31 8,2-9 0,16-22-1,2-14-9,7-8-12,4-5 0,-1-7-3,3 0 5,-5-7 1,3-3 0,0-9 0,-4-5-3,8-16-4,-5-10-1,9-11-4,4-9 2,5-13-16,7-6-19,3-16-50,1-4 112,0-16-3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4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1 673,'-5'0'260,"0"0"-184,-2-1-18,3 1-3,0-1 5,0 0 7,4 1 6,-4-1-1,4 1-5,0 0-16,0 0-14,0 0-22,0 0-6,0 0-9,0 0 0,0 0 0,13 0-1,31 3 2,-26 0-2,5 1 1,2-2 0,4 1 0,2-1 0,4-1 1,1-1 2,1 0 2,-1-1 2,-6 1-1,0 0 1,-9 0-4,0 0-3,-5 1 4,-4-1-3,-2 2 1,-3-1 0,-2-1 0,-3 0 1,-2 0 4,-1-1 2,0 0 1,0 0-2,0 0-3,-16-1-5,-38 0-2,27 1 2,-9 1-1,-2 0 3,0-1-1,-1-1-1,10 1 2,2-1 1,6 1 0,3-1-1,3 1-1,2-1-2,6 1 1,1-2 2,2-1-2,2 2 1,0 1 1,1 1-4,2 0-7,0 0-4,0 0-5,0 0 5,10 2 6,39 8 5,-21-13 5,4 2-2,4-3 2,1 2-2,1-1 0,-2 0 1,-6 3 0,-7-1 2,-10 1-6,-4 2-12,-8 1-26,1 3-16,-5 5-39,-4 4 55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9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95 468,'207'-56'256,"20"-1"-60,3-9-73,23-2-29,2-6-38,16-7-11,9-10-17,-1-8-4,14-9-6,6-6-4,8-9-4,-2-5-2,-7-3-3,5 5 0,-12 5 9,2 10 9,-3 6 19,-24 2 10,-5 8 0,-6 7-4,-15 4-17,2 2-11,-24 7-9,-7 0-8,-19 11 1,-21 4-2,-19 7-13,-16 4-2,-32 6-20,-14 1-12,-39 3-21,-19-5 688,-32 4-475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8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234 917,'-15'-63'329,"5"42"-297,7 3-2,2-1-15,-3-3-8,1 0-1,0-1 0,-1 4-2,3 1 0,-1 10 0,2 7-4,3 15-3,-1 19-2,1 54 3,-4 30 4,-5 71 3,-2 18 3,-2 42 0,-3 14-3,-2-1 1,1 14-2,-7-31 10,2-5 16,-4-20 33,-4-9 14,-3-13 9,-5-12-13,4-16-36,4-17-28,10-26-52,5-18-23,2-32-31,3-12-6,5-23 7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4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87 971,'3'-57'352,"10"2"-301,24-11 7,14-1-8,25-3-5,7 1-11,2 19-7,-2 12 0,1 25-7,-2 12-5,-8 26-11,-4 16-4,-27 28-1,-14 11 3,-24 18 4,-14 5 3,-27 4 2,-12 1-2,-16-14-2,-3-9 1,4-18-2,6-15-4,13-17-5,7-11-6,11-18-13,3-11 4,7-13 2,7-5 4,8-5 8,9 1 3,12 10-2,6 6-1,11 23 2,5 12-1,9 26 3,6 10 3,0 3 1,1 0 0,-11-15 0,-8-9-9,-6-12-31,-9-9-16,-1-14-102,2-5 102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4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7 833,'5'-61'331,"1"33"-208,-2 10-32,2 18-24,5 12-24,-3 28-15,5 20 2,-5 53 21,-3 26 7,-6 37-7,-1 13-8,-2-9-20,2-12-6,1-25-5,-2-19-3,-1-28-7,-2-13-12,1-30-53,-2-12-23,-1-23-33,-2-12 64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3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733,'5'-1'332,"4"13"-71,4 13-250,3 30 5,1 20 9,-6 50 9,-1 18 2,-7 29-10,-4-3-8,-1-16-9,-2-11-3,2-33-1,4-12-10,-2-31-30,0-20-21,1-28 28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3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2 0 785,'5'12'324,"-21"33"-212,-15 21-29,-38 54-32,-27 28-20,-37 56-3,-27 19 17,-23 27 64,-12 12 23,-3 2 15,3-1-7,6-12-51,13-15-27,4-28-27,11-9-13,16-30-15,5-11-6,24-23-8,14-19-6,28-32-5,16-16 0,26-33-2,10-13-4,20-20-61,11-5-22,15-21-47,4-10-12,8-30 117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2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719,'10'-47'18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2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2 1058,'-5'-4'363,"8"4"-350,7 2-5,12 5-11,7 3 1,20 6 5,14 1 2,34 6 6,11-4 7,38-1 15,13-4 5,31-9-3,16-1-3,29-9-13,10 1-1,18-5-3,21 1-3,11-6-3,-12-2-3,14-4 2,-11 2-5,-22 10-14,13 6-1,-46 12-10,-16 4 9,-27 9 10,-29 2 0,-29 3-14,-19 6-15,-42-1-32,-15 1-24,-41 2 59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2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38 941,'11'-54'321,"5"18"-305,-8 2-5,4 20-6,-1 8 1,-3 27-5,1 23 11,-1 68 19,-3 28 2,-5 78 5,-4 34-5,-3 43-6,-1 19-1,-6 5 4,2-1 3,-5-22 14,-2-8 16,0-30 6,0-19-3,6-34-21,0-29-21,11-43-14,2-25-8,3-41-26,7-16-2,-8-29-5,1-9-7,-8-21-13,-5-10-12,-2-23-20,-2-6-9,8-6 64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3:17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56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86 557,'-32'-9'246,"27"4"-113,-3-2-92,0 0-13,0 3 5,9 0 7,0 5 13,-2-1-1,0 0-13,0 0-9,0 0-15,0 0 1,0 0 1,0 0 4,0 0 1,0 0 1,1 0-2,-1 0 1,0 0-6,0 0-5,0 0 0,1 0 0,0 0 3,0 0 2,1 0-2,11 0-2,35 0-3,-31-5 0,2 0-2,1 2-3,3 0 1,1 4-3,1 2 0,-2-2 2,1 3-4,0-1 2,0 0 2,-2-3-4,-1 1 3,0 0-1,-3 0-2,-2 0 2,-2-1-1,-3 0 1,-3-3 3,-4 2-2,-2-1 2,-5-1-2,-6-2-3,-3 1 0,-8 1-4,0 2 0,-4 2-3,-3 2 0,1 1 3,-1 1 0,2 1 6,2-2 1,1-1-2,7 3 4,-2-6-1,3-2 1,6-2 4,-4 0-1,11 1 2,3-1-2,0-3 1,10 3-2,0-3 1,0-1 1,6 2-2,-6 0-1,3 4-4,1-1 1,1 3-3,1-2 1,1 1 0,0 1-2,0 0 0,0 0 1,-3 2-2,0 2 3,-5 2 0,-1-1 2,-7-4 0,-3 1-3,-7-5 1,-4 3-3,-8 0 0,-4 1 0,-3 4 2,-1-4 2,0 3-3,2-1 1,0 4-1,-3-1-1,9 1 7,-2-2 2,8-2 2,3-2-1,4 2-4,7-1-2,-2-1-2,7 2 0,5-2-1,4 1 1,9 1 5,-1-3-1,4-3 2,-4-2-2,0-1-2,-2 2-1,-2 1 1,-5 2-1,-4-1 0,-1 2-1,-2 0-4,-2 2-4,-2-1-10,-2 2-11,-1 7-27,-1-2-14,-1 7 4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06.7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5 49,'0'0,"16"-30,228 15,15 15,-197 0,-200 0,-121 0,-62 0,260 0,259 0,245 0,-244 0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40.2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64 381,'-1'-1'175,"1"1"-89,7-3-52,23-3-16,44 1-18,-29 5-2,13 1 26,4-1 28,12 0 29,7-1 10,4-3-17,-2-1-17,-8-4-17,0 3-4,-2 1-7,0 2-6,-7 1-7,-9-3-4,-11 1 0,-6 1-1,-9 1-3,-3 1 0,-11 1-2,-4 3-1,-4-1-2,-6-1 0,0 0 0,-2-1-3,-1 0-3,0 0-3,-1 0-15,0 0-17,0 0 23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6.6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54 847,'-11'0'324,"1"0"-243,1 1-4,4-1-22,3 1-16,-1 0-15,3 1-2,0-2-3,0 0 5,18 0 7,37-1 7,-26-2 0,4-1-5,2-4-12,2 1-6,1-3-7,-1 2-2,-3 3-1,-6-1 2,-1 4-2,-3 0 1,-8-1-1,1 3 0,-9 1-3,-1 2 0,-1 1 0,-3-1-3,1 1-2,-4-1-7,-4 0-14,-2 2-13,-3 1-34,6 0-20,3 0 54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6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59 528,'-1'-15'292,"2"3"-29,6 4-180,1 0-19,6 1-12,4 3 1,5 0-3,3 3-8,4 3-8,-2 2-9,-1 5-9,-2 4-4,-8 3-5,-2-1 2,-12 1 1,-5-5 5,-11 5 3,-10 3-4,-7 0-5,-3 5-5,-1-2-12,3 1-7,6-7-29,4 0-11,9-7-18,3-6-13,10-6 58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5.9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0 635,'29'4'289,"-29"19"-46,0 6-186,0 21 15,0 4-2,0 11-27,0-3-9,0-10-18,-1-5-8,-2-13-1,0-5-1,-1-12-3,-4-4 1,4-7-6,-3-3-10,1-3-21,1-2-15,-3-7-43,0-3-217,0-9 2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5.5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2 916,'-28'12'338,"33"-12"-283,5-2-20,11 1-11,2-1-11,0-1-2,0-1-2,1 0 0,-1 0-4,-3-2-1,2 3 0,-4 2-3,-4-3-19,1 9-22,-7 1 22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5.2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23 766,'-4'-6'286,"0"-1"-241,7 2 3,2 1-1,8 3-3,8 4 1,7 6 10,5 4-4,2 1-11,-2 2-9,-5 2-18,-5 0-5,-8 1-1,-5-1 5,-10 3 8,-7-3 1,-11 3 2,-5 1-4,-6 0-8,-1-1-2,4-4-17,4-4-10,9-9-19,2 1-14,8-5-33,2-2-254,12-13 239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4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 668,'1'-1'267,"-1"0"-167,0 0-18,0 0-16,0-2-1,1 0-5,-1 2 1,0 0-17,0 0-11,0 1-12,0 3-7,9 27 0,14 99 1,-23-45-7,0-3-2,3-9-3,-1-4-1,-1-14 1,-1-5-1,0-11 1,0-4-3,-1-13-7,1-4-11,-1-6-29,-1-9-10,2-9-36,-1-9-188,5-23 20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4.2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441 437,'-1'-1'240,"0"0"-7,0 0-106,0 0-35,0 0-8,0 0-16,0 0-4,1 1-14,-1 0-9,-3 0-18,-2 1-8,-1 0 3,-26 8 0,28-8 4,5-1 0,-2-1-1,2 0-2,0 0-9,0 0-3,-1 0-3,0-1-2,0-6 0,0-30 1,2 31 0,0-1-1,-1-6 1,0 1-3,0-7-3,0-1 3,4-4-7,2-3-2,1-2-3,2-3-3,2 2 5,-2-4 1,3 6 8,-3 0-2,-2 7 2,-1 4 3,-2 7-2,-2 4 0,-2 2 0,0 2 1,0 0 1,0 2 1,0 0-2,0 1-1,0 0-2,-1 0 0,1 0 2,0 0 0,0 0 0,0 0 2,0 0-1,0 0-1,0 0-1,0 0 1,0 0-5,0 0-6,0 0-19,0 0-17,0 0-36,3 0 52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2.3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61 805,'-4'2'320,"7"2"-219,6 3-61,6-1-9,6 2-7,3-3 1,7-5 3,2 0-4,6-6-8,-1 0-8,-4-1-10,-2-2-10,-3-2-25,-7-4-14,-4-4-62,0-1 7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7:59.5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2.0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53 883,'-1'0'317,"2"6"-277,-1 10-16,0 10-3,0 19 9,0 8 4,-1 7 0,0-1-6,1-5-13,-6-5-6,5-12-3,0-6-1,-7-9 4,6-7 2,-2-5 0,-3-6 0,6-8-11,1-8-4,1-12-6,1-7-3,-1-14-5,1-5-2,2-12 1,-1-7 2,2-2 11,2 7 5,-2 17 4,4 11 0,1 22 2,-1 1 2,4 15-2,1 6 3,1 16-1,0 12-3,5 19 2,1 9 3,-1 5 0,2-1 2,-3-8-2,-2-9-3,-1-6-7,-4-4-8,-4-6-20,-3-6-10,-5-8-29,1-8-33,-5-12 65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1.6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118 873,'32'-12'308,"-45"51"-272,-1 11 0,7 22-4,1 3-1,4-1 1,1-6-6,1-12-10,0-6-4,0-11-5,0-12 0,1-11-1,-2-8 1,0-12-4,-1-3-5,-5-17-7,0-5-5,3-16 2,1-5 5,3-9 5,1-7 3,7-8 3,2-5-1,9 6 1,4 10-1,7 20 0,-2 12-2,1 15 4,-1 1 4,-2 13 6,2 4 1,-8 10-4,0 5-5,-11 12-3,-6 4-1,-8 12 2,-8 3 1,-13 1-1,-4-1-1,-13-6 0,-1-3-3,0-11-4,3-7-7,15-10-6,7-6-1,16-9-7,5-4 3,7-10 8,8-5 3,10-1 10,0 1 5,7 10 1,-1 9 3,-8 18 0,3 10 3,-4 18-5,-4 4-4,-2 2 0,-1-1-9,-3-7-21,0-6-7,0-8 137,1-7-8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0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78 651,'-14'6'319,"11"0"-37,3 2-238,6-4-16,8 1-10,7-4-7,5-1-1,8-3-2,4-2-2,4-3-5,9 0-1,-1-7-12,-1-1-6,-3-1-16,-8 0-21,-2-2 3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0.7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6 45 831,'-4'-32'329,"-3"29"-221,-2 0-17,4 0-30,-7 1-10,-4 1-19,-1-1-6,-6 4-10,-1 1-5,-1 3 7,2 3 3,-3 0 3,5 3 1,2 7-13,0 6-3,1 11-6,-1 10-1,9 5 2,0 5-1,10-8-1,7-4 1,6-9-2,5-5 0,6-8-4,2-4-6,7-8-6,2-5-11,5-10-19,-3-4-13,-7-7-15,-3-4-15,-9-1 57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0.1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82 873,'3'-2'290,"3"2"-290,6 1 3,-1-1 22,8-1 7,2-3 14,4-1 4,6-1-11,0 0-9,3 1-12,3-1-7,-1 0-7,2 2-3,-6-3-1,2 2-1,-10-1-5,-3 0-1,-2 2-9,-6 1-7,4 0-19,-4-1-22,-1 4 4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9.7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99 813,'-78'-37'286,"76"31"-249,-3 4 1,5-2-5,1 0 0,3-1 2,5-5-1,7 1 1,5-1-1,2 4-5,1 1-2,-4 5-12,2 0-5,-7 4-6,-3 4-3,-3 7-2,-4-5 4,-5 15 0,-2 7 1,-10 8 2,-2 14 1,-2-3 1,1 0-1,9-8-2,2-3-4,5-7-2,4-5-1,7-7-4,1-3-3,7-6-3,0-5-1,5-3-3,-1-6-1,2-11-28,3 2-43,-4-11 5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9.2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22 955,'-2'-5'366,"3"1"-286,7 1-25,3-2 0,7-1-11,2-2-6,7 0-10,6-4-9,5 6-16,5 3-1,-3-1 2,-2 3-4,-1-3 0,-4-3-2,-5 2-20,0-1-16,-6-2-42,0-1 176,0-9-87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8.8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07 976,'3'-3'334,"2"0"-313,-1 2-4,2 1-6,1 1-1,1 4 3,2 4 5,4 3 9,1 12 4,4 22 0,1 7-6,4 23-11,-4-4 0,-6-7-6,-5-6 4,-5-14 5,-1-4 0,-2-8 3,0-4-2,-3-12 1,-2-3 0,-1-7-3,1-3 1,-2-5 7,-3-5 0,1-9 0,-1-7-6,4-5-18,1-5 0,3-6-5,2-2 1,5-8-3,2-1-3,4-6 0,1-3-1,2 3 3,-2 2 2,0 4 3,-3 6-2,-3 8 1,-2 4-6,-3 12-10,2 2-7,-2 6-11,1 7 4,-3 1-5,-2 2 4,-4 3 0,4-2-3,-4 6 0,3 1-3,3 0 38,-1 2-4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7.9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26 1004,'-4'-2'370,"3"0"-313,2 0-16,-1 2-7,0 0 2,14-1 6,39-3 7,-25 0-9,3-4-9,3 2-5,6-3-9,3-1 3,-1-1-5,-1 1-1,-7-2 4,-3 2 1,-5 1 0,-3-1-4,-6 3-6,-1 2-4,-5 3-3,-3 0 2,2 4-3,-2 3 0,-5 1-2,2 1 0,-5-6 1,0 3 4,1-3 2,-1-1-2,0 0-2,0 0-1,0 0 0,0 0-1,0 0-2,0 0-8,0 0-28,0 0-20,0 0-48,0 0-15,0 0 72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7.5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121 504,'-65'4'276,"62"-5"25,1 1-224,2-1-6,0 0-1,0 0 1,-1 0 3,0 0-2,0 0-10,0 0-15,0 0-8,0-4-13,1-2-4,6-28-10,4 25-1,3-1-4,5-1-2,2 0 2,1 0-1,3 7 0,-1-1 0,-3 5-2,-1 1-2,-2 3-2,-4 2-3,-3 3-2,-3 3 1,-7 4 4,-7 4 0,-5 11 1,-8 4 1,-1 7-9,3-1-1,-2-5 1,2 1 0,5-5 2,3-3-2,5-1-4,6-4-2,2-3 3,5-2-1,5-3 3,0-2 0,10-2 1,0-4 4,5-6 0,6-1 1,4-7 1,-1-3-3,0-1-9,-6-1-8,-13 0-19,-2 1-4,-9 3-9,-5-3 0,-2 3 268,-7-1-1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48.9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19 194,'-1'0'78,"1"-1"-52,0 0 2,0 0 40,0 0 27,0 0 33,0 0-4,0 0-40,0 0-26,0 0-29,0 0-6,0 0 4,0 0 3,0 0 4,0 0 1,0 0 2,0 0 1,0 0-9,0 0-2,0 0-12,0 1-6,-1 0-1,1 0-1,0 0-2,-1 0 2,0 0 4,0 0-4,0 2 4,0 6-3,-2 28-6,3-28 4,0-4-3,0 2 0,2 1 0,0 0-2,0 5-1,2 2 1,-1 2-1,-1 4-2,0 4-1,-2-1 0,2 9 2,-3 1-1,-1-2-1,-1 3 0,-1-7-3,-1 1 0,1 0 0,0 2-1,-1 0-2,4-1 3,-2 1 3,2-2-3,0 2 6,-2-1-1,2 2 0,-2 2 4,0-2 0,2-2-3,1 2-1,0-5 0,0 0 0,2 0 3,-2-3-3,0-2-2,-1 2 2,1 0-1,0-1 3,-1 3 2,1 2 1,0-1 0,-1 5 2,1-4 1,0 3-1,2-1-5,-2-2 3,0 0-2,-2-1 1,-1-3 3,2-1-3,-1 2-1,1-1-1,-1-1 1,-1 2 0,0-1-1,0 3 1,2 2-1,-2-1-1,2-4-2,-1 3-2,-1-6-1,0 1 2,-1 2 1,2-2 1,-1-1 0,0-2 1,-2 1-3,0-6 3,1 1-1,0 0 0,1-3 3,-1 0-2,0 0 1,-1-2 0,1 1-1,0-4 2,1-1-3,1 1 1,1-1 1,1 2-1,-1-2 1,1-2 0,0-2-3,0-1 3,0 0-1,0 0-2,0 0 2,0 0-3,0 0-3,0 0 2,0 0 0,0 0-3,0 0-1,0 0-10,0 0-12,0 0-17,0 0-102,0 2 10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7:58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4.7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7 643,'-1'3'270,"0"-2"-151,1 0-29,0-1-34,0 0-10,0 0-8,0 0-2,1 0 1,11 2 0,34 3 0,-25-4 1,10 2-7,1-2-6,8 1-5,8 2-3,0-4-2,3-2-1,-2-1 0,-6-3 3,-1-1 6,-2 1 5,-1-1 2,0 1-5,-5 5-8,-3 0-4,-2 1-8,-5 2 0,-6-1-1,0 2 1,-4 0-2,-2-1 1,-4 3 1,1 0 1,-4-1 3,1 0 0,0 0 1,-3 0 0,2 0-3,1 1 1,0-2-4,0 0 1,2-1 1,-3-1-5,2 1 4,-1-2 1,-3 0-3,0 1 3,-1-2 0,-2 0-2,0 1 3,0-1-2,0 1 0,0 0-2,0-1-8,0 0-8,-1 0-26,0 0-14,0 0-38,0 0-12,1 0 62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4.1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772,'0'0'308,"0"0"-219,0 2-38,0-2-15,0 0-3,3 8 5,21 60 13,-16-20 3,-1 23-13,-1 8-7,-2 6-15,1-3-5,-3-11 8,-2-8 4,0-7 5,-2-4 0,1-2-7,-1-6-6,2-3-9,1-5-4,1-8-2,1-2-2,0-7 4,-1-2-2,0-6-4,-2-2 0,0-3-6,2-1 2,-1-4-2,2 1-2,-3-2-2,0 0-3,0 0-1,0 0 0,0 0 3,0 0 3,0 0 1,0 0-4,-1 0-14,0-1-9,0 0-15,0 0-7,0 0-13,-8 0-7,-37 1 47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3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-1 761,'-16'0'321,"0"1"-205,12 0-30,1 2-11,3-2-21,6-2-5,1 0-8,4-2-5,10 3-1,5 0-5,6 0-9,2 4-4,1-4-12,-1-1 2,-1 1-6,-1 1 1,-5 1 4,1 3-2,-8-3 3,-2-1-3,-2 1-1,-5-3 1,-6 1 2,-1 1 5,-6-1-5,-1 1 0,2-1 2,1 0-3,-1 0-9,0 0-9,0 0-29,0 0-17,0 0-37,0 0 176,0 0-7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2.7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78 699,'22'14'279,"-29"42"-203,2 17-10,2 5-1,0 2-17,3-2-4,0 0-14,2-5-7,0-12-9,1-8-8,-2-19-1,-1-8-4,-2-14 1,-4-7 0,-1-14-5,0-5-9,-2-19-30,-1-11-2,-3-16 7,-1-13 10,4-6 30,0-1 6,9 0 8,4 5 2,-6 6 3,6 7 0,6 19-2,0 7 1,11 18 4,-2 4 3,2 7 2,3 3 2,6 5-6,3 5-2,-3 11-1,0 5-3,-5 6 0,-3 2-8,-9 1-2,-7-5-2,-13 3 10,-8-4 12,-13 2 2,-7-2-1,-8-3-12,1-2-8,-2-6-12,3-4-10,5-7-39,-2-3-22,11-2-41,11-3 12,10-8 62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2.1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895,'8'0'329,"5"2"-279,2-2-10,0-1 4,1 1-17,0 0-4,3 3-7,0-1-6,-2 1-3,1 3-3,3 0-3,0-1-9,2 0-34,0-3-31,6-1 41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1.9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38 979,'-19'-21'347,"12"9"-300,2 6-2,3 6-3,1 0-8,4 10-12,6 8 1,7 30 4,1 18 14,4 34 11,-3 9-5,0 3-20,1-1-12,-7-16-7,0-11 0,-4-16 3,0-10 1,-7-17-3,3-8 1,-4-12-3,-3-6-1,4-9 3,-2-4-1,-3-4 4,2-8-4,4-11-6,-1-11-3,12-13-7,2-5 1,2 2 1,8 5 2,-1 10-1,4 11 0,4 12-2,0 10-4,1 13-2,-1 10-2,-7 8-1,-6 3 2,-11 2 7,-9-4 4,-12 0 12,-9 1 6,-13-3 5,-3 3 1,-7-5-5,0-3-1,3-7-2,0-9-7,2-9-21,4-5-15,3-8-51,6 2-17,13-1 675,3-1-45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1.1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70,'17'15'296,"11"10"-152,6 6-18,4 10-34,-2 0-15,-7 11-17,-5 0-8,-7 2-20,-3-1-7,-6-7-6,-5-2 1,-11-4-3,-6 1-5,-12-3-1,-3 1-4,-4-3-6,-3-3-10,6-7-41,-1-3-20,13-11-199,9-4 182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0.8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9 0 905,'-36'19'321,"5"20"-281,4 15-4,1 25-18,5 5 0,10 4-7,3-5-2,8-13-3,2-4-11,12-7-34,4-4-28,9-20 36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0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00 945,'2'9'343,"21"5"-256,2-1-14,13-2 5,11-2-6,13-5-30,10 0-12,4-3-19,2-3-6,-14-4-4,-7-2-5,-10-5-15,-7 0-7,-5-6-27,-2-1-15,-5-3-16,-7-5-14,-6-5 63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10.4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04 966,'-3'2'338,"9"1"-299,5 1-4,13 0 8,9-1 9,23-3 5,8-3-7,14-6-24,-2-2-9,-8-3-9,-3 1-4,-9 0-1,0 1-1,-13 3-2,-7-1-1,-15 4-24,-9 1-14,-12 0-17,-7 0-15,-10 0 4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1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395,'-3'-1'194,"3"2"-87,0 0-42,0-1-47,0 0 5,0 0 30,0 0 16,0 0 16,0 0-2,0 0-11,5 2-14,8 7-24,27 20-9,-26-17-11,3 2-2,2 3-2,3 2-3,4 4-5,0-1 3,7-1-2,1 0 2,-5-5 1,4 4-1,-8-2 2,-3-2 1,0 6 0,-7-1 0,-4 1-2,1-2-2,-4-1-2,1-3 0,-2-1 1,2 0-1,-4-5 1,-2-4-2,-2-5 3,-1-1 1,0-1 7,0 1 2,0-1-4,0 0-1,0 0-6,0 0-3,1-4 2,8-10-1,21-33-1,-19 28 3,-3 2-1,1-2 0,0 4-1,0 2 0,-1 1 0,0 4 1,0-1 0,0 0 1,1 2-3,-1 2 0,1 1 2,-2 0-2,6 1 0,1 0 1,4 1-3,4 1 0,-1-1 6,-1 3-6,-1 0 3,-2 2-1,-4 1-4,2 0 6,-4 3-5,-1 2 3,-4-3-1,0 4 1,-1-1 1,-3-1 0,1 2-1,-3-2 0,0-2 0,-4 3 1,2-4 3,0-1-1,-1-1-1,0-4 1,2 1-4,0 0 0,0 0-1,0 0-3,1-3 5,1-9 0,9-32 1,-3 29-1,1-1-1,2 1-1,2 3 2,0 1 4,2 5-1,0 0 2,4 8-1,2 1-3,1 3 1,4 5-2,2-1 0,4 4 3,3 2-3,0-4 2,1 0 1,-3-2-1,-6-1 5,-1-1 0,-7-3 3,-2-3-2,-2-1 3,1-3 1,-5-7 1,1 2 4,-3-7-2,0 0-2,-1-5-2,-3 0 1,-3 2 2,-3-1 2,-4 7 4,2-1-5,-3 3 0,2 1-4,1 4-4,2 1-2,1 3-5,1 0-1,0 1-20,0 0-11,0 0-33,0 0-17,0 0 54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9.9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0 942,'9'18'322,"7"26"-287,-1 11 8,2 22 22,-4 11 0,-1 20-9,-1 2-7,-6 7-23,-1-3-6,-8-13-13,-5-1-5,-9-16-17,-3-6-15,-2-13-29,-3-4-14,2-15-36,0-10-217,9-21 229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9.6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2 0 1317,'-28'52'4,"0"-1"-4,-23 77 3,0 15 1,14 27 2,14-1 0,12-12 0,12-6-11,18-26-31,10-16-28,14-31 34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9.4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38 866,'0'7'296,"11"1"-266,7 2 1,13-3 14,6-4 4,11-3-12,5 0-7,7 1-16,-4-3-9,-7-3-12,-4-2-16,-18-7-70,1-2-214,-8-14 207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9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177 809,'-1'0'291,"1"10"-232,0 9-29,0 23 2,-1 11 12,-2 20 19,-2 10-1,0-3-18,0-1-8,0-14-19,0-15-6,2-14-4,0-10-2,0-13-3,0-5 2,-2-11-4,1-5-7,2-20 3,1-9-3,2-20 4,5-14 5,1-16 1,1-7 0,6-8 1,-2-1 1,2 19 4,-3 13 7,-3 30 3,-2 17 1,-1 20-8,2 5-8,4 25-7,2 15-1,1 25 3,-2 14 0,-5 7 2,-2 2 0,-1-1-4,-1-7-9,3-11-25,0-8-16,4-16-32,-5-8 25,2-13 35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8.7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-5 984,'-2'-3'341,"2"3"-312,0 3-6,0-3-16,0 30 5,2 72 13,4-10 7,-7 29 6,2 5-2,-1-6-5,-3-7 0,1-25-5,-2-9-3,2-19-8,-4-11-8,3-16 0,-1-11 2,-2-15-2,-1-6-1,-1-15-13,-4-11-7,1-24-5,0-14 4,0-21 8,4-6 5,5-19 1,2-3 1,8 7 2,4 11-1,5 30 0,2 12-2,4 18 0,0 5-3,6 14 0,-5 5 0,3 16-1,2 9 0,-7 13-2,5 12 1,-9 9 2,-7 2 1,-9 6 1,-4 2 2,-12-1-1,-5 2 1,-5-4-2,-4-7-2,-10-11-4,3-8-10,-2-12-7,2-5 1,15-9 7,0-8 3,12-7 6,4-5-1,9-6-2,4 1 4,11 0 6,1 1-2,3 7-1,0 2-1,-2 8-1,6 9 4,0 12 0,1 8 2,-3 10 2,-5 1-1,-2 2 4,1 0-1,-2-9 0,2-4 0,0-9-2,0-7-4,0-8-6,-1-4-8,6-10-27,1-8 200,5-10-129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6.6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50 712,'-3'0'267,"0"-1"-204,0 3-10,3-2-4,-1 0-8,1 0-11,0 0-3,0-1-8,0 1-1,0 0 9,0 0 6,0 0 9,0 0 5,0 0-1,0 0-1,0 0-6,0 0 1,0 0 0,0 0-1,0 0-2,0 0-5,0 0-9,0 0-4,0 0-6,1 0-5,6 1-2,1 1 1,34 10-4,-26-13-1,8 0 0,5-3-2,6 0 2,7-2-2,5 0 1,-2 0-1,5-3 0,-2 0 2,9 3 0,8 1-2,4 3-1,1 2 1,-2-3 0,-5 1-1,2 3 2,1-2-1,-3 4-1,-3-3 1,-10 2-1,-5 1 1,-8-1 2,-4 1-2,-6-1 1,-2 0-1,-6 0 0,-1 2 0,-2-2 2,-4 0 0,-2 3 2,-2-4-1,-2 1 1,-3-1 0,-4-4 10,1 4 5,0-1 10,0 0 4,0 0-8,0 0-4,0-1-13,0 0-4,0 0-4,0 1 0,0 0 0,0-1-1,0 1 1,0 0-1,0 0 2,0 0 1,0 0-1,0-1 0,0 1-1,0 0 0,0 0 0,0 0 0,0 0 4,0 0-1,-1 0 1,1 0-1,0 0 0,0 0-4,0 0 0,0 0 0,0 0-3,-1 0 5,1 0 0,-1 0 0,1 0 0,-1 0 0,1 0 0,0 0 2,0 0 1,0 0-1,0 0 0,0 0-3,-1 0-2,1 0 1,0 0 0,-1 0 3,1 0-1,0 0-1,0 0 0,0 0-1,0 0 4,-1 0-1,0 0 3,0 0-3,0 0-1,0 0 0,0 0-1,0 0 0,0 0 2,0 0-1,0 0 0,0 0-2,0 0 0,0 0 1,1 0-2,-1 0 1,0 0 0,1 0-3,0 0-6,0 0-3,0 0-11,0 0-5,0 0-11,0 0-4,0 0-5,0 0-7,0 0-1,0 0-3,0 0-14,0 0 2,0 0 43,0 0 9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5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15 886,'-4'-4'329,"3"2"-250,-1 1-4,1-3-2,0 3-6,0 0-24,0 1-10,0 0-19,2 30 1,8 64 11,-3-19 2,-3 18-3,-4 4-6,3 1-9,-2-5 0,0-13-4,0-9 0,-9-16-1,6-5-1,-3-9 1,3-4-1,-2-13 2,0-4 0,4-10-3,0-3 4,2-4-13,0-3-4,-2-2-3,0 1-7,0 0 6,1 0-2,0 0-4,0-3-1,1-7-16,2-30-10,-5 31-22,-2-2-9,-1 3-39,-2-2-214,0 2 232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4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1073,'-8'0'376,"7"-1"-336,2 2-7,10 2-15,4 0-2,16 2-2,5-2 2,9 0-4,0 1-1,2-3-2,-1 0 0,0-2 9,6 1-1,-7 0 2,-1-1 1,-5-3-3,-8 4 0,-12 0-4,-4 0-4,-10 2-4,-4-1-2,1 2 0,-2-2 2,0-1-1,-1 0-3,0-1-13,0 1-12,0 0-32,0 0-21,0 0 4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4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2 39 1044,'35'-40'368,"-36"47"-325,-1 17-25,1 8 5,-4 23 16,2 5 3,0 12 0,0 4-6,1 6-16,0-1-2,-1-2-8,-1-4-4,-3-10-2,-2-3 0,-5-1 1,-1-5 0,1-9 0,2-5-2,5-13-8,1-8-11,2-11-24,-1-4-12,4-15-20,4-8-5,4-21-4,3-14-6,3-17 3,-1-2-8,-2-2-106,0 4-2,-2 5 28,-2 5 19,-2 5 139,1 5 18,-5 12 31,-1 5 58,-4 6 52,0 4 18,-2 1-8,0 1-44,2 3-35,1-1-8,2 3-11,1-1-4,4 2-10,3 3-1,3-6-8,4 2-2,5 2-3,1-3-3,9 8-1,1 3-5,6 5-5,-1 4-4,1 4-5,1 4 0,-7 5-5,-2 2-1,-6 3-1,-8 1-4,-10 2 6,-2-2 2,-10 4 1,-8-1 6,-12-2 0,-5 1-2,-4-1 0,0 0-1,-4-7 0,1-1 4,2-9 4,3-3-2,9-5 2,-1-2-5,8-3-3,2 0-1,10 0-4,0 0-1,6 0-4,2 1-2,0-3-18,8 4-6,-1-2-24,0 0-16,9 3-15,-2-4-14,7-2 63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3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43 1023,'-6'-3'358,"5"2"-319,2 1-10,6 0-11,3 0-1,8 1-5,7-1 0,11 3-3,1-3-5,5-2 0,-2-1 2,-4-3 1,0 2 3,-4-1 2,-2 0 0,-5 1 1,-2-1-6,-5 2-2,-3 1 0,-4 0-3,0 2 2,-6 0-2,0-1-4,-1 2-7,-4-1-9,0 0-20,-1-1-17,0 0 32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12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471,'-11'31'226,"-2"-29"-91,5 1-28,-1-2-27,1 1-1,-2-2 2,0 0 0,3 1-6,5-1-10,0 1-25,2-1-14,0-1-17,0 1-9,12 0 0,43 2-5,-24 0 3,-2-3 2,6 0-3,-1 0 4,0-2 1,0 3-1,-9 0 1,0 0 1,-4 2-1,-3-1 1,-10-1-1,0 1-4,-13 0-2,-1-1 1,-4 1-1,-8 0 4,-6-2-6,-7 1-7,-6-2-1,1 2-2,2 1 9,3 2 1,3 4 3,6-2 3,3 1 2,8 3 5,6-5 2,5 4-2,9-2-4,0-1 0,9 0 7,3-5 2,10-3 1,2-1 2,8-1-9,1 2-1,2-3-8,1 0-14,-2 1-39,-4 1-252,-1 3 219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02.8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38 918,'-6'-20'320,"2"8"-284,1 6 9,1 5-9,-1 4-5,1 14-8,-1 10-2,0 28 4,2 14 6,1 24 2,1 8-5,1 15-9,-3-1-4,-1-5-4,-4-4 0,-2-24 0,2-5 1,-2-16 4,1-7 1,2-19 1,0-7-5,5-16-1,-2-8-2,2-5 3,-1-12 1,0-14-2,2-10 1,7-23-6,5-5 0,11-5-2,4 7-3,5 13 1,5 10-2,2 17-3,-1 6-1,4 15-4,-3 7 1,-6 13 1,-1 7-1,-9 9 3,-5 4 0,-8 6 1,-6-1 3,-12 0 5,-3 0 3,-6-2 6,-5 1 8,-6-9 9,-3-3-1,-6-9 1,1-8-6,0-5-1,2-4 0,3-4-8,3-2-2,6-2-12,1-1-4,6 1-27,3 1-14,8 3-44,0 0-31,6 0-36,-3-1 89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05.5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31 593,'-12'1'268,"7"2"-142,-3-2-2,8 2-55,2-2-18,0-1-17,-2 0-1,0 0 5,12 1 7,43 4-2,-26-5-5,4-2-13,-1-3-5,2-1-9,-2-1 3,-3 0-4,3 2-2,-8 1-3,2 0 2,-11 0-16,-3 4-12,0 2-39,-1-1-29,4-6 54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05.2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41 772,'-1'-14'281,"0"6"-238,0-2 21,0 4 9,0 2-5,1 5-8,0-1-8,0 0-24,0 0-6,0 6-7,0 23-3,2 42 1,2-22 0,0 5-6,0 2-1,6 0-1,-2-4-4,3-5-1,3-7 0,-5-9 1,1-5 1,-5-12 3,-3-6-8,-1-6-24,-2-3-14,0-2-9,1 2-15,-1 1-199,0-2 193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04.9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45 341,'-28'9'230,"2"0"-52,1 1 8,0-3-30,1 1-51,7-1-16,-2-6-21,9 1-4,4-2-3,-4-2-1,9 2-6,1 0-8,6-2-24,0-1-6,19-2-9,8-1-2,5-5 4,11 2-1,-10-4-4,5 4 0,-1 3-1,1 1 1,-3 4 1,-4-2-3,-2 4-1,-12-1 1,-2 1-2,-7 2 1,-11-2-3,5 2 0,-5-1 2,0 0 3,-13-2 3,-4 0 0,-10 0-6,-6 1-5,-1 3-6,-9-4-2,-4 2 3,1-1-1,4 3 1,0 0 2,8 0 2,4 2-1,9 2 7,5-2-1,8 1-8,4-2 2,1-3-6,7 2-3,7-2 9,4-2 1,10-3 13,5-4 7,10-2 3,1 0-2,5 3-7,-6 0-2,0 2-4,-7 0 2,-14-3-4,-1 3-8,-13 0-12,-3 1-10,-5-2-11,0 2-6,-6-5-13,2 2-21,-3-2 52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04.3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125 370,'-2'-14'235,"0"1"15,-1 3-125,1-1-47,-2-1-12,-2-3-9,3 3 0,1 3-8,-2-1-3,4 7-5,-1-5-3,1 5-6,1 3-4,-1-2-5,0 2 3,0-1-2,0 0 5,0 0 0,0 1-6,0 0-7,0 0-5,6 10-3,21 42 4,-20-15 2,2 7-3,-1 2 0,-2-5-5,0-4-4,-3-6 0,0-7-2,1-1 1,-3-8 8,1-4 3,-1-3 2,3-2-4,-1-2-6,0 2-1,-1-3-3,-2-4 1,1 1-3,-1 0-6,0-1-8,0 0-3,0 0-21,0 0-5,0 0-17,5-1-7,6-4 1,25-15-2,-28 16 2,-6-1-11,-3-1 54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9.0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77,'15'7'275,"1"32"29,7 16-167,4 16 12,-3 4-38,0 4-51,-11-2-20,-10-2-66,-8-3-39,-23-3 3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8.8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1 0 671,'-34'31'274,"-9"22"-185,-1 12 1,0 20-38,3 4-25,12 1-23,9-7-2,14-13-12,9-9-22,18-22-105,2-9 94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8.6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17 681,'6'-26'285,"1"7"-186,-3 10-22,2 13-19,-7 10 3,1 6-2,-5 9 3,3 3 0,-4 3-23,5-1-10,8-2-13,-7-6-8,7-6-4,-6-7 1,-7-12 8,6-2 8,-4-10 2,-5-6-1,15-6-10,-10-6-3,3-3-4,9-2-2,-6-9 1,8 3-3,-2-1 0,-3 9 1,-1 15-4,3 14-1,9 23-4,-5 4 3,9 16 2,-5-1 2,2-2 0,2-1-4,-2-8-11,6 1-9,-5-5-20,-3-2-12,-12-4-22,-6-7-2,-11-5 7,-8-6 12,-2-3 30,-6-3 13,-8-5 9,10 1 5,-1 0 5,7-2 5,13 6 10,0-1 4,10-2-5,4 3-1,15 1-7,4 3-2,11 2-2,3 1 0,1 0 0,-1-2-2,1-2-15,1-5-19,-7-1-78,-4-6 72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8.0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108 853,'-4'18'324,"2"9"-265,8 18 2,-5 1 3,9 10-20,0 1-11,-13-12-13,7-2-3,-2-15-7,-2-14-2,4-5 2,0-6 12,-8-13-1,-1-1-2,-3-19-4,-3-2-13,2-6-9,-6-8 1,3-3-3,3-6-2,10-7 8,10 6-2,12 12 5,3 7 0,8 21 3,-3 5 0,-1 9 12,3 6 3,-7 7 8,0 3 1,-7 7-12,-7 4-3,-11 4-11,-3 6-1,-17 0-10,-1-4-2,-11 1-4,-1-8 1,-3-4 8,3-3 4,8-9 3,5-4 0,18 4-19,4 0-6,11 4 0,5 4 1,8 1 16,4 4 7,3 2-2,0-1 1,-2-10-16,0-2-16,-5-11-46,-2-4 63,0-8-4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7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 40 804,'0'-1'308,"-2"1"-252,-4 0-12,0 1-17,-32 21 1,25-6 5,-10 4 5,4 7-1,3 3-16,10 5-7,7-5-7,-2-6-3,9-8-4,-2-7 2,7-9 0,4-1 3,-2-8 3,2-5 1,-2-7-1,-5-3 0,-5-4-4,-5 1-2,-9 1-1,0 3 0,-8 5 4,-7-1 2,-4 6 0,6 2-1,0 3-4,1 2 0,16 4-1,-5 0-1,11 2-4,14 2-1,0-2-2,5-1 2,11-4 2,0 2 2,2-2 4,4 1-3,-5 3 3,-1 3-1,-6 8-2,0 7 3,-7 7-1,-5 0-2,-3 9 2,-4 2-2,-2-3-4,-3 0 1,-1-12-6,-3-4-5,-1-3 0,-3-8-3,-4-5-5,0-2 4,-5-14 2,4 2 2,0-8 9,0-3 2,5-1-2,6 1 1,4 2 1,7 4 1,5 6 3,-2 0 0,7 6 5,5 2 1,1 4 4,7 3 0,-4 7-2,1 3-2,-6 3-1,-4 5-1,-2 1 0,-5 0 1,0-2 2,-2-4 1,-2-8 3,-3-1 2,0-5 5,-2-4 5,-1-4 6,-1-4 1,0-5-5,-2-1-7,-2-3-9,-3 0-6,-4 2-1,2 6 0,-5 4-4,7 4-10,-2 4-28,-3 1-13,8 1-21,-7 1 0,11 0 4,4-2 10,2-4 21,4-1 7,1-4 24,2-3 8,3 3 18,-1 1 11,-3 4 11,4 4 5,-2 4-5,0 5-3,-2 6-2,-3 4 3,2 3 5,2 3 1,2-5-6,1-1-12,-4-9-9,1-4-3,-5-6 11,1-1 9,-4-7 11,4-5-2,-8-7-13,1-2-8,-5 0-16,0 2-5,-1 3-15,-3 0-14,5 7-41,-5-2-21,8 5-34,11 2-162,5 0 19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00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585,'-45'27'254,"52"-30"-121,-1 0-65,3 0-41,1 0-1,-2 1-13,1 1-17,1 4 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2.4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5 490,'9'-43'245,"0"1"-71,-2 2-36,1 21-47,-3 8-15,1 17-21,2 11-8,4 13-3,-5 4-6,2 18-16,-1 1-5,-4 2-11,2-1 1,-2-7-4,-1-7 1,-3-7-1,0-8-1,-5-10 2,-2-4-1,0-10 4,-3 1-4,3-5-6,1-3-5,5-5-5,3-1-1,4-2 5,3 0 5,4 3 1,2-1 4,1 1-1,1 1 2,-2 3 5,2 3 0,1 3 5,-4-1-1,0 5-5,-3-3-1,-3 6-3,3 1 0,-8-2 3,1 3 1,0 1-1,-3-3-4,5 3-1,2-3 1,-3-4-6,6 1 1,1-3-11,-4-3-8,4-3-5,-7-2-10,3-1-10,-4 2-10,2 5-156,-1 1 148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1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87 576,'11'-31'236,"-11"-11"-146,-1 3-27,-10 8-10,-2 2 6,-5 18-8,-3 6-5,-3 21-20,-2 17-10,2 21 1,1 7 0,12 8-4,0-8-4,11-10-1,5-4 0,4-13 3,6-4 2,6-10 2,-1-8 2,-1-11 4,3-1 0,-5-8-5,0-4-4,-6-2-5,-2-5-1,-10-1 0,-4 1-2,-8 1 1,-4 1 2,-2 8-6,-2 5-2,3 13-17,0 3-9,4 7-10,3-2-6,11-4-34,8-4-8,11-9 7,6-2 11,5-10 45,-2 2 21,6 0 20,3 1 6,-4 2 14,-3 3-3,-12 4-6,-1 5-4,-6 5-8,-2 5-2,-2 1 1,-6-2 2,2 1-2,-2 0 2,5-3 2,0-3-3,-4-8 7,3-4-2,2-5 5,-1-7 3,-1-5-8,-1-2-4,-3-1-9,-3 3-6,-3 5-4,-1 5-6,-8 4-23,0 7-11,9 8-29,-4 0 33,8-1 22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1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6 427,'-3'3'258,"-4"7"-1,3 8-136,3 3-61,-5-2-12,7-3-18,1-3-5,6-5-6,7-3 3,3-5 14,-1-5 4,0-7 3,-5-3-3,1-5-14,-4 2-5,-4 1-11,-3 2-4,-4 4-10,-6 4-10,-4 7-28,1 5-16,-4 6-41,0 0-187,16-7 203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1.0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28 923,'-19'26'341,"20"-21"-287,-6 4-17,4 9-26,0 1-7,0 3 2,1 0-3,2-5 5,0-3 1,2-6 0,-4-5 0,-3-6 9,-2-4-2,-4-4 0,2-4-2,4-1-16,-1-4-2,-1-1-11,5 1-1,0-2-1,5 4 3,9 5 9,-3 2-3,5 8 6,-5 2 0,0 6 0,3 4 5,-2 4-1,3 6 1,-1 3 0,-4 0-2,-2-1 0,2-4 1,-5-7-1,2-2 1,3-5 0,-1-1 1,3-1 2,-2-2 1,0-2-1,0-4 0,3 2-4,3 1-1,2-3 1,0-1-1,0-4 0,-3 1 0,-3-4 0,-1 1 1,-5 1-4,-4-3-6,-9-1 2,-3 4-3,-10 3 3,1 3 1,0 12-3,-2 6 2,6 18 5,1 6 6,4 11 3,5 3 0,5-2-2,1-7-5,13-5-9,1-6-9,3-13-22,0-4-14,-2-15-218,2-6 19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50.2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27 637,'-1'-14'260,"3"3"-151,1 9-45,4 2-17,2 9 9,-9 3 1,6 24 1,-3 7 8,7 28-24,3 9-13,-4 8-16,4 1-5,-5-6-4,-1-6-3,-3-13 3,-4-12-2,-1-19 1,-4-11 0,0-10-1,0-6-1,-1-6-12,0-2-6,-3-11-11,5 1-4,-3-15 9,3-3 6,4-8 11,-1-8 6,3 1 2,6 4 1,2 9 1,2 4 0,5 11-1,-3 5 0,-1 8 1,-2 1 2,-2 3 4,1 0 1,0-3 0,1 4 0,-4 0 0,1 1-1,-6-2-4,3 0-3,0 0 0,-2-1-3,5 3 0,-6-2 3,1 1-3,-1-1 0,-2-1-4,0 1-2,0 0-1,0 0-1,0 0 6,2 8-2,15 38 4,-8-30 3,8-1-3,4-4 4,3-7-3,3-1 0,4-11 8,-5-6-2,-1-7 4,-2-3 0,-9-1-8,-5 2 2,-6 5-2,0 5-1,-10 3-3,-3-3-4,0 9-4,-7-2-9,0 2-19,10 10-13,2-1-89,6 3 89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49.5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33 510,'-3'-21'226,"-2"8"-168,6 11-101,6 8 17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49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805,'1'17'321,"5"10"-230,-1 2-23,1-3-42,3 0-31,-1-7-153,2-3 111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49.2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45 405,'-23'96'219,"22"-77"-68,2 0 7,3-2-56,2-1-15,4-6-22,1-2-5,4-6-11,6-3-3,5-8 2,1-1-2,5-8-8,2-4-6,-7-5-16,-1-2-4,-7 3-6,-11 2 2,-12 4-4,-9 0 0,-12 4-3,-1 5-2,-4 14-10,2 10-10,0 12-16,1-2-11,11 1-23,6-2-15,9-8-156,5 0-83,10-6 28,1-5 42,7-4 291,2-3 127,7 0 37,-1-1-13,1 3-107,-1 2-33,-7 2-21,-2 3-2,-5 2 7,-4 2 3,2 0-1,2 2 0,-3-5 1,4 1 3,-1-4 10,2-3 5,2-3-2,-4-3-1,-1-6-9,-4-2-6,-4-7-10,-1 2-9,-9-4-5,-2 3-2,-6 5-3,-1 4 4,-2 11-6,-1 6-2,-1 15-1,3 5 4,-3 8-2,4 4 6,2 3 1,4-2-2,6 3 2,0-4-4,7-6-1,-2-5-6,4-5-20,1-5-9,-5-13-38,1-3-16,3-16 57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7:48.0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111 529,'-1'-1'212,"-9"-4"-119,-22-18-96,26 13-17,-6 3 5,4-1 19,-8 2 53,7 2 28,2 1 20,1 0-10,6 3-22,-3-2-12,2 0-13,1 1-4,0 1-7,0-1 1,0 0-11,0 0-5,16-4-9,31-7-5,-17 7-3,5 2-2,10-1-3,4 2 0,13 1-1,3-1 2,10 2 2,-1 0-2,1 0 1,6 3-2,-4-1-2,5-1 2,-9 6 0,-12-3-1,-9 0 0,-6 2-8,-5-2-11,-4 2-5,-13-3-9,-3 2 1,-13-3 3,-8-1 6,-11 2 10,-15-3 4,-16 0 10,-2 1-1,-17-2 0,1 1 0,-17-2 0,-3 0 0,-3 2 1,-4-2 1,12 4-1,1 0 0,1-2 2,3 0 1,9 0 8,7-1 8,19-1 12,7-1 8,15 0 10,7 2-6,9 1-16,10 5-12,11-3-15,7 1 1,22-1 5,7-2 4,12 1 4,2-1-5,-3 1 4,0 2-1,3 0 2,0 1 0,1 2-6,-7-2-1,-14 3-7,-5-2 2,-13-2 0,1 4-2,-10-3-8,-1 0-10,-9 0-21,-6-3-15,-1 0-24,-7-5 596,1-1-401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08.6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642'0,"-183"0,-244 16,228 45,-320-61,45 0,-61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1:30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3.0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0 877,'-1'8'319,"3"8"-265,9 19-16,2 10 10,10 19 11,1 13 0,-2 14 6,0 2-15,-8-3-14,-3-4-6,-11-6-14,-4 0-6,-7-7-3,-4-5 0,-8-14 1,1-4-1,-6-11 0,4-5-2,2-6 0,0-5-2,9-3-1,1-4-2,9-5-7,-1-4-4,5-3-17,2-2-2,6-5-5,3-3-3,-3-11-6,4-2-14,-2-6-210,7 3 189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7:22.6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3 0 906,'-26'10'327,"-1"12"-295,-10 23-3,-6 7-16,0 19-10,1 13 3,8 19 7,6 8 3,9 9 2,6-1-4,15-16-7,10-6-4,15-21-13,6-10-10,9-17-49,7-10 47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32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698,'8'28'259,"-12"-29"-206,2 1-26,2 0-21,0 0-3,0 0 0,0 0-1,0 0 6,0 0 3,0 0 5,0 0 5,18 6 4,34 9 2,-19-13-2,3-2-3,5-1-4,2-3-3,7 1 2,5-2-3,9 0-2,3 1-2,-9 1-2,-3-2-1,-15 2-3,-5 3 0,-6 0 1,-1 1-2,-7 4 2,1-3-1,-7 0-2,-3 0 3,-6 1-1,-2-1 0,-6-2 9,-4-2-4,-12-1 1,-9 2-4,-9 1-11,-10 4-2,-12 1-2,-1 3 2,-14 1 4,1 2 0,1 1 2,-1 0 2,6-1-1,0-1 0,7 0 0,3-3 1,11 0 3,9-2 2,16-1 7,5-1 3,10-2 1,3 0-7,7 1-9,11-1-4,14 3-4,11-1 5,18-5 0,9 1 1,9-9 1,5 4-6,9-4-25,2-4-28,3-4 34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8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2 894,'-24'-1'362,"5"0"-264,9 2 3,0 0-18,6-1-36,6 1-11,12 0-2,7-1 2,18 2 12,-3-2 0,7 0-14,2 1-10,-3 0-13,1 0-2,1 0-7,1-1 1,-2-2-1,-1 0 0,-3 0 10,-7 0 1,-4-2-1,-5 1 0,-10 0-8,-1 1-1,-10 1-3,1 1-4,-3 0-12,-1 0-15,0 0-40,0 0-20,0 0-42,-10 24-148,-6 29 194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5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83 887,'-26'-5'343,"5"4"-257,6 0-7,2-1-38,5 0-13,2 1-7,5 1-8,7 5-7,3 1-2,19 1 2,6 1 9,21-4 5,15 3 1,17-2-5,10 1 0,13 1-9,10 0-3,0-3-2,8 0-3,12-4 7,-5-4 4,20 2 2,8-1 3,-5-4 3,15 3-1,-6-2 1,5 2-4,2 1-5,-9-1-3,6 3 0,-11 1 1,3-2 3,1 1 3,-17-2-6,2-1 0,-15-1-7,-12-1 1,-5-2 1,-4-1 0,-14-2 2,-1 0-1,-14 1 2,-7 0 1,-8 3 3,-7 1 0,-7 3 3,-4 0-3,-15 1-3,-2 1-2,-12 0 1,-5 0-1,-6 1 0,-3 1-1,-6-1-1,-1 0 0,-1 0 4,-1 0 1,0 0 1,0 0 0,0 0-45,0 0-28,0 0 37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6:56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90 774,'-21'24'305,"16"-28"-229,0 1-28,1 1-22,2 0-20,1 1 1,1 0-4,0 0 2,0 0 7,0 0 5,0 0 8,1 0 2,16-4-3,30-5-5,-26 4-3,5 4-5,7 0-2,8-2-1,7-1 2,3 4 2,0-6 1,-2 1 3,4 1-5,1-4 1,10 4 0,7 3-3,-3-2-2,1 3 1,-6-1-4,-4 1-2,6 1 3,0 2-4,7 1 1,-2-2 1,-2 2-3,-1-2 5,4 0 1,6 2 8,-2-3 5,-1 0 1,-6-3 3,-3 3-7,8 0-1,1 1-3,-1 2-4,-3-3-1,-9 2-4,1 2-2,6 1-1,1-1 1,1 0 0,-1 1 5,-4-1-5,-2 1-3,13 0 2,-1-4 0,1 1 3,1-1 9,-4-1-1,1 1-3,9 0 1,-1-3-3,-3-1-3,-1 1 1,-2-1-1,-1 0-3,3 2 1,1 1 1,-8-3 2,2 1 3,1-1-1,-1 0 1,2 1-1,0 1-2,-10-3 0,-1 0 1,-3 0 0,-3-1-1,1 3 3,-3 2-4,-9 0 2,-4 0 2,-11 0 0,-5-1 0,-5 1 3,-6 0 1,-6-1 4,-4 0 3,-4 1 8,-1 1 7,-1 0-1,-1-1 3,0-1-11,0 1-10,1-1-8,-1 0 0,0 0-8,0 0-9,0 0-27,0 0-21,0 0-43,0 0-22,-22-6 56,-33-7 22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03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77 643,'-9'1'266,"0"1"-171,1 6-25,-3-3-34,0 1-10,0-2 0,2-1 5,4 2 12,3-1-1,2-2 0,0-1-6,0-1-14,0 0-4,0 0-11,10 0-3,58 4 5,-26-8-5,11-2-1,3-2 5,-4-7-7,7 3 0,5 0 3,-3-4-1,-3 4 6,5 2 2,-15 4 2,-9 0 1,-4 4 1,-12-2 1,-5-1-1,0 2-6,-3 3-1,-5 2-2,-5-1 3,-1 2 5,-5-3 1,1 0-5,0 2-7,0-2-13,-1 0-31,0 0-24,1 0 37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7:02.0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38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1 863,'1'-3'293,"12"5"-275,12 0-9,12-2-6,6 0-1,11-5-2,9 0-8,4 0-4,6-1-1,-8-2-4,-7 1 7,-11-1 3,-8 0 3,-16 4 5,-7 0 0,-15 4-1,-7 1 0,-14 5-5,-7 0 2,-16 0-2,-6 2-2,-15-1 2,-4 1 2,-3 1 8,1-2 6,13-2 17,7-1 6,17 1 18,5 0 7,14-3 9,10 1-8,13-3-24,14 0-12,22 0-23,15-1-2,38-2-15,9-3-14,25 1 17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1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7 760,'-4'3'323,"2"-2"-189,1-1-31,1-4-54,0 3-22,0 0-18,4-10 1,27-41 9,-15 27 7,0-1 7,3-2 4,-5 7-10,-1 1-3,-6 11-9,-5 4-5,1 7-2,-2 8-2,-4 9-1,-3 9 0,-4 3 0,-2 1 1,3 0-2,2-5 0,5-8 2,1-1-4,1-10-1,3-3-1,0-3-2,3-2 1,2-10 1,0-4 1,5-10 1,2-2 0,1-1 1,1 3 5,-5 11-1,-1 4 0,-5 8 0,0 6-7,2 10-3,-5 4-6,3 7-23,0 1-4,-1-1-36,1 2-2,-2-5-5,3-2-13,-6-5 67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6.1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2 638,'25'-25'285,"1"11"-127,5 28-42,3 15 4,0 18-3,-1 9-15,-6 16-30,-1-1-24,-11 10-29,-9-10-6,-13 1-27,-10-4-25,-17-3-65,-1 9 62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0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0 910,'-5'-1'339,"3"0"-279,-1 4-22,0 9-12,-4 10-16,1 8-5,2 10 0,-1 2-2,5 0 1,1-1-1,5-10 6,4-4 3,-2-13 7,3-5 5,0-11 9,0-7 2,5-14-4,2-7-2,2-15-11,0-6-4,-5-5-3,-3-5 2,-9 1-5,-6 6 0,-6 11 2,-4 15-2,-2 19-4,-1 9 2,-4 27-7,1 13-2,-5 18 2,5 8-3,3-2 0,4-2-1,10-10 1,2-6 1,6-12-2,2-6 1,5-14-1,0-9-1,2-11 3,-1-10 2,5-9 1,1-6 1,-1-11 0,-2-3-1,-6-9 4,-1-1-1,-4 2 0,1 7 2,-7 14-3,-1 9 3,-1 19-7,-1 6 0,3 19-3,1 11-3,-1 11 6,0 4-1,9 2 0,-1-4-6,8-6-23,3 0-7,0-8-22,1-2 3,2-8-9,0-5-13,-2-7 56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9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20,'-5'7'299,"0"-5"-113,4-1-88,0 0-18,1-1-21,0 0-5,0 0 14,14 3 2,38 11 0,-27-10-7,3 1-28,3 1-10,0 0-18,1-4-3,-3-1-3,-1-1 1,-3-3-1,-5 1 2,3-3-2,0 0-3,0 2-29,2 0-23,-1 1-43,0 2 688,-2 1-459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9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 769,'-1'-6'313,"-3"1"-198,0 2-2,7 4-36,-6 1-10,9 13-9,2 5-1,0 13 0,7 6-8,-7 2-21,-1 2-13,0-4-14,-6 1 1,-1-5-2,-2-2-4,-3-3-21,0-4-17,-5-3-36,-3-3-16,-5-8 57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8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889,'-1'9'316,"4"12"-273,2 9-3,-2 18-7,-1 7-8,-6 9-9,1 4-2,-4-5 2,-1-6 2,-1-9 11,-2-4 4,2-10-3,-2-7-3,2-9-8,0-5-6,2-11-5,1 1-4,2-11-2,3-5 2,3-4-4,5-5 5,6-3 0,5 2 0,4 3 2,3 1 0,2 8-3,-1 4 3,-1 7-1,0 5-2,-3 7 0,-7 1-3,-8 6 3,-6 2-1,-9 4 2,-5 2 5,-6 0 8,-5-1 5,-2-5 6,1-1 1,-2-4-4,4-2-3,1-4-10,0-3-5,6-4-8,2-3-8,6-5-24,3-4-14,2-6-35,3-1-9,3-8-14,3-1-13,6-6 8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7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 917,'-1'0'369,"0"0"-239,0 0-10,1 0-47,0 0-12,0 0-27,1 0-3,20 0-10,31-8-9,-24 3-8,1 2-1,-1 0 0,0 2-3,-7 0-19,-1 2-17,-7 3-44,1 0-20,1 2 6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796,'2'-11'327,"6"0"-190,7 0-20,12 2-9,6-1-4,7 4-21,-3 1-19,-5 3-34,-5 2-15,-10 7-12,-1 0 1,-12 5-3,-5 4 4,-8 3 2,-8 5 0,-11 6 0,-2 2-1,-10 1-8,2-3-18,7-2-37,1-2-23,15-8-41,3-2 180,11-5-59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7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960,'-3'-1'356,"3"6"-287,3 7-1,4 19-19,2 12-3,2 22 0,1 5-4,-5 3-16,-3-1-3,-5-9-9,-5-1-1,-2-6-6,-2-5-1,1-10-3,-1-8-2,2-15-10,3-5-17,1-13-42,3-3-26,2-16 38,1-14 19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6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1006,'27'60'404,"-24"-57"-235,3 3-30,7 11-45,1 5-6,-1 14-45,1 7-19,-13 5-19,-6 4-14,-11 2-35,-7-3-19,-4-3-49,-1-3-13,-1-7 8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6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0,'44'11'379,"-45"-12"-225,1 1-45,1-1-23,-1 1-45,0 0-19,0 0-22,0 0-14,0 0-32,6 1-23,0 1 78,27 17-2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6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5,'40'36'361,"-38"-31"-245,-1 1-27,-1 3-25,0-1-23,-4 4-29,3-2-4,-4-2-2,1 1 0,4-3-20,0 1-18,5-1-40,2-3-32,7-3 6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5.9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0 0 843,'-32'69'292,"0"12"-275,4 11 0,9 7-7,12-6-12,10-10 2,14-20-16,4-13-6,22-17-30,-2-13-40,4-14 63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5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061,'-3'0'401,"-1"1"-294,3-1-72,0 3-34,-1 1-11,1 0-18,1-1-9,0-3-13,0 1-5,8 4-22,36 8-34,-22-25 73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9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31,'-13'27'276,"11"-29"-157,2 0-6,3 4-43,-3-2-11,0 0-8,0 0 2,0 0 4,2 0-3,9 5-15,25 31-9,-31-21-17,-1 2-5,-6 6-2,-7 0-10,-5 4-31,-7-1-14,-10 4 28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8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40 460,'-17'35'217,"15"-28"-89,0-2-12,-4 1-12,2-3-11,1-2-19,-1 1-11,4-2-27,-2-1-11,1 1-13,0 0-6,0 0-2,0 0-2,1 0-1,0 0 4,0-1 1,0 1 2,0-1 2,8-16-2,17-37-1,-14 30 0,-4-4 2,2 2 2,-4 7-2,-2 3 1,-1 10 1,-2 1 0,-2 4 1,0 3-6,1-2-1,0 0-3,-2 16-2,-2 38 2,5-25 0,-3 4-2,6-1 2,1-2 1,2-4-2,0-2 0,-3-6-1,-1-2 0,0-4-1,-3-1 2,1-6-1,-2-1 0,2-1 2,-1-1-1,0-2-1,0 0 3,0 0-3,0 0 0,-10 0 3,-31 0-3,31-1 0,-3 1 0,5 1 1,1 0-1,-1 0 1,4-1-1,2-1 0,-1 1 2,4 0 1,0-1 2,0 1 0,0 0 2,2-1 3,16 1-2,29 0 1,-27 0-1,-2 0-4,-3-1-1,0 1-1,-2 0-3,-5 0 2,1 0 0,-3 2 1,-2-3 0,0 2-3,0 1 1,0-3-6,-2 2-1,0 0-8,-2-1-6,0 0-6,0-1-8,0 0-33,0 1 43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7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 189 684,'-32'-33'286,"29"30"-168,-2-1-28,-2 0-24,-2 1-10,0 0-13,1 1-3,2 2-8,-2 2-4,-5 2-7,-2 4-3,2 7-10,-7 3-2,2 12-4,-2 0-1,0 4 0,9 3-1,3-2 2,6 0-2,9-4-1,3-4 0,11-6-5,4-4-2,6-13-1,2-3 1,0-13 6,1-7 2,-6-12 2,-1-7-2,-6-9 3,-6-3 1,-8-4 3,-7-1-1,-10 7 0,-4 9-1,-5 17-3,-2 10 3,-5 17-5,-1 7-2,-9 16 0,3 9-1,-1 10 2,2 4-1,13 5 2,0-3 0,12-6-1,2-4 1,10-9-2,4-5 0,9-8 0,4-6 0,3-14-1,1-6 0,6-14 3,-4-8 0,1-13 3,-2-6 0,-6-16 0,-1-3 0,-6-10-1,-3 4 0,-5 18 3,-2 10-2,-1 23 7,-2 10-3,-2 8 1,-1 2-1,-1 15-6,-2 10 1,2 23-1,-1 8 1,1 14-1,0 2 3,2-7-3,0 0 1,1-17 2,4-6-1,4-15-4,4-8-2,4-13-17,1-4-6,3-9-18,2-7-18,1-5 45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3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9 841,'-2'0'341,"-2"-1"-218,5 0-45,-1 1-19,0 0-13,1-1-3,24-1 8,36-5 5,-26 3-4,-1-2-6,3 2-17,-2 1-4,8-1-7,5 3 0,7-1 2,8 1 4,-6-2 0,-2-2-4,-8 3 2,-7-2-5,-2-1-5,-6 1-1,-4-2-5,-3 3-3,-8 3-3,-2 2 2,-7 0-2,-3 0-1,-3 0 1,-2 1 4,-1-3 3,0 0 0,0 0 2,0 0-4,-2 0 1,-5 3 0,-26 23-6,29-23-6,3-2-17,1 0-16,0-1-44,1-1-21,0 0 559,0 0-369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2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9 776,'-4'-4'319,"2"2"-195,0 0-20,-1 1-24,2 1-14,0 0-27,0 0-14,0 0-16,-2 15-1,-6 49 7,6-27 2,2 12 2,0 1-1,1 0-10,-1 1 1,-1-6-4,0-3 0,-2-10 3,1-2-3,1-9 0,1 0-3,1-4-3,1-3-4,2-2-10,-1-3-11,1-3-18,-2-3-5,1 0-6,-2-2 2,-1-1-16,0 0-33,0 0 7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2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6 296,'-9'-6'181,"-2"3"19,-4-3-70,-1 1 14,3 3-19,-3-1-28,4 3-5,0-1-8,0 1-3,5 0-5,-4 0-2,9 2-7,-1-2-3,0 1-9,3-1-7,0 0-17,0 0-7,0 0-14,0 0-4,0 0-1,3 0 2,14 0 7,31 1 2,-21-2 4,3 0-2,1 3-6,3 2 0,2 1-8,0-2-4,3 5 1,5-2-1,-4-1 4,-1 2 1,-6-5-1,-9-1-2,-6 2 0,0-4 3,-5 1 0,-2 0 2,-3-2-1,-2 1-1,-5-1 7,0 1 1,-1 0 3,-1 1 1,0 0-4,0 0-3,1 0-6,-1 0-4,0 0-32,0 0-20,-4 1-67,1 0-41,-4 16 103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1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6 783,'-13'-4'306,"1"2"-219,2 2 17,1 0-2,3 2-9,0 2-15,0 4-11,4 10-26,1 9-7,3 19-10,4 10 1,-2 13 0,3 1-2,-3-6-10,2-3-4,-1-11-2,-5-8-2,-2-9 0,-4-6 2,-1-9 8,0-5 3,0-7 4,3-1-9,0-6-7,-1-5-5,3-7-1,0-5-4,5-7 0,6-2 1,5 0-3,2 2 6,2 3 0,2 4-1,1 4 1,3 6-2,3 6-3,-4 4-1,-4 4-2,-2 4 5,-4 3-1,0 2 4,-12 4 1,-5 2 4,-11 4 5,-6 0 1,-1 3 7,-2-3 5,-1-1 2,0-4 0,4-6-4,1-3-8,4-9-3,2 0-7,2-7-7,4-2-14,2-4-34,3-1-16,4-1-27,1 2-2,4-4-6,2 2-1,5-3 71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0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760,'-49'25'335,"30"-28"-171,4 2-66,4 4-14,3 0-23,4 0-5,4-1-16,0-2-11,6 2-8,5 1-5,7-2 6,2-1 0,6-2-8,2 0-5,-3 1-6,3-2-1,-7-2 0,-2 2 2,-7-1-1,-2 3 2,-7-2 0,-3 0 0,0 2-4,0 0-13,-1 1-44,0-1-24,0 0 343,0 0-223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40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584,'6'-29'279,"4"9"-118,0 8-29,3 3-11,4 3-10,3 3-3,4 6-30,2 3-19,3 10-35,-3 3-15,-1 9-6,-3 3-1,-9 4 2,-5-1 1,-11-4 6,-9-3 3,-9-4 7,-3 1 5,-5-1-8,2-2-2,1-5-11,3-4-10,8-5-33,4-2-23,3-4-25,4-3-15,8-5 6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5.7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6 819,'34'10'281,"-33"11"-274,4 0-5,3-7-4,2-2 0,5-10 29,0-5 16,4-7 40,3-5 8,1-7-17,3 1-11,-3 0-37,-5-2-12,-7 2-9,-6 1-3,-15 3-7,-3 4-2,-13 12-1,-2 6-2,-4 19 6,1 6 3,4 11 1,3 1 0,12-4-2,0-7 0,9-13-6,6-4-1,8-8 6,6-7 0,4-5 10,0-11 7,6-5 0,1-1 0,-3-4-3,1 1-3,-8-2 6,-6-1 1,0 9 4,-5 4-2,-4 12-5,-5 4-9,-4 14-3,1 7-3,-5 15-10,5 6-8,1 0-16,3-4-8,10-7-13,4-7 5,5-11 2,0-5 2,-3-9-5,-1-3-9,-1-12 42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9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3 943,'20'-38'373,"-25"32"-261,1 2-8,2 2-30,1 3-17,3 15-29,0 5-11,5 26-13,3 15-3,-1 11 3,3 3 2,-1-5-2,-3-8-1,-3-5 3,-1-3-5,-7-9-8,0-5-11,-9-15-20,0-4-11,-4-11-20,-1-3-10,-2-13 170,1-8-85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9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 837,'-4'-3'303,"7"4"-262,0 3-37,5 6-130,3 6 88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9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1 721,'5'-18'308,"-1"9"-168,-3 5-32,0 6-32,-3 3-20,-4 11-28,-2 10-12,-4 17-9,1 8 4,-1 4 0,3-5 0,5-9-2,4-8-1,4-8-5,4-6 1,3-8-2,1-7-2,2-4 2,2-4-4,-2-7-2,0-5-5,-3-8-10,-4-1-3,-7 2-7,-5 3 0,-6 5 4,-1 4 4,-3 11-1,0 1 0,2 10 6,1 0 6,4-2 11,5-2 5,3 0-1,1-2-4,5-8-1,1 1 0,9-9 3,5-5 6,4-4 6,-2 1 3,2 3 7,0 3 2,-8 5-4,3 6-4,-7 4-7,-2 9-5,-1 15-1,-4 3 2,-5 7-4,-1-4 1,3-2-9,-4-3-12,7-5-31,-2-4-23,1-6 45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6 547,'2'-2'301,"0"-1"-58,-2 2-75,0 1-80,-1 0-28,0 0-39,-13 5-15,-53 24-14,25-9 3,-5 2 0,1-5 5,10 0 4,7-2 0,13-4 4,4-4-4,8-4-1,2-4-5,2 0-7,0 0-2,0 1 0,0 0 4,3 0 4,15 6 2,34 12 1,-25-9 0,5 6 1,0-3 0,0 4-1,1-4 0,-11-1 0,-2-1-2,-8-5-15,-5 0-9,0-3-41,-3-1-118,2-4 129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5,'2'4'299,"2"8"-226,0 7-15,-1 13 3,2 4-2,-1 13-22,3 1-8,-1-2-7,0-3-2,-1-8-7,-2-5 1,-1-10-7,1 0-3,-2-10 1,1-1-5,-1-5-11,0-2-12,1-5-34,1-3-22,3-14 50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7:37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9 59 442,'0'-2'187,"0"0"-119,0 1-28,0-2-23,0 0-7,1-1 18,1-3 31,24-23 12,-25 26 15,1 1-3,-1 4-15,-1-1-6,0 0-16,0 0-7,0 0-11,-1 0-4,-4 26-5,-10 31-2,-1-17-8,0 2-2,-5 7-3,0 4-1,-4-2-1,-3-4 3,-5-6-2,-2-5 1,-2-10 0,4-2-3,3-9 3,3-4-1,9-6 1,-1-4 1,6-4 0,3-5-1,2-4-1,2-3 2,3-8-6,1-3 2,7-10-1,4-2 0,6 0 0,1 1 2,4 8-2,0 4 2,2 8 0,2 2 0,3 9 1,6 1 0,-4 10-3,1 4 0,-6 6-2,-5 5 0,-2 5 1,-3 1 1,1 0 0,0-3 0,3-5-6,1-8-10,3-8-13,-1-3-9,-1-10-8,0-5-2,-3-7 8,0-1 1,-1-2 16,-3 3 9,-3 5 9,-5 2 6,-3 7 8,-3 3 6,0 6 10,0 0 2,0 5-3,-1 7-8,2 9-2,0 5-1,1 4 0,2-1 1,4-14 0,-3-7-5,0-1-1,14 21 2,3-9-5,2-7 5,-6-14 7,-1-5 0,0-10 7,-2-4-7,-1-9-6,-3-5-3,-7-3-5,1-3 4,-10 0-5,-2 1 1,-5 9-7,-5 9-4,0 13-1,-3 8-1,-4 10 0,3 7 3,-2 16 1,2 10 2,5 17 1,1 1 2,9 5 1,1-3 0,5-2 3,1-1-1,4-2 5,3-1-2,-1-7 4,2-1 2,-1-13-1,-2-3-1,-1-6-6,2-7 2,-4-6 1,-1-7-5,0-5-10,-1-2-13,2-11-37,6-4-11,2-23 45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8:17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382'15,"-46"15,-229-30,-61 0,-31 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8:15.6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5,'61'-15,"230"-15,-31 30,46 0,-230 0,16 0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34.5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15'0,"168"199,-122-62,-45 108,-16-77,0-61,-77 61,-60-61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32.5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19,'0'-31,"276"-535,-261 566,16-15,45 336,-76-21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5.1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116 728,'-6'13'279,"1"8"-211,5 4-14,0-3-19,1-4-7,4-1-4,1-6 0,8-4 13,1-3 10,3-10 14,5-1 2,-4-16-1,5 1-10,2-8-12,-7-5-8,-5 1-14,-9 0-4,-12 5-8,-2 8 2,-6 11-4,-5 5-2,-3 20-8,-6 9-7,-3 18-12,5 6-6,4-2-1,11-5-3,11-12 12,5-6 5,10-9 9,0-10 4,11-4 4,1-8 5,10-10 6,3-2 3,-2-8-2,-1-3-3,-10-3-4,-4 0-1,-6 3-1,-1 8 0,-7 10-2,-4 2 3,-5 14 0,-10 3-5,-6 16 2,-1 11-3,-2 9-3,3-1-1,8-1-1,4-9 0,6-9 0,7-3 1,6-9 6,0-4 4,4-7 10,0-5 6,1-8 0,5-1-4,-2-4-6,1 4-5,-4-2-1,-2 4-2,-7 5-1,2 2 0,-8 5 1,4 2-1,-3 4-4,-6-4 4,1 8-5,1-2-1,-2 1 1,1 0-1,1 0 2,-1-2 2,3 2 0,0-2 0,3-2 1,5-1 0,2-5 2,-3-1 1,8-9 2,-3-1 0,7 0 0,2-6-3,-3-2 1,-2-2 1,-4 5-1,-1 6 2,-5 8-4,-6 1-4,-4 9-6,-7 2-6,-2 13-11,5 6-3,0-3-18,7 1-14,5-9-36,3-2 57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42.3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53 702,'0'0'288,"0"0"-187,0-1-9,0 0-39,0 0-11,0 1-19,0-1-3,0 0-8,0 0-4,0 0 0,0 0-4,0 1 3,0 0 0,9 2 2,36 11 3,-13-12-2,10 0-2,27-2-1,15-9-6,20-11-31,20-9 22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37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7 789,'-40'-6'287,"44"9"-239,12 1-23,5 0-9,14 0 3,6-3 1,19-1-4,5-2-2,3-2-7,-1 1-1,-10-1-3,-2 1-1,-2 3-1,-1-4 2,-8-1 1,-4 1 0,-10-1 0,-9 4 0,-8 1-3,-7 0-1,-16-1-3,-8 1-11,-16-1-10,-7-1 0,-11 2 5,0 0 9,-4 1 13,4 2 4,2 3 6,2 0 4,-1 1 6,3-1 4,5 2 9,7-2 1,14-1 1,6-1-1,12-2-8,2 0-6,12-1-1,12 1 3,13-4 2,13-3 3,11-5-6,1-3-8,5-1-27,0 1-26,9 6 496,4 4-357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8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4,'19'-5'327,"13"25"-230,8 14 25,11 23 29,2 11 3,-5 21-32,-6 8-25,-17 13-49,-8 2-14,-14-2-17,-3-1 0,-11-4-6,-5-1-7,-7-9-20,-11-5-21,-6-13-60,2-10-41,0-17 87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8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916,'-37'72'353,"5"13"-267,13 31-18,-1 9-19,11 6-27,6-1-11,11-17-13,10-10-16,8-25-38,8-11-27,2-30 51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8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0 756,'-8'-2'304,"12"6"-213,7 2-17,12 0-37,9-3-3,14 1-1,4-5-8,6-5-14,-3-3-14,-6-3-20,-6-3-9,-5-6-33,-3-3-72,-9-9 95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8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8 867,'1'21'332,"1"20"-240,4 12-19,-2 13-14,3 1-16,-2-1-26,-3-8-3,-1-12-10,-2-4 1,-1-16 1,-1-6-4,-4-17 8,1-6-2,2-16 1,-3-7 1,3-15-6,2-6-1,-1-19 0,3-4-2,0-11 0,0 1 2,4 18-2,3 16 0,2 26-1,5 14 0,5 19-3,7 6 3,3 24 1,1 6 2,-5 11-1,-5 1 3,-2-7-3,-4-4 0,-3-10-13,-5-5-15,-6-10-24,-2-4-16,-4-7-38,-6-8-120,-5-7 156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7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972,'-1'37'365,"9"14"-291,1 9-11,3 16-23,-4 0-15,0 3-11,-1-10-5,-5-10-3,3-10 0,-6-8 4,0-8-2,-4-13 5,2-4 3,-1-14-5,-2-6-1,0-19-7,-1-9-4,-4-20-5,4-10 1,0-14 2,2-7 3,4-1 0,4 6 1,11 19 0,7 13 0,8 21 4,3 5 4,3 15 7,-2 5 0,-5 8-2,-5 10-6,-10 11-5,-3 7-2,-12 9 1,-8 4 2,-16 6 1,-9 0 0,-8-1-1,-4-4 0,3-17-5,8-6 1,9-17-10,7-6-5,10-13-7,2-6-2,6-7 10,6-1-1,9 4 13,4 6-2,7 13-1,1 8 3,6 15-1,0 7 4,2 5 2,-1 2 1,-4-3-18,-1-5-16,-2-4-32,-1-9-29,-5-8 61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9 761,'-4'5'318,"4"-2"-205,3-1-17,11 3-52,4-5-17,9-2-24,5-1-11,4-5-27,2 2-14,-2-3-32,-4-2-215,-2-4 213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7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50 871,'-44'-51'360,"32"55"-239,4 1 5,5-1-61,0 5-22,7-4-36,-1 0-2,12 3-5,4-5-1,4-2-1,5 1-6,3-4-5,-4 0-8,0-1-9,-1-1-7,-11 0-20,2 2-15,-12-1 47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6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56,'1'2'332,"7"4"-129,13 14-117,5 12-12,9 23-2,3 14-13,-1 21-27,-7 8-9,-12 9-18,-5 2-1,-14-2-1,-6 1-2,-7-7 0,-6-2 0,-6-8 2,0-6 2,6-14-1,2-11-2,8-22-13,5-11-20,2-16-44,3-7-39,0-10 7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4.2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-1 713,'3'0'281,"-6"3"-186,1 14-11,-5 7-8,-1 16-4,6 13-7,0 5-19,1 2-7,4-2-16,-2-5-6,-1-10-10,6-5-5,-4-14 1,-1-9-2,0-9-7,0-2-9,-1-8-14,0-5-4,-3-12-6,3-3-1,-3-9-1,-4-2 4,-4-1 11,-4-4 11,3 3 10,5-2 2,11 3 1,5 1-2,11 6 3,7 7 0,7 5 14,5 2 16,5 6 32,0 3 13,-1 6 1,-3 1-7,-8 9-33,-5 1-18,-12 6-12,-7 5-5,-16 1 2,-10 0 6,-14 5-4,-6-1-4,-1 3-6,0-1-13,4-9-32,3 1-18,14-10 42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5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802,'-19'5'303,"2"13"-235,0 7 2,1 25-16,4 16-12,5 32-20,5 19-5,5 12-9,5 11-2,1-5 0,2-7-7,3-13-21,4-16-31,8-22 3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802,'-5'10'296,"3"9"-245,-1 5-22,0 0-11,-1 0-9,-4-2-4,-3-3 0,-3-3-2,0 0 2,2-8-1,2-3 2,3-6-1,4-5-5,2-6 0,1-5-2,2-8-1,1 2 6,4 3 0,0 2 2,0 11 3,2-1-1,0 6 2,3 7-1,0 7-2,0 7-1,-1 5 0,-1 1 1,0-1-2,-1-5 2,1-4-4,-1-3 0,0-10-2,-1-2 1,0-6 2,-4-4 0,2-7 5,2-4 1,-1-4 1,2 2 2,-3 3 4,-1 6 2,-3 8 10,-4 1 4,2 5-4,-4 1-3,3 4-17,5 5-2,-1 2-5,2 2-1,5 1 3,-6-2 0,4-3-3,-1-4 2,-3-4-2,1-1-4,-1-4 3,3-2-2,-1-8 3,4-2 4,0-2-4,-3-2 3,-1 6-1,-2 1 0,-5 8 2,0 3-2,0 9-5,-2 5-5,3 9-14,-1 2-14,1-2-30,6 2 43,5-1 9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4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806,'-7'13'319,"5"11"-223,1 5-35,0 3-40,1 6-8,-1 0-8,2 0-1,-2-1 0,0-9 0,1-9 0,-2-6 0,2-9-1,-1-3-4,-3-8-8,3 0-1,0-9-5,-1-6 4,-1-6 5,-1-6 2,1-1 4,1 0-1,2 6 2,1 3 0,2 8 2,3 0-1,5 2 3,2 4 3,3 5 4,1 2 3,-1 7-1,-1 4-1,-5 3-3,-2 2-1,-7 1-1,-2 3 0,-11 3-1,-3 2 1,-4 3-3,-2 1-3,2 0-6,0-2-9,7-3-36,1-4-83,9-7 9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4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99 444,'36'-12'263,"-31"1"-45,0 0-69,-3 1-39,-2 2-47,-5-3-14,-4 1-14,-3 0-4,-8 1 6,1 3-4,-4 6-7,0 2-1,1 6-11,1 3 2,3 4-3,2 2-2,6 5-2,4 3-5,6 2-4,4 5 0,9-1-2,2 5 2,8-4 1,3 2 2,7-1-1,1-3-3,-3 0 4,0-4-2,-10-2-1,-5-4 1,-7-1 0,-3-4 1,-4-1 9,-3 2 5,-11-4 4,-1 1 5,-6 0-1,-1-4-3,-1 0-6,-3-4-5,3 0-6,-1 0-5,7-2-17,2-3-13,8 1-20,2 0-13,8-5-18,-2 2-14,0 1 64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1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7 576,'-5'-8'263,"2"4"-126,3 3-56,-1 0-14,1 1-25,-1-1-2,0 1-15,1-1-11,0 1-7,0 0-1,0 0 1,0 0 0,0 0-1,0 0-3,0 0-1,0 0-1,0 0-4,0 0-5,0 0-11,0-1-6,0 1-26,0-1-57,0 1 7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10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109,'-28'24'47,"29"-26"-7,-1 0 14,0 0 40,0 2 8,-1 0-18,0 0-21,0 0-33,0 0-3,0 0 3,0 0 2,0 0 6,0 0-4,0 0-7,0 0 6,0 0 3,0 0 7,0 0 8,0 0-3,1 0-11,0 0-5,-1 0 1,0 0 1,0 0-2,1 0-3,-1 0-4,1 0-1,0 0 8,0 0 1,-1 0 0,0 0-5,0 0-13,0 0-2,0 0-6,0 0 0,0 0 6,0 0 1,0 0 3,0 0 1,-3 1-7,2-1-1,1 0-3,0 0-2,0 2 2,0-1-3,1-1 5,-1 0-2,0 0 2,0 1-1,0-1-4,1 0 1,0 0-5,0 0 1,16 9 1,34 7-1,-21-19 0,0 0 2,0 0-3,4 3 0,-4 0 2,-3-3-1,-8 2 2,-6-1-3,-5-2 1,-1 4-1,-3 0 0,-3 1 3,-6 2-6,-2 0-5,-4 2-20,-2 0-7,-4 3-18,3-1-8,1 1-20,1-2 4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9,'-3'6'354,"6"-2"-280,4 1-24,7-3-40,0 0-16,4-5-30,2-2-20,4 1-75,5-2 81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8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1 960,'-8'1'370,"4"0"-285,2 0-24,2-1-23,0 0-27,0 0 1,0 0 3,14 0 2,35-3 3,-26 4-5,2-4-2,3 1-8,2 1-5,-1-3-3,-2 0-28,-1-1-11,-9 3-45,-5-1 82,1 6-8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8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54 379,'-38'36'211,"33"-29"-50,1-1-1,0-1-36,1 0-9,-3-3-18,1 0-13,0-2-23,3 0-7,4 0-11,-2 0 3,0-1-14,0 0-4,0 0-12,0 0-12,0 0 0,0 0-1,3-11-5,38-33 3,-28 29 0,0-1 0,-5 7 4,-3 3 1,-4 3 2,-1 4-1,0 7-1,0 9 0,-2 8-3,-1 6 2,0 2-3,-4-3 0,4-2 2,0-3 0,1-8 1,3 2 0,0-10 0,0-2-2,4-2 1,-3-4-2,4-6 2,-3-4-1,4-9 1,0-4 0,0-2-1,0 3 0,-5 4 6,0 4-3,-1 2 2,1 2 1,1 4-7,-1 2 2,0 2-4,-2 3-2,0-1 0,0 0 0,0 0 0,3 15 2,6 35 1,-5-29 1,-2-1 2,1-1 1,0-4-1,0-2-5,3-6-32,-1-4-31,4-8-38,2-7 54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7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105 406,'5'-4'221,"-3"2"-24,-2-1-79,-1 2-24,0 1-6,1 0-15,-1 0-7,0 0-16,-9 4-4,-31 38-11,23-18-7,-2 12-11,0 4-3,1 0-2,8-2 0,10-10-2,5-6 0,11-8 0,1-7-1,5-9 12,4-8-1,3-12 4,3-6 2,-3-12-9,-2-3-2,-8-7-3,-6-1-5,-6 2 0,-7 4-4,-8 15-1,-3 11 4,-8 19-5,-1 11 0,-8 23-1,-1 11-5,2 13 4,3 1-1,13-5-1,4-7-5,11-13-7,4-7-1,6-13 0,6-3 3,4-11 9,1-5 2,4-11 8,-1-5 1,-1-13 1,-3-6 0,-2-6-6,-4-7 3,-5-1-2,-4 1 3,-8 12 7,-1 10 0,0 21 6,-4 10-4,-3 18-7,-1 12-3,-1 25-6,0 6 0,5 5 2,2-6-3,5-15-15,5-5-15,6-9-43,4-7-3,7-9 398,2-7-26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43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5 580,'-1'-1'208,"0"0"-173,0 0-12,1 0 6,0 0 6,0 0 9,0 0 5,10-11 4,33-30-2,-27 28-11,0 2-7,2 4-12,1-2-2,-4 2-1,6 4-3,-11 1-4,-5 1-2,1 1-6,13-2 0,2 5 0,-7 0-3,-5 5 0,0 1 0,-2 5 1,-2 2 2,2 5 0,-3 0-1,0 1 1,1 2-1,0 0 0,1 2 1,-2 2-2,3 3-2,0 4 1,0 2 2,6-1 0,-2 0 3,4-1-2,1-2-3,3-7 1,0-3-1,4-5 0,2-3 0,4-3-2,5-4 1,-3-6-2,-1-2 3,-5-9-2,-4 2 2,-5-8 1,-4 0 2,-5 4 1,-2 2 1,-5 3 1,-1 5 1,-3 1-1,-4 2-1,-1 6-4,-2 1-2,-2 8-1,5 3-2,3 7 3,2 2 1,6 2 1,4-2 3,6 0-4,4-2-2,4 0-1,-1-2 1,3-2 1,3 0-2,4-5 3,1 3-1,2-5 0,0 2 2,3-1-1,1-3 0,-9 2 0,-4-2 0,-9 6-2,-9 0-1,-1 9-1,-5 2-3,-8 1 4,2 2 1,-10-4 2,-1-1 6,-1-4 6,-6-3 2,8-3 3,2-6 1,6-5-7,5-1-2,1-4-5,0-2-5,2-2-8,0 1-5,0 0-9,0 0-3,0 0-29,0 0 6,0 0 2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3.7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8 73 846,'7'-17'324,"-3"6"-246,-9-3 6,-7 3-20,-6 0-17,-14 4-18,-4 4-6,-5 9-6,-7 6 5,-3 7-2,2 7-1,3 11-8,4 0-4,13 10-5,0-1-3,20 3 0,8 0-2,18-2-1,15 0-1,6-3 1,8-2 1,0-2 2,-4-3 2,-3-2 0,-7-1 2,-9-5-1,-10-3 1,-14 0 1,-6 3-1,-19-1-2,-5 3-1,-8-1-3,-3-8-3,2-4-13,8-2-14,3-11-26,6-3-23,11-6 54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6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719,'53'-41'310,"-49"38"-176,-1 7-34,0 7-17,0 11-36,-2 7-15,-1 8-34,0 5-19,-1-4-231,-2 1 177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6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8,'34'11'276,"-30"-9"-169,0 3-63,1 1-17,-3 1-24,0 2-14,1-2-58,-2-2-104,5-1 114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5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516,'11'1'251,"1"0"-103,0-1-33,-1-1-66,3 0-16,2-1-23,0-1-5,-1 1-5,-6-1-3,0 0-4,0 2-7,-1 1-17,-3 0-14,-3 0 30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5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965,'29'-29'363,"-24"27"-296,1 1-17,-2-4-53,5 1-14,-1 1-27,1-2-20,2 1-80,0 2 91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957,'60'-15'367,"-56"34"-280,5 5-4,1 5-46,-3 4-24,-1-1-55,-1 2-27,-8-3 40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5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67 734,'-6'-17'298,"5"-3"-141,1-8-137,4-2 0,-3-8 9,1 0 7,-1 4 9,1 6 3,4 11-4,-1 6-5,-1 8-12,-2 0-6,5 11-9,0 4-6,-1 11-5,5 9 0,-3 4 1,-2 0 2,2 1 0,0-2-2,-2-7-2,2-1 1,-3-4-3,-1-4-1,-4-5-1,3 2-6,-2-7-7,-1-1-5,-5-6 1,-4-2 2,-6-2 14,0 1 1,-1 0 5,-8-4 4,8 5 0,-1-3 5,4 1 11,9 6 6,-3-3 9,6 3-2,8 3-9,6-2-3,8 0-9,7-1-3,3-4-4,0 0-3,3-1-6,-5-5-6,-1 4-26,-4-1-18,-5-5-36,-3 3 50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4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97 972,'-37'-6'344,"10"3"-309,15 0-3,2 0-5,16-6-12,6-3-1,16-6-6,13 0-1,18 1-3,8 0-3,6 0 2,2 0-2,10 2 1,9 4 2,8 1-4,6 3 0,13 5 4,1 0 2,11 2 8,11 3 4,-3 4-6,3 1-2,16 3-5,-8 2-5,10 1 0,2 0-1,-8-1 0,10-2-1,-20 2-2,2-4 3,2 0-1,-59-3 1,-1 0 0,74 3 0,11-2-9,-37 0-1,-28-5-4,-5 0 1,-21 1 6,-5 2 1,-20 2 6,-15 0-3,-9 2-1,-5 1 4,-6 4-3,-4 0 4,-7 9 0,-2 5-1,-9 4 0,-2 5-1,-7 7 2,-2-1 1,-4 3 0,-2 2 1,-1 4-2,1 5-1,1 9 1,0 3 0,0 6 0,-2 1 4,2 0 3,1-2-1,4 1 7,2 0-4,2-4 3,2-4 2,4-9 4,2-6 1,4-5-5,0-4 1,1-8-7,-2-5 2,0-5 4,-1-5 2,-1-7 6,2 0 1,-2-6-3,1 1-2,1-3-10,0 0-2,3-2-2,0-1-1,5 1 3,2-1 1,6 1 1,5 0-2,11-1-3,8-2 0,5 0-3,3-2 2,0 2 1,5 1 1,15 0-1,12 0-2,10-1 1,-1-2 1,11 2 0,-2 0 0,8 4 1,1 0 0,8 6 2,-3 3 1,-2 0 3,4 0-1,-6-1 1,-6-4-4,-4-3 4,2 1 3,-8 0 5,0 1 6,-5 1 0,-6-1-8,-7-2-6,-1 1-5,-4 3-5,-5-2 0,-15 4 0,-5-1 0,-8 0 0,-1 1 1,-1 1-1,1-1 3,-2 3 1,-3 0-3,-5-2-6,-4 1-9,-5-4-26,-2-1-14,-10-3-42,-3-4-20,-8-6 74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3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0 837,'0'-1'326,"0"2"-230,4 9-47,1 5-19,3 12-7,2 3-2,-2 4-5,2-2-4,1-6 4,2-4 1,4-9 7,3-5 3,3-10 2,3-7 2,4-15 2,0-4-3,-3-18-4,-5-4-7,-9-5-8,-9-3 0,-6 9-4,-7 8-1,-10 19 0,-8 9-3,-8 25-4,-2 12 1,-2 23-4,7 9 4,7 4 0,7 0 0,13-9 0,4-9-3,7-12 0,5-9-3,6-14 0,3-5-1,7-10 2,7-9 2,2-14 2,4-3 0,-3-13 3,-6-7-2,-7-2 2,-6 3 4,-8 18-2,-2 10 1,-9 23 2,-5 8-4,-4 24-3,-2 11 3,0 17-4,0 2 3,6-7-2,4-6-12,9-14-25,4-6-8,6-10-9,2-7 2,6-11 11,5-4 0,9-14-15,4-1 151,6-3-78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8:02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2,'0'0'414,"18"2"-289,38 40-28,-28-16-56,-2 9-21,-7 12-23,-7 2-18,-11 9-45,-6 0-17,-13-6-15,-5-1 3,-4-9 16,-1-4-8,1-8 59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19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,'459'-15,"-1"0,139 30,-31 60,-199-75,-107 0,46 0,-214-45,-46 3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3.1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22 769,'-5'6'292,"10"-3"-221,9 1-27,14-4-17,9-9-4,18-9-6,10-5-7,0-6-37,0 4-27,-10-6 34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7:17.8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138"0,306 31,-1-31,-198 46,-138-46,-61 0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45.6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8 47 947,'-3'28'359,"3"-29"-276,-4-2-26,4 2-11,-1-4-19,-2 1-9,8 2-8,1-1-4,7-2-4,4 0 3,3-2 0,1-1 5,-1 2 3,1-1-1,-2 0 1,2 4-5,-4 0-4,-3 0 1,-4 3-3,-4-2 1,-4 2 3,-2 0-1,-3 3 2,2-3 0,0 0-2,-8 3 3,-40 20-3,23-17-1,-2-4 1,3 2-3,0-3 1,0-1 5,9 3-4,-3-4 0,4 0-3,5 1-3,6 0-2,6 0-2,8-1-2,4 0 1,4-2 4,4-1 1,4-1 4,5 3-1,1-2-1,0 2 1,-1-2-1,-3 0 1,-4 1 1,-7 1 0,-6 0-1,-3 2 4,-9-3-3,-4 2 3,-9 4-4,-7 1-2,-9 4-3,-5 1-1,-5-2 1,-4-1-3,-5-2 5,3-1 0,1-1-1,4 0 0,14-3-1,3 0-1,13-1 1,5 2-1,7 0-9,5 0 2,7-2 0,6-1 3,10 0 9,5 0 1,6 1 2,4 3-3,-4 1 0,-3 2-2,-5 1 1,-6 0 5,0 2-5,-4-1 1,-7-2 0,-6-1 0,-6-1-2,-7 2 1,-8 0-13,-5 0-7,-12 2-2,1 0 4,-13-4 11,-1-2 3,6 1 6,-3-5 0,11 0 1,6 3 2,5-4-3,7 3-1,11 4-6,1-2-6,11 3 0,3 1 2,15 0 6,6-1 3,5 0 5,3-1 1,-5-2 7,1-1 0,1-1 4,-2-3-2,-3 0-3,-8-1-1,-7 4-7,-6 1-1,-16-3-2,-5 2-3,-17-2-7,-5 2-2,-8 5 0,-2 1 6,-2 2 3,1 2 3,3-4 1,7 1 0,10-1 5,2-4 2,10 3-5,-4-2 1,6-1-4,3 1-1,9 3-5,1 1-2,14 3 4,8 0 0,10-3-4,12-2-13,14-3-43,13-3 39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36.5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120 1092,'-41'21'396,"35"-27"-331,1 1-2,-1 1-30,2 0-7,10-2-16,0 0-4,12-1-3,5-1 0,4-1 1,12 3 0,16 0 0,12 3 1,26 6-5,8-1 1,15 3-1,11-2 1,6-3 2,-3-1-1,8-2 0,-7-3-1,-4-3-2,4 2-2,-8-3-1,-8 0 4,-11 0-8,-7 1-5,-12 1-25,-3 6-11,-19-2-29,-12 1-23,-17 1 69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7:39.5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1.4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1 97,'-10'-1'86,"-21"2"51,28-2 20,-6 4 4,7 0-20,-4-5-48,-2 5-13,4-4-20,-2 1-6,-2 5-12,5-4-5,-4-1-10,5 1-5,5 3-13,0-1-1,5 5-4,4 0-5,5-1 2,6 0 0,10-1-4,1-2 2,2-4 0,2-1 0,2-2 4,2-1 0,6 2 1,0 0-3,1 2 6,-2 0-2,-10 0-1,-2 1 3,-6 2-4,-1-2 1,1-1-2,-1-1-1,1-2-1,-2 0 5,-3-1-4,0 1 4,-5-1 2,-1-2 0,-6 0 10,-1 1-1,-5 2 4,-1-2-2,-2 1 0,-4 4-1,0-2-2,-3 1 1,3 1-8,0-1 1,-7 0-4,-40-1-3,28 2-2,-6 0-3,4 0-3,-2 1-2,-3-1-6,2 0-2,-7 2-6,0 1-2,0 3-1,-6-1-3,-4 1 0,-8 1-2,-3 1 8,2 2 6,4-2 4,5 1 7,8 1 3,1-3 2,4 2 2,3-2-1,3-3 10,3 1 2,7-4 10,1-3 2,2 1 0,4-2-2,5 2-9,2 1 0,17 0-14,5 0-2,9-2 0,7-2-3,6 1 6,2-2 0,10 0-1,8 1 0,3 1 0,0-1 0,-4-2-1,-8-1 2,1 0 3,-1 1 1,-2 0 2,0 2-2,-10 0-1,-6 0-1,-11 4 0,-10 1 0,-8 3-1,-3-3 2,-5 0 1,1 0-2,-2-2 5,-1 1-2,0 0-1,0 0-4,0 0-28,0 0-17,-6 2 24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29.6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09 442,'9'2'221,"6"2"-115,3-2-14,5 5-39,10-3-36,4-2-5,11-6-4,7-1-2,8-5 5,1-2 3,0-2 11,-1-6 6,2 2 8,2 2 0,2 3-8,-2 2-5,-4-2-12,0-1-4,3 2-5,6 3 0,5-1-2,1 3 0,-5-1 0,-3-2 0,-8 3-2,2 1 0,-3 3 3,-3 0 2,-9 1 9,-6 0 3,-10 1 2,-4 1 0,-5 1-6,-3 0 0,-7 2-2,1 0-4,-7-1 3,-1 0-1,-3 0-4,-1-1 4,-2-1-5,-1 0 3,0 0 9,0 0 6,-1-1 4,0 0 1,0 0-7,0 0-6,1 0-8,-1 0-1,0 1-6,0-1-2,0 0-10,0 0-15,0 1-35,0 0-29,0 0 53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4.0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206 895,'1'-29'331,"10"-1"-260,10-1 10,8 2-6,-1 1-4,4 2-15,-2 7-9,-1 9-17,-1 6-9,-4 9-12,-3 5-3,-8 12-6,-5 3 4,-12 13-1,-8 3 3,-11 8 0,-5 3-3,-7-4 2,1-3 0,2-6-1,1-5 2,19-8-6,6-2-8,16-10-13,12-4-4,4-8 0,4-3 6,4-4-4,2-1-6,-1-1-12,2 2-4,-2-1 4,-3 0-1,-5 4-15,-3 0-35,-13 6 60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29.5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635 722,'0'-13'257,"22"-6"-220,-1-5-22,13-9-10,9-4 0,10-8-2,10-6-1,14-6 1,2-1-1,2-3 3,-4 4 0,2 9 1,3 6-2,-5 12 0,-6 7 2,-16 13-4,-6 7 1,-4 21-1,1 10-3,4 18-1,0 12 1,1 8-4,-4-2 0,-2-7 3,-5-6-3,7-14 4,3-10 2,8-11 6,8-6 7,-9-12 7,0-4-1,-12-11 1,-1-2-4,-2-9-2,-1-1 3,2-6-5,-3-4 1,-3-3 2,-2 0 0,-9 5-2,-7 5-1,-4 11-4,-5 2-1,-11 10 0,1 1 2,-1 8-5,-2 5-5,-3 9-5,3 7-3,0 12-3,2 1 0,15 6-6,0-2-1,11-2 1,8-3 3,9-11 4,8-7 2,19-12 6,9-5-2,5-14 4,1-5 1,3-10 0,8-5 2,5-4-1,5-1 0,-1-2-3,2 3-1,2 3 2,0 0 0,-2 10 0,-5 1 1,-7 14-1,-9 6 0,-11 13 0,-3 9 2,-2 16-1,6 9 2,-5 10-1,-1 7 1,-10 6-1,-3 3-2,-1 1 0,-2-2-1,-8-7 4,-4 1 6,-11 0 4,-7 2 6,-6-2-9,-5-3-2,-4-10-4,-1-7-4,-5-10-2,-2-5-12,-4-8-34,0-4 3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20.9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2 959,'-20'3'358,"11"-2"-286,2 3-3,5-1-33,4 1-7,9 3-14,3-3-1,14-1 0,2-7-2,7-2-2,1-2-4,1 0-4,3 4-2,-9-1-18,-4 3-11,-11 1-29,-8-1-21,-10 1 53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20.6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34 983,'0'-12'345,"4"5"-311,2 1 8,7 3-8,5 0-3,0 1-1,3 2-12,0-2-3,1 4-5,-2 0-7,-2 0 7,-4 3 0,-2-1-2,-2 3 0,-7 3-7,-3 4 3,-16 2-5,-2 5-3,-12 5-7,-3 0-5,1 2 1,1-2-1,7-2 6,6-2-1,14-3-11,3-2-6,7-5-8,3-2 3,5-9 14,5-2 8,10-3 9,7 0 2,11 2-2,9 1-2,-1 1-53,-1 1-21,-5 1 4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3.0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4 60 931,'-41'-51'373,"33"42"-271,-1 9-23,0 4-26,-2 23-38,5-13-6,2 0-6,-19 51-3,7 18 4,5 1-1,22-36 3,6-6-2,7-12-4,5-5-8,1-15-15,4-4-10,-1-11-19,-5-5-13,-6-6-41,-4-6 65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20.1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-4 1012,'0'-11'345,"4"24"-329,-1 3 12,0 25 18,-1 15 6,-5 20 3,2 20-10,-2 14-22,0 1-4,0 9-12,1-3 3,2-12-3,-2-1 0,2-22-4,-5-8-7,1-17-25,1-6-19,-5-22-32,5-7-16,-1-18 64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9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821,'0'11'313,"2"17"-222,0 16-13,1 28 6,0 18-16,-3 23-30,1 7-12,1 4-16,0-7-3,1-19-20,-1-9-11,-4-18-45,2-9-31,0-17 6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9.5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 930,'21'-3'311,"6"-1"-310,0 1 8,1 2-1,3 8 11,4 8 18,8 22 30,1 15 16,6 29 12,-7 13-17,-9 12-31,-7 5-20,-22-5-49,-9-5-17,-23-6-37,-10-6-14,-16-10-22,0-6-68,3-18 126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9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2 0 789,'-19'11'334,"1"2"-206,-2 16-42,-4 8-24,1 27-28,1 15-4,0 24-3,1 9-5,3 10-7,5 5-6,12-9-7,6-6-1,12-19-12,7-10-16,6-18-43,4-10 175,12-20-91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8.7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956,'53'-17'326,"-24"43"-300,11 13 13,9 9 5,1 18 0,3 9-10,-5 14-14,-6 0-11,-10-4-5,-10-6-4,-15-1-9,-8-4-4,-15-1-28,-4-3-28,-8-13 45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8.4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0 1 958,'-6'-8'357,"-6"7"-280,0 10-40,-14 12-17,-2 12-11,-9 33-6,-2 17 0,6 38 0,4 13 1,11 14-1,7-5 2,17-18-6,12-11-4,21-27-16,11-13-5,21-22-19,4-16-19,8-23 44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4.8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3 853,'-4'-1'314,"4"1"-270,8 1-7,-5-2-9,8-1-9,8 1 0,4-2-4,6 0 1,5 2-20,-2 1-11,3-1-22,4 2-22,-1-1-98,1-2 10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2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5 58 774,'-33'4'324,"9"-2"-191,0 2-11,9-3-28,3-1-11,7-1-19,3 1-8,3 0-21,5 0-9,9-2-13,4-2-2,18 0 0,5 0 0,6-2-4,3 1 0,-7-1-3,-6-3-1,-8 3-1,-1-1-2,-8 2-14,-4 2-6,-3 1-19,-7 0-9,-4 0-12,0 3-10,-5 1-27,1-2-208,0 0 218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1.6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70 527,'3'-25'269,"-1"7"-51,0 3-103,-2 8-26,-1 1-15,2 6-25,0 2-13,2 14-14,-2 12-3,-1 29-4,1 13 5,1 15-4,1 10-2,-2 0-4,2-5-3,-3-11-3,0-12 1,-3-22-3,-1-8 3,1-14 6,-2-8 3,1-8 3,0-3-2,-1-8-3,-2-4-6,1-11-4,1-8-2,1-10-2,4-6 1,7-1 1,2-3 2,10 8-1,4 7-1,0 9-2,5 12-2,-1 12 1,2 7 4,0 14-3,1 5-2,-11 0 0,-1 3-1,-9-3 4,-10-5 6,-5 1 6,-13-3 0,-10-2 1,0 3-1,-5-6-3,3-1 0,3-9 0,1-1-8,10-5-31,4-5-20,7-2-45,4-3-74,10-5 114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50.7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3 0 630,'-30'11'238,"-22"-1"-197,33-10 20,3 0-20,6 1-6,4-1 4,-4-2 2,9 2-15,3 2-7,9 5-15,9-3-4,13-2 0,11-1-4,13-7-41,13 0 3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2.6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1 606,'13'-38'260,"10"15"-148,0 2 4,9 6-22,4 5-1,9 7-7,3 5-9,2 8-24,-3 5-10,-11 7-24,-9 4-6,-13 4-5,-14 0 2,-18 3 1,-12-3-1,-15 3 1,-2 1-5,4-1-7,7-2-11,6-11-34,9-7-18,6-8-35,7-4 14,12-5 54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50.4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67 654,'-68'-43'260,"62"42"-178,7 1-12,-1 1-29,0 5-3,-5-8 1,0 1 7,-3 0 4,6 1-3,3 2-7,-3 1-12,2-3-17,0 0-7,10 2-5,49 5 1,-21-9 0,5-1 0,7-5-5,1 0-6,8 0-24,8 0-30,7 5 4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7:36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6 338,'0'0,"0"0,0 0,0 0,0 0,-73-95,39 59,-4 0,-7-4,0 4,5 3,9 7,2 5,8 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26.2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69 1024,'-10'-2'362,"4"-4"-332,6 7-13,10-3-12,6-7-5,25 6-1,9-5 7,24 2 1,9 2 2,6 1 1,7 3 2,5 0 0,-1 2-2,0-2 2,-7 0 1,-1-2 4,0-3 2,-6-6-2,-3-1-3,-13-3-7,-14 0-2,-12 3-2,-9 0 3,-18 7-2,-1 4 6,-18 0 6,-10 0-2,-20 0-7,-14 1-12,-11 3-6,28-1-2,1 0 12,-94 10 5,-10 1 0,-4-5 1,44-7-2,-5-4 1,6-5 0,4 2 1,11-5-2,7 1 3,9-2-2,6 1 2,16 3-2,12 3 4,15 2-5,6 3-6,12 0-8,14 1-7,20 0 7,12-1 7,24 3 4,1-2 5,20 4-4,4 0 0,0-1 1,4 1-1,2-2-1,-4 1 3,-5-3-2,-2 1-1,-17-5 4,-6 1-5,-19 0 1,-11 0 2,-24 1 0,-12-1 5,-16 0 9,-11 1-5,-29-2 1,-11 1-6,-18 2-8,-18-1 2,-6 0 2,-6 2 8,-3 0 1,0 1 0,-4 0-2,2-1-5,4-1-4,7 1-1,17 1 2,4-2-1,23-1 4,10 1 3,21-2 4,12 2 0,14 0-18,9 2-3,19 4-10,18 2 1,24 0 14,8-1 0,9-3 4,4-2 1,9 1 2,1-3 1,6 3-2,-2 0 1,-5-2 0,-3 2-4,-14-3 4,-10 0-2,-25-1 1,-11 0 4,-15 2-7,-10-1 1,-12 0 1,-2 2 3,-18 1-3,-7 0-1,-18 1-5,-10 0-3,-10-3 5,-3 1 4,0 2 1,-5-4-2,8 0-3,7 1-13,4-1-32,7 0-14,10 2-21,0 1-316,8-3 29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28:02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27:47.0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20.3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4 78 574,'14'30'282,"-32"-29"-71,-3 1-123,1-2-14,5 0-22,0 0-9,3 0-1,2-2 0,0 0 1,6-1-1,2-3-10,1 0-4,3-6-8,2-1-4,5-3-3,1-1 4,3 4-3,-2 1 0,1 6-4,-2 3-4,1 6-6,1 5-2,-5 11 0,1 4-3,-1 7 5,-5-3 3,7-2 1,2-3 2,-3-11-5,5 0-1,-1-11 0,3 1 1,1-6 4,0-6 0,-1-5 3,0-3-1,-5-5 6,0 0-1,-4 1-2,-1 2 0,-1 6-6,-2 5 4,-2 4 0,-2 4-1,2 5-4,-2 3-4,2 11-5,0 7 0,3 11 3,0 3 2,4 8 1,1 2-1,0 5-1,1 3 1,0-2 0,3-2 1,-4-9 1,0-4-1,-6-13 0,-2-4 0,-3-11 1,-1-3 3,-4-7 1,2-1 3,-3-8 2,1-3 1,1-7-3,0-4-3,3-3-4,1 0 0,2 2 3,3 1 1,4 2-2,4 1 2,4 0-6,3-1 1,5 2-1,-2 0-1,3 4 0,-1 1-1,-4 5-2,-1-1-1,-2 3-5,-2 3-7,1 0-13,2 3-10,-1 0-17,1 1-3,0 2-7,-1-3 534,11 0-353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8.9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43 931,'-31'-42'344,"31"41"-281,0 3-7,2 4-32,-1 4-1,-5 7-2,-3 3-1,-8 3-7,-3 4-3,-3 3-5,-1-1-1,1-1 3,0-3 2,6-6 2,0-2-3,6-7-2,4-3-3,2-6-14,3-2-15,6-7-35,3-4-18,9-5 4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8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73 362,'35'-16'172,"-36"9"-28,-3-2-141,1 2-2,0 1 35,0 2 26,-2-2 63,0 0 14,1 1 0,2 0-17,1 3-33,1 1-9,0 1-25,0 0-10,0 0-15,0 0-4,1 0 5,17 9-2,34 36 0,-27-24-7,3 3-14,1-2-1,-2 1-6,-2-5 1,-4-4 1,0-1-1,-3-4 1,-6-3-2,1-2-7,-6-2-8,-5-2-22,2 1-18,-4-1-33,0-1-11,-1 0 59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3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0 0 723,'-10'30'319,"4"19"-151,-2 27-96,0 14-19,1 18-29,-3 0-11,-1-5-9,3-7 1,-2-18 2,3-11-2,2-20-3,2-10-7,2-13-15,1-6-13,3-12-8,2-11 24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3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0 814,'5'27'338,"2"14"-181,0 31-117,-2 14-7,-5 7-29,-2-1-12,-2-7-28,-3-7-11,1-12-20,2-9-9,-1-23-18,2-9-179,7-18 19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2.4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945,'-3'4'343,"3"10"-290,0 20-3,-3 15-14,3 29-14,-4 8-4,3 3-7,0-3-6,0-15 2,3-9-4,-2-18-7,3-6-6,-4-24-22,2-2-8,-3-10-21,-3-10-21,-1-11 57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3.0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7 767,'9'-39'285,"-12"27"-213,3 2-8,2-6-10,3 5-3,0-1-12,-1 1 2,1 7-9,-1 2-7,1 11-10,-2 5-6,4 15 3,4 8 3,-2 7-5,1 0 3,-2-4-7,0-7-2,0-11 0,5-5-5,3-11 1,0-6-2,4-12 2,-2-9 3,1-12 1,3-5-2,-11-6 4,-1 0-1,-11-4 0,-6-3 3,-3 7-1,-1 2 2,-1 17 4,-2 12-1,8 20-2,-3 11-2,7 24-4,4 9-2,5 16-2,1 9 1,4 7-2,0 6-3,-3 2 1,-2-3-2,-3-4 2,-3-7 3,-6-12-1,-1-5 1,0-14 1,-6-11-4,1-15 4,0-7 0,-7-17 5,3 0 3,-5-17 1,-1-5 2,2-7-8,2-7 0,6 6-5,3-1 0,4 5-6,2 4-9,2-1-23,7 3-17,5 1-31,3 0-172,10 0 182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2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47 698,'-8'-3'261,"9"4"-211,8 4-1,7-2-17,6-1-4,10-2-3,6-1-2,8-4-19,3 0-13,-3-2-36,-10-3-15,-9 2-17,-1-1-55,-7-1 94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2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0 909,'19'62'350,"-26"-19"-280,5 8-14,0-1-14,4-1-43,-2-5-19,-1-13-14,4-4-6,-6-14 14,3-4 10,-3-4 14,-9-5-1,4-4-60,-8-7-170,-3-8 158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1.9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0 0 817,'-4'8'323,"0"6"-225,-4 14-42,-4 9-17,-7 12-20,-8 4-15,-5 6-52,-1-1-46,2-5 5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1.8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0 991,'0'6'346,"13"11"-303,2 6-6,14 9-6,3 3 2,5 3-8,3 1-8,-6-4-7,2-3-7,-9-6-3,-7-9-3,-5-2-14,-4-4-9,-6-7-33,1-1-27,-4-11 53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1.5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16 693,'0'-14'301,"0"8"-178,-2 18-48,0 12-17,-2 28-1,-2 19 6,-1 26-7,0 5-8,1 8-27,-2-2-10,2-10-3,0-5-5,3-20 2,-2-11 0,5-18-25,2-10-9,-1-17-35,9-7-27,3-17 61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1.3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254 702,'-37'-140'278,"40"94"-192,3 14-39,4 8 3,2 16-10,-8 4-8,2 20 6,3 17 1,-3 38-3,-1 18 1,-1 17-9,-8 9-9,2-5-11,-4-8-3,0-16-16,5-19-7,4-29-14,0-12-9,0-22-32,6-6 1,-3-20 42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21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67,'18'10'345,"5"0"-309,6-3-7,0-7-15,2-3-19,6 0-44,-2-2 61,5-2-20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7.9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49 731,'-2'2'281,"-2"-1"-216,3 5-28,1 2-7,1 7-5,4 3 5,3 4 5,3 3-1,5-3-5,2 0-3,4-1-3,3-3-1,0-2-1,0-5 1,-3-7 0,0-1 1,-1-7-4,1-2-1,5-4-3,-2-5-2,5-1-5,4-1-2,4 3 2,3 5-3,4 7 2,-3 1 1,-4 3-5,-6 0 3,-12 0-5,-2 5-4,-5 1-6,-3 1-4,-7-2-5,-2-1 1,-10-3-4,-3 1-4,-3-1 3,1-3 1,4 0 10,0-1 2,7-9 4,2 0 2,4-8-3,7 1 4,6 1 0,1 1 0,5 4 3,-1 2 1,4 3 8,1 2 4,5 4 6,2 2-2,3 6-5,1-1-1,-2 7-6,1 2 0,-7 3-2,2 0-3,-8-2 1,-7-4-1,-1-5 0,-8-2 1,-3-5 1,-2 0 2,-2-4 4,0 2-1,0 0 2,0 0-1,0 0-3,0-14 2,1-28-4,1 26 2,1 4-2,-2 0 0,2 6-1,-1 0 0,3 2 0,-1 5 0,-1-4-2,2 4-1,-2-4 0,4-3 3,1-2-9,1-1-8,1-6-21,-2 0-12,-2-4 614,-1-3-436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6.8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59 681,'-62'-30'282,"63"32"-169,1-2-49,-4 0-17,2 0-20,-1 0-11,0 0-9,1 10 0,2 44 1,5-26 0,0 1 2,3-1 1,2-3-2,-1-2 2,4-5-4,0-2-4,-3-8 3,1-4-4,3-4 2,0-6 3,6-4-4,4-1 3,3-4-3,4-1 1,4 1 1,4 0-1,1 2 11,2 1 1,-2 5 9,-1 4 1,3 2-7,-1 2-1,-3 2-5,-7 2-2,-10 1-4,-5 0-3,-11 0-2,0 1 1,-14 4 1,-7-1-2,-10 3-10,-5 2-2,-3-6-2,5 0 3,5-6 9,6-3 0,11-4-9,5-3-5,7-6-3,7-1 0,10-7 13,5 0 5,10 6 0,5 1 1,-1 8 4,3 4-2,-1 3 7,-6 5 0,-1 2-6,-3 3 2,-4-3-5,-5-1-2,-4-3 0,-3-2 0,-6 0 2,-1-1 6,-4-5 3,1-3 2,0-2 3,1-7-3,-1-1 1,-1-5-3,-3-1-4,0 3-1,-4 3-2,-1 0-1,-2 5 2,2 4-2,-3 2-2,0 1 1,7 5-10,-5 0-6,-1-1-18,2 1-9,0-1-13,0 0-14,0 0 4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2.1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739,'-2'13'399,"2"-1"-21,10 12-261,-2 3-22,2 9-32,2 5-26,-4 4-22,0 1-2,-3 1-11,-3-9-1,-2-7-16,2 1-15,-2-12-39,2-2-28,7-7-45,3-9-94,5-15 160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5.6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4-3 682,'28'-13'270,"-40"40"-167,3 5-43,0 11-6,-5 1-6,7 2-7,1 1-2,-2-9-10,8-1-7,-1-8-13,0-12-4,2-7 3,-3-5 1,-1-6 15,0 0 2,2 0-6,0 0 0,-3-13-19,-9-37 2,14 25-2,-7-11 0,6-1-1,-5-5-2,6 1 1,9 9-1,1 10 2,7 4 2,4 10-1,-1 4 3,8 7 1,-5 3 1,1 3 2,0-1-2,-4 4-3,-3-2 1,-10 1-4,-3-1 0,-12 1 1,-6 5-7,-17 6-25,-7 3-23,-22 5 31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5.2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 850,'-2'1'317,"1"0"-244,6 2-32,6 2-7,3-2-11,3-1-7,1-1-8,-1-1-11,6-1-11,1 0-3,-2-4-34,5 0-22,3-4 48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4.6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6 16 883,'-8'15'318,"2"21"-259,3 8-3,4 13-11,0 3-6,10 2-26,-10-4-3,0-12-5,0-3-4,-2-13 2,-4-2-3,-2-11 1,-1-6-1,-3-8-6,3-5-7,0-12-18,-3-6-10,1-12-28,2-4-1,-3-9 14,8-3 12,0-12 41,2-1 10,6 3 16,2 4 4,12 15-2,5 8 5,10 15 5,7 7 0,-2 8 7,0 4-3,-5 4-7,-1 4-1,-4 5-9,-1-2-4,-9 8-10,-6 0-6,-12-2 2,-7 3 1,-17-3 0,-5 2 4,-5-1-10,-1-3-10,3-2-29,2-7 8,2-8 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4.0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 872,'6'7'303,"4"-4"-269,5 6-13,6-5-7,2-3 0,5-2-14,2-5-6,-1-3-17,9 8-8,-3-4-37,1 1-213,4 1 20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3.8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34 656,'-57'-34'273,"58"34"-153,1-4-16,-2 4-15,0 0-2,0 0-14,0 0-12,0 0-20,0 0-13,1 6-12,4 18-3,5 39-6,-4-27-1,-3-5-1,1-1-3,1-10-11,-1-3-13,-3-8-22,1-2-5,-3-7-22,-5-6-125,-3-2 140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2.4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 816,'60'39'306,"-60"-4"-221,3 9-41,-2 4 2,1-2-13,6-3-12,1-7-12,-3-6-3,-2-5-1,-4-5-1,-6-9 1,-2-1 1,5-8 1,-3-1 0,1-8-5,-1-8-2,-4-7-9,1-7-1,-1-11 2,2 1 2,3-9 5,12 3 1,7 2 0,4 3-1,6 11 2,-3 6 4,-1 10 4,3 4 3,0 9 2,2 4-1,-2 8 1,-4 6 0,-10 4-1,-6 1 2,-11 3 4,-3-1 4,-9 2 0,-2-2-1,1-3-11,-1-5-5,-1-7-22,1-2-17,9-5-36,-1-2 153,10-7-74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1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739,'40'-1'299,"-39"11"-203,3 1-23,3-2-8,2 1-26,5-2-10,4-1-16,0-6-7,1 2-2,-1-3-2,3-2-2,-1 0-8,1-3-34,-2-3-74,0 0 77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0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17 705,'4'-10'300,"-2"4"-180,1 6-38,3 9-6,-6 15-11,5 15-4,-1 28 0,-6 14-7,1 31-18,-5 6-8,-3 9-9,4-2-4,-4-19 1,6-8 4,-1-23-1,2-10-2,2-16-5,-2-7-4,-1-12-5,3-5 2,-2-13-2,1-4-4,0-7-9,0-1-11,-3-8-17,3-2-8,4-6-25,-3-6-10,7-1 51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10.4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5 743,'1'-11'281,"3"10"-215,-3-4-2,0 13-10,4 9-8,-1 23-2,1 27 11,0 38-8,-2 11-7,-3 14-15,-1-4-14,-4-15-2,-2-10-1,-1-20-1,-1-13-2,-1-20-14,2-10-14,4-15-38,1-7-37,3-22 61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03.0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89 204,'-1'0'105,"0"0"-5,0 0 13,0 0-4,0 0-10,0 0-40,0 0-7,0-1 3,0 0-2,0 0-4,0 0-7,1 0-16,0 0-7,0 1-12,0-1-6,0 0 1,0 0 0,1 0 0,4-2 2,2 1-1,26 1-4,-27 8 2,1 0 1,1 3 0,-2-4 2,8 2-2,-4-1-1,2-1-1,3-2 0,-5 0 0,6-3-2,-3 0 0,2-1 2,0 0-4,-1-2-1,9-1 2,-4 1-1,5-1 4,-3 0 0,-2 0 1,3-3 1,0 5-1,3-4 2,-1 3-2,0 2-1,4 0 2,1 0 2,4 0-3,-1 0-1,-6-1 0,-4 1-4,-9 1 2,-1-1-3,-6 1-1,0 0 4,-3-1 1,-4 0 1,-6 0 4,-3-2 0,-3 2 1,6 1-1,3-1-5,-2-2-5,4 1-2,-3-4-4,2 2-4,7-1-2,2-3 0,9 3 4,5-2 7,5 3 6,0 0 0,-2 0 1,0 3 1,-3-1 2,1 1 1,0 3 1,-3-1 0,-2 1-1,-1 3 0,1-1 0,-2 0-2,0 1 1,1-3-3,0-1 1,7 1-1,0-2-3,4-1 6,0-1 2,-4-2 3,0 0 1,-8 1-1,2 0-2,-1 2 0,0 1-2,1-1-2,-1-3-2,0-2 1,2-1 0,2-1-1,-2 1 6,-2 0 5,-4-3 7,-4 1 16,-3 2 4,-3-3 5,1 7 0,-4-3-11,1 1-8,-1-2-10,1 4-4,1-1-3,-1 0 1,0 3 0,0-1-2,0 0-2,0 1 0,0 0-3,0 0 1,0 0 2,0 0-3,0 0-3,0 0-4,0 0-23,0 0-16,0 0 21,1 0 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1.8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55 993,'1'-5'353,"8"1"-304,15-2-11,8-2-15,11-1-5,11 5-5,4-4-3,8 7-7,-10-2-5,-3 1-5,-10 1-19,-10-2-9,2 6-27,-6-1-29,-5 6 62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4.5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21 673,'85'-38'293,"-70"28"-170,14-5-32,3-3-15,20-4-17,12-5-2,17-4-2,8-1-3,10 0-10,7 2-10,9 5-15,-4 4-1,17 7-9,-2 7-3,-9 13-1,4 4-3,-23 14-2,-2 3 3,-15 6 1,-7 2-1,-21-2 2,-10 1-3,-11-2 2,-4-1 6,-12-2 6,-6-3 3,-4 1 0,-4-5-5,0-2-6,-2-3 0,0-7-6,-3-1-3,1-5-7,1-1-4,-2-4-13,2 0-11,1 0-24,0 0-23,0 0 54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4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1 453,'7'-21'122,"4"1"-128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3.8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0 847,'-16'21'307,"43"-33"-245,12-2-21,23-5-1,5 0-5,6 2-2,-1 0 0,2 6-1,4 2-2,14 7-12,-5 2-4,-4 1-7,-2 3 1,-10 3-3,2 1-2,-15 3-1,-9-2-1,-18 2 1,-12 1 2,-8-2 2,-3 0-2,-6 1 1,0-3 1,-2-1-4,-1-2 2,0-3-5,-5 0-8,0-3-16,0-1-5,-1-1-26,-1 0-12,-2 1-140,1 2 140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2.9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537 816,'-2'-7'312,"12"-1"-239,5-4-12,19-5-38,5-5-4,10-10 5,6-2 6,7-8 7,13-2 5,13-2 0,7-2-3,5 1-6,6 3-1,9 7-11,-1 3-3,15 10-7,1 0-8,-3 12-3,8 9 0,0 11 0,-5 7 0,2 11 0,0 1-4,-19 1 1,-9-2-1,-20 0 1,-13-1 3,-12 2 0,-2 2-1,-12 0 0,-8 1 1,-15-2-1,-6-1 1,-9-5 1,-3-4 3,-2-6 1,-2-3 3,-5-4 8,0-3-1,-7-2 1,2-2-2,-3-5-7,-2 0 0,5 0-8,1-2-9,1 1-26,2-1-9,-2 0-31,-2-2-14,-10 0 60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1.9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379 512,'-12'3'285,"6"1"-42,-2-3-143,2 0-32,-1-1-24,7 0-6,-2 0-7,2 1-3,0-2-9,0 0-4,0 0-7,18-7 1,44-43 0,-28 23 1,10-6-1,6-4 0,17-4 3,10-2 0,10 3 4,3 4-1,7 12-6,0 4 0,5 11-8,3 3-1,-3 9 0,-2 7-4,-7 11 0,-7 6-3,-19 0 1,-6 2 4,-6 1 0,-4-1 3,-4 1-1,-4-2-1,-7-2 2,-3-3-1,-9-1 1,-3-5 1,-7-4-2,-3-4 3,-9-7-3,1 2-1,-2 0 3,-1-3 0,-1 0 4,0 0 2,0 0-3,0 0-6,0 0-24,0 0-9,-9 0-45,-27 0 49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1.0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43 235,'2'0'145,"-3"-6"-20,-1-5-72,-2-1-155,-1-2 72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0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 1234,'-14'-3'470,"13"6"-377,4 4-24,2 8-50,3 6-12,8 10-7,3 2 0,12 7 0,-2-5 0,5-3 3,0-3 1,-3-7 3,1 0 1,-7-4 0,-3-2 2,-4-4 2,-7-3 2,-1-1-1,-4 1 2,-7 6-6,-3 3-1,-6 8-1,-3 4-3,-7 10 0,-1 2-4,-4 1-2,2-2 1,-1-3 1,0-3 3,3-4-1,-4-4 1,11-7-15,-2-3-16,8-5-29,3-3-23,-4-5-28,7-1-5,-2-3-20,3-2 76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9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3 0 923,'0'7'341,"-3"2"-278,-6 15-19,-5 2-6,-8 11-19,-4 3-9,-8 2-9,0 4-2,-5-7 1,1-3 2,6-10 24,2-5 8,13-13 6,4 0 1,11-4-22,2-2-11,8 2-6,5-2-2,5 5 1,7 4 1,1 12-1,4 6 2,2 14-3,-3 4-1,2 2 1,-3 1 0,0-9 0,0-2 1,-1-9-12,0-1-12,2-5-41,0-4-29,5-4 57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9.0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8 125 839,'3'1'325,"5"3"-230,5 0-26,6 1-29,0 0-14,3-4-19,0 0-9,1-2-11,-5-5-2,2 1-4,-2-1 5,2-4-7,0 0-3,1-5-5,0-1-19,-4 3-37,0 1-54,-7 4-106,-1 0 6,-4 2 52,-1 0 64,0 3 151,-3 2 43,2 1 77,-3 0 31,0-1-10,0 0-18,-1 0-61,0 1-21,0-1-3,0 0 7,0 0 0,0 0-2,0 0-11,0 0-8,1 0-12,-1 1-6,0 0-7,-1 19-3,4 39 1,4-29-3,4-1-6,-1-4-2,5-6-10,-1-3 1,2-11-4,3 2 0,-6-11 2,-2-5-2,-4 5 2,0 0 2,14-25-2,-2-6 1,-5-5 0,-11 11-3,-4 8 2,0 5 1,-1 10 6,1 4 1,2 9-1,-4 7-5,3 20-3,-3 10-2,4 19-1,1 3-1,0 1 0,4 4-6,-3 0-13,0 1 0,-5 1-9,-4-7 6,-8-11 7,-5-7 1,-5-10 10,-4-8-1,-3-13 7,1-3 6,-5-14-3,0-3 3,-7-9-1,0-4-4,-8-2 4,-2 1-5,-1 3-1,-2 3-10,11 0-49,-2 0-288,3 1 246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8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 942,'11'-56'373,"-9"70"-251,3 8-18,-2 14-49,-2 4-12,6 5-29,-6-2-6,2-3-29,2-3-11,-3-7-16,1-5-6,-1-9 6,-4-5-1,-2-8-15,2-3 24,-5-6 19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1.5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 942,'10'-5'342,"4"-3"-280,25 3 2,5 0-3,8 3-3,3 4-14,-9 3-15,-1 4-3,-8 3-14,-6 0-3,-12-1-1,-8 0-1,-17 1 28,-6 4 4,-14 6 4,-8 1-4,-4 6-25,-5-5-7,-2-3-26,7-1-16,2-5-45,9 1-18,10-3-10,-1-4 2,15 5 10,-3-4-6,9 2 71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7.9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4 0 955,'-6'10'365,"1"12"-270,-4 7-27,-8 13-37,0 8-11,-10 6-12,1-3-5,-8-1-10,3-4-6,3-11-25,5-2-11,15-12 693,5-8-49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7.7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859,'-11'-1'343,"11"1"-221,0 7-17,8 10-15,4 4-15,8 14-19,2 3-8,2 7-18,3 0-7,-3-6-11,-2-3-7,-5-10-7,-3-5-8,-5-6-27,-1-3-18,-5-6-40,-1-4-20,0-4 71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7.3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-1 1022,'0'-1'421,"28"10"-274,32 37-24,-32-9-60,6 5-30,-11-3-27,-6-1-9,-7-3-18,-12-6 3,-13-5-4,-3-2 9,-12-6 6,-2-3-13,0-1-25,-2-5-18,8 0-25,2-1-18,13-6 7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6.9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93 834,'-2'-1'328,"5"1"-235,2 3-30,9-1-40,2-2-9,5 1-11,1-5-10,9 2-9,4 0-3,-2-7 0,5 1 0,-4-6-8,-8-1-3,0 3 2,-11-3 10,-6 1 12,-1-1 5,-4 2 3,-2-2-2,0 4 4,-2 3 8,-3 1 8,3 3 9,-2 3 6,3-2-7,-1 3 0,0 0-1,0 0-2,0 0 2,0 2 2,9 19-1,11 38-2,-16-26-1,3 2-5,-4-2 0,3-6 2,0-6 1,2-8-5,-2-6-5,2-6 0,1-1-2,2-9 3,0-1-1,-1-11-4,1-5-4,-3-4-1,2-4 4,-2 0-7,-4 0 1,0 5-1,-3 2-6,2 12 5,-2 6-2,0 9-3,-1 4 0,0 14-4,2 5 3,0 17 3,2 8 4,3 13-7,0 4-4,-3 2-3,0 4-5,-2-3 5,-2-2 1,-4-3 3,-2-7 3,-9-10 4,1-6 2,-2-13 0,0-7 0,3-12 0,-2-8-1,-1-9 4,-3-7-1,1-10 4,0 0 3,4-6 7,3 5 5,4 5-4,0 0-5,6 5-7,1 3-5,0-1 0,3 5-2,6 1-22,0 2-17,8 8-35,1 0-22,8 5 62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6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570,'2'24'17,"-1"-4"-9,5 26 10,0-1-8,-1-7-20,0-3-5,-2-8-6,-1-5-5,-1-5 1,0-6-9,-3-4-33,-4-5-14,-4-2 49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5.9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7 6 727,'-1'-4'317,"4"2"-181,-3 3-26,0-1-18,-1 0-28,-5 29-18,-21 48-24,0-25-10,-4 3-20,2-1-13,7-12-29,5-4-19,8-13 41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5.7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8 591,'46'-28'258,"-44"28"-150,-2 1-12,1-1-7,-2 0-11,0 0-5,0 0-12,0 0 0,0 0-8,0 0-2,0 0-9,0 0-8,0 0-13,1 0-5,-1 0-7,1 0 1,-1 0-1,0 0-2,0 0-1,0 0 2,0 0-3,0 0-1,0 0-2,0 0-3,1 0 1,-1 0 1,0 0-1,0 0-1,0 0 1,0 0 0,0 0 2,-2 0 2,1 0-4,-1 0 1,2 0-1,0 0 0,0 0 4,0 0 1,1 0 8,-1 0 3,0 0 8,1 0 1,7 14 3,49 41 0,-16-13-8,2 3-2,5 0-12,1 1-6,-10-9-7,-3-1-7,-16-14-11,-6 0-11,-6-6-21,-6-3-14,-1-4-22,-3-2-4,-4-9 61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4.8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0 880,'10'3'326,"11"-3"-248,6 0-18,14-2-9,5-3-14,2-1-22,-4-1-9,-13 0-8,-4-2-5,-5 5-11,-3-1-7,-2 1-36,-3 0-49,-3-6 72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54.6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39 735,'-11'2'303,"6"-2"-182,4 1-20,8-1-30,4 0-8,11 0-10,7-3-2,11-1-11,10 2-12,3-2-21,-2-1-6,-10 0-4,-7 0-7,-12 3-16,-5-1-9,-8 1-21,-5 1-11,-9 1-36,-2 5 64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45.0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3 171,'2'-30'132,"-1"30"-4,-2-2-33,1 2-19,0 0-42,0-1-19,0 1-24,0 0-11,0 0 3,0 0 7,0 0 0,0 0-43,0 0 37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11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-3 925,'8'1'330,"-8"2"-290,-8 3-3,7 16-8,-9 5 4,15 29 4,7 8-2,-17 7-2,5 5-7,-5-8-10,-3-2-4,8-12-7,-1-10 0,0-13-4,7-5-6,1-10-22,-4-6-16,-2-9-24,1-3-27,-6-22 64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33.3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15 555,'0'-2'233,"3"1"-146,0 0-31,-3 1-38,0 0-5,3 4-1,9 19 3,33 30-4,-24-28 0,8-3-6,1 0 2,7-2 0,1-5 0,-4-7 3,1-2-6,-2-10 1,1-5-1,4-9-3,4 0 4,7-7-3,9 4 0,2-5-2,1-4 0,1-1 0,-7-1 2,8 11 1,2 2-1,7 11 2,1 6 0,-7 11 7,-1 6-3,-9 8-2,-1 1-1,-2 5-8,-8-4 0,-14 0-6,-13-5 0,-18-3 2,-11-1 7,-18-1 12,0 0 6,-5-7 9,2-3-5,10-5-3,4-3-6,7-7-14,5-4-14,7-5-33,4-4-7,11-1-5,5 1 11,13 1 26,9 4 11,8 5 10,3 2 2,2 9 1,1 4 3,8 13 1,4 2 0,9 6 0,2-1-3,-4-3-1,-2 1 1,-1 0 11,2-2 7,-2-5 16,-3-4 4,-11-8-5,-3-5-4,-1-5-10,1-4-2,0-9-1,-2 0 0,-13-8-2,-6-2-1,-11 2-6,-10-3-1,-5 3-5,-7 5-7,-4 5-31,1 2 24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32.4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0 0 551,'-37'10'268,"32"-11"-120,6 1-35,3 1-33,1 6-33,0 4-5,3 9-11,-2 5 0,3 9-8,-1 0-6,-3 0-15,0-3-2,-8-6-5,-2-3-1,-10-4 2,-1-2 3,-4-3-4,4-3-15,-1-5-26,5-3 26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30.8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0 609,'23'21'264,"-8"-7"-147,-3-1-22,-4-7-53,-3-2-6,1-6-7,-1-9-6,-3-12-6,0-6-2,-7-11-9,0 3-3,1-1-4,3 2-10,3 3-51,3 1-95,7 5 106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30.5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8 632,'-7'-5'265,"1"2"-165,1 2-17,0 2-42,-1 3-14,3 1-17,2 5-6,0 7-5,1 5 1,3 11 0,0 2 2,7 4 1,6 1-3,9-6-2,8-3-4,8-6-6,4-6 0,-2-9 4,-1-6 3,0-8 5,1-7 1,8-5-1,8-4 2,8-6-3,3 1 0,-3-6 2,0 0-1,3 4 2,5 2-1,10 11 2,-2 1-2,-3 16-1,-3 4 0,-2 13-1,-4 8-4,-14 5-15,-9 4-8,-21-4-18,-15-7 1,-11-5 14,-9-1 6,-15 3 4,-3 1-79,-9-2 73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1:44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07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42 297,'-11'-1'194,"4"2"-53,1 0-20,-2-1-25,5 1-17,0-1 8,1-2-16,2 2-15,0-1-29,0 0-11,29-1-4,41-2 2,-6-2-4,7 1-1,6-7-2,4 3-2,-10-2 1,4 2-1,3 6 0,1 0-1,-3 3 2,-8-6-2,-7-1-1,5 3 0,-7-3 0,1 3-1,-14-1 1,-7 1 2,-12-1-5,-9 2 1,-7 3 1,-8-4 8,-9 1 17,-1-2 1,-17-2-2,-9 1-11,-11 4-17,-13-1-2,-6 2-2,-1 3-1,-5 1 3,3 1 3,-9-1-1,-2-1 2,-1 0 0,5 0 0,13 0 2,8 2 1,7-3 5,-4-1 4,10-1 1,4-4 4,18 2 8,12 2 0,3 0-6,3 1-5,-1 0-15,0 0-4,25 4 1,43 6 0,-13-3 6,4-2 0,6-2-1,5-1 0,8 3 2,3 2-1,-8-3 2,-1 3 2,-12-6-3,-1 0 2,1 4-2,-5-3 0,-8 4 0,-9 0-2,-12-2 1,-6 0 1,-9 0-3,-4-1-3,-4 0-7,-1 1-10,-3 5-29,0 0-149,-6-1 136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24.7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2 97 685,'-2'18'271,"-6"12"-180,-1 7-26,-2 16-28,2 1-7,6 2-6,0-8 2,10-14 10,1-7 7,2-18 10,5-2 8,-1-13 14,4-6 2,10-13-12,3-9-9,4-11-22,-6-4-8,-8-1-6,-9 0 1,-13 0-5,-8 2-1,-10 7-7,-5 5 2,-10 17-17,-4 12-16,-12 22-24,-5 9-19,4 18-18,6 6-4,9 1-24,13 3 68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24.4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3 841,'-6'3'308,"6"3"-246,11-1-20,5-1-2,17-4 11,6-2-4,19-10-17,3-1-3,5-4-27,2-3-9,-9 0-13,-4-7-13,-8-2-27,1-2-26,-3 1 57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24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53 916,'-36'-12'331,"55"14"-274,6-5-35,15 0 0,5-3-3,12-1 5,7 3-1,3 0-8,-3 4-2,-7 0-1,-5-2-8,-8 1-1,-5-2-2,-13 1-20,-8 0-13,-12 1-49,-8-3-202,-14 5 198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7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4 162,'70'18'74,"-23"-34"-35,5 4-7,6 0-14,1 0-1,7 7 12,2-6 5,6 1 3,0-1-8,7-6-19,0 2-3,-1-2-4,4 4-1,-6 1 2,-2 1 0,-10 4 13,-5 4 19,-5 0 26,-6 2 9,2-1 6,-4-4-12,-9 4-17,-2 1 1,-16 1 5,-2 1 2,-8 1 4,-7 0-6,-4 1-14,-4-3-3,0 1-8,3 2-2,-6-4-8,5 3 0,-4-2 2,2-1-1,2 3-7,-3-2-3,3 0-15,1-1-10,0 0-44,0 1 4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 465,'-1'2'211,"1"0"-71,2 3-75,-2-5-15,0 0 12,0 0 1,2 6-7,6 7-16,20 28-7,-16-30-5,6 3 0,-1-1-8,4 0-3,6 2-5,-8-2-4,10 7 1,-2 2 3,-1-1-6,2 4-1,-8-2 0,0 0-6,1 8 4,-2 1 0,3 8 1,2 6 2,1 3-4,2-3 3,3-3-3,4-6-2,2-4 2,-1-2-2,1-1 1,-5 0-1,-4 2 0,-1 4 1,-6 3 0,2 3 1,0-3-2,-1-2 1,-1-4-1,-2-4 1,0-3 1,-1 0 1,2-5-1,1 1 3,2 1-3,3-1 0,0 2-2,1-2-3,-1 3 3,1 0-2,-3 3 2,-3-2 0,-5-3 0,-1 1 4,0-4 0,-1 2 5,0 0-3,0-2 1,-2-1 0,0-2-2,4 1 1,-2-2-4,3 1 0,0 1-1,-1-1 0,1 2 2,2-2 1,-2 2-1,0-4 0,1 2-3,-1-1 1,1-2 0,-3 6 2,1-4 0,-2 2 0,-4 1-2,2-2 0,-3-3 3,-1 4-5,4-2 3,-2 3-2,4 2 0,-4 0 2,-2 2-3,3-3 1,-2 2-3,1-1 5,1-2-1,-3 2-1,1-1 3,0 2-5,2-1 2,-2 3 0,3-5-1,-1 0 2,3 2 0,1-4-1,0 4 1,0-2-2,2 0 1,-1 2 0,0 1 0,2 2 2,1-1-2,0 1 0,0 1 0,-1 2 0,4 3 5,-3-2-5,5 4 1,-2-1 1,-4 0-7,1-1 5,-3-4 0,-2-5-1,3-1 1,-1 4 0,-1 1 0,1 2 0,0 0 1,2 1 1,0 0 2,0 3-4,-2 2 4,2 1-6,0-2 0,2 0 2,-1-3-4,-1-5 4,2 0 0,-1-5 0,2 1 0,1-1 0,-1 3 0,-4 0 2,0 0-1,-1 3 0,-2-1 0,0 1 0,0 2 0,-3-2-1,2 3 0,3 3 0,-2-2 0,0 3 1,1-6 0,-1-2-2,1-1 3,3-1-2,-3-1 2,2 0-1,-2 1-1,3-1 1,-2-3-2,2 1 1,-1-2 3,1 1-3,2 1 1,0-1 0,-1 0-4,-1 0 4,-1-1 1,-3 1 0,0-3 3,-1-3-3,-3 0 1,-3-4-3,-1 2-1,-2-2 0,2 1 0,0-1 1,-1 1 1,-2-5 2,-1 0-3,-2-1 1,1-1 0,0-2-9,0 0-10,0-1-50,0 0 45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22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818 1015,'-20'0'379,"15"0"-302,4-2-28,8-10-34,7-6-12,26-14-6,9-6 3,19-21 1,12-9 2,22-21 4,11-10-3,22-17 1,18-6 1,8-14 0,12-9 4,19-5 2,3-8 0,14-3 1,2 3-4,3 5-1,0 7-3,-9 10-3,-6 4-1,-11 14-3,-18 5 0,-8 20-3,-18 9 2,-28 17 1,-11 8 1,-29 15 5,-10 5 2,-12 15 3,-8 4-2,-14 5-34,0 3 11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21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2 70 559,'-35'-16'255,"-1"0"-129,0 5-50,-2 0-18,-8 7-9,-7 0 8,-6 1 4,-1 5 0,0 3-13,3 4-14,-2 6-13,-4 0-4,-9 4-6,-2 5-3,2 1-6,6 5 1,11 6-2,-1-4 2,-5 5-1,-1-1-2,2 4-2,8 6 0,12 10-1,5 3-1,10 7 0,1 5-3,11 4-5,7 4-4,7 7-11,5 0-7,9-2-1,2-2-1,10-2 10,6 0 6,18 0 9,13-1 2,12-7 6,4-2 3,8-7 1,9-2 2,11-8 1,2-5 3,15-13 0,-2-3 3,4-13 1,11-5-2,2-11-1,-7-4-3,15-9-4,-2-5 3,-7-12-2,8-4-1,-8-11 1,-13-5 0,8-6 0,-4-4 2,-17-4-2,1-6 0,-19-7-2,-12-6-1,-7-9 0,-6-3 1,-21-8 2,-9-4 6,-17 0 16,-11 4 6,-12 7 13,-9 5 4,-19 8-1,-8 1-2,-25 9-3,-12 4-6,-17 6-13,-10 6-4,-18 4-7,-7 5 3,-6 12 0,-10 7 4,6 17 0,-4 7-6,-15 12-3,12 7-7,-1 9-2,0 11-1,19 10-12,5 6-13,4 2-23,11-2-8,14 4-8,10-3 1,27 0-16,13-4 51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8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33 671,'0'0'289,"-2"-1"-154,1 1-62,1 0-22,-1-1-22,1 1-9,0 0-8,0 0-1,0 0 4,0 0 3,0 0 1,3 9-2,16 31-6,-11-27-4,0-3 1,5-1-4,-2 3 1,2-3-1,4 2 0,-1-3 1,4-2 2,1 0-2,-2-2 4,2 0 4,1-1-2,2-3 3,-1-2-2,-3-1-1,-1-2 1,-3 1-1,-1-2 3,1 3-4,-4 1-3,-1 0 2,-4 1-3,1-3 0,-4 0 0,2 2-2,-2 2 2,1-1 2,-2-2-1,0-1-1,2-2 0,-3 2 1,1-3-1,0 0 1,-1 0-1,1-1-1,1-1 0,0 4-4,2-1 1,-1 1-3,4 1 1,0-3 0,3 6 0,0-1 2,1 4-2,2 3 2,-2 2-1,-3 0 0,-1 8 0,-1-1-1,-1 3-2,-2 0 3,-4-1-1,-1-1 0,-7 2 3,-1 2-2,-1-5 2,-2-1 2,2-2 1,0-4-1,2-3 0,-1-2-3,4-2-2,0-2 0,2-6 0,2 0-1,3-9 0,2 0-2,4-3 2,2 0 1,0 3 2,0 1-2,5 2 3,-1 4-2,4 2 0,2 5 1,0 6-2,3 1 1,1 7-2,-1 0 0,1 4 1,-1 0 0,-5-3 0,-1 3 2,-5-5 0,-3 0 1,-3-6-2,0-1 0,-2-6 1,2 0 2,0-4 16,-2-5 0,0-5 4,-1-7 3,-3 0-10,1-2 3,-3 3 1,-1 3-7,-2 5-2,2 3-7,-1 7-4,1 1 1,2 2-2,-1 2 3,1-1-3,0 0-4,0 0-36,0 0-15,0 0-51,0 0-14,5-2 8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7.1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859,'3'2'314,"4"9"-261,9 11 5,2 9-12,5 9 3,4 5-1,0 4 3,1 2 7,1 8-6,-3 1-6,-1-2-14,-7-4-14,-10-11-10,0-2 0,-10-5-4,-4-5 0,-8-1-1,-1-2-1,-4-5-1,4-4-5,2-8-28,2-3-16,-1-7-42,-1-1 583,-3-7-380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6.8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5 0 920,'-27'10'325,"3"12"-295,1 6-2,-3 19-9,6 9-7,6 18-6,3 4-1,11 6-2,5-3 0,12-14-3,5-8 0,13-17-18,7-6-20,3-14-87,3-11 78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6.5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43 796,'-3'0'309,"8"0"-224,6 2-17,5-2-28,6-1-6,8 0-7,4-3-8,10 0-12,-2-3-11,-3-2-52,-3-1-53,-9 1 69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6.3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151 815,'-3'-9'332,"-1"3"-211,3 2-13,-1 6-34,1 1-17,1-3-29,0 7-11,4 52-7,-3-24 1,0-1 0,-1 0 0,-2-6-6,0-3 0,-2-12-3,1-2 3,0-9-1,-1-3 1,1-5 2,0-7-5,3-8 2,-2-8-1,1-7-1,1-8 2,0-4 2,3-1-1,5 4-1,-1 5-1,5 13-1,-3 8-2,4 14 4,3 5-4,3 11 0,3 10 0,4 13-2,2 8 3,-2 7-1,0 0 2,-4-4-1,-4-3-2,3-5 1,-6-5-3,-2-8-18,2-4-10,-8-7-29,-2-3-11,-6-7-9,-5-2-22,-12-7 73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4.7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4 62 805,'0'-1'335,"0"0"-207,0 0-27,0 0-13,0 0-10,0 1-6,0-1-11,-1 0-4,0 0-16,-1-5-5,-1-1-7,-20-27-8,10 30-1,-2 1-7,-9 4-9,-2 3 2,0 10-7,-1-2 0,5 8 1,3 4 0,4 2 3,3 5-3,4-3 0,2-2-4,6-2 0,2 0 0,8-1-9,1-2-2,7-4-12,1-3-1,6-6-4,2-4-4,6-4-4,0-3 3,-2-6-2,0 2-4,-10-6-11,-3 1-11,-5-2-27,-3 0-197,-5 5 208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34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106 660,'-68'21'274,"64"-32"-178,-1-3-21,4-3-32,2-1-10,7-1-7,3 1 1,3 4-1,4 3-5,-4 6-4,-1 7-2,-3 7-4,-5 6-3,-2 10-2,-1 2-4,-1 4 0,0 1 3,2-4 0,-3-2 1,1-7-1,0-4 1,1-6-1,3-4 1,1-5 2,-2 0 0,4-10 0,-3-3-1,-1-6 1,0-8-1,-2 5 6,0-3 4,1 7 5,0 4-1,-3 4-1,1 4-2,-1 4-9,2 5-3,2 7-6,2 6 0,0 15 0,0 6-2,-1 10 1,1 0 1,-1-4 1,1-7 1,-3-4-1,-2-6-1,-4 0 0,-2-4 0,-5-4 3,1-2-3,-1-7 3,0-2 1,-3-7 6,-1-4 7,0-7 3,1-2-1,4-2-2,2 1-8,4 2-2,2 2 0,-1 3-5,3 0 0,0 2-6,2 1-10,7-1-23,2-2-12,6 1-21,1-1-16,7 1 61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34.0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1 723,'0'-3'307,"0"-1"-178,2 3-42,-2 0-9,0 0-12,-1 0-6,0 1-17,0 0-12,0 0-22,-9 19-8,-21 37-19,17-27-10,-4-1-32,8-2-21,5 2 54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8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639,'-18'31'211,"20"-29"-251,-3 0 2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1 733,'-1'-1'268,"1"0"-224,17 1-5,57 14-19,-19 5-8,6 6-8,0 1-1,3 5 1,5-1-2,21 2 3,3-1 5,7-1 4,4-1 5,3 0-3,3 0-3,4 4-1,7-1-5,-5 4 3,1 4-2,7 1 0,0 2 2,-7-4 5,1-2-2,0-1-2,-6-2-4,-7 2-6,-2-1 0,-13-1-1,-3-4 2,-5-2 0,-8-2 2,-13-2 5,-12-1 2,-8-5 0,-3 2 1,-8-5 1,-1-1-1,-11-4 3,-5-3 1,-11-4-6,-2-1 0,-5 1 3,-2-1-2,-3 2-11,-3-1-15,-4-1-329,-6-1 252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33.8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6 616,'28'-2'285,"-29"-8"-130,0 1-47,-2 4-16,-1 2-22,3-1-3,-1 2-7,1 1 0,1 1-5,0 0-6,0 0-17,0 0-9,0 0-12,0 0-5,3 9-4,22 38 1,-8-24-3,3 2 1,0 0-2,0-1-1,-2-10 0,-4-1-2,-1-5-5,-4-6-12,-3 2-16,-1-3-20,-1-1-34,-4-4-38,0-5 84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24.3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57 628,'5'-11'281,"-3"3"-125,-7-4-40,0 8-36,-5-1-7,0-1-1,1 4-3,0-3-3,-2 4-1,4-1-10,1 2-4,3-1-12,1 1-5,2 0-12,-1 0-3,1 0-2,0 0-3,0 0 0,0 0-1,0 0 1,16 8-4,37 41-4,-24-24-3,1 5-7,-1 2 0,-2 0 2,-3-5-3,-5-7 1,-3-2-4,-9-7-8,0-2-3,-4-4-23,-3-2-10,-1-2-30,-2-3-11,2 1 57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0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68 976,'-1'-13'372,"3"1"-290,9 0-14,1 2-6,1 1-28,-3 3-11,1 1-3,0 4-5,0 7 1,2 0-1,-1 3-4,-4 3 1,2 0-2,-1 1-1,3 3-1,1-3-3,4 2-2,3-2-1,-1-3-2,3 0 4,-4-2-3,1-3 2,-5 1 0,0-2-2,-6 1 6,-1 1-1,-4 3 8,-6 1 1,-10 5 0,-3 2 0,-7 6-3,-3 1 3,0 4 7,-1-1 1,-3 0 4,7 2-5,1-4-8,5-2-4,7-5-10,1-5-8,3-6-28,4 1-17,-2-8-31,5-1-10,6-6-11,0-8-7,5-10 78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9.6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67 820,'-3'-7'314,"5"-1"-239,3 3 1,2-4-16,3 2-7,0 6-12,0 1-3,1 10-3,-2 7 1,0 12-4,-4 3-8,2 9-12,-1-5-6,0-5-4,0-2 2,1-14 1,0-4-1,3-9-1,0-5 1,4-8-1,0-6 0,2-11 0,-2-3 1,3-5 2,-5 0-3,-9 1 2,1 4-3,-6 7 0,0 6 5,-2 9 3,-2 3 1,-1 8-3,-1 5-3,0 9-4,2 6-2,1 9 1,4 9-1,3 9 1,5 8 1,2 9-1,7-2 2,-1 13-39,3 0-9,-2 2-26,-4 1-17,0-15-5,-6-6-36,-7-13-4,-5-9 23,-11-14 68,-4-7 57,-1-13 73,-3-3 12,-3-8 12,4 0 6,-2-2-12,2-1-14,2-1-36,4 0-21,3-1-32,3 0-12,7 0-34,3 0-19,9-4-47,0-1 26,10-1 52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9.0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0 1033,'-4'24'382,"4"3"-323,0-1-10,-1-1-56,2-2-33,-2-7-51,0-5-18,0-5 71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8.8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0 929,'-10'13'367,"2"6"-271,-5 6-25,0 8-26,-6 2-28,-4 3-7,-4 1-10,-1 1-6,4-2-24,2-3-5,11-8-6,5-7-12,6-11 41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8.6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77,'40'6'392,"-27"18"-290,5 4-23,2 2-25,-3-4-45,4 5-11,-4-5-18,0-2-8,-1-4-10,-5-9-5,2-4-22,-5-7 100,-1-7-35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8.3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4 0 807,'7'6'374,"-3"8"-104,5 6-204,-3 9-30,-12-1-13,-2 8-41,-14-3-9,-8 1-11,-3 1 2,-7-1 19,5-1 12,6-9 10,6-3-2,10-10 1,4-6 0,7-4-4,3-4 0,4 1-2,-2 0-3,12 4 5,1 3 0,7 8 2,8 4 3,-1 5-2,4 2-6,-5-2-25,1 0-13,0-2-43,-12-6 49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7.9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9 99 851,'-23'-41'327,"17"31"-251,6-1-13,3-2-20,2 5-3,2-1 1,0 3 0,8 5 6,-1 2-5,5 13-4,-5 3-3,-3 15-17,-4 7-5,-9 8-7,-5 3-3,-15 4-3,-3-1 0,-11-3-6,-5-1-2,2-8-2,-3-4-10,9-13 0,11-7-1,6-16 0,9-2 2,7-11 6,2-1 3,10-4 3,3 2 7,4 3 2,3 7-2,5 8-2,-1 5 0,2 10-1,5-4-14,0 3 662,3-3-49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7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49 651,'-1'-12'280,"-2"4"-166,6 3-11,6 5-34,1-2-17,10 5-18,1 0-19,1-3-32,4-2-15,0-5-38,4 1-22,4-7 5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5:23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22,'0'0,"0"0,0 0,0 0,0 0,0 0,0 0,0 0,-69-73,48 51,2 1,2 2,6 0,11-2,4 0,13-10,16-7,-2 7,-15 15,-4 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7.3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83,'22'31'347,"-24"-16"-249,-2 1-3,1 15-41,0 1-15,6 2-26,-3-3-9,2-3-20,2-2-9,-7-7-23,4 4-13,-3-7 86,-4-5-32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7.1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9 690,'7'-21'352,"3"3"-69,10-1-170,1-3-5,1 4-31,-4 0-23,-1 9-29,-1 5-12,-7 7-17,-2 2 3,-7 12-3,-1 4 2,-9 9 2,-1 9 0,-7 2 3,1-1 1,2-2-3,0-5-5,12-11-18,3-3-13,10-13-18,7-1 0,2-9 2,2-1-1,4-1-24,0-4-20,2 5 60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6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22,'6'19'330,"5"10"-231,3 14-26,1 11-11,-3 9-22,1 7-10,-7 0-12,-2-2-5,-3-9-13,-2-8-11,-1-10-19,1-6-18,-1-16 99,2-2-51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6.5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778,'0'20'343,"1"14"-105,6 13-196,-1 17-10,1 8-8,-1 3-17,-3 0-2,-3-11-7,4-1-5,-1-12-16,1-4-17,1-14 28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6.2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2 673,'5'-26'292,"1"20"-170,-6 6 6,0 20-40,0 8-13,-1 24-18,5 13-14,-4 7-18,6 3-6,-1-9-12,-3-10-6,1-10-23,4-6-19,-1-12-51,3-4 53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6.0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2 848,'-3'-4'316,"3"8"-239,2 6 18,2 19-23,2 10 3,-6 23-29,-2 6-17,1 6-16,-4-4-7,3-11-16,1-8-12,1-16-14,-2-9-7,2-15-8,3-15-18,-3 2-262,2 1 230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5.7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287 1019,'20'26'375,"-21"-43"-319,1-6-12,3-10-31,6-2-5,1-7-3,4 0-1,1 4 12,-2 2 8,1 11 12,-1 8 8,-3 12-10,1 9-4,0 18-15,-1 7-8,0 17-4,2 5-1,-3 1-1,0 0-3,0-12-1,-2-8-1,-2-12-1,5-7 5,-2-9-4,6-3 1,-3-11 2,-2-5 1,-3-9 3,0-9 1,1-5-3,-6-5 2,8 5-1,-3 4 2,-2 11 0,7 10-2,-5 12-4,-3 10 0,10 26-2,-6 8 3,1 20-13,1 5-1,-6-2-4,0 3-3,-3-4 12,-1-1 1,-5-6-4,-1-5 0,-7-15 7,-6-10-4,-5-12 10,-6-8 4,-4-8-1,-1-3 5,-2-9-5,3-3-2,2-3-19,1 0-5,6-1-18,0 2-14,7-3 40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5.1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59 891,'-5'-6'348,"9"0"-245,7 1 8,14 1-44,8-3-9,11 1-33,5 1-22,-1 2-37,-8 0-14,-1 1-20,-5 0-2,-1-2-15,3 1-157,0 0 171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5.0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1040,'10'0'393,"-6"0"-302,8 4-25,0 9-15,-6 9-19,5 7-14,-6 8-11,0 0-3,-5-4-19,-1 1-7,-5-10-26,2 0-11,3-5-20,-5-6-23,0-5 71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4.5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3 521,'24'-53'266,"-29"48"-91,1 2-17,3-7-58,0 1-16,3-6-18,4 0-8,6 4-5,0-3 1,4 4 0,4 1-3,-2 3-13,3 3-9,-5 3-19,0 5-1,-1 4-7,-6 4-2,0 6 3,-11-3-3,-6 7 3,-5 1 1,-7 0-1,5 4 1,-2-6-2,3-2 1,7-2-2,3-7 0,5-1-1,4-2-3,4-4 1,3 1-1,2-4 0,4-2 4,5 2 1,1-2 0,-1 0 1,-2 1 1,-3-1 2,-2 1 1,-2 0 0,-2 1-3,-2-1-1,1 2 3,-3-1 2,1 1 2,-4-1-3,1-1-1,-3 1-1,0 1-3,-1-2 0,-2 0-8,0 0-21,0 0-12,0 0-51,0 0-11,0 0 6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02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 420,'-7'-2'230,"5"2"-31,-3 0-133,-5 0-23,9 4-19,-6-1 5,2 0 4,4 3 4,-8-3-7,4 2-7,-1 1-12,0 0-14,6 2-43,-3-3-133,5-2 123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3.5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8-4 717,'2'-4'322,"-3"9"-152,0 8 5,-4 13-31,0 10-18,-6 18-39,-4 7-16,-7 11-15,-3 2-8,-1-1-5,-2-2-7,0-6-14,0-5-6,8-8-12,0-10-3,7-19-21,3-8-14,8-14-46,4-2-12,12-8-14,4-9-2,3-5 5,2-2 233,2-3-107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3.2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1 1006,'0'2'398,"11"12"-261,-1 5-22,3 12-9,3 10-4,4 15-22,3 7-13,2 5-28,-1 0-13,-1-9-16,-3-7-5,-4-6-3,-4-5-2,-6-10-4,0-3-9,-4-14-34,0-3-26,-3-13-42,-3-8-20,-1-14-13,0-7-11,-3-13 107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2.7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-2 781,'-1'0'335,"0"6"-204,2 14-5,2 6-10,3 20-16,0 12-8,-1 21-23,-1 14-18,-4 9-24,-1 0-10,-4-12-12,1-10-9,0-18-32,1-6-11,1-14-30,1-9-7,-1-13 3,-1-8-5,-1-10 61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2.4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8 840,'-3'-9'347,"-3"2"-209,6 5-38,4 4-20,2 21-16,4 12-17,2 26-10,-1 14-3,-1 14-9,-3 4-7,1-1-8,-4-6-3,0-11-10,2-6-13,-5-14-36,3-6-15,-4-16-22,-1-12-6,0-15 68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2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9 941,'-6'-4'362,"12"0"-270,0-5-12,13-2-21,-1-1 0,3 2-4,2 3-2,-3 7-17,-1 0-5,-5 7-15,1 3-7,-7 5-3,-2 3-5,-8 4 3,-4-1 0,-8 4 0,-3 3 1,-4-1-5,-2 1-6,2 0-8,-2-7-8,8-2 4,3-6 5,8-8-5,8 1 6,4-4 0,5 4-3,6-1 10,0-3 2,4-1 3,1 0 1,-3 1 0,0 1-1,0 2-26,-5-3-6,-3 1-23,-5-3-15,-5-1 385,0-1-252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1.7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3 757,'0'-2'327,"0"8"-172,0 6-26,2 17-43,0 7-17,4 23-28,-1 8-12,-1 19-11,-1 7 0,-2 2-2,3-4-2,-4-12 0,3-9-3,0-15-14,-1-4-13,3-19-34,-4-10-18,3-14-46,-1-9 6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1.4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785,'0'0'322,"1"3"-188,4 11-59,0 7-14,1 27-12,0 14-5,-1 19-5,-2 9-5,-1 11-1,0-1-5,0-5-12,1-6-5,-2-19-13,-1-11-10,1-17-15,-1-11-7,1-23-20,2-7-9,1-22 14,-1-10 19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1.0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0 658,'-33'20'308,"7"-1"-112,10-4-80,5-4-16,14-1-16,6-4-13,14 0-21,10 0-11,8-5-16,4-4-6,1-2-16,-3-5-2,-1 1-8,-1 1-7,-1-1-18,1 4-10,1 1-29,0-2-34,0 1 73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00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4 693,'-16'4'348,"10"1"-88,3-5-91,7 4-67,6-3-22,14 1-45,4 0-4,9-1-9,4-2-8,-3-2-8,1 0-6,-6-4-13,-5 1-4,-6 1-20,-6 0-6,-8 2-14,-4 3-5,-8 0 1,-5 1-7,-10 3-79,-4 5 98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2:31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16 705,'1'0'263,"5"-2"-202,3-3-33,8-3-13,-3-2 2,3-2 1,2 0-4,-1 4-4,1 0-2,2 1-3,1-1 0,4-1-2,2 0-2,8 3 2,-2 1-1,8 2 0,-4 0 0,-4 0 0,4-1-1,-10-1 1,3-4-1,-2-1-1,-2-3 2,-4 1 4,0 1 8,-3-1 9,0 1 4,-6-2 4,-1 4-4,-6-3-6,-6 0-5,2 3-5,1-2-5,-4 2-4,6 0 1,1 0-3,1-2 2,7-2-1,-5-4-1,8-1 0,1 0 0,6 1 1,4 4-1,-3 5-1,2 5 0,-5 4-1,0 4-2,0 3 1,-4-2-3,-2 4 0,-3-1 2,-2 1-3,-3 1 4,-2-5 2,0 3 0,-4-2 5,1-1-3,-2-4 4,-1 0-3,-1-2 0,-1-1 2,0 0-1,0 0-1,0 0-3,0 0-2,1-12-3,5-25-3,4 27-12,0-2-15,3 3 2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01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45 742,'-38'-25'306,"28"28"-212,0 1-4,-2-2-49,4 3-16,2-2-3,3-2-1,3 2 18,-3-1 4,3-2-8,0 0-1,0 0-22,0 0-7,0 0 2,13 1-5,37-1-1,-26-4 3,7-3-4,5-3 1,0-4 3,-2-3-1,-4-2-1,-4 2 2,-2 1-1,-3 2-2,-7 4 1,-3-1 1,-4 8-2,-1 1 1,-2 2-2,-1 4 0,0 2 4,0-1-3,0 6 1,-3-1-1,1 6-2,1 5 1,-1 2 1,-1 1 1,0 4-2,-2-1 1,-3 1-1,1 1 3,0-1-10,2-2-10,1-2-28,1-2-21,3-7-244,2-1 214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1:41.9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40.7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6 12 894,'-63'15'315,"15"9"-273,-2-5-2,15-7 7,12-1 10,6-9-3,14 1-12,12 0-26,11-1-2,24 0 4,7-2 12,24-7 14,6-4-13,18-4-14,4 1-5,-3-1-12,-5-1 3,-2 9-1,-8-3 3,-12 4 1,-9 5-5,-24 1 4,-11 1-7,-18-1 0,-3 5 0,-17-3 10,-9 11 5,-30 2-1,-17-4 3,-30 6-10,-8-6-2,-1 0 3,2 0-3,5-5 2,2-2-1,10-4-8,8 2 0,15-2-1,10-2 0,19 0 10,12 0 0,13-1-6,18 3-6,18 1-6,1-3 3,35-1 7,4 2 4,34 0 4,9 0-3,11 2-31,5-1-29,-2-7 3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40.2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3 0 1087,'-10'4'16,"-8"-2"-1,-14 5 16,-3-2 9,2-1 9,3 0 20,7 4 2,1-4 9,-1 2 2,8 1-10,1-4-9,9 2-26,2-4-18,4 2-21,5 2-5,11 2 2,8 3 0,26-1 3,8-6 4,27-4 2,4-6 1,13-2-2,3 0 0,-4 1-6,3 0 1,-8-2 0,-2 2-2,-5 1 6,-9-1-2,-19 2 3,-9 0-1,-23 5-9,-7 1 0,-16 0-6,-4 3-1,-18 3 6,-13 2 4,-28 9-2,-18 2 6,-21 0 3,-7 2 1,-5 5 6,-6-4-2,6 2-1,-1-3-3,8 0-3,7-1-1,7-5-4,14-1 5,12-8 6,13-3 0,21-3 6,8 1-5,12-1-13,7 0-7,16 4-9,6-4-1,26-4 13,17 3 6,18-8 5,5-2 2,11-1-4,3-2 4,-2-1-4,4 1 0,-13 4 2,-10-2 0,-10 8 2,-10-1 1,-11 4-5,-18-1 0,-17 2-2,-6 1-1,-13 0 3,-4 1 2,-17 3 4,-18 0-2,-25 5-1,-9 3-4,-15 1-3,-3 2 4,-6 1-5,-3-4 2,5 2-1,2-3-4,14-1 7,10-3-6,12-5 7,13 4-2,16-6 1,9 0 1,16 0-17,6-1-11,23 4-1,9-3-4,27-4 20,15-2 13,13-12 4,7 5 6,6-2 1,4 2-4,-9 0-4,-3 1 2,-14 5-3,-12-4 0,-6 9 4,-11-1-8,-14 2-10,-5 7-6,-18-3-23,0-1-8,-9-2-34,-5-1-82,2 0 112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39.2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66,'12'6'259,"2"1"-252,1 1-7,-1-1-33,-7-6-26,-6 4-12,-5 1 18,-5 3 40,-2-1 26,-1-1-5,0-2-63,5-4 3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0:25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0,'0'0,"0"0,0 0,0 0,-38 85,21-59,-2-3,0-1,-2-1,2-2,-5-3,2-1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6:52.3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91 794,'-11'0'291,"4"3"-251,3 5-6,1 1-18,3 0-8,6 0-6,0-6-3,9-2-1,6 1-1,8-2 6,8-3 5,19 1 11,4-3 3,15-4-1,3 0-2,1-3-6,6 1-6,8-1-4,-1 0 0,0 1-3,-5 1 1,2 3 2,2 1-1,-5 1 3,-1 0-1,-5 3-2,3 0 1,-5 1-3,-4 1 1,-16 0 0,-9 0 0,-12 2 2,-6 1-1,-13 1-1,-4 2 3,-9-2 6,-4 1 9,-7 0 11,-4-1-2,-10-3-4,-4 2-11,-5-3-13,-6 1-7,-11-1-14,-6-2-5,-16 0-7,-9 0-3,-6 0-21,-5 2-10,-16 1-8,-3 2 6,-4 3 46,2-1 30,2 0 39,4 0 7,5 3-4,-1-2-13,7 3-3,5-4 1,11-4 14,9 2 1,25-3 2,9-2 2,18 1-9,7 0-6,13 1-17,10 0-7,15 1-12,14 0-1,22 1 1,13 0-2,16 2 0,3-2 3,10 1 2,2 2 0,5-1 4,2 3 0,-2 2 4,0-1 4,-7-2-2,-4 0-3,-10-3-3,-7 1-5,-14 3-3,-12-4 2,-21 1-2,-8 0 1,-13-2-2,-8-1-1,-7-3 0,-3 1 2,-8 0 0,-5-4-6,-11 2-4,-6 2-12,-10-4-27,-3 5-17,-11-1 4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4.9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9 554,'12'5'194,"21"0"-157,11-1-29,13-6 8,4-1 3,1-7-12,-1 2 3,4 3-1,-1-1-2,-7 4 3,-5-5 1,-17 4 5,-7-1 2,-12 0 1,-7 5 0,-8-1 10,-5 1-3,-18 4-16,-10 0-12,-21 8-20,-11-1 1,-5 3 18,3 1 11,10-2 12,12 1-1,11 0-5,7 0-7,13 4-50,6 0-216,16 3 183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3.6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9 701,'0'-1'238,"31"-3"-239,64-4 3,-36 4 2,16 4-2,7 1 4,1 0-1,-7 1 0,-10-1 0,-13 1-2,-7 1 1,-9-1 1,-6 2 0,-13-3 8,-6-1 1,-11 0 36,-10-2 4,-13-2-12,-9 1-14,-19 3-68,-8 1-23,-21 5-7,-3-2 13,-3-5 40,2 1 24,18 0 30,7 0 6,14 4 7,6-2-4,15-1-7,4 2-6,12-3-14,7 0-8,8 2-11,12 0-2,14 0-1,8-1 3,11-4 3,8-1 0,15 3-7,5 1-20,-3 2 18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42.3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0 765,'-11'4'292,"4"-2"-220,12 3-40,6 2-16,14 0-15,7 0 2,22-5 7,10-2 0,5-1 4,3-3-1,-5 1-5,2 2-1,10 2-2,1 1-2,-4 2 0,-3-4-1,-14-3 0,-2-1 1,1 0 0,-2 2 0,-7 0 2,-8 2-2,-15 1-1,-9 0 2,-8-2-2,-5-1-1,-3 1-4,-3-1-6,1 1-138,0 0 105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41.7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-1 106,'-4'0'34,"7"1"-29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52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 1338,'-3'-1'481,"3"1"-423,0 0-26,0-1-118,0 0-51,0 1 79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31.5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23 789,'-3'0'302,"3"-1"-235,3 1-9,-3 0-44,0 0-5,25 5 3,32 7 6,-15-5 13,2-1 7,1-6 4,5 4-2,2-2-11,2-2-6,13 0-7,4-1-1,-5-4 2,0-1 3,-6-3 5,-4 0 0,6 1-2,6 2-3,-5 1-8,-2 1-1,-10 1-7,-8 2-1,-4 0-2,-3 1-3,-3 4-19,-3 0-18,-1 2-42,1-1 48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30.8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38 523,'-1'-39'227,"-6"37"-124,2 1-6,0-1-43,-1-1-1,3 1 2,0 0 1,1 0 5,1 2 0,0-1-5,0 0-7,0 0-20,1 0-11,0 0-12,1 0 0,24 0 1,36-4 1,-16 5-2,3 0 0,3-1-1,0 0-4,0-3 2,3-2 0,7 1-2,5 3 4,1-1-3,-5-2 4,-6 0 7,-7 0 0,-3-1 2,-1 3-4,-3 1-3,-2-4-3,-7 4 0,-5-1 1,-9-1-1,-1 4 2,-8-4-1,3 3-4,-7-1 1,3 1-3,0 2-18,-1-2-14,6 2-40,-2-1 499,7-3-333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20.3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8 179 663,'-33'-7'226,"-2"5"-231,-4 1 55,0 4-16,0 3-10,-6 5-9,2 6 9,-4 11 6,1 7 2,-4 14-6,-2 5-9,0 9-7,0 1-4,11 11-3,7 9 2,14 10 7,11 4 6,18-1 9,11-2-1,34-10-7,12-5-3,18-23-9,12-11-1,18-19 0,3-10-1,8-13 0,3-6-1,-8-14 0,-7-8 1,-7-13 1,-5-8 5,-15-12 4,-4-7 2,-17-4 1,-9-4-1,-21-9 5,-9-7-1,-17-12 3,-9-5-2,-21-4-8,-9 2-2,-27 5-8,-16 5 0,-25 24-8,-9 14 0,-20 30 0,-2 9 1,-8 20 3,-8 8 0,8 12-11,5 5-13,6 4-26,8 8-26,16 6 49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5.8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63 899,'-22'-52'338,"16"46"-260,5 2-1,-2 3-18,3 2-11,1 9-24,-3 6-6,6 15-7,1 10-1,1 16 0,-1 5-3,0 0-5,-1-2 3,-3-13-5,0-4 4,-3-10-4,-1-6 0,-2-10-7,0-5-4,-2-10-5,1-7-7,-3-12-1,2-6 3,1-9 8,3-4 6,1-7 9,-1-5-2,6-4 1,1-6 1,9 4 3,4 5 4,5 11 1,2 9-4,1 12 1,1 8-3,-2 9 2,-1 4 4,-2 10 3,-3 2-2,-6 8-2,-6-1-3,-10 6-2,-7 0-1,-12-2 0,-3 4 1,-5-3 1,2 0-1,3-8-1,4-6-5,4-7-8,9-5-4,3-2-7,6-3-2,4-6 8,4 1 4,3-1 8,3 3 3,6 8 0,-1 5 3,4 10 3,-1 1-2,-2 3 1,1-1-4,-2-2 0,1-2 0,-1-3-9,0-5-5,0-5-13,5-2-7,2-2-6,2-5-14,2-1-102,-3-3 104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45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71 596,'-17'0'307,"6"0"-75,1-1-83,7 2-51,0-3-15,5 2-32,-2 0-10,0-1-17,4 0-7,21-2 3,35-5-3,-19 4-4,0-3-3,1-2-7,-3 2 0,-10-2-1,-2 3-1,-4 4 2,-4-4-2,-2 3 2,-4 1-3,-4 0 2,-5 2 1,-3 0-2,-1 0 5,-1 0-1,0 0-1,0 0-10,0 0-15,0 0-35,0 0-17,0 0-147,0 0 144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29.3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121 782,'-1'0'294,"0"0"-226,0 0-4,0-1-14,0 0 7,-1-5 13,-1-13 6,1-26 3,5 29-8,4 5-20,-2 0-11,-2 6-22,1-1-5,-2 6-17,2 2-2,2 12-1,3 4 0,2 6 5,-1-1 1,1-1-1,-3-2 0,3-5-2,-4-1-1,1-9 1,1 2-3,-4-6 4,3-1 1,-6-8 1,2-1 2,2-5 1,-6-5 3,6 2-4,-6-1 0,4 4-2,3 5-2,-1 7 0,2 6-7,2 14 1,3 7-3,2 16-1,2 8 4,-5 5 3,-2 1 2,-6-1 1,-5-4 4,-7-5 2,-4-3-3,-9-6 3,3-7 7,-6-9 17,-4-4 11,2-11 11,-1-2-1,5-6-10,5-4-5,-1-5-11,3-3-6,3 2-3,6-2-6,3 4-5,3 3 2,3 1-32,2 0-22,6 2-53,1 1-23,6-1 7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24.6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7-3 774,'-2'0'334,"-2"1"-165,1 7-71,-3 11-43,-3 9-18,-4 15-17,-2 2-6,-5 4 0,-2-3 7,3-8 6,1-4 0,3-5-6,1-5-7,5-6-16,2-3-14,5-12-28,4 0-20,3-7-15,8-5 46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15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89 959,'0'-1'342,"14"-1"-308,7 2-9,23 0-18,14-2-5,26 0 1,7-1-4,21 4-7,8 0-4,0 1-7,21 0 4,11-2 5,-1 2 5,33 1 6,-12-2 1,16 0 5,6 1 0,7-2 2,6 1 6,1-1-3,-2-6 1,-4-2-4,-1 1-3,-9 0-6,-4-1 2,-24 0-6,-8-1-11,-23-1-14,-15 6-7,-27 1 3,-15 3 10,-27 4 15,-10 2 14,-14 2 29,-6-1 10,-15 1 33,-4-1 7,-12 0-10,-5 2-4,-4 0-32,-1 1-13,-3-3-15,2-1-5,-1-1-4,2-2 1,4 0-2,-1-2-1,3-6-12,2-1-8,4-2-30,2-2-12,4 0-26,1-2 48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2:09.7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5.7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0 766,'-3'3'293,"6"17"-207,4 10 6,8 13-1,3 6-11,9 13-19,4 8-16,-3 8-2,-1 3-3,-4-4-9,-5-4-4,-8-7-22,-5-5-4,-11-1-1,-7-2 0,-8-5 0,-4-3 1,-8-12 0,3-5 1,0-7 0,3-6-4,6-5 0,4-4-5,7-6-23,4 0-16,6-3-47,0 1-14,6-2 64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50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1 891,'-9'-7'322,"0"4"-251,4 2-10,0 1-6,4 0-8,1 3-25,0-3-5,0 0 6,0 0-1,0 0-1,0 0-2,0 0-8,0 0-5,0 0-7,0 0-12,0 0-41,0 0 93,0 0-43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5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 0 935,'-35'32'345,"8"25"-280,-1 15-18,6 28-26,2 5-11,5 0-1,6-9-1,11-16 1,10-12-1,13-17-24,6-10-17,14-18-40,-1-9-21,12-18 58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5.1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5 912,'5'-3'328,"10"2"-279,10-6-24,7 2-7,2-2-6,0-6-6,3 2-36,1 3-38,1-2 40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4.9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7 0 825,'-2'10'320,"-1"3"-236,0 17-22,-4 7-17,1 17-6,-2 7-6,0 1-4,5-4-3,-1-10-10,-2-8-2,5-11-11,-3-3-3,3-10-2,1-5-6,-3-8-6,-1-7-9,3-10-15,-3-6-1,2-10 4,2-3 7,-4-9 21,-2-4 4,-1-7 13,-2-3 8,-2 2 5,1 9 2,1 11-5,7 7-1,4 14-9,3 2-1,3 10-4,-1 2 1,6 5 10,-1 6 6,10 8 5,0 7-3,3 10-6,6 6-5,-5 5-9,0 0-3,0-3-10,-2-7-10,-4-7-22,-1-4-10,-5-9-33,-7 0 53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4.4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121 664,'1'-43'277,"2"9"-182,9 15-21,0 5-13,8 8-2,5 2 0,5 6 1,4 6 0,3 9-9,-5 6-7,-8 10-15,-8 2-8,-14 7-15,-6-1-4,-19 0-13,-11 1-16,-17-4-21,-2-2 1,2-6 13,4-7 14,9-9 20,5-7 1,10-10-6,1-6-4,16-8-1,5-1 1,12-1 6,8-1 2,2 2 3,5 4 3,-3 10 8,4 7 5,0 14 6,2 5-1,-1 9-5,1 2-5,4 3-8,-2 0-4,-1-3-10,-3-1-4,1-6-14,-4-4-10,-3-10-37,-1-3 48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4.0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12 805,'-15'-6'322,"2"2"-239,3 2-2,2 2-14,3 4-24,0 5-10,0 12-11,1 11-6,-2 23 3,1 13 0,0 12 0,0 0-4,2-7-8,0-8-3,4-12-2,1-6 0,1-14-2,1-9 1,-3-12-14,1-9-13,0-7-13,1-7-11,2-13 49,-1-11-4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3.6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10 812,'-11'0'343,"9"2"-206,0-3-13,3 1-65,-1 0-14,0 0-16,10 0 2,51-2 7,-25 0-1,13 0-2,8-1-2,1 2-11,2 1-5,-8 1-9,-3 1-2,2-2 1,-1 0 1,4-2-1,0 1 0,-12 1-3,-3 1-3,-16 0 0,-8 1 1,-9 0-1,-3 0 3,-4-2 2,0 1-1,0-1 0,0 0-6,0 0-25,0 0-17,0 0-42,0 0-12,0 0 59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3.2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-4 800,'-5'0'330,"1"4"-230,4 11-12,-4 3-13,4 9-8,-1 8-1,0 13-5,2 5-8,-1 8-25,2 4-9,2-6-11,-4-5-3,1-13-2,-2-7-1,-2-9-1,2-3 0,-1-7-1,2-3-9,-1-1-17,1-5-12,-6-1-25,2 0-5,-4-4-13,0 0-17,-3-3 64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2.7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77 788,'-15'-6'333,"10"2"-159,2-3-97,8 2-30,11 0-14,5-4-17,8 0-2,11 0 0,-2 2-4,6 3-2,1 1-4,0 3-4,-1 2 0,-5 0-6,-3-1-7,-16-1-15,0-2-10,-11-2-38,-6 0-4,6 0 47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2.2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7 0 741,'-13'0'300,"6"3"-200,-2-3-12,0 0-44,1-1-10,6 1-13,-1 0-6,5 2-5,-2-2-4,0 0 8,0 0 5,0 0 11,-1 0 3,0 0-7,0 0-5,0 0-8,0 0-3,0 0-5,0 0-3,0 0-13,1 0-10,0-1-29,0 1-27,13-2 48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1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138 665,'-2'-34'278,"3"4"-180,9 4-42,1 2-20,9 9-15,3 6 2,-1 8 11,4 7 5,1 2 5,1 4-2,2 5-12,-3-2-9,-4 5-14,-5-4-4,-10-4-2,-6 1 3,-14-7 11,-4 5 2,-9-2 1,-2 0-3,0-1-9,1-1-3,1-3-5,4 1-9,3-4-17,3 1-18,6-2-203,4-3 17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04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9 28 839,'-13'7'328,"0"5"-247,-3 1-26,0 4-20,1 4-16,1-1-1,5 1 2,2-5-2,3-2 5,4-4-1,9-4 3,0-5 1,7-9 9,6-5 2,4-10 0,5-2 0,-4-5-15,-2 1-4,-6 7-8,-9 3-2,-7 9-6,-6 3 1,-15 6 0,-1 3-1,-12 13-2,-1 6-3,-6 13-1,1 5-2,8 5 3,1 1 2,14-10 0,0-9 1,10-10 0,2-10-4,9-6-1,6-4 0,8-17 7,3-5 6,3-9 7,-2-2-1,-4 2-9,-3 3 4,-12 6-6,-4 7-3,-9 10-16,-6 8-34,-9 16-64,-4 7 70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1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 978,'40'-2'358,"-42"19"-294,1 12-41,0 6-13,1 8-5,0 4-3,2 1-5,0-2-4,-1-6-4,0-4 1,-1-11 3,-1-2 0,-2-11-2,1-7-11,-3-9-23,-1-10 28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1.3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8 957,'55'-1'357,"-48"-4"-272,2 2-44,7 0-27,3-3-6,4 4-3,1-2-1,3 1-4,1 3-4,-3 0-16,1 0-13,-4 0-56,3 3 59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01.0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284 727,'0'-1'279,"0"-2"-208,-1-4-13,0 4-28,0 2-7,0 0-5,0 0 0,0 1-3,0-1-1,0 0 1,1 0 0,0 0 3,0-2 0,0 0-5,0-4 0,0 0-2,7-31 1,-7 27 13,0 2 5,0-2 4,-2 2-1,-3-3-11,0-2-6,-4-2-8,-1-3-2,0 0 0,-2-3-2,0 4 3,1 2-5,3 3 0,3 5 2,3 2-3,2 5 1,0 0-5,0 4 0,0-3 3,1 10 1,7 23 6,0 1 1,12 56-5,-1 7-1,1 10 0,-6-38-2,-8-15 1,1-10-1,-5-16 1,-2-4 0,0-13 0,0-4 2,-3-7-3,0-5-1,-1-8-2,-1-4 1,-1-8 0,2 1 0,2-1 0,2-1 2,7 6-1,2 1 1,3 5 0,5 7-2,4 5 0,0-2 0,7 7 0,-2 3 1,-2 3 0,0 1 0,-8 4-3,-2-4 0,-6 2 3,-2 0-2,-7 1 7,-6 0 1,-9 0 5,-5 2 7,-6-2 0,-5 3 0,-5-4-7,-1-2-5,2-1-18,5-2-18,8 0-35,4-1-27,9-4 5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59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404 851,'-10'63'327,"6"-64"-250,4 2-9,2-3-48,-2 1-9,0 0-6,5-11 2,47-49 3,-23 24 0,1-5 0,1 1 1,-3-4 2,-1 0 2,-6-1-1,-2 2-1,-14 9-5,-5 6 1,-4 14 3,-5 6 6,1 7 2,-3 4-4,3 9-6,1 1-5,3 9-3,5 6-1,5 7-3,3 3 0,11 5 0,5 1 2,5-6 0,3 0-3,-4-6 0,-2-4 1,-9-5 0,-3-3 2,-9-6 1,-4-2-2,-3-5 6,-4 1 7,-6-2 9,-1-2 5,-7 0 6,-8-3-1,-7-2 2,0-3 0,-1-2-1,4-1-3,10 3-10,1 3-4,5-2-11,6 3-3,4-2-11,2 3-14,7 2-38,0 1-10,6 4-16,5 0-1,6 2-7,10 1 59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3:58.3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50 662,'-14'-3'277,"1"2"-166,3 1-18,-1-3-39,1 0-16,4 2-23,-4-4-6,8 5-1,4-1 0,-4 1 2,2 0 1,0 0 0,0 0 2,0 0-3,3 0-1,13 3 0,28 5-4,-27-9 1,3 0 1,-1-1-2,0-1 2,0 2 1,-2-3-1,-1-1 3,-1 5 0,1 0 1,-1-2 3,2 4-4,2-1 0,0-3-5,2 4-3,7-3 0,0 0-2,7 2 1,2 0 1,2 0-1,1-1 2,3 0-3,1 0 2,5 3-2,5-3 0,5 1 0,2-3-2,-2 0 4,0 1-1,-5 0-1,3 3-1,8-1-1,-2-1 2,7 0 1,3-3 0,0 0-1,6 2-1,7-3 2,1-1-1,-3 2 2,-1-2-2,1 4 0,-2 0 0,-6 1 0,-4-1 1,-14 0 1,-5 0-2,-4 1 0,-2 4 1,-1-1-3,-3 2 2,-4 0 1,-1-1-1,-8 0 0,-2 1 1,-8-1-1,-4-3 1,-7 3 1,-1-3 1,-4-1 2,-2 3 8,-2-3 10,-1 0 4,0 0 3,0-1-8,0 1-6,0 0-11,0-1-5,0 0 3,0 0-18,0 0-3,0 0-34,0 0 269,0 0-170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22:39.7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8.0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5 13 848,'-24'-6'345,"7"2"-224,6 1-13,4 2-40,2 1-17,5 3-32,3 1-14,8 3-12,5 2 0,11 2 3,7 3 3,16 2 0,4-2-1,5-2 2,2 0 0,-6-7 2,1 0-1,0 2 1,-1-3 0,1 1-1,-3 2 1,-12-6 2,-7 4-1,-11-2 4,-6 0-4,-7 2 0,-4-1 0,-6-1-2,0 0 6,-3 1 2,0 2 4,-7 2 6,-5 3-2,-7 1-2,-6 0 0,-3 2-5,0-2 3,1 2 1,1 2-2,3 2-3,1 5-1,-5 13-6,-2 8-1,-6 20 1,-4 5-1,-13 9-1,-4 2 1,-10 6 1,0 2-1,5-3 2,5-3-1,9-11-1,3-6 2,2-12 6,4-5 7,5-17 7,4-10 6,13-7-3,5-6-3,6-4-4,2-1-5,4-4-5,1-1-5,1 2-17,-1-1-14,1 0-30,0 0-14,0 0-16,17-6-9,44-19-17,-23 10 414,8-4-23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6.4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7 101 430,'-26'-7'219,"-3"-5"-84,0 3-17,-6 0-39,1 2-11,1 2 1,1-3-3,2 1-13,3-1 0,4 3-3,3 0 6,3 0 9,3-1 1,6 3-2,1 0-7,5 0-19,2 5-14,5-3-21,-5 1-7,0 0-4,21 5 3,50 17 3,-22-2 1,10 5-1,3 1 1,-3-2-1,1-1 2,2-1 0,-1-2-1,-2-2 2,-4-1-1,-11-3-1,-8-2 3,-13-3-1,-5-1 2,-11-3-2,0-2 1,-3 3 0,-3-6 1,-2 2 5,-2-1 1,2-1 2,0 0 0,0 0-4,-15 8 3,-35 15 2,26-15 3,2 3 8,-4 1-1,-5 9-5,-3 3-5,-8 19-9,-5 12-3,-4 13 0,-4 9 0,-14 6 0,-4 3 3,-4 0 3,2-5-2,16-11 15,5-9 4,14-16 3,3-5 3,10-14-12,5-8-8,7-9-1,5-3-4,3-3-3,3 0 3,2-2-4,1 0-2,1-1-34,1-1-19,0 0-26,0 0-19,7 0-4,44-8 0,-19-5 68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40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8 923,'-2'0'336,"2"0"-286,0 0-24,0-1-22,0 1-4,0 0-3,17 0 2,41 1 2,-23-2 2,4 1 0,-4-3 0,0 1 0,-7-2-1,-6-1 0,0 5 1,-7-2 0,-2 1 0,-4 1 1,-1 1-2,-6 0-10,1 0-8,-3 0-26,0-1 104,0 0-51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40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23 332,'0'-1'165,"0"0"-61,-1 0-4,0 0-15,0-2 6,0 1 10,0 2-5,-1-1-18,-1 0-9,0-1-17,0 1-9,0 0-15,-1-1-3,2 1-7,1 0-3,0 0-1,0 0-5,0 0-4,0 0-4,1 0-4,0 1-1,0 0 3,23 1 1,37 40-1,-30-26 2,1-4 1,-1-2-3,-6-1 2,-1-3-3,-8-2-2,-2 0 5,-4 0-1,-2-2 0,-2 1 2,-3-2 2,-2 0 5,-1-1 12,0 1 7,0 0-2,0 0-4,-3 1-11,-12 0-9,-28 41 3,26-29 0,0-1 4,1 1 5,0-4-1,4-2-1,-1 3-1,7-4-8,-1-2-1,4 4-13,3-1-12,1 1-22,3 1-14,4 3-31,-1 2-230,4 5 23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03.4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6 11 672,'-15'0'301,"-3"2"-127,5 2-61,-3 2-24,-2 4-19,8 7-26,-3 3-9,2 7-6,3-1-2,6-3 0,2-3-3,7-10-4,1-2-5,-1-7 3,7-3 2,3-9 10,0-6 3,0-6-7,-5-7-4,-5 3-14,-2 1-3,-5 6-1,-4 4 2,-12 5-4,3 9 0,-12 3-7,8 13-6,-6 6-2,3 4-3,6 4 6,-3-4 2,11-1 3,2-1 4,4-5-1,7-1-1,2-12-2,1 0 2,10-4 2,4-4 1,1-6 6,0-3-1,-1-5 1,-11-4 1,-4-3-5,-6 2 2,-9 1-4,-3 4 3,-5 6 3,-4 2-4,-10 6 3,-1 5-6,2 14-6,2 3-2,9 7-9,1 1-7,5-3-24,4 0-15,9-7-28,8-2-22,11-5 75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4:15.6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118 732,'-61'-8'299,"49"1"-180,6 4-10,4 0-28,2 4-20,3 0-35,-3-1-11,0 0-15,23-1 0,50-1 2,-17 2 2,21-3-1,8-2 2,8-2-3,-1-1 1,4-2-2,0-2 0,-4 1-2,-3-3 1,-20 3 1,-8 4-1,-17 2 2,-3 5-2,-13 2-3,-7 2-11,-4 9-35,-8-1-293,-7 0 243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35.0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117 856,'-6'-3'340,"2"-1"-235,6 4-49,-4 1-70,-10 0-31,2 2-43,-9-2 5,10 2 31,8 2 35,0-3 62,6 0 12,-3-2 11,-2 0-9,0-1-13,0 0-5,15-3-13,44-6-4,-20 7-15,5-4-4,5-2-5,6 3 0,16-2 2,6 0-2,8 2 0,7-2 0,8-1 2,1 0-1,3 0 2,0 3-3,-5 3-2,2-2 2,0 1 0,-2 2 9,1-2 10,1 4 5,-6-1-1,-2-1-3,-4 2-2,-4-2-10,0 3 1,-4-1-4,-14 5-5,-3-2 2,-8 3 6,-1 0 5,2 0 7,-4 2 4,2 0-2,-3-6-4,-5 1-1,0 0-7,-5-3 10,4 3-2,-4-4 0,2 2 0,-6-1-10,-1-3-2,-1 0-2,-8-2 0,1 0 1,-4 2-5,-5-1 7,1 1 5,-2 2 4,-1-1 4,1 2 1,-2 0-3,0 1-6,-5-3 2,1 2-10,1 0-2,-3 0-1,4 6 1,-3-3-2,-3 0 4,-5-1-7,-4-5-5,6 4-25,-7-2-22,-5-1-51,-4 2 61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34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95 388,'-6'-1'231,"6"-2"-20,0 3-61,2-1-66,-2 1-10,0 0-17,0-1-6,0 1-17,0-1-6,0 0-13,4 0-5,4-2-3,32-9-6,-26 7 1,4 4-1,3 1 0,2 0 1,3 7-1,3-1-1,3 0-2,2 1 1,2-5-2,-1-1 3,9 4-2,-3-5 1,3 2 1,3-2-2,-1-5 4,3-2-3,6-1 0,4 2-3,0-2-1,-1-1 3,-5 0-2,-4-4 3,-2-1 1,7 8 0,1 0 3,0 3-2,-3 2-1,-7-3 0,-7 2-2,0 1 1,-1 4 0,1-2 0,1 4 1,1 2 1,-2-3-1,4 2 2,-3-1 8,-5-3-3,0 2 6,-4 0-1,1-2-8,6 0 2,-3-5-3,0 2-1,3-5 2,-4-1-1,3 3-4,-5-2 1,4 2 2,1 3 2,2 0 5,2-4-4,-6 1 0,4 2-3,1 2-2,4 3 1,4 2 1,-1 1 0,-1-3 0,-4-2 3,0 3 2,-3-4 1,3 0 1,1 0-2,1-2-1,7 8-3,-4-5-2,4 6 2,-3-6 2,-10-6 3,5 3 11,-7 0-2,4 0 4,6 5 1,-3 0-6,5-3 5,-2 1-6,0-2-1,-6 0 0,-4-1-6,-4-1-2,-4 2-3,-1-4-4,0 5 1,-4 0-2,-4-3 4,-1 5-1,-5-3 2,-1-1-3,3 2 0,0 0 0,2 1 1,0 0 1,1 0-2,-2-1 2,3 1-3,6 0 1,-3 1 1,-2 0-9,-2 1 2,-16-1-3,6 1-1,-4-1 6,-3-2-1,5-1-7,-6 0-5,0 0-19,0 1-16,0-1 34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21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218 1207,'-26'3'78,"6"0"-17,5-2 4,9 2 0,2-1-5,3-2-26,6 0-16,17 0-22,16 3-4,20-4 5,7-1 2,15-5 3,0-3-2,12-4 1,6 0 1,-1-6-3,2-2 2,2 1 0,-1-2-2,0 0 3,-8 2 0,-10 2 0,-4 1 3,-17 7-3,-9 5-2,-25 5-7,-13 1-6,-14 1 0,-4 4 8,-14 2 11,-12 2 3,-15 6 4,-14-1-3,-15 6-6,-1 0 3,-21-3-5,-4 2 3,-6-5 3,-6-4 0,1-1 8,2-3 2,7-3 0,6 2 3,13-1 0,8 3-4,9-5-4,7 2-1,22 2-10,9-6 0,19 2-5,6-1-16,10-2-21,9 2-2,23 2 7,13-3 10,16 0 23,8-2 0,10-1 4,15-2 8,8-3 3,4-3 6,18-4-6,-6-2-6,1 1-2,5 0-16,-5-1-43,1 4 354,-12 1-240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04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314 633,'-9'-55'277,"2"4"-167,-4 7-14,5 6-20,-5 6-17,0 5 1,3 6-2,-2 4-2,8 6-9,-3 1-3,5 6-1,-1 0-1,1 4-12,4 2-6,0 4-8,12 5-6,3 13 3,0 7 6,4 17-6,0 11 4,1 20-2,-4 8-3,-3 18 7,-3 12-5,-4 9 1,2 3 1,-3-7-8,-2-8-3,-1-8 0,2-6-2,-2-5 3,-3-3 1,-3-9 8,-3-7 0,4-11 7,-1-7-1,4-8-8,-1-6-2,1-7-5,-1 0 1,-3-11-2,2-2 0,-2-6-2,2-4-1,1-2 1,-2-9-3,-1 0-5,0-4-5,0 1-15,0 0-10,0-1-17,0 0-11,0 0-34,0-18-11,2-42 67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0:03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97 222,'4'-37'166,"-8"23"5,2-1-10,3 5-3,-2-1-35,1 7-20,-1 3-22,-5-3-2,0 2-12,-1 2-5,7 2-14,-2 0-11,2 2-13,-1-4-5,0 0-9,0 0-8,-2 11 4,1 37 1,6-27-1,4 5 2,-1 3-3,-6 7-3,3 8 4,1 10 5,-2 8 2,-3 6 0,7 12-5,-3-1-1,4 9-3,-1-2 0,-1 7 2,2 1-5,-7 4 3,5 2-4,0-5 1,-4-6 2,0-7-2,2-2 0,-4-2 0,1-1 2,-3 0-1,0-5 1,1-6-1,1-3-1,5-10 1,-5-10 1,7-9-3,-3-6 0,-5-8 0,2 1-4,-4-13-7,2 0-4,1-7-18,2-1-9,-5-14-20,-3-8-12,5-14 5,-10-15 3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0:02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0:02.0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9 227,'0'0,"-81"-33,-95-29,-28-9,66 10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28.8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 2 964,'-12'-4'363,"3"7"-287,-3 2-18,1 7-34,0 6-13,-1 0-8,0 1 3,4-1 10,3-2 9,2-4 11,3-6 0,5-1-2,0-5-3,7-4 2,0-1 0,-1-10-4,1-1-5,-6-4-11,-3 0-1,-3 5 0,-1 3 0,-5 5 3,1 4-4,-8 2-6,0 5-3,-1 12-2,-5-1 1,4 5 1,-4-3 1,12-4-11,6-3-19,8-1-52,13-2-31,3-8 60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28.5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6 12 714,'53'26'250,"-53"-22"-215,4-3-15,-2-2 27,-2 4 25,-1-4 27,0 0 7,0 0-13,0 0-18,-9-3-29,-35-14-10,24 8-19,-7 3-11,-10 5-6,-3 2-2,-3 8-7,-6 0-5,-16 5-4,0 3 1,-3 2 4,2-1 5,15-3 7,1-1 1,6-4 4,7 0 2,8-2 8,7-6 5,15 0 3,-1-1 3,10 0-7,5 0-7,-1 0-8,11 3-3,-4-2 0,5 0 0,3 0 1,-5-2 2,-1 1 0,-3-1 2,-2 2 0,1 0 2,1 2 2,3 4 2,-3-2 5,3 8 1,1 8-1,1 8 0,2 7-7,5 6-2,0 1-2,-3-5-2,2 1-1,-6-4 2,-5-11 4,1 3 1,-8-11 1,3-1-2,-6-5-4,1-3-4,-1 2-4,-1-1-3,1 0-10,-3-3-9,0-3-22,1 1-17,1-4-31,0 0-16,0 0 6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-1 596,'-10'3'260,"4"-1"-130,3-1-72,1 1-22,2-1-15,0-1-2,0 0 5,0 0 5,17 6 3,35 13-1,-15-7-13,4 6-6,13 10-4,6 12 0,1 21-1,-1 3 2,5 14-4,3-1-1,13-3-3,-1-1-1,-5-6 0,-4-2 4,2-8 3,5-2 1,1-11 1,-4-1-1,-12-5 2,-5-3-1,-5-3-1,1-2 0,-4 1 4,-5-1 5,-6 0 6,-7 2 3,-8 0 1,-3 5 1,-4-1-8,-3-4-2,-5-5-10,2-3-4,-1-8 0,0-3 1,-1-7 3,1-3-3,-5-3 3,0-3-2,-3-3-1,-2 1 0,-5-5-16,0 2-16,-5-2-31,1 3-16,2 0 44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7.2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6 999,'6'-2'384,"8"-4"-273,-5-2-12,4-2-18,-1 2-8,4 1-33,0 3-6,-3 4-21,0 3-9,-6 5 1,-3 1-4,2 6 3,-6 5-1,-1 4 3,0 3-1,-3-3-5,4-2 5,4-5-20,6-1-14,10-4-20,6-7-28,16-3-37,7-7 72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6.9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0 938,'1'10'372,"-2"17"-266,1 6 12,-3 28-54,-2 9-16,0 13-27,1 10-11,-5-8-23,7-8-17,-1-14-59,0-19 85,9-20-14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6.7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5 913,'43'-1'355,"-24"45"-254,-2 11-22,3 23-31,-3 6-17,-4 7-20,0-5-16,-11-14-41,0-11-24,-8-20 38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6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999,'0'10'415,"0"8"-250,3 22-74,2 15-40,-1 23-27,-4 7-7,3 7-22,0 4-18,4 2-39,3-6-28,4-13 53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6.1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4 1105,'3'0'415,"1"0"-320,8 7-31,2 17-38,5 14-7,1 20-15,0 11-9,-7 8-37,-1-3-12,-2-2-36,-7-12-22,9-13-200,-12-16 211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5.6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4 1062,'0'0'425,"6"-2"-289,13 0-35,9-7-70,7-1-9,7-3-24,-4-2-18,-2 2-47,0 4-21,-2 3-53,-2 1 82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5.4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5 819,'9'-30'324,"4"6"-229,7 11 2,2 6-14,3 8-13,-1 1-8,-1 10-11,-7-3-6,-3 2-15,-2 4-9,-9 0-14,2 5 0,-7 3-3,-5-1-5,-5 1-13,0-3-8,-5-6-37,0-2-17,-2-12-273,-3-8 24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5.2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1009,'-2'22'396,"8"10"-276,2 18-64,7 5-14,-5 4-26,3 1-10,-14-4-2,1 1-16,-2-6-27,-5-4-20,0-13-40,-6-11-29,4-16 83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5.0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1065,'13'1'371,"4"5"-332,6-6-71,1 0-36,0-3 40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4.8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 894,'12'-5'364,"18"2"-235,0-1 0,1 4-45,5 2-22,-7 4-39,0 4-11,-10-1-12,-6 5 2,-12 1 0,-8 3 4,-11 11-7,-4-1-12,-4 12-20,1-6-23,6-5-33,6-1 54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0 625,'-30'27'219,"31"-27"-200,-4 0-11,3 0 17,0 0 11,0 0 22,0 0 1,0 0 0,0 0-4,0 0-4,0 1 0,10 17-15,11 30-7,-12-18-8,2 6-4,8 16 0,4 9 3,4 9-7,0 9 0,1 5-9,-1 3 0,3 5-3,2-2-1,4-5 7,3-1 0,5-8 7,4-5 2,0-5-1,-4-4-3,-9-1-8,-6-1-3,-12 0-1,0 7-5,-5-3 1,-1-1 2,0-4 2,-3-8 9,2-7 5,-1-5 4,1-11 5,-1-4-1,1-11-5,0-1-1,0-7-10,-2 0 0,-2-3 0,-3-1-2,-2-1-1,-1-1-6,-1 0-38,0 0-23,0 0 37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4.6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4 817,'-8'-2'336,"0"1"-212,2 0 1,9 8-45,0 9-13,0 18-19,9 17-16,-3 18-4,3 11-3,2 7-9,-4-1-1,0-13-5,-8-17-6,2-18-8,-2-15-19,0-14-49,4-1-23,-7-22 5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4.0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89 659,'3'-29'344,"7"6"-11,7-2-223,9-1 5,4 2-14,8 2-25,4 6-16,-5 2-21,-1 6-9,-13 3-15,-9 2-5,-4 9-9,-9 4 0,-6 12-1,-9 8 1,-16 13 2,-6 8-7,-7 8-2,4 3-2,6-6-9,10-1-6,19-15-23,6-10-8,19-7-22,9-9-3,13-8 10,9 1 3,1-8-3,0-4 44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3.7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0 883,'0'-16'314,"0"28"-267,1 20 17,-1 34 15,-3 16-6,-5 33-23,-1 3-15,-7 0-32,1-5-9,1-21-33,-3-10-25,8-20 42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3.5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0 1040,'-6'22'382,"9"32"-319,-5 12-15,-3 39-24,-6 16-10,-10 2-9,0 8-1,2-15-24,5-12-22,2-18-62,1-22-231,7-23 234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3.1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12 983,'0'-8'367,"-2"5"-295,2 4-2,2 12-38,-1 7-4,3 38-19,-2 15-1,0 30-8,-4 11-9,-2 0-28,4 3-23,0-15-195,4-8 171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2.9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6 23 849,'-31'-3'312,"31"1"-264,1-1-20,2 2-29,-3 0-6,0 0-6,0 1-3,0 0 8,0 0-1,0 0 9,0 0 8,0 0 2,0 0 7,0 0-1,-1 0 0,0 0 6,0-1 4,1 0 10,-1 0 7,0 0-1,0 0-4,0 0-13,0 0-12,0 0-6,0 1-2,0-1-3,0 0 4,0 0 1,0 0 0,0 0 13,-2 1 4,0 1 8,-3 29 2,-26 90-9,29-20-5,0 23-13,-3 1-5,-1-7-17,-3-10-25,-2-16-34,3-11-15,-3-25-38,4-13 7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2.2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38 986,'-14'-3'398,"13"2"-272,8 1-24,6-1-48,2-3-24,11 0-19,-3 1-7,8 0-26,1 1-13,0-3-40,1 2-19,3-1 658,5-1-44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2.0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0 839,'-1'20'355,"0"5"-181,0 11-66,1 8-47,3 7-15,-3 4-30,1 2-7,2 0-4,-4-11 1,3-9-2,1-8 2,-1-12-5,1-3 3,-1-10-10,0-3-14,-2-13-13,0-7-7,-4-11-6,-1-4 7,1-1 13,-3-1 6,0-3 14,0 1 6,0 4 1,3 3 0,0 7 6,4 7 2,7 8 8,5 2 9,6 3 15,0-1 6,1-3 11,0 2-3,3 4-14,-2 1-5,-7 2-22,-1 0-7,-7 2-2,-7 3-2,-8 4-4,-4 3-7,-8 3-23,-1 3-22,1-4-34,3-1-22,8-6 68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1.5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 786,'14'-2'322,"3"-3"-213,1 2-33,-1 1-45,3 0-14,-2 2-13,0 0-4,0 0-29,1-1-16,3-1 29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1.3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22 879,'-7'-10'322,"1"1"-270,4 5-6,4 6-13,1 2-9,6 16 0,7 9 4,3 21 1,3 9 1,-2 7-16,-2 0-5,-9-11 2,-5-7-2,-6-9 4,-8-11 3,2-8 1,-2-8 7,3-7-1,-1-4-3,-3-11-5,0-4-7,4-6-2,2-4 0,11 1-2,6 2-4,9 3 0,8 7-1,-4 7 1,4 5 0,-2 12 0,-7-3-3,-3 8 1,-6 3 2,-12-2 1,-1 4 2,-10 2 2,-5-4 3,-3 2-3,-6-3 2,0-3-8,3-5-10,4-6-28,2-7-24,8-10 211,7-1-13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8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97 494,'-18'-28'262,"8"31"-67,1 3-51,2-1-63,3 0-16,-1-1-26,3 0-6,2-2-16,0-2-4,0 0-3,0-1-9,0 0-3,7-1 2,12-5-2,28-15 6,-26 8 1,-1-1 1,-4 3-1,1 2-1,-6 1-1,-2 5 0,0 2-3,-6 2 0,-1 1-1,-2 1 0,0-2 2,0 0-1,0 0 0,1 13 2,2 31 3,1-27-3,3-1-11,0-1-7,2-2-22,-3-2-12,-2-2-34,2 0-93,-4-2 12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3 424,'-28'5'216,"30"-7"-69,-2-1-56,3 2-49,-3 0 0,0 0 22,-1 1 8,0 0 7,0 0-1,1 1-24,-2 15-8,-2 33-14,4-26-7,-2 1-13,3 5-1,-1 0-4,0 2-3,5 4-1,0 1 0,4 2-3,5 2 0,-2 1 0,2 2-2,1 2 0,-5 6-1,1 7-7,-8 0 0,1 10-7,-3 0 1,-1 5 4,2 4 1,1-1 2,0-3 2,3 6-3,1-2 2,-4 7 6,0 0-2,-2-10 6,1 6 0,-2-5 0,-1 1 3,-2 6 3,-2-8 8,4-5 12,4-5 4,3-12 3,4-6-5,1-12-11,-3-8-2,0-7-6,1-4-3,-4-9-1,0 1-1,-3-5-2,-1-1 1,-2-2-1,0 0-2,0 0-4,0 0-11,1 0-38,0 0 32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10.6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29 882,'-3'-9'320,"4"0"-265,0 3-13,3 2-20,0 3-4,-1 3 8,0 2 9,-3-4 22,-1-1 11,0 1 11,0 0-3,0 0-17,0 0-9,0 0-10,0 0-2,0 0 0,0 5-3,0-2-7,1 1-5,-1-1-9,1-2-5,0 0-4,0 2 0,0-3-4,0 0 2,0 0 1,0 0-3,-1 0 6,1 0-4,0 0-1,0 0-1,0 0-1,0 0 3,0 0 1,0 0-4,0 0-8,0 0-6,0 0-7,0 0 1,0 0 2,-1 0-2,0 0 2,1 0-2,0-1 2,0 0 0,0 0-2,0-4 4,2-7 3,4-29 2,-7 28 1,-2-2 1,3 7 2,0-3 4,-2 4 3,3 5 2,-3-4-1,-1 5 1,3 0 2,-1 1 1,1 0 7,0 0 1,0 0 1,0 0-2,0 0 1,0 0 0,0 0 4,0 0 1,1 6 1,0 0-1,12 27-1,-11-27-4,-2-1-6,1-1 3,-1 5-5,2 3 3,0 9 3,0 9 0,-1 14 4,2 10-2,2 19 1,0 9-5,5 25 1,1 14-1,1 21-4,1 7 2,-3-5-7,-1 6 0,-1-4 6,3-6 5,-2 3 13,3-15 2,1-16 0,1-8-4,1-20-12,-2-11-1,-4-19-3,-2-9-2,0-13 2,3-4 0,-6-13-3,2-4 1,0-5 1,-5-5 2,-2-3 8,0 1 3,0 0 4,0 0 0,0 1-3,0 0-4,1 0-9,-1 0-2,0 0-2,0-1-1,0 0 0,0 0-2,0 0-7,0 0-8,1 1-18,0 0-15,0 0-47,-1 0-23,0-1-66,1 0 479,-1-12-246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4.6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7 1070,'13'-19'412,"7"-4"-296,10 1-19,3-1-28,3 3-12,3 4-23,-6 3-5,-7 5-15,-6 3-3,-5 6-7,-4 4-5,-5 11-4,-6 7-3,-14 14-4,-4 7 0,-9 6 0,-2 1 0,6-4 7,3-7 1,10-9 1,4-10-1,12-4-6,1-8 0,7-3 0,7-4 3,4-6 8,5 0 4,5-6 2,2-1-2,0-1-2,-4-1-1,-4 0-18,-3 6-25,-6 0-58,-8 3 300,-4 9-173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4.2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76 809,'2'-41'324,"-4"20"-217,6 7-14,3 22-21,-6 8-3,6 19-10,-1 13 0,1 15-19,-5-8-10,0-27-13,0-1-6,1 84-11,-1-7-1,-10-17-1,6-50-11,2-16-29,2-7-24,8-14-48,-6-11 67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4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2 1022,'-3'-1'404,"1"2"-296,2 7-19,4 20-54,1 9-18,6 25-12,-2 3-1,-1 1-4,1 2-8,-4-14-32,1-2-17,-2-13-45,0-9-28,3-12 86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3.8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0 770,'-3'8'315,"-8"7"-203,10 9-6,-1 8-37,5 6-11,6 9-23,-2 3 3,5 2-3,-8-10-4,1-5-2,2-5-10,-1-10-14,-5-2 0,-2-6-3,-4-8 1,1-5 1,3-2-4,-2-9-13,-2-3 1,-3-10 1,4-6 1,-2-1 12,0-7-2,0-1 2,3-1 0,3-2 1,10 2 0,6 2-1,-2 5 2,13 10 0,-6 5 1,3 10 6,2 4 5,-4 6 4,0 3-2,-7 6-2,-4 2-2,-7 7 5,-7 6 3,-11 6-1,-10 0-4,-3 2-13,-2-5-1,2-4-8,3-1-9,2-10-53,4-1-29,11-5 56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3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5 810,'3'-5'339,"7"5"-210,3 0-29,3-2-16,8 5-36,-6-3-15,3-2-23,2 3-19,-1-5-24,8 1-16,-3-1-45,-3-5-32,-1-1 8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3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22 999,'-44'-23'369,"42"31"-308,2 12-17,1 11-15,-1 14-14,2 8-4,2 7-2,-2-5-5,2-5-1,-2-5-1,-1-14 0,-1-7 1,0-13 1,-3-8 4,0-3 2,-1-2-2,0-8-2,2-6-4,1-10 3,5-1-1,3-3 1,1 5 3,5 5-3,-1 4 3,6 5-2,0 5-1,7 8-5,-1 1 0,2 12-2,-6 1-1,-6 4 3,-4 2 3,-8-2 8,-2 5 8,-10-4 6,-5 2 3,-4-5 4,-2-2-3,1-4-8,4-3-2,2-1-29,0-7-20,7-2-48,4-1-28,5-8 64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2.5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 852,'0'-18'363,"0"14"-195,-1 0-31,1 7-51,3 7-26,7 22-37,5 8-6,-1 16-5,-1 3 0,-5 3 0,-4 5-6,-1-7-5,-2-3 0,0-11-38,2-12-21,4-13-42,-2-5 300,4-21-163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9:02.2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38 1028,'-35'-38'392,"34"39"-296,1 2-15,0 0-37,0-3-13,0 0-19,0 0 2,2 14 1,9 52 3,-1-17-2,2 6-5,-3 13-4,1 0-4,-6-8-17,2-8-15,-2-21-47,0-9-23,3-21 61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58.9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2589 489,'17'-38'238,"-24"39"-115,-2 3-16,2-4-14,3 1-21,-3-3-7,3-5-16,2 5-10,1-2-18,1-2-7,1-5-10,-1-5-1,3-3-1,1-3 0,4-3 1,3-3-1,2-5 0,6-3 0,4-4-1,4-2 0,5-3 1,-5-4-1,4 1-1,-3 0 1,-3-5-1,2 5 1,1 1 1,0 2-1,-2 6-1,3 4 0,-6 11 0,-2-1 0,-3 11-1,-1 2-1,-3 5-1,0 9-1,-1 8 1,2 6 3,8 12 2,-1-1 3,3 5 6,-1-3-3,-4-11 2,5-2 0,2-12 2,1-4 2,5-9 5,0-8 0,11-8 0,3-8 0,6-10-7,7 1-2,-4-8-6,0 0-1,2 4-2,-5-4 0,13 2 1,1 1-2,1 5 0,-4 2 0,-9 4-1,-2 1-1,-1-2 0,3-1 1,6-2 1,0-6-1,-5-3 1,-6-3 0,-15-6 0,-6-2 0,-9-4 0,-8-1 1,-8 9 0,-4 6 1,-6 8 2,-1 10-1,-5 5-3,-3 9 0,-3 7-16,-1 4 1,1 10-5,0 4-3,0 13 8,3 6-1,0 5 11,5 4 4,9 2 8,0-2 0,15 1-1,0-8 0,5-1-4,5 0 1,0-8-2,3-1 0,4-9 0,3-3 2,5-9 3,2-5-1,8-11 3,3-3-4,2-9 0,-1-2-2,-3-10-2,-1-2 5,-3-9-5,10 2 4,2-1 2,3 2-5,-2 0 2,-8 2-2,-2 3 1,0 0 0,4 7 0,3 2-2,6 4 0,-5-2 0,-2 5-1,-2 3 1,-8 3-3,6 3 1,5 4 0,3 2 1,-1 5 3,-2 3-1,-12 7 3,-6 2-1,-6 0-1,-2 4 1,-5 1-1,0-1 0,-2 6 1,-3 1 3,-1 1 2,-5 1-3,-2-5 4,0 1-2,-6-1 6,2 1 8,-12-3 9,2 2 2,-3-2-1,0 0-2,2-1 1,-5-4 0,3 0 0,-1-3 1,5 0-10,1 1-1,0-1-8,0 0-3,0 0-4,0-1-5,0 0 0,0 0-2,0 0 2,0 0-2,0 0 1,8 0 0,25-4-21,-27 3-20,1-1-61,-5-1 6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2T08:15:43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52.8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70 786,'1'-11'310,"6"2"-200,8 0-26,3 1-9,6-4 14,4 5-9,2-2-18,5 4-12,-5 9-30,-3-2-4,-8 8-15,-4-1 1,-13-4 6,-2 5 8,-7 0 16,-6 1 2,-5 1-1,1 1-5,-3-2-11,2-1-4,4-5-5,-1-2-12,7-1-35,5-2-24,4 2-61,2-4-27,-3 1 93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52.6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8 832,'0'-1'337,"-1"0"-211,0 0-10,0 0-10,0 0 1,0 0-8,0 0-21,1 0-35,-1 1-21,1 20-22,9 50 2,-3-21-4,7 3 7,-5-5-3,4-4 0,-2-7 0,-6-8-8,-2-10-21,-1-1-16,-1-8-39,4 0-6,-4-1-7,-5-10 4,-8-4 67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9.9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89 786,'-16'10'300,"5"6"-240,4 4 0,3 8-48,0 9-4,3 7-7,6 8 0,8-1 3,3-6 5,5-13 6,3-5 3,-5-16 6,3-10-5,4-12 1,-4-14-2,3-17 0,-5-4 8,-5-12 4,-6-1 9,-12 3-1,-3 3 2,-14 7 4,-5 6-7,-6 21 3,-3 10-10,1 24-37,5 17-25,10 23-51,-3 10-23,20 9 66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9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48 831,'-4'-17'326,"3"6"-235,-1-1 2,8 8-53,-3 0-8,5 4-10,0 4 8,-2 4 24,2 6 8,4 17 16,-1 10-3,4 17-12,-2 5-9,-7 9-24,-1 2-8,-4-9-11,-1-8-6,-2-16-2,-1-10 0,-1-13 1,1-1 0,-4-10 1,0-3-4,0-7-9,0-4-5,2-8-8,2-1 0,3-7 4,2-6 3,6 3 6,4-1 1,7 6 1,7 4 2,5 10 2,3 2-1,6 10-1,-4 3 1,1 7 2,-6-2 4,-4 2 5,-3 0-6,-17-3 1,-5 0 1,-19-1 5,-8 3 5,-11 3 1,0 1-3,-9-5-4,2 0-1,4-2-4,3 0-6,11 0-25,0-1-20,12-2-36,3 0-18,5 0-17,3-3 264,6 1-122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7.5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02 57 834,'-7'-3'300,"-1"1"-251,-1-1-24,2 4-19,-3 0 0,-1-1-3,3 0-1,2-1 5,5 3-1,-2 1-2,-2-3 1,3 0-4,5 0-4,-3-1-4,0 0-4,0 0-10,0 0-8,0 0-17,10-1-10,28-15-57,-27 14-37,-1-4 2,-3 0 14,3 4 68,-4-3 50,-2 3 66,1 0 26,-4 2 23,-1 2 14,0 0-14,-1-1-12,0 0-3,0 0-6,-4 6-19,-34 40-6,16-22-11,-3 3-8,-11 2-13,-7 3-4,-1 4-9,-7 0 0,0 6-2,2 2 0,-9-3-1,-3-1 1,-7-3-1,-4 0-3,3 2-2,0 3-1,9 7-3,-9-4-1,-4 2-2,-5 0 0,-3-4 0,4 2 4,-1 6-3,-1-2-2,2 6-6,-2 0-3,6-3 6,3-1 3,-9-8 6,2 2-4,-3-2-29,3 3-12,0 2-9,-4-1 6,-2 0 27,-3 0 12,8-1 11,-3 0 0,-4 0 0,-3-1 0,-7 1-2,8 5 1,1 3 1,-3 3 2,4-4 7,1-2 1,9-4 4,7-7 1,-2 3 0,-3 0 4,5-2 9,1 3 6,12-4 12,7-5 0,2 1 0,1-4-2,4-3-11,-4 2-3,10-8-5,7 0-1,5-5-3,10-3-2,5-4-7,5 3-8,5-5-18,2-3-11,9 0-21,2-6-8,8-4 652,9-4-457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6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49 515,'49'-18'291,"-58"8"-34,0 1-144,2 2-25,-5 3-16,5 3-7,-2 3-10,3 0-7,1 6-16,0 3-13,-2 6-12,-3 6-4,6 6-2,-2 1 1,10-1-1,0-5 0,6-2-2,7-3 1,-6-11 6,6-2 3,-2-11 4,-2-1 2,1-9-2,-7-4-2,0-3-3,-7-7-3,-6 6-1,3 6 0,-10 4 1,5 8 4,-10 8-4,-6 1-2,3 13 0,-4 2-5,15 6 3,6 1-1,6-4 0,7-1-1,0-9-2,11-1 3,4-8 1,3-3 3,4-9 5,-5 0-4,-2-7 2,-3 0 0,-7 1-2,-5-4 4,-7 2 15,-4 0 5,-6 3 6,-8 0-2,-4 6-14,-4 7-6,-1 6-10,3 5-3,1 6-2,0-5 1,13 5 1,-2-1-1,9-2-5,7 0-7,-1-8-8,6 2-1,3-6-6,-1 0-12,1-1-45,-6 0-5,4-3 48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5.5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08,'21'10'127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5.0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143 1110,'-7'2'410,"23"-5"-319,-1-4-36,27-9-29,2-10-3,6-1-10,8 4-11,-8 7-29,-2 3-17,-12 5-50,2 2 60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4.7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86 708,'-11'-26'308,"4"6"-188,4 3-25,8 6-24,8 5-22,4 0 1,14 11-1,-2-5 3,6 5 3,2 4-6,2-3-14,-1 8-7,-3-3-17,-2 4-6,-10 3-2,-8-5-3,-11 2 4,-8 0 0,-14 2 4,-10-2 0,-7 5-5,-7-1-9,0 1-29,4 1-14,-3-13-28,5-3-13,14-13 57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4.5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6 1134,'-5'-6'434,"8"10"-329,0 11-14,-2 11-60,7 19-4,-5 15-5,4 6-6,1 15-6,-3-7-2,5-5-4,-4-9 0,-3-16 0,-1-6-3,-4-12 1,0-6-6,-1-11-23,1-4-12,-4-10-48,0-8-25,-3-15 6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8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144 1136,'9'50'388,"3"-4"-367,-3-9-44,3-3-23,-12-15-28,-1-5 0,-11-8 34,-4-6 19,-6-10 41,-4-5 18,-1-8 17,-1-5 4,0-3-17,4 2-16,8 9-14,8 5-7,7 11 0,2 1-5,9 3-9,3 0 1,8-2-3,9 3 6,7-1 5,1 2 1,1 1 1,-6 1-2,-9 3 0,0 0 0,-5 1 0,-3-1 0,-3-1 6,-3-2 2,-4 2-1,0 4 2,-2 1 4,-1 1-1,-1 0-1,1-3 2,0-2-8,2-3-3,1-4 2,0-4-3,-3-7-1,1-3 4,-4-5 3,-3-5 0,-1-7 2,-5 2 1,-2-2-1,-3 7 6,-4 10-2,0 6-1,-3 11-7,-5 4-8,-2 9-2,3 3-10,4 1-7,4-1-3,9-3-11,4-5-1,5-1-1,9 3 0,12-4-3,2 0 5,11-9-14,-4-5-21,0-9-19,1 0 0,-2-5 26,-3 1 39,-4 1 77,-5-5 28,-3 5 39,-2 1-2,-6 6-15,0 6-13,-2 9-25,-1 4-11,3 15-26,1 3-6,0 10-7,0 1-1,4-3 0,3-2-1,4-11-4,6-4-1,2-12 16,1-4 3,-1-9 16,-3-9 2,-6-10-7,0-5-4,-7-8-15,-5-3-3,-7-6-10,-7 0-4,-6 11-6,0 8-8,-3 19-31,4 10-20,-2 9-57,-1 1-21,14 8 90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4.1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4 54 728,'-29'-39'307,"27"30"-169,1 3-24,-5 6-38,0 3-17,-5 2-27,-4 12-9,-8 7-14,2 7-2,-15 7-2,-1-3 0,5 0 5,-2-10 3,24-9 4,9-6 2,10-9-4,6-5 0,8-5-4,-1-9 1,8-6-1,-2 0-2,1 0 2,-6 3 2,-8 4 3,-5 5-2,-6 6-2,-4 3-2,-6 8 1,-2 8 3,-13 9 0,1 12-3,-9 1-4,-4-1-4,7-4-2,5-3 4,13-12-4,7 0-1,8-8-3,4-8-2,5-3 2,3-7 2,5-6 3,-2 1-2,2 4 2,-1 0-1,-11 8-1,-3 1 0,-9 5-2,0 5 1,-6 11 1,2 5 0,-6 9-1,-2 4-2,-4-1-6,-3 2-7,0-9-20,0-2-17,12-6-33,4-7-18,8-9 62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2.8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87 966,'-3'-34'366,"-3"34"-276,3-1-29,1 3-35,4-3-14,-2 0-11,0 1 0,0 0 0,0 0 2,0 0 3,5 3-4,6 2 3,31 37 2,-35-29-3,-4-4 1,2-1-4,-4-4 0,7 2-2,-3-1 0,-4-11 2,2-3 0,-3-6 3,1-3 0,-2 1-1,-1-2 1,-1 0-1,0 6-1,0 3 0,-5 2 0,3 5-2,0 2 1,-4 7-1,-2 2 0,3 7 3,-3 0-1,7 5 0,6 0-1,0-4 3,5 0 1,5-14 7,1 2 5,8-7 6,-4-5 3,-6-4-3,3 1-5,-12-9-6,1 1-2,-3 2 5,-4-2 3,-8 8 4,2 2-4,-8 9-7,-4 4-6,-5 6-16,0 2-11,3 5-22,2 1-12,16 0-27,3 2-10,11-3-216,11-3 213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2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3 878,'-5'-5'349,"8"7"-234,4 0-49,11 2-50,2 0-3,15 2 2,7 3 2,0 2-3,3 5-5,-11 2-4,-11-2-2,-11-2-4,-5-3 1,-11 2 2,-5 4 1,-9 3 4,-9-1 1,-10-3-1,-3 0-3,-5-6-14,3 1-12,9-7-32,5-4-25,13-5 49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1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15 766,'-39'0'370,"33"-5"-128,1-1-126,1 3-22,-3 2-33,7 1-20,2 9-25,4 1-8,2 16-6,-1 5-2,2 13 3,1 8 0,-1 2-3,2 4 0,-2-5 1,-2-5 0,1-11 0,-1-5 1,-4-6 1,1-2-1,-2-7-2,-4-4-9,3-3-24,-1-4-18,2-1-25,5-4-2,-7-6-18,-5-6-217,4-8 225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8:41.3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241 1355,'2'3'6,"-2"0"0,1 3-3,5 0-1,1 5-2,3 7 2,1-1 0,4 1 0,1-3-1,-1-5-1,1 0 2,-8-7 11,1-3 7,2-3 16,-6-3 2,-1-1 1,-4-5-1,-5-5-15,1-1-3,-9-2-9,-1 2-3,-3 9 0,3 2 0,-6 8-4,0 7-4,1 9-1,-5 3-3,16 6 2,6-4 1,3-6-3,9 2 3,-3-12-5,2 3-4,5-6 6,2-6-2,1-1 3,-3-9 4,-1-2-2,-6-1 2,-2 2 1,-4 0 2,-3 2 2,-4 6 0,0 3 5,-2 1-5,0 1-2,2 1 0,-2 0-5,1 2 0,1 0 1,6-1 1,-2-3-4,3 2 1,-1-1-3,0 1-1,0 0 2,0 0 2,0-1 4,5 0 0,2-1 4,26-4 0,-25 6-4,-1-2 0,3 2 0,2 1-3,2 0 2,2 2 0,2 0-2,5-1 1,7-1-2,2-2 0,15 1 2,4-2-1,10-2 1,0-1-1,5-6-3,-4 4 4,16-2 2,3 3-2,4 2 2,7 0-1,1 1-1,4 0 0,3-2-3,-3 0 3,8 1-3,1-4 2,5 2 1,3 1 0,3-1-2,1 2 3,-8-3 0,6-2-1,0 3 2,-4 1-3,7 2 0,7 2 1,-9 1 1,2-3 1,6 3-2,-6-2 0,3-2-2,-1 3 2,7-2 1,-1-2-1,-1-1 0,9-1 0,-8-5 2,-3 1 2,-3-2 0,-4-3 0,-11 3-2,-6 2 0,-18-2-3,-9 7 1,-13-3 3,-1 3-4,-11 5 5,-9-4-2,-9 7 0,-8-1 4,-9-2 1,-2 2-4,-11-4 1,1 4-1,-4-3-5,2 1 4,1 0 1,0 0-1,0 1-2,0 0-11,0 0-17,0 0-10,0-1-20,0 0-3,0 0-18,0 1-23,1 0 67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6:00.4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33,'15'6'348,"-2"2"-155,-1-13-190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6:00.2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 1011,'13'-22'351,"7"30"-318,2 10 30,11 26 12,1 12 12,7 25-1,5 13-6,7 10 7,2 3-12,-2-1-25,-8-6-7,-16-11-33,-10-8-2,-17-6-10,-9-3-21,-16-7-55,-9-1-29,-11-16-39,-1-7-3,1-20 103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6:00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3 0 961,'-65'85'360,"5"28"-287,7 11-2,14 15-26,9-2-9,15-13-14,12-5-2,13-20-5,9-8-10,19-17-43,7-12-23,15-23-68,1-17 73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9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3 1071,'14'4'391,"12"4"-313,12-6-48,8-2-4,11-8-28,4-3-24,7-6-53,2-3 325,-6-1-201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9.5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-1 937,'4'3'362,"0"12"-270,5 20-6,-2 9-10,-5 21-4,0 8-2,-4 8-12,-1 4-3,-2-5-9,0-4-13,-1-21-12,0-10-4,3-20-15,0-9-1,-3-13-1,-1-3-8,-2-9-14,-1-7-3,-1-14-6,2-7 0,-2-16 11,3-5 3,2-15 7,2-4 0,4 1 3,2-3 3,4 12 2,4 10 3,4 23-1,4 16 0,2 29-2,2 15 0,4 23 5,0 10 7,4 11 9,-4 3 4,1 1-5,-3-6-4,-1-5-8,-3-8-3,-4-13-22,-4-6-16,-12-10-50,-1-4-25,-15-10 7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7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3 1024,'-18'-34'377,"14"32"-291,12 13-86,9 21-42,6 10-39,21 17 53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9.1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7 63 347,'1'-16'154,"0"2"-48,-1 2 5,0 3 28,0 2 8,-4 3-5,3 1-13,0 4-29,4 6-6,-2 15-8,-5 12-4,-3 39-10,-2 18-4,0 24-30,-2 7-10,2-6-10,1-5-7,4-16 2,-1-12-3,0-18-6,1-13 0,-1-17-4,5-8-4,-1-16-17,-2-9-25,-6-14-54,-1-10-16,-7-18-29,-2-6-14,0-14-170,1-10 12,2-13 160,4-9 94,9-11 288,4-4 27,14 4-86,8 9-49,11 23-44,4 18-17,8 24-19,-2 11 6,2 16 15,-2 4 9,-3 15 14,-2 8-4,-10 18-28,-6 9-10,-20 16-22,-6 1-8,-19 1-4,-9-4-6,-10-10-7,-8-4-1,-1-14 0,0-5 4,4-19 5,8-7-3,11-9-8,7-9-3,15-9-6,5-4 1,11-9 9,8 0-2,12 1 8,6 6 1,5 15-3,0 10 6,-4 21 1,-6 12 2,-5 18 9,-4 8-2,-5 5-3,1 1-1,-3-8-8,-1-9-7,3-9-28,-4-10-16,3-13-27,1-6-18,1-16 69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8.1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43 916,'-13'3'389,"7"1"-230,11 0-83,8-3-35,13 2-33,10-3-6,16-5-31,9-5-23,7-3-45,3 0-24,-4-4 78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7.9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9 916,'-3'-3'406,"0"0"-217,-6 2-57,-3-1-22,-5 9-48,-8 2-17,-2 9-17,-3 9-2,3 10 2,4 6-1,6 12-2,7-3-7,10 0-9,5-2-6,10-12-16,5-5-15,7-12-43,1-6-17,2-9-12,-1-5 5,-4-9 23,-3-3 9,-9-9-6,-7-4-27,-10-9 67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 580,'20'-6'332,"7"9"15,8 4-195,5 4-19,6 4-27,4 4-38,-3 2-19,-9 2-27,-6-1-11,-19-1-7,-9-1 0,-17-1 3,-10-1 1,-15-4-13,-6-1-21,-6 0-58,1-1-22,8 3 59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6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24 699,'-25'-16'379,"2"8"6,5 7-284,5 12-23,1 12-28,6 29-10,2 16 1,4 20 18,2 7 1,5 6-14,1-6-7,2-1-20,-1-7-5,-2-13-7,-1-5-7,-5-12-3,-3-9-3,-3-15-31,-1-8-17,-2-22-46,-1-7-30,-3-24 213,4-13-89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6.3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0 973,'3'31'404,"3"8"-271,0 11-27,-4 3-28,-5 0-36,-4-4-13,-7-9-13,-5-4 2,-7-13-7,-2-4 1,-2-7 6,2-7-2,4-7 9,0-7-2,5-12-7,1-4-5,2-12-7,5 0-3,6-2-1,5 2 1,7 12-3,4 5 0,5 17-5,1 12-1,3 17 0,1 12 2,4 9 2,-1-1-5,5-1-31,1-7-26,1-6-53,4-4-16,6-11 82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6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135 708,'-1'-8'244,"6"-28"-229,3 29-9,-2 0 0,-2 5 13,-2 2 18,-4 1 44,2-1 23,0 0 16,0 14-4,7 61-20,-2-15-10,5 28-17,3 13-12,6 13-22,1-3-9,2-4-7,-2-8-2,-5-18 0,-1-4-3,-10-23-9,-4-11 2,-6-19 6,-5-9 2,-8-13 1,-2-4-3,-7-15-15,-5-9-7,-7-13-10,-3-8 1,4-8 6,6-2 4,13-1 5,8-1 1,16 0 1,6-6 0,16-1-11,5-2-3,5 1-2,4 5 0,-1 2 11,-3 0 6,-1-2 1,-3 2 2,-4 9-2,-1 8 0,-7 16 0,-3 8-1,-6 11 1,-5 3 0,-2 5 3,-2 0 3,-4 5 4,-1 7 0,-4 9 1,-2 7-1,3 12 0,-1 5-1,3 7 0,3 2-4,3-3 0,3-5-2,4-7-9,-2-6-12,4-10-27,2-6-11,0-9-40,5-5-10,0-15 6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5.1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2 818,'-16'-8'343,"4"5"-202,2 2 17,6 1-32,1 6-24,2 11-28,1 10-14,3 34-7,-1 14 0,3 24-10,0 6-3,-2-4-23,3-4-5,0-16-7,1-10-1,-1-13-2,-4-8-2,-1-10-25,-2-9-26,-1-11-40,-3-10-15,-1-20-34,-1-11-267,3-16 292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4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0 994,'3'4'380,"6"4"-267,5 6-10,5 8-8,4 13-1,-5 5-28,-3 12-31,-6-1-15,-11 3-33,-4 3-16,-14-9-34,-7 4-23,-7-8-28,-3-4-18,2-6 82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4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5 895,'8'-8'351,"3"20"-238,4 12 18,-1 28-15,-2 15-14,0 26-25,-8 14-16,-1 15-25,-2 2-11,1-4-10,-1-8-3,-4-21 3,-1-8 4,0-20-5,-1-10 0,0-18-11,1-9-13,0-14-44,-1-5-25,-1-9-60,4-5 123,-8-12-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7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9 911,'-18'-32'330,"16"10"-284,1 4-1,9 7-8,8 4-4,11 15-12,5 10-5,5 29-10,-2 10-6,-2 22 3,-1 4 2,-5 2 4,-1 1 6,-7-11 6,-4-3 7,-9-12 9,-3-5 0,-6-11-4,-4-5-8,-5-10-9,-6-6-7,-2-7-7,0-5-3,1-7-16,4-3-3,1-5-18,2-7-7,8-3-27,3-6-13,9-3-12,3 3 8,5-2 32,1 1 20,1 1 57,4 5 18,4 2 26,1 9 6,1 8-17,-2 1-10,-1 8-18,0 4-6,-2 1-6,2 2-3,-4-2 1,-4-4-3,-5-6-1,-1-3-3,-1-6 4,3-6 8,1-7 12,0-5 4,-3-8-3,-1-2-4,1 1-10,-2 4-3,-1 13-1,-1 5-1,-1 15-4,-2 4-2,1 11-4,0 2-8,0 3-52,-1-3-27,1-2 53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3.7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81 0 1180,'-3'8'440,"3"22"-342,1 19-28,0 45-34,-1 15-10,0 38-16,-1 6-3,0-7-5,-1 3-1,0-29 0,1-15-1,1-23-10,-1-20-11,1-24-28,1-14-20,0-21-48,1-14-18,1-27 83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3.3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42,'10'4'379,"-1"15"-113,2 11-143,0 26-22,2 13-24,-8 27-47,-7 11-13,2 17-14,-7 6-8,1-2-14,7-4-7,1-21-20,6-9-6,3-20-28,2-11-15,13-17 60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3.1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4 1182,'5'1'443,"5"15"-332,4 11-13,1 37-37,-2 20-15,-2 38-32,-3 14-5,-4 10-9,-1-6 0,-1-14-13,0-12-9,0-24-14,-1-13-5,1-28-17,-1-14-15,3-22-48,-1-15 138,3-29-34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2.5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1-5 1017,'-4'-5'399,"4"4"-287,0 4-5,2 16-47,0 13-12,3 34-8,1 14 1,-1 23-2,-2 4-8,-2-5-13,-2-8-1,-2-19-5,-3-12 3,-1-20 5,0-9 1,0-17 4,1-6-2,1-13-7,-3-5-1,5-11-8,3-9-3,8-10-4,6-5 1,3 2-3,4 3 2,2 12-1,2 3-3,8 15 0,-1 7 0,3 10 1,2 10-3,-5 3 5,-3 1-2,-6 1-2,-9-2 3,-14 1 2,-9 1 1,-20 0 7,-7 0 4,-8 0-1,-5-5 3,1-6-1,5-2-3,3-10-10,4 0-14,2-6-48,2-3-34,4 0-64,1-4-12,1 0 105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1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19 1042,'-11'5'430,"7"-5"-276,7 0-48,8 0-67,9-3-23,6 2-12,1-3 0,6 0-1,1 2 1,2-3-4,2 1 0,0 4 1,-2-1-4,0 2-42,-2 1-33,-7 2-59,-1 0 77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1.6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9 115 453,'0'-3'177,"0"0"-112,0 1-233,-1 1-12,0 0 38,0 0 123,0 0 220,-3 1 41,-4 0 36,-30 6-55,31-3-94,2-2-22,-2-1-30,2 0-9,0-2-18,-1 2-9,0 0-9,-1-1-3,1 1 5,1-3 4,3 3 3,-1-3 1,4-1-13,6-3-9,9-7-8,7 0-5,18-5 2,8 2 2,10 3-4,1 4-1,-3 6-4,-5 6-2,-6 7 0,-5 5-2,-9 4 3,-6 2-1,-14 5-1,-8 0 5,-16 6-1,-11 1 1,-15 6 4,-8 2-5,-13-2 3,-5-3 1,-3-13 0,1-6 2,11-6-4,9-7-6,14-3-30,10-1-31,10-7-68,8 1-5,8 1 76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51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15 403,'3'-2'214,"-3"-1"-83,-3-2 2,5 4-13,-5-1-10,3 1-1,-1 1-15,0 0-8,0 0-9,0 0-3,0 0 3,0 0-3,0 0-14,0 0-10,-1 0-18,-6 18-12,-24 65-10,25-7-4,2 26-6,-2 15 3,-1-2-2,3-4 2,2-16 0,2-13-2,-3-21 0,3-10 1,-1-18 0,0-7-2,4-14-19,-3-6-18,-2-11-43,3-5-19,0-14-16,4-6 250,-2-9-110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7.9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4 820,'26'-39'333,"-19"30"-206,-3 2-18,0 5-16,3 3 3,-8 10-6,1 7-4,-1 12-4,0 7-16,6-1-16,-2 3-10,0-5-17,0-7-5,-2-6-7,5-8 1,0-11 13,0-3 9,8-14 13,-1-6 0,4-13-14,2-6-9,-2-5-19,-1-4-1,-1 3-17,-5 7-20,-2 12-59,-5 8-36,-2 9-254,1 0 250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7.6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80 1335,'-13'25'483,"9"4"-413,3 0-39,5-8-50,-2 1-11,0-4-27,1-2-16,-1-4-8,0-5 4,-8-7 21,-3-5 8,-9-9 7,-2-5-1,1-7-3,1-2 9,5-2 17,3 2 10,4 3 18,4 1 13,6 9 16,7 0 4,10 4 8,6 3-3,4 0 1,6 5 8,-1 5-2,-3 6-1,-5 12-15,-7 4-11,-8 9-11,-6-1-2,-7-1 0,-2-1-1,-1-10-3,2-4 0,2-7-3,2-3-1,1-6 1,1-2 0,4-10 2,0-3 2,4-5-2,-1-4-3,0-3-2,2-2-1,1-4 7,-1 2 0,-3 8 5,-4 10-1,-4 11-7,-3 7 0,-1 16-5,-2 2 0,-3 13 3,0 1-4,0-2 3,1 0-1,3-6-2,3-2 2,5-8-6,1-7-7,1-9-8,1-4-4,0-8 3,3-8 7,3-5 5,1-5 0,4 1-12,-5-1-14,-2 6-24,-2 4-11,-6 8-23,-1 2-3,0 6-13,-1-1-13,-3 1 84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6.8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93 1154,'-15'-43'447,"4"12"-358,8 18-51,4 6-60,5 12-93,5 3 7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6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31 778,'1'0'286,"1"-10"-230,1-8-14,0-12-6,2-14 0,3-14 8,0-8 3,1-14 16,0-1 5,1 2-9,-2 8-8,-1 24-27,-4 12-7,-7 24-6,-3 10-3,-7 28-10,2 18-6,-4 38-13,1 18-8,5 20 5,1 2-4,5-4 8,2-11 8,10-18 9,5-14 3,10-27 0,7-8 2,5-24-3,6-8 2,3-19 7,-1-15 2,-4-18 13,-9-9 2,-14-11-5,-10 1 0,-9 14-3,-7 8 5,-11 25 1,-1 12-5,-18 20-19,-4 12-20,3 12-34,0 6-21,16-2 48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6.7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2 0 980,'-7'14'406,"-2"5"-244,-4 2-37,0 7-67,-2 3-15,-1 8-31,3 6-11,-4 1-7,8 1-6,7-1-15,2-4-7,12-9-13,0-8-14,2-11-14,-3-12-5,-3-8-3,-2-6 8,-6-10 24,-6-4 13,-6-3 27,-6-1 14,-4 7 23,0 2 11,-6 8 24,5 0 5,6 8-4,3 0-12,14 5-31,0-1-12,16-2-9,10 1 1,13-8 7,6-1 2,3-3 25,-4-2 10,4 3 21,-4 0 12,-6 7-11,-7 2-2,-9 8-16,-6 5-8,-8 10-13,-6 6-14,-9 9-10,-1 3-17,-6-3-47,4-7-24,1-8-57,2-6 384,1-18-195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6.2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0 887,'2'11'383,"-2"12"-214,-1 10-27,-4 9-68,0 7-27,-2-3-34,6 2-17,2-7-36,8-7-14,5-6-23,-1-8-4,2-10-240,2-8 228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5.9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3 3 829,'-1'-6'339,"-4"10"-232,-5 17-36,-3 9-15,-2 15-24,2 3 0,3 6-3,1 1 3,11-2-5,5-3 1,9-13 0,6-6-4,4-15 3,3-12 0,2-15 2,2-9 3,1-11-1,-3-6-2,-1-4-8,-10-5-3,-14-5-11,-6 1-3,-16 3-1,-6 1-1,-11 16-6,-1 9-7,-9 16-24,-2 9-20,0 15-26,-3-1-13,15 6-8,8-2 58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5.6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57 1010,'-6'20'387,"6"12"-284,4 5-22,3 2-29,1 4-1,1-1-16,0-1-4,-1-7-15,-3-6-8,-2-5-3,-1-7 2,-5-12 6,-1-3 0,-5-11-5,-2-7-5,-1-5-7,0-8-4,3-11-6,0-3 3,8-5 1,1 1 3,7 6 6,4 5-4,4 7 4,3 4-1,4 11 0,-2 9 3,1 12-1,-3 15-1,-1 16 1,-4 3 0,-4 9 4,-3-1-2,-3-4-3,1 0-10,3-12-32,2-5-16,5-10-26,-1-9-8,7-11-33,1-7-163,3-14 203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5.2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102 909,'-5'10'371,"6"8"-240,-3 10-42,-3 2-19,7 7-26,-2 0-10,11-1-14,5-2-5,0-9-7,5-4-2,-2-11 10,0-8 5,2-9 2,-4-5-1,-4-8-10,-6-3-6,-8-3-1,-4-3 0,-12-3-2,1-1-2,-5 7-5,-1 1-3,-5 8 1,1 3 0,3 2 3,3 3 2,8 3-4,7-1 4,6 3-5,6-2 0,15 0 1,4 2 2,9 3 3,5 2-1,2 8 3,1 4 0,7 9-1,0 7 3,-5 9-4,1 5-1,-16 3 0,-3-4-6,-15-8-11,-5-3-8,-7-8-17,-4-5 3,-7-10 0,-4-6 0,-10-14 12,-3-7 0,1-9 14,0-7 9,8-1 11,7-1 5,10 0 10,5 2 2,11 7-1,4 0-1,9 11-8,3 5 0,4 5 2,2 7-2,-1 8 2,-4 5-4,-5 11-6,-2 5-3,-1 7-2,-1 1 2,-2-1 0,1-4 5,-1-12 3,-1-5 3,1-11 5,0-4-1,-1-14 1,0-6 4,-6-10 10,-2-7 6,-10-4 4,-5-1-4,-8-1-12,-8-1-8,-8 9-9,-2 5-6,-3 16-4,-2 10-7,1 18-22,1 10-21,6 10-46,6 3-20,12 0-24,8-5 79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4.4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0 1024,'-4'25'399,"1"10"-297,2 2-8,1 0-52,2 0-20,2-5-45,0-2-16,4-7-24,0-4-8,2-10-13,1-3 326,5-11-188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4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9 4 739,'-12'-7'334,"-4"8"-145,-6 11-93,-11 8-21,-6 20-23,-4 8-10,-5 15-16,-1 2-17,9-2-39,5-4-26,13-19 31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4.0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-4 677,'1'-10'282,"0"18"-157,1 9 1,3 10-20,3 8 3,6 9-27,6 2-13,7-4-28,6-3-16,7-9-21,-2-5-16,1-14-28,-4-6-8,-11-13-17,-1-3-7,-10-10-22,-4-5 55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3.8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0 0 1120,'0'11'433,"0"13"-313,-4 9-30,-6 13-37,-6 4-16,-8 3-23,0 2-9,-6-7-1,2 0-2,-2-12 0,1-8 5,2-11-2,2-11 1,8-7-4,0-10-4,8-14-1,2-5-7,5-16-4,6-2 1,8 0-3,7 6 4,5 18 2,-1 10 2,1 16-2,2 13 3,0 15 1,4 8 1,5 6 1,2-4-15,2-6-40,-1-5-18,-2-12-28,-5-5-16,-7-12-205,-4-6 224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3.4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 189 1118,'-8'1'419,"4"19"-340,-4 11-25,-5 30-53,-1 15-8,-5 14-15,8-1-2,8-10 3,4-10 2,13-20 4,5-9-7,3-22-15,3-9-6,-6-14-12,-5-10 0,-1-9 5,-9-6 6,-7-5 4,-5 1 6,-17-2 17,-5 1 18,-4 12 29,-3 3 13,6 13 21,8 6-1,5 4-2,8 0-9,13 0-24,6-1-12,14-4-14,7-1-3,11-6-1,4-2-5,6-3-4,-1-1 1,-5-4-4,1-3 3,-8-5-1,-3-1 0,-8 4 3,-5 1 3,-7 4 6,-6 0-1,-6-2 1,-3 0-2,-8 0-6,-1-2 1,-7-1-1,0-2 2,-1-4 2,0-1 5,5-4 5,1 1-2,3 7 2,1 5 3,3 10 17,2 7 14,2 13 2,5 14 2,4 26-11,4 18-5,6 35 5,1 7-4,8 13 6,2-3-2,9-13-5,2-7-4,-1-20-16,-5-9-9,-9-24-14,-6-11-1,-11-19-5,-4-6 2,-11-10 8,-4-4 1,-8-7 3,-10-3 1,-11-6-2,-5 0 0,-4 4-3,3 5 1,6 7 2,1 3 2,9 3 0,3 0-7,7 3-11,8-2-11,5 1-32,4-3 684,10-4-47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19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45 1084,'-5'2'417,"6"0"-310,10 1-24,11-3-38,16-8-20,9-2-17,14-10-46,2-1-21,-2-6-39,-5-6-18,-1 0 78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2.4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 858,'19'-16'344,"6"17"-218,5 8 1,3 19-20,-1 8-20,3 21-46,-4 10-16,-7 7-24,-6 4-7,-16-9-18,-2 0-13,-12-4-43,-2-1 48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2.2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0 713,'-34'50'367,"4"12"-36,9 20-276,2 7-27,6 9-24,5 2-5,5-10-4,3-7-9,7-19-13,7-11-21,10-19-162,2-14 144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1.9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0 882,'16'3'332,"18"-2"-261,3-1-29,3-5-22,1-3-9,-2-6-17,0-4-31,-2-1 27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1.8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76 863,'3'0'347,"-2"10"-240,2 13 6,1 12-13,-4 16-33,0 2-21,-3-2-24,2-2-7,1-11-8,-1-7-1,2-11-2,-3-10 0,-2-10-2,-1-5-2,0-12-4,3-2-2,-5-16-2,6-4 1,-4-10 6,-4-7-1,11-2 4,4 2 0,3 10 2,2 8 1,-3 20-1,0 7 0,2 13 1,4 9 0,4 16 1,-1 8 0,1 16-2,2 3-4,1 2 2,0-5-2,-3-11-18,-1-5-20,-7-8-44,-2-1-21,-10-9 63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1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5 14 967,'-14'14'369,"2"23"-278,4 13-28,3 21-26,1 6-7,1 3-13,0-6 0,0-11-5,3-9-1,0-18-3,-1-9-2,1-19-7,1-4-5,-1-15-11,-2-11-2,-2-20 2,-2-10 2,-2-10 10,-1-5 1,4-8 8,3 1 4,12 5 5,3 8 2,11 25-6,-1 9 2,4 17 3,1 9 4,1 8 12,2 7-3,-2 13-6,-3-1-6,-11 7-15,-7 1-3,-13-1-7,-10 6 0,-14-6-3,-4 0-7,-8-4-5,-1-7 4,1-10 4,3-5 12,8-10 7,5-7-4,17-2-2,5-1-1,15-2 2,8 4 0,7 4 3,1 4-2,4 14 1,-1 6 3,-1 11 1,1 3 1,-4 4 0,0-1-3,-5-4-7,-3-7-10,-5-7-28,-1-5-16,-1-8-45,-5-2-277,0-9 274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40.4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-1 840,'-17'-1'311,"9"2"-254,3 5-7,4 6-1,1 6 11,4 23 14,2 14 7,1 29-12,1 17-8,-2 17-25,0-1-8,1-12-15,1-12-6,-2-25-1,-2-11-2,-4-22 1,-1-8-1,-3-17 2,-5-8-1,-2-12-11,-4-12-4,4-10-13,0-7-3,4-6 5,7 0 4,7 0 6,7 7 1,11 9 1,2 6 1,13 15 3,3 5 1,3 12 2,1 7 1,-8 9 1,-4 2 0,-8 1 0,-4 1 0,-11-3 0,-9 1-2,-17-4 6,-8 1 3,-11 1 6,-8-2 5,-9-3-4,-5-4 2,-4-10-5,4-4 0,14-8-5,10-4-8,19-7-8,6-3-12,13-4-9,8 3 1,6 3-4,4 4 10,7 8 11,3 5 5,-1 4 8,3 6 6,-7 5 0,-5-1-2,3 3 1,-6-5-25,-1-6 17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9.7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608 739,'-29'-116'349,"5"11"-146,9 7-33,21 24-79,12 10-28,18 18-45,6 5-13,11 11 11,6 8 9,20 12 13,7 8 4,1 13-5,-3 8-11,-16 16-12,-8 4-4,-15 8-8,-7 2 0,-23 2 0,-15-1 3,-28 5 11,-15 3 5,-21-2 14,-8 0-4,-14-5-4,-4-8 0,5-7-13,10-4-5,20-14-43,12-6-31,17-7-64,11-4-21,19-6 95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9.4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1168,'-7'18'426,"7"30"-355,1 16-28,5 46-31,2 9-3,1 19-3,0 0-3,0-9 0,-2-4 3,-1-20-1,-2-13-3,2-26-16,-3-17-15,-5-26-30,-3-13-22,-10-29-51,-5-15 80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9.1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31 908,'-5'10'403,"4"-2"-159,13-2-167,6-4-36,13-9-19,10-4-13,14-7-29,8-2-13,2-4-32,2 0-16,-2-2-38,-3-1 70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8.9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22 1129,'-7'5'417,"12"2"-342,6-3-32,11 1-34,7 0-1,9-7-1,5-1 1,7-6-6,-3-2-4,-4 3-9,-7 0-7,-11 4-25,-5 3-17,-13-1-62,-1 2 7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19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786,'2'-9'304,"-1"12"-233,-1 9 11,5 26-19,-3 14-3,3 36-9,3 12-14,-5 20-20,3 6-7,-2-5-6,-1-6-2,2-19-10,-1-10-12,2-19-25,1-6-9,-2-20-54,-5-15 67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8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100 1116,'-24'6'435,"17"0"-327,6-5-36,12 1-49,13-3-10,13-3 2,6-2 5,7-5 4,1-1-2,9-5-4,2 1-6,0 3-3,-3 0-1,-15 4-4,-8 2 0,-15 4-2,-8 1-5,-7 1-16,-2 1-10,-6 3-27,0 1-17,-2 9-40,1 5-3,3 3 71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8.3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63 831,'-9'-25'340,"9"14"-218,6 2-49,11 2-30,6-1-11,10 6 1,6 5-3,7 8-4,2 9-1,1 10-13,-4 4-1,-12 5-4,-9-1-2,-20-4 3,-9-1 8,-17-2 7,-9-5 7,-12 2 1,-5-4-5,0-6-13,3-5-9,9-12-23,6-5-30,8-16-44,6-4 51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8.0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5 746,'-4'-3'316,"3"3"-195,2 4 0,4 15-35,1 13-6,3 27-18,0 10-7,-3 18-26,1 5-10,-4-2-4,0-3-1,-4-15 3,1-11-7,-2-19-9,1-10-12,5-18-48,1-9-19,5-18 4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7.4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3 192 1011,'-85'1'377,"21"5"-328,15 1 21,28-2-31,7-2-11,19 1-11,12 3-4,37 1-3,24 1 3,39-5 10,29-3 10,33-5-7,26-3-4,31-7-12,10-3-3,26-4-3,-6-3-1,10-3 0,4 1-1,-11-1 3,5 3 3,-15 5 7,-20 3 0,-19 5-1,-19 4-6,-35 6-5,-7 4-3,-32 7 0,-15 0-2,-29 6-19,-15-3-12,-27 0-26,-13-1-24,-16-5 56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6.8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1009,'-1'28'395,"1"-3"-303,1-2-17,6-6-89,-2-2-33,1-7-124,4-3 102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6.7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11 1468,'-5'1'517,"-1"-2"-505,1 1-91,5-4-98,1-3 95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6.4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6-4 845,'26'0'341,"-7"12"-235,-5 16 9,-6 9-10,-8 18-30,-6 1-14,-17 7-33,-3-1-9,-9-5-6,-1-4-1,3-20-7,-2-8 2,7-15 6,2-7-2,8-14 0,6-12-2,7-22-8,5-6 2,8-13-1,6 4 1,8 13-2,1 7 0,2 26 0,0 7-5,5 20 2,2 11-1,0 18 0,1 4 4,-4 6 0,-3-2-6,-3-11-21,-3-5-11,-1-11-26,-1-10-1,-3-15 13,1-6 6,-2-23 28,-3-4 9,3-9 26,-2-6 10,-3-4 12,1 0 7,-3 10-1,-2 9-2,-1 20-12,0 13-3,-1 14-11,0 12-1,2 23-3,-1 2-2,0 9-5,1-2-4,1-12-11,3-9-10,-3-13-13,0-9-8,-8-12 0,-2-6-1,-6-13-9,-3-5 3,-4-11 11,-2-2 9,-2-3 31,1-1 11,5 10 3,3 7 4,6 11-6,3 6-5,4 6-8,3 2-10,9 5-5,5-4-1,10 1 1,5-2 2,9-6 4,5-1-3,1-5 18,2-1 10,-6-3 15,-4 4 8,-7 2 1,-4 5 1,-8 5 2,-3 7 2,-7 12 3,-3 9-5,-8 16-12,-3 8-9,-4 5-12,0-3-12,-2-11-36,3-5-27,4-13-59,-2-7-15,7-10 86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5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1045,'-5'52'396,"7"25"-311,5 11-7,-1 16-23,0 7-16,-3 2-19,-3-4-6,2-14-26,1-10-31,1-18-69,4-9 66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5.4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962,'4'35'355,"11"20"-288,6 11-15,5 13-4,2 5 3,-2 9 3,-2-1 0,-7-5-17,-5-5-10,-12-10-27,-3-5-14,-13-16-15,-6-11-1,-3-24 8,-2-16 11,5-17 8,8-11 0,5-26-4,8-7-1,11-9 0,4-3 2,15 3 3,3 3 2,4 6 3,0 8 0,-6 20 3,-3 6 6,2 14 13,-5 2-1,-1 11 7,-1 2-3,-2 7-10,-2 1 1,0 1-7,0-1 1,0-3-3,7-2-4,0-4 0,2 0-1,3-4 2,-1-1 0,1-5-2,-1 2 0,-7 3-4,0-1-3,-8 5-31,-2 0-21,-7 0-40,1 2 51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4.9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8 0 1009,'4'11'402,"-1"9"-267,-3 14-37,-4 9-11,-7 6-33,-8 7-19,-16 2-18,-5 0-7,-10-3-5,5-8-1,8-17 0,6-8-1,13-16-2,5-11-6,10-18-11,2-9-2,14-20-2,4-4 7,12 3 8,5 6 1,3 24-1,0 15-8,-2 24-13,1 12-7,-1 9-43,-4 4-16,3-7 5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1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 827,'0'-8'304,"4"4"-260,-1 4-2,2 4-9,3 21-6,-1 14 1,1 27 6,-1 12-2,-1 21-10,2 4-6,-1-4-7,-2-4-4,-2-20-2,-2-7 3,-2-19-2,-1-9 0,1-16-8,1-9-14,1-14-55,1-7 33,4-22 15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4.6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165 1143,'7'50'404,"2"7"-362,-1-2-9,-7-11-57,-1-9-14,-5-14-12,-7-5-2,-2-6 50,-3-7 28,2-7 32,1-4 13,1-19-12,5-10-11,4-14-27,5-10-9,7-2-11,5 11 1,3 11 0,-1 12-2,2 15 2,1 2-4,3 11-3,2 5 2,3 9-3,2 5 5,2 14 4,-2 6-3,-2 7 4,-5 3-2,-2-2-1,-1-8 2,-1-7-1,2-5 0,-2-11-5,4-3 1,-6-15-3,2-9 1,3-12 3,-4-9 1,1-10 4,-4-9-5,-6-4 1,-3 1-2,-8 6-6,-4 6 7,-2 13 0,0 11 1,-3 16 4,0 13-4,1 25-3,-2 12 0,2 25 0,2 9 2,3 7 4,2-1-1,5-7 4,0-6-2,5-9-4,1-6 2,-1-9-29,1-5-20,-2-11-42,0-7-26,5-19 72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3.9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9 34 805,'53'-33'349,"-55"32"-184,0 2-26,-4 10-66,-3 6-21,-7 21-42,-5 6-10,-11 6-4,-6 0 0,0-7 4,0-4-2,8-13 2,5-8-2,8-14-3,2-5-3,9-11-10,1-3 0,3-15 4,4-7 2,4-4 14,3 0 2,3 14 3,1 6 1,3 15 1,2 5-2,9 10-4,6 6 0,13 7-33,-2 0-25,6-7 37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3.5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8 1023,'0'0'371,"5"-1"-300,11-1-27,6-2-24,13 0 8,5-4-4,9-1-5,6 1-9,-1 3-5,-4 2-2,-6 6-1,-8 4 3,-4 7-2,-1 4 2,-2 10 3,1 1 1,-2 3 6,1 0-2,-2-8-4,2-3 0,0-9-4,0-3-3,-4-9 1,-3-10-3,-5-14 2,-7-10 2,-3-13-4,-6-4-1,-12-11-7,-3 2 1,-13 7 2,-3 9 5,1 24 7,-4 12-4,4 25 0,2 17-3,5 31-2,2 15 4,8 16 5,3-1 3,5-1 3,3-7-1,5-9-4,2-3-10,3-15-41,4-7-26,-1-13-38,2-11 55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3.0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9 468 868,'-18'96'298,"0"30"-286,-2 8-2,0-8-24,-3-14-4,7-31-6,2-22 4,7-32 21,4-8 6,3-20 2,0-10-12,6-29-11,2-16 1,3-36 5,3-16 14,3-22 28,-3-14 11,4-8 18,-2 3 7,-1 22-1,0 21-7,0 39-20,1 20-12,-1 31-21,4 14-5,4 34 2,7 25 1,3 43 9,3 23-1,-5 19-2,-4 1 1,-6-15 3,-3-10 1,-2-24-2,-4-13-13,-3-21-53,-6-13-18,-9-18 36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30.1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853,'15'-18'315,"3"18"-254,10 25 39,1 13 8,-5 21 10,-1 9-7,-9 8-28,-3 4-8,-5 3-32,-5 1-10,-6-4-15,-5 2-14,-8 2-39,-6 0-28,-7-6-62,0-8-22,-1-17 94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9.9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0 0 788,'-59'54'324,"14"28"-202,4 14-31,11 21-39,7 5-10,12 0-21,7-4-7,14-11-9,1-10-7,12-16-15,5-10-10,12-24-37,9-11-32,8-26 63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9.7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52 796,'-6'-2'305,"8"1"-237,8 2-23,13 2-22,8-3-4,14-3 2,4-1-2,0-7-7,0-2-3,-5-2-13,-1-7-12,-2-3-32,-1-1-27,-5-8 48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9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5 24 1009,'-5'8'373,"5"11"-288,-2 18-30,3 14-14,-1 12-13,-2 2-10,-4-3-11,0-7-5,-4-12 2,-4-9 0,7-14 2,-2-8 1,2-9 2,6-3-1,-4-10-2,-2-7 0,0-19-2,0-8-1,0-13 1,1-8-4,3-2-1,-1 0 1,6 13-4,5 9 1,7 23-2,5 10-4,8 18 1,5 10 0,3 17-1,-1 10 4,-7 14 2,-7 3 1,-3 3 3,-3-4-1,-6-8-9,2-3-11,-4-11-34,-3-1-15,-3-8-30,-5-8-22,-7-10 85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9.1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5 84 544,'13'-27'270,"0"3"-94,11 12-46,-3 0-33,3 6-8,0 4-8,-5 3-14,-1 6-5,-3 10-18,-2 4-13,-10 10-14,-7 5-4,-14 6-11,-11 4 6,-13 2-8,-7 0-3,-1-5-3,4-8-1,13-11 3,10-6 2,11-11-5,6-4-11,7-7-11,4-6-2,7-3 5,4-1 10,3 6 12,2 4 1,2 12 0,3 7-3,-1 16 0,0 5 0,-4 3 5,-2 0 2,-4-8 4,-2-4-2,3-8-3,-4-4-7,1-9-27,0-6-21,1-12 35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8.7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0 857,'-11'40'319,"1"21"-245,5 8-7,-2 8-19,3 1-9,2-5-21,-1-7-11,2-11-16,0-6-3,-1-15-10,1-7-4,1-14-13,1-5-23,1-14-200,3-10 17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2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53 552,'-4'1'298,"2"1"-65,1-2-99,1 0-21,0 0-26,0 0-11,0 0-29,0 0-11,0 0-19,0 0-5,0 0-4,0 0-3,7 1-2,1 1-3,28 7 1,-28-15 1,-2-2 0,6-2 2,-7-2 0,-1 2 0,-7 2 3,-5 0-2,-2 5 0,-3 0 3,3 4-1,-3 4 0,-2 5-2,3 4-1,5 4-2,3 0-1,4-1 1,1 0 0,7-8-2,3-1-1,2-7-3,2-4 0,0-4-2,0-3 4,2-5 2,-3 1-1,-6-1 3,-1 3-1,-8 2 1,-2 3 2,-6 5 2,-2 0-1,-5 7-2,-4 4 1,1 4-3,2 4 2,3-3 0,4-2 2,4-2 0,1-6 1,4-3 1,1 1-5,-1-3 0,1 0-2,0 1-1,0-1 1,0 0 0,0 0 0,0 0-1,3 0 1,6 0-7,30 5-9,-32 2-34,2 2-22,7-5 42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8.5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01 755,'-4'1'308,"4"1"-207,5 0-49,8-1-25,10-4-24,7 0 0,14-5 2,2-3 0,3-4-15,-4-6-14,-6-1 50,-2-2-30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8.3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 39 1152,'9'-40'417,"-26"41"-370,-4 4 5,-1 16-53,-4 8-19,-5 20-18,7 9-3,6 6 20,8-4 8,11-11 10,6-6 2,8-15-6,3-4-8,3-12-20,7-4-12,0-8-18,-6-5-10,-6-5-174,-9-11 171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8.0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48 500,'-6'-93'304,"15"7"17,11 5-194,24 16-48,8 7-12,8 25-9,-1 9 2,-13 16-2,-4 8-8,-6 9-17,-5 6-8,-8 9-12,-7 3-3,-15 7 2,-8 3 2,-14 5 7,-7 0 3,-9 5-2,-1-7-5,-2-9-15,3-3-15,-2-13-30,2-5-20,10-5-41,3-5 281,12-1-145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7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0 978,'-1'5'365,"-1"11"-274,6 25-32,2 18-15,0 27-8,4 6-5,-5 5-16,-3-4-6,-2-3-8,-5-2-8,-2-12-15,-8-4-7,2-19-2,-1-10-6,3-16-8,3-12-8,-6-15-18,1-8-15,-9-25 59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7.5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77 1044,'-28'52'363,"63"-57"-319,8-2-11,19-6-4,2-3-1,2-1-22,2 1-13,3 3-19,3 3-6,-7 2-15,-5 1 5,-15 1-15,-7 0-13,-5 1 49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7.2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62 1037,'0'-4'370,"-2"4"-325,7 3-16,3 7-19,2 29-4,6 19-4,-2 42 6,-4 18-1,-8 24 0,-2-3 2,-8-14 1,-3-17 2,0-37 9,1-14 8,4-27 4,0-12 3,5-15-12,-1-3-8,1-17-10,4-12-3,5-37-1,1-21-1,7-39-1,-1-9-2,1-8-2,0 2-1,0 34 0,-1 13-2,-1 37-1,-2 17-3,-3 19 0,-3 9 1,-5 8-10,-1 5-6,0 12-13,-1 9-11,-7 23-14,-2 12-22,-12 20 58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23.4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52 600,'-63'4'260,"57"-5"-146,3-1-22,3 2-40,0-1-18,0 1-21,0 0-6,0 0 4,21 9 2,45 13 4,-25-14-2,13-2-6,-1-1-1,1-8-5,4-2 1,12 2-3,5-1-1,3 0 0,1 1 0,-10-5 2,-3-2 2,-2 4-1,2 0-2,-8 1 2,-6 3-2,-17 0-4,-10 1-6,-14 1-12,-3 1-7,-9-1 10,-3 0 6,-10 0 16,-6-3-2,-21-5-7,-10-1 0,-15 1-7,-5 0 9,3 3 4,2 2-1,-5 5-1,4 5 2,2 2 0,4 1 3,19 1 2,5-3 1,11 1 2,8 0 9,9-5 6,4-2-1,11 2-9,3 0-9,11 2-5,5 5 1,12-4 4,10 2-2,11 0-1,5-3 0,-1 1-2,-4-3-1,-1-1-27,-1-3 682,8 0-495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8.4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3 4 799,'-5'-3'339,"-1"1"-187,-1 2-68,-1 3-15,-5 5-23,-2 5-12,-9 16-18,-8 10 1,-7 15-6,-5 6 3,-3 10 3,2 4-2,2 3-4,-3 0-1,0-8-1,-1-9 1,5-19 8,5-6-1,8-16-1,9-3-5,8-8-19,0-3-13,8-4-26,1-1-21,10-7-203,8-6 187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7.2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9 12 727,'1'-2'314,"1"0"-161,2-1-38,-4 2-22,0 0 0,-1 1-20,0 0-11,-12 8-29,-54 44-21,12 2-10,-6 13 0,-6 10 3,1 1 7,-8-4 7,-4-3 0,3-3 7,4-2-1,15-10-4,10-7-1,14-14-7,4-8-2,12-13-4,1-3-2,10-6-4,0-5-10,6 0-31,5-5-23,4-12-45,8-5 3,16-24 3,6-11 9,14-9 1,8-5-17,7 5-73,2 7 6,-8 0 35,-4 1 29,-10 1 175,-2 0 29,2 8 47,-1 7 9,-5 10-52,-3 8-8,-11 10-15,-6 5-10,-8 5-15,-8 3-9,-7 1-14,-1 0 1,-7 4 8,0 6 3,-21 15-4,-14 10-3,-16 20-14,-10 11-6,-3 11 3,-1 5-2,-13 4 5,1 2 4,2 1 0,5-6 2,24-15-8,6-11-2,13-23-4,9-6-9,12-15-22,4-3-17,13-9-45,9-14-33,18-27 78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5.5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32 776,'-21'2'293,"10"-1"-238,6 0-9,8 2-38,8 1-13,13 1-13,11-1 0,27-5 12,8-1 2,12-4 6,-1-1 2,4 1 0,3-1 1,4 2-2,2 2 1,-9 0-2,-4 0 0,-10-1 3,-5 2 0,-14 0 4,-14 1-2,-20 1-1,-9 0-1,-14 0 6,-4 1 2,-11 3-10,-6 0-33,-16 4 2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7.7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94,'6'15'118,"1"0"-57,-3-3 19,1-3 10,0-1 7,-2-3-11,3-2-37,-1 1-13,-2-2-17,3 0-9,-3-2-8,-2 1 0,-2-1 1,1 0 3,0 0 2,0 0 5,0 0 4,0 0 1,0 0-1,0 0-4,0 0-6,3 12-1,6 28 5,-5-27 4,0 1 4,-1-2-1,2-1-7,-2-2-8,3-2-4,0-1-9,-1 0-8,1 3-25,-1-6 2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27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232 716,'-6'-1'272,"-2"0"-184,-28 5-23,29 1-10,0 1 5,1-1-5,2-3-3,0-2-4,3-1-4,0-4-12,1 1-10,2-3-8,1-1-4,1 1-5,2-2 2,1 1-3,0 2-1,4 0 0,0 2-3,6 0 1,2-1 1,1-6 0,-1 0 0,-9 5-1,0 0-2,31-25 1,0-2 1,3 1-1,-21 11 1,-5 6-2,-5 7 1,-6 4 0,1 6-3,-5 6 1,0 1 0,0 5 5,-4 0-1,1 1 1,-3-2-1,-1 0 2,3 1 2,-3-5 4,5 3 3,0-4 2,3 1 6,2 2-3,1-1 2,6 3-9,-2-3-8,0 5 0,-1 1-2,-4-2 1,1 4 5,-1-5-3,0 2-4,-1-2 1,-2-4-4,0 1 4,-1-3 0,-2-3-7,1 0-4,-1-3-18,1-1-10,-2-1-19,0 0-9,1 0 239,-1 0-144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5:04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18 557,'-10'-2'239,"0"-2"-142,4 1-29,3 1-39,-2-1-12,3 2-17,1-1-14,0 1 10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20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2 663,'-29'-11'289,"27"10"-161,2 1-36,1 1-11,-1-1-12,0 0-4,0 0-11,-1 0-9,1 0-16,-1 10-7,-1 53 0,1-22 5,0 10 4,-1 3 2,1-2-8,-1-1-5,1-11 0,0-2-4,1-10 2,0-5-3,0-9 2,0-4 2,1-7-2,-1-1 0,0-2-2,-1-1 1,0 0-4,0 0 0,0 0-9,0 1-2,0-1-6,0 0-9,0 0-10,1 0-11,-1 0-16,0 0-11,0 0-36,0 0-23,0 0 75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9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42 646,'-21'-12'253,"4"3"-193,1 1 13,5 0-2,7 5-3,0-2-3,4 4-9,2 0-9,3 0-17,-5 0-7,1 0-6,23-3 5,37 0 2,-27 4 7,4-1-7,-2-4-4,0 1-4,2 1-5,3-2 1,0-1-1,4-4-1,0 1-1,-6-1-3,0 0 0,-14 5-3,-5-2 4,-6 3-7,-5 2 1,-3 0-1,-3 2-5,-3-1 2,-3 3-5,2-2-19,0 0-7,-4 1-11,-14 5-2,-30 14-2,24-13-8,7-2-9,0-1 4,0-1-1,5-3 4,-1-4 41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9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 732,'-3'-2'288,"2"-1"-189,-2 3-17,3 0-21,0-1-6,0 1-15,0 0-3,0 0-1,0 0-2,1 5 4,5 23-1,8 43-6,-9-25-3,2 2-10,-1 0-3,-1-6-5,-1-4 3,-2-10 3,1-3-2,-2-10 0,-1 0-3,-1-5-3,-3-4-1,0-3 0,1-4 0,-5-3-8,2-3-8,-2-2-21,-1-1-9,4-4-26,0-5-9,4-4-25,0-4 15,2-5 52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8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01 737,'-13'2'301,"2"1"-181,0 1-9,6-1-28,2-2-7,1-1-15,2 0-11,0-1-14,0 1-10,0 0-11,11-1-1,50-3 3,-24-3 1,5-3-2,0 0 1,3-2-5,-4 0-2,3 1-5,3-3-3,-1 4 1,-2 3 0,-7 3 1,-12 0-2,-7 1 0,-6 2-4,-8-1-19,-3 2 0,-4-1-13,2 1-4,0 0-5,0 0-5,1 0-12,-6 1-6,-11 2-9,-34 13-11,26-3-254,-1 1 239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8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06 518,'-30'-29'213,"26"29"-124,2-3-17,0-4-19,0-3-8,2-4-9,0-1-1,0-1 3,1 0 1,0 0-1,-1 0-2,1 3-7,1 3-2,2 1 0,3 2-2,-2 0 3,0 0-4,0 0-6,-1 4-1,0 2-8,-2 1-1,1 5 0,1 2 0,1 8 5,0 8 4,-3 13 4,1 6 0,-2 6-3,-1 1-1,2-7-1,-2-4-3,0-5-3,-2-7 0,-1-8-5,0-2 2,-1-8 0,2 1 1,-1-6-8,1 0-9,-2-4-17,0-5-18,-2-5-24,0-4-11,2-5 48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2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67 466,'0'0'189,"0"0"-115,0 0-40,0 0-6,-1 0 5,0 0 14,0 0 26,-3 0 12,-6 2 9,-25 7-9,36-7-31,6 2-14,11 0-21,1-4-9,9-1-5,8-3 0,7-8 1,11-3 0,25 0 1,7-4 1,12 0-2,9-3 1,4-1-3,2 2-3,3-1-1,2 1-4,-6 2 1,-4 2 0,-6 4-2,-9 1 1,-3 4 0,-7 0 3,-12 1 1,-10 2 2,-20 0-2,-7 3-1,-12 2-5,-7 1-1,-14 0 3,-5 2-1,-15-2 6,-8 0 2,-14 2-3,-8 3-1,-22 2-11,-9 1-11,-16 3-42,-4 3-239,-18 4 213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2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62 643,'-25'41'228,"39"-41"-194,4 0-25,17-3-6,3 0 3,7-5 10,2 0 8,4-5 13,3 0 5,15-3 7,10 2-2,7 0-5,3-3-4,8 10-8,3-2-5,6 2-10,1 1-4,5-4-5,-5 0 1,1 0-4,0-3 1,-4 1-1,-2-3-1,-7 3 1,-7-1-3,-18 0 1,-10 0-1,-14 3 1,-7 3 2,-15 3 0,-12 2 0,-16-1 27,-5-2 2,-17-1 1,-4 1 2,-13 5-28,-10 0-2,-7 7-2,-9 0-3,-15 2-2,-4 5-7,-11 2-14,-8 3-5,-9 2-5,-3 2 6,-7-2 13,-3-1 5,6-1 8,-1-1 1,-1 0 0,9 1 6,11-4 8,6 0 3,17-2 2,7-2-4,12-4-1,11-3-1,21-2 10,10-3 6,16 1-9,7 2-4,14-1-13,13 0-4,20-4 1,14 0 0,17-7 1,3-1 0,21-2-2,2-3 1,9-1 1,8 1-3,4-1 3,0-3-1,7 1 4,2-6-1,-12 4-1,-4 1 2,-13 3-4,-7 6 1,-19 1 0,-9 2 0,-21 0 3,-11 3-4,-12 2 4,-6 0-2,-8 3 3,-7-1-2,-6 1 15,-3 0 9,-8 2-1,-4 0-2,-9 3-34,-5 3-22,1 1-30,-2 5-10,-1 4 79,0 2-17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1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278 99,'-31'23'63,"35"-29"9,-2 0 17,0-2 19,-1 1 35,-1 1-2,0 0-13,-1 0-16,-4 1-35,2-3-14,-1 2-25,2 5-8,1 0-11,0-2-4,1 3-4,0-1-3,0 0-4,0 1-2,0 0 0,9 1 4,47 4 5,-21-9-1,20-1 0,8 1-2,8-3-3,3-1-2,-2-1-2,2-2 0,11 1 1,3-4 1,-2-1 0,1 2 3,-2 0 0,2 1 2,1 1 3,-4-2-2,-6 1 2,-4 0-3,2 0 0,-1 1-2,-11 0-4,-7 3 2,-18 0-4,-8 3 3,-12 2-1,-4 0-1,-8 3 3,-2-2-2,-5 2 7,-4-1 2,-7 0 0,-4 2-1,-9 2-8,-2 4-2,-13 1-12,-3-1-1,-12 3-7,-6 0-6,1 2-2,-4 1-7,3 1-17,0 0-3,-13-3-25,-4 3-14,-5-4-108,-2 0 12,2 2 43,-3-4 22,-7 0 153,-2 1 18,3-3 66,2 3 30,4 0 12,4 2-11,9 3-61,9-1-25,16 0-24,3-4-3,14-2 0,7-1 5,10-6 2,9 2-4,5-2-14,10 0-9,13 4-11,6-6 1,18-2 4,9 0 3,22-5 6,9 2 0,10-2 4,2-3-2,10 0 1,-1-2 2,4 3-3,3 4 0,-6 0-6,-3 4-5,-3 1-2,-3 2 2,-6 3 0,-4-2-1,-12-1 2,-10-4 0,-22-2 2,-6 2 2,-12 0 0,-9 3-2,-8 0 0,-6 1 3,-9 0 11,-2 0 2,-9-2-10,-2 1-14,-9 2-47,-2 6-22,-3 15 4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08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16,'0'0'118,"0"0"-69,1 3-76,-1-1-82,0-1 7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02.3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121 239,'3'-27'216,"-2"26"22,-1 3-53,-1 5-52,0 2-63,0 8-25,2 3-23,2 0-4,1-4-7,0-5-1,5-5 1,-2-6 2,4-3 9,0-4 4,3-6 2,0-4 1,0-7-7,-2-4-1,-8 0-6,-3 1-1,-7 6-1,-5 3-3,-3 7 8,0 7 1,-2 8-4,0 7 1,2 8-10,0 3-4,2 6 1,7 0 0,3-1-1,2-3 0,5-5-4,2-5 0,3-5 0,2-6-1,1-8 3,1-4 2,0-10 3,1 0 0,-3 0 3,-2-5-3,-8 5 4,-3-3-1,-8 6 5,-1 7 6,-3 7-5,-1 8 3,-1 9-10,-1 5-4,3 4 1,1 3-4,7-2 4,0-3-3,4-8-1,2-5 0,3-7-1,1-2-1,4-11 3,0-3 4,1-14 1,1 0 1,-3 1-1,-3-2-1,-4 11 0,-2 5-2,-5 12-3,0 7-22,-5 16-32,2 5-21,3 12 43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03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15,'-3'18'259,"0"-3"-148,1 0-60,-1-3-18,2-4-20,1 1-3,0-4-7,0-2-7,1-1-4,2 0-4,-3-2-20,0 0-8,0 0-96,0 1 86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03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871,'-4'1'321,"4"4"-272,1 1-15,0 6-59,3 2-41,-2 5 41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02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95 713,'-5'-6'276,"3"1"-209,0 0-2,-1 1-22,1-3-2,2 2-5,-2 1 1,-2 1-1,4 2-2,-2 1-8,1 0-3,1 0-7,0 0-8,0 11-1,1 44-4,1-24 0,2 1 0,6-2-3,0-5 0,7-7-3,1-5 2,3-11 1,2-4-1,1-8 1,4-3 1,-2-9 1,3-1 6,-6-10 2,-1-5-3,-9-2 3,-7 1-1,-8 3 0,-8 3 3,-10 7 1,-5 0-1,-10 9-2,-3 5-1,-1 11-5,0 6-2,3 13-2,3 4-6,5 11-14,2 4-7,5 1-1,6 1 5,11-5 14,6-3 7,10-12-4,2-5-10,10-8-26,0-5-29,10-13 47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44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3 611,'-28'12'276,"27"-12"-120,0 0-89,1 0-10,-1 0-14,0 0-6,1 0-11,-1 0-3,0-1-4,0 0 0,0 0 0,0 0 0,0 0-4,0 0-2,1 0-6,-1 0-3,1 0-3,0 0 1,0-6 0,7-33 0,-4 23 1,0-1 1,1 1-3,-2-2 3,-1 5-4,1 3 2,-1 4 0,-1 4-2,0 1 5,0 2-3,0 0 0,0 0-1,0 0-4,0 0 3,0 0 0,0 0 2,0 3 1,2 5-3,10 28 0,-9-26 0,0 0-3,-3 1 3,2 4-2,-2-1 0,1 0 2,0 2-1,0 0 1,0 1 0,-1-1 1,4-1 0,-3-3-1,2 0 3,-2-5-1,0-1-1,3 0 1,-3-2-2,-1-1 0,3 1 2,-3-4 0,3 0-1,-3-1 3,0 1-2,0 0 1,-1 0 0,0 0-1,0 0 0,0 0 2,0 0-3,0 0 1,0 0 0,0 0-1,0 0 1,0 0-2,1 0 0,0 0 0,0 0 0,-1 0 0,0 0 2,1 0-2,0 0 0,0 0 2,-1 0-2,0 0 2,0 0 1,0 0-3,0 0 1,0 0-1,0 0 0,0 0 2,0 0 0,0 0-1,0 0 0,0 0 0,0 0-1,0 0 0,-1 0 0,0 0 0,-1 1 2,1-1 0,-1 0-1,-2 1 2,3-1-1,-1 0-1,2 0 0,0 0 0,0 0-1,0 0 0,0 0 0,0 0 2,0 0-1,0 0 0,0 0 0,0 0 0,0 0 1,0 0 1,0 0 1,0 0-2,0 0 2,0 0 0,0 0 0,0 0 2,0 0-2,0 0 1,0 0 0,1 0-1,-1 0 0,0 0 0,0 0 0,0 0-2,0 0 1,0 0-2,0 0 1,0 0 1,0 0-3,0 0 0,0 0 0,0 0-2,0 0 1,0 0 0,0 0-1,0 0 3,0 0-1,0 0 0,1 0 1,0 0 1,0 0-2,0 0 2,0 0 0,0 0-2,0 0 0,0 0-1,0 0 1,0 0 0,0 0 0,0 0-1,0 0-1,0 0 0,0 0 0,0 0 2,0 0 1,1 0-1,0 0 2,0 0 0,0 0-2,1 0 2,1 1-1,-1-1-1,0 0 0,2 2 2,-3-2-1,4 3 1,0-1-2,-1 0-2,28 18 0,-29-20 0,-1-2 0,2 3 4,-4-1 0,0 0-2,0 0 1,0 0-2,0 0-1,0 0 3,2 0-1,0 0 0,-1-1 0,4 1 0,-2 0 0,-2 0 1,3 0-1,-1 0 1,2 0 0,-1 0-1,-2 0 1,-1 0-2,-1 0 0,1 0 1,0 0 2,1 0 0,-2 0 0,3 0-3,0 0 0,-1 0 1,5 0-3,-4 0 4,1 0-1,30 4 0,-32-4 1,3 0-2,-2 0 1,-2-1-1,3 1 1,-5 0-1,1 0 1,0 0 0,0 0 0,0 0 1,0 0 0,0 0 1,0 0-1,0 0 0,0 0-1,0 0-1,0 0 1,0 0 1,0 0 1,0 0-2,0 0 1,0 0-1,0 0 0,0 0 3,0 0-2,0 0-1,0 0 0,0 0 0,0 0 1,0 0 0,0 0-1,0 0 0,0 0-1,0 0 1,0 0 1,0 0-2,0 0 1,0 0 0,0 0 1,0 0 2,0 0-2,0 0-1,0 0 0,0 0 0,0 0 1,0 0 1,0 0-1,0 0 0,0 0 0,0 0-2,0 0 0,0 0 1,0 0-1,0 0 1,0 0 0,0 0-4,0 0-5,0 0-11,0 0-7,0 0-12,-1 0-4,1 0-21,0 0 9,0 0 32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41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99 850,'26'-32'317,"-29"29"-246,-1 1-15,0-2-8,3 3 0,-4 0 0,-2 0 1,-2 2-13,-2 4-10,-5 6-14,1 6-6,-2 10-5,-5 3-1,6 11 3,2 4-3,7 1 0,2 2-1,8-7-3,5-1 4,2-10-3,6-6-1,1-7-2,2-7-1,4-7 0,0-4 1,5-13 4,-4-8-1,-1-13 3,-2-7-3,-5-15 9,-2-5 3,-7-5 1,-3 3 3,-8 16 3,-3 9 4,-3 18 4,-1 8 2,-3 7-11,1 8-7,-2 13-10,-4 9-6,-2 19 2,-1 8-2,6 10 2,4-1 1,8-7-5,6-6 1,2-16 3,5-6 0,6-11 1,-1-4-1,3-7 2,0-4-2,-2-12-3,-2-6 3,1-11-1,0-4 3,-4-12 7,-1-5 1,-3-1 1,-2 2-2,-1 13-3,-1 8 1,-3 16 3,0 3-1,-3 10 2,1 6-2,-2 12-4,-3 11-2,-1 16 2,1 4 1,2 2 0,3-4 5,4-8-5,4-6 1,5-13-4,2-3-10,4-13-14,5-4-13,4-8-37,1-7-258,5-15 238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38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533,'-8'4'219,"-37"17"-122,28-18-28,2 2-19,-1 3-1,6 3-11,1 5-7,-1 2-14,6 3-4,3 1-6,2 0 3,8-3 6,-1-2 2,4-4 5,-1-1 3,4-6 2,2-6 3,-2-8 1,4-4-2,-1-8-6,-3 1-6,-1-3-4,-5-1 4,-3 4 2,-4 0 4,-4 2 3,-1 2-4,-10 4-6,3 2-3,-7 9-9,-1 5-5,-2 7 2,0 6-3,1 3-21,3 3-8,7 0-27,2-2-25,12-10 55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37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42 756,'-4'-1'285,"2"-1"-219,1 1-22,0 0-25,1 0-6,0 0 4,0 0 5,0 1 10,0-1 2,0 1-6,0-1-5,0 1-14,0 0-4,0 0-5,0 0 0,0 0 3,0 0 2,0-1 6,0 0 1,4 0-1,8-2-1,39-6-6,-21 1 1,15 6-1,7-1 1,20 3-2,5 0-2,6-5 0,8-2-4,9 0 1,7-5-1,9 0-1,5-4 3,4-8 0,0-2 1,10-1-1,-5-1 0,-9 3 1,-1 1 0,-10 2 1,-6 3 2,-11 4-2,-10 1 3,-21 5-1,-10 2-2,-12 7 1,-9-2-2,-8 1-1,-4 2 7,-7 2-6,-3 6 1,-6-2 0,-1-3-4,1-1-4,-6 1-6,-4 0-38,-4-2-234,-7-2 203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35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53 469,'-6'-12'205,"-1"3"-104,-4-1-20,2 4-27,0 0-3,3 5 0,2-1 7,-2 1 7,-1 1-3,0 0-18,1 5-11,-4 1-19,1 5-6,-1 3-6,-4 1-1,5 2 1,0 4-1,1 0 0,1-1 1,4 2-2,1-3 1,5 0 2,0 0-3,3 2 1,2 0-1,5-1 0,2 1 0,4-7 0,1 0 1,-2-5-1,5-2 0,-2-2 2,-3-5 0,3-6 6,-2-3-1,0-9 1,2 1-1,-4-2-2,-1-2 4,-4 1 11,-3-2 6,-8 0 3,-1 0 0,-7-2-10,-2 4-4,-5-3-5,-1 3 1,-3 4-1,-1-1 4,2 5 2,-1 1-2,2-1 1,2 7-4,2 0-4,3 1 1,3 3-7,-3 0-1,0 1-3,-3 4-1,0 7 1,-2-4 0,-1 5 1,-1 2-5,-3-1-14,-1 2-11,0 1-18,1 2-11,2 0 43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32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692,'-15'31'259,"8"-23"-196,0 3-17,0 2-15,-3 1 0,3 1-10,2 1-5,-2-5-1,6 3 1,1-9 6,4 1 3,2 0 5,0-6-2,1 0 0,-2-2-2,3-5-3,-1-1-1,-2-5-8,4 0 0,-7 1-4,-2 0 0,-8 2 3,-4 3 0,-3 6-3,0 1-1,1 8-7,-2 1 0,3 2-2,4 2 0,3 0 0,4-2-3,5-1-2,1-1 2,3-6-3,2 2 1,2-4 1,1-1 0,4-4 3,1-2 1,-1-7 1,2 1 0,-8 0 2,-4-2 1,-4 3 1,-3 2 0,-6 2 2,0 2-1,-4 1-1,0 3 1,-2 4-6,2 2 0,1 6-3,-1-3 1,6 1 0,1-1-3,7 3 0,5-1-2,4-3-1,5-1 1,4-5 4,-1-2-1,0-4 2,3-2 4,-5-5-1,-5 1 2,-5-2 1,-6-1-1,-2 4 5,-4-1 3,-3 3 1,-2 3 2,-5 1-4,-1 1-4,-5 9-1,0 3-1,0 5-1,2 3-3,8 1-15,4-2-8,8-4-20,5-1-4,7-5-5,6-3-10,13-4 45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30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15 494,'-3'2'253,"0"0"-17,1-1-202,1-1-19,0-1-9,0 1 0,0 0 16,1 0 7,-1 0 19,0 0 4,0 0-4,0 0-3,0 0-10,0 0-5,0 0-4,0 0-2,0 0-6,0 0-2,0 0-6,0 0-3,0 0-4,0 0 0,0-1-1,0 0-2,0 1 0,0 0 0,1 0-1,0 0 0,0 0 0,0 0-2,0 0 3,0 0 1,0 0 0,0 0 4,0 0-1,3 0-3,3 1 3,3 0-3,27 4-1,-28-5 1,3-2 0,2 2 2,4-2-1,4 0 1,5 2-2,3-2 0,6 1 1,5-1 1,7-1-2,2-1-1,1 0 0,-1-2 0,-4-1 1,5 0 2,5 0 0,7 0 0,12 0 0,-2-2-1,-1-2 0,-4-1-2,2 0 0,7 0 2,2 1-2,-1 0 4,-3-1-4,-7 3 0,0 1 3,5-1-2,-6 5 2,-1-2 0,-12 2-2,-6 0 1,-6 2 1,-3-1-3,-4 3 3,-4-1-3,-4 0 3,-4 0 1,-7-1 0,-2 0 2,-9 2 7,1 0 9,-5 0 16,-2 2 5,1-3-3,0 0-11,0 0-18,0 0-11,1 0-20,-1 0-8,-2 0-26,-4 0-8,1 0-22,-31-6 289,29 6-16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58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6 20 361,'-1'0'232,"0"0"-27,0-1-67,0 0-44,0 0-27,1 0-1,-1 0-2,-3 0 2,0 0-13,-2 1-6,-28 18-3,29-6 1,1 0-7,4-1-5,2-1-16,-1-2-7,6-3-5,2-1-1,8-8-3,0-2 0,-4-8 3,2-2-4,-4 2 7,1-2-5,-2 4 0,-4 2 4,-4 6-6,-4 4 1,-5 6-1,0 4-2,-9 3 2,4 2 1,2 3 3,-3-3-1,8 1-1,-1-7-1,7-2 0,5-2-3,3-5-2,2-3 2,-2-4 1,4-1 2,-1-3 6,-3 1-4,1 1-3,-4 3 1,-7 1-1,4 2 3,-10 3 6,-3 0 2,1 6 0,-9 3-1,-1 3-2,2 3-4,4-3-1,2 0-1,6-4-2,4-4 1,-3-2-2,4-2-2,7-1 2,-1-1-4,5-7 5,-5 0 1,-3-1-2,-1 1 2,1 5 1,-3 1 0,0 0 0,-3 0-1,-8 2 2,3 3 1,-3 3 6,-2-1 1,7 3-2,0-3-2,5 3-10,1 0-14,2-2-30,4 0-22,2-5-27,7-1 52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9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28 707,'-38'-62'280,"35"59"-204,4-1-14,1 1-20,3 2-13,3-3-3,6 1 2,2-3 0,11-1-7,-1 1-3,5 3-6,1 0-2,-1-1-1,2 1-2,-3 1-2,-1 0 0,-5-1-3,-3 3 1,-3-2 0,-1-1-2,-3 2 3,0-1-1,-3 2-1,-1 0 0,-1-1-1,-1 2-1,-3-1-10,-2 1-9,-1 0-32,-2 0 33,-1-1 7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8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617,'-12'5'235,"-2"17"-188,-3 9-3,-6 8-21,-3 4-8,-3-3-4,3-4-11,3-5-136,2-7 99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8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417,'33'-4'223,"-34"16"-61,6 9-60,2 6-29,4 5-28,5 5-10,4 1-10,0-1-3,1-3-10,-2-7-1,-1-5-6,-3-5-1,-3-7-2,0 0-10,0-5-28,-4-4-13,0-9 29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2 766,'-4'0'287,"7"0"-212,11 2-54,5 1-17,11-2 1,5-1 3,3-4 2,-2-2-1,0 1 1,-2 0-4,-3-4-4,-1 1-4,-1-1-10,-1 1-7,-4 1-42,-3 0-184,-3-3 172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8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43 495,'40'-8'232,"-46"42"-100,0 20-37,-5 2-13,3 2-28,0-6-11,4-17-19,4-6-9,0-14-4,0-5 0,0-7 12,0-1 13,2-5 3,-2 2-2,0 0-22,0-22-10,0-46-5,1 18 0,-1-14 4,0-7-1,5 3 0,-1 4-2,0 10-1,2 7 2,-4 16-2,3 11 0,0 14 3,-4 6-4,3 9-3,2 8 1,3 12-4,2 7 4,1 15 3,2 3 1,-2 13 1,3 1 0,-1-4 2,0-3-2,0-19-2,-3-6-4,-2-15-7,-3-6-7,-6-6-18,-2-2-8,-8-6 28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7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48,'4'0'240,"4"5"-194,3 0-20,2 4-14,1-1-1,0 1-2,0 1-2,2-3-2,0 0-3,1-3-6,-1 1-6,0-4-24,1 0-89,0-6 88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7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 593,'-2'-10'254,"1"7"-154,0 1 1,1 2-62,0 0-10,0 0-15,2 8 2,13 67 13,-8-20 4,-1 22 3,0 7-8,-4 2-11,0 4-1,-2-12-8,0-13 0,-1-22 1,-1-15-2,1-13 2,-3-5-1,2-6 3,-1-2 1,-3-4 0,1-6-2,-1-7-6,3-6-4,4-15-3,2-5 0,10 2 3,1 1 0,8 15 1,2 8-2,2 7-2,1 7 1,1 9-1,-3 3 2,-1 9-1,0 0 1,-8 4-1,-3-4-1,-8-3-2,-10 1 1,-2-3 3,-5 1 1,-4 1 6,1 0-4,-9-2-7,2-1-7,0-2-17,5-2-11,6-4-283,5-4 231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7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71 576,'-68'36'259,"68"-42"-148,0 1-22,8-9-66,6-2-11,9-3-10,9-3 3,18-2 11,4-6 5,4 0 14,0-2-1,-8 6-5,1 1-4,0 7-11,3 6-5,1 1-3,-6 6-3,-7 1 0,-10-2-1,-11 4 0,-2 2 1,-9 4-1,-2-1 1,-4 1-5,-1-1-7,-2-3-17,0 2-7,-2-2-20,0 0 30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5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6 375,'-3'-14'182,"-1"4"-81,2 2 9,0 4-6,3 1-15,0 4-29,-1-1-16,0 0-32,0 0-9,5 27 11,10 48 3,-5 4 9,2 9 4,1 48-7,-4 9-3,0 16-6,-1 13-6,-1-31-5,-2-9-2,-1-24-2,0-16-1,-3-20 1,-1-9 2,0-21 1,-1-5-1,-2-12-13,2-7-18,-1-9-41,2-7-6,-1-11 45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5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268,'0'0'123,"0"0"-38,0 0-59,0 0-5,0 0 26,0 0 22,0 0 23,0 0 3,0 0-25,0 0-24,0 0-24,0 0-6,0 0-6,0 0-2,0 0-6,0 0-2,0 0-1,0 0 1,12 8 1,34 9 3,-22-25-2,3 1 1,11-2 0,7 3 0,9-3-2,4 6 2,-3-6 0,-3 3-3,-7 2 2,-6-3-1,-3 7-1,-3-1 1,-4 1-1,-3 0 0,-4 0 0,-5 1-2,-7-1-6,-4 1-7,-5-1-7,-1 1 2,-3-1-44,2-1-92,0 0 110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34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2 88 592,'51'0'288,"-54"0"-76,-3-3-137,0 1-12,2 2-11,-4-6-6,4 6-3,-2-4-2,-1-1-1,2 1-5,-1 0-10,1 2-3,0 0-5,1-2 3,0-2 1,-2-1 2,2-2 7,-2 1 1,-1-1-2,3 3 0,-1 3-7,0 0-6,1 4-5,-1-1-4,-3 3-4,0 6 1,0 0-2,-1 3 0,-1 2 1,-2-2-2,2 4 0,-3-1 1,-1-2-1,2 1 1,0 1-1,0-5 1,1 1 2,1 2 3,0-3 8,0 1 3,4 1-1,-2-4 1,0 1-6,6 2 0,-7 2-3,1-3-1,2 1 1,-2 1-6,0-3 0,3 3-1,1 1-3,1-2 1,0 1 1,0 2 1,0-1 8,-1 3 0,4 3 3,-5-2 2,-1 1-1,1 1 2,1-2-2,1 3-4,-1-3-3,2 2 0,1-1-3,0 0 0,3-2-1,-1-3 1,2-1-3,1-3 3,-1 6-1,0-3-1,0-2 2,0 2 0,-2-3 2,1 2 1,-2 0 9,0-2 1,-1 0 2,0-3-2,1 1-7,2 2-4,1-1-3,0 3 0,-1 2-2,1-3 1,-2 2-1,-1-3-1,1 4 1,1 2-1,-1-2 1,1 2 1,-5-1-1,1 4 0,-2 0 2,-1 2-2,-1 4-1,-4-3 1,0 2-1,0-1 3,-3-6 0,2 1 1,0-2 2,0-1 0,0 1 1,1 0 0,0-4-4,2 0-1,0-1 2,-2 0-3,3 3 1,-2-2 0,0-1-3,0 2 1,-1-4-1,0 3-1,2 1 2,-2-2 3,3-1-2,-1 1 2,1-3 0,0 1-2,-3-2 2,6-1-2,-2 0 2,-1-1-2,3-1 0,-6 0 0,0 0-2,4 1 1,-12-3 2,4 1-1,-2 0 0,1 0 0,7 0-1,-3-1 0,2-1 1,0-1 0,3 0-2,2-1 1,1-1 0,0-1-1,2 0 3,0-1-2,1-3-3,2 1 1,4-1-2,-2-2 2,5 3 2,-2 0 1,-3-2-1,4 5 0,1-1-1,3 1-1,-2 4 3,0-1 0,-2 2-1,1 2 0,3 1 0,-3-2 0,-1 2 0,1-1 1,-2 2-1,3 1-1,0-1-1,0 2 1,-1 0-1,1 0 1,-4 3 2,3-1-1,-3 4-1,-3-1 1,-1 4-1,-3-2 1,1 0-1,2 5 0,-1-4 1,2 1 1,-2-1-1,-3-4 1,1 2-1,1 3 0,-1 0 2,1 1-2,-3 1 2,-1-3 0,1 2-2,0 0 1,0-2 2,0 3-2,1 0 1,0-1 0,1 1-3,-1-5 0,0 1 0,-4-1 1,4 1 2,1 2-2,1 5 1,0-1-1,-2 1 0,-1 0 1,-3-3 2,6 2 1,-1-1 2,2 1-1,-1-4-1,-2-2 0,2 3-1,-2-3-2,4 4 1,-2-2-1,1-3 0,2 0-1,-2-1 0,-1 0 0,0-1-1,-2 0 2,1 2 3,1 0-3,-1-1 1,2 1-2,0-1 0,-4-1 0,1 1-1,2 0 1,0-2-2,4 1 2,-3-3 2,0 2-2,0 2 1,-1-6-1,1 7 0,1-4 0,-2 1-1,1 0 1,3-3 0,-2 2 0,-1-5 0,2 4 0,-3-2-1,2 3 0,4 3 0,-3-3 1,0-1 0,-1-2 1,1-3 1,0 0-1,1 5-1,1-4 0,-3 0-1,0 1 0,1 0-1,-2 0 1,2 0 0,0 1 2,0 0-1,2-1 0,2 0-2,-3 0 1,1 0 2,0-3-1,-1-1-1,0-1-1,2-1-3,3 1 2,-3-1 4,-1-1 1,2-1-2,-1 0 0,2 1 0,3-2-3,-4 0 3,-1 0 1,-2-1 0,-1 2 0,1 5 0,-3-2 1,-1 0-2,0 0 1,0-1-2,0 1-2,0 0-4,0 0 0,0 0 0,0 0 0,0 0 3,0 0-2,0 0-10,0 0-1,0 0-14,0 0-15,0 0-49,0 0-28,0 0 523,0 0-331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4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8 379,'-5'-15'218,"5"3"-44,-2 2-77,-1 4-2,2 2-41,2 3-8,0 1-7,-1 0-13,0 0-16,-1 0-4,1 30-4,2 68 6,-2-9 8,0 18 2,-2 31-2,1 6-3,1 8 2,3-1-8,2-28-2,1-9-1,5-26-7,-2-13 3,0-15 2,0-8 1,-5-14 2,0-6-2,0-16-2,-1-2-3,0-8-15,-1-4 1,-3-3-3,-2-7 4,2-2 11,1-2-1,0-2-16,2 6-7,-2 0 17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3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3 798,'-24'5'312,"14"-5"-249,15 4 4,11-2-49,10 0-13,16-3 1,6-5-1,8-5 6,-1 0-2,7-1-3,4 1 1,0 3-6,-4-1-3,-8 4-14,-9 3-16,-4 2-41,1 3 4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3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71 479,'-6'-12'226,"1"4"-107,1 4-29,2 4-21,0 8-33,1 9-12,-5 29-12,3 17 2,-3 29 12,-3 12 3,3 6-6,-5-4-3,5-19-12,4-13-2,2-29-1,0-15 1,1-19-1,0-5 0,0-17 5,2-10-3,6-28 2,1-16 2,6-19-9,1-5 2,-4-4-3,-2-1-2,-5 0 2,1 2-1,-1 15 3,1 8 0,0 23 1,0 8 2,-1 21 0,-2 10 0,-1 13-3,3 14-1,2 21 1,0 13 2,3 27 4,-4 12 1,5 7-1,5 3-3,0-13-1,6-8 0,-1-9-5,-3-7-1,0-11-9,-1-10-5,-7-17-7,-1-7-11,-8-15-18,-3-6 1,-6-18 29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1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63 457,'-12'-1'217,"1"1"-107,2 1-17,0-1-50,1 1-10,4 0 1,1-1 0,3 2-8,0-2-6,0 0-16,0 0-3,0 0 2,11 0 4,44-3 4,-24-1 0,13 1-3,11 1-3,11 0 0,4-2-5,6 1 2,0-2 1,17 3-5,7 1 3,4-4 0,4 3-1,4-5 1,-2 2-1,4-5 0,5 1 0,-3 0 1,-2-2 0,3 2 1,-2 0 0,-10-2 0,-6 3 0,-10-3 0,-11 3-4,-5 0 0,1 3 0,-11 4-2,-5 1 5,-15 0 0,-9 2-1,-2 0 0,-4 3 0,-1 3-1,-3-2 1,-6 3 0,-1-2-7,-4 0 1,-5-1 2,-2-3 2,-1 0 3,-1-1 4,-2 0 0,0 2 4,-3-2 5,0-2-3,1 0 0,-1 0-6,0 0-1,1 0-1,0 11-1,0 33 1,3-25-2,0 11 3,0 5 3,2 18 2,2 15-2,5 9-1,-2 19-2,6 23-5,-7 8-1,1 31 0,4 0 1,-3 10 4,4 10 3,1 0 2,0 2-2,1-8-2,1-5 0,2 0-1,-2-10-2,-4-3 0,-2-8-2,-4-10-1,-4-5 1,-3-15 3,-1-5 6,-2-18 8,1-8 0,1-15-1,0-8-2,2-16-7,0-7 0,3-11-3,-2-10-1,1-10-2,0-3-3,-2-6-2,1-2-1,-1-6-5,0-5-1,-2-6-30,-1-4-14,-1-9 3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19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6 495,'0'-1'219,"0"0"-113,0 0-39,0 0-9,0 0-18,0 0-7,0 0-12,0 0 1,0 1 12,2 5 8,5 25 9,13 109-2,-17-19-17,1 17-6,0 28-13,-1-2-5,0 7-1,0 2-2,0-11-7,-1 7 4,-2-7 6,0-6-1,-1-6 7,0-10-9,1-9-6,-2-3 0,0-4 1,0 3 4,-1-3 4,2 0 2,2-15-4,0-9 1,3-21-4,-1-9 4,1-11-6,2-4-1,-2-12 0,-2-4-3,-1-15 2,-1-7-1,0-12-3,-1-3-1,0-7-8,0-7 1,-1 0-1,2-5-1,0 1-6,-1 2-13,2-4-36,-1 9-85,0 1 104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16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659,'4'-36'248,"-2"27"-184,-1 0-14,0 2-1,0 2 6,-1-1 3,1 1 0,-1 1-5,-2 0-4,2 1-8,-1 2-8,1 1-13,0 0-7,0 0-6,0 0 0,0 0-5,0 0-2,0 0 0,0 0-1,0 0 2,0 0 0,0 0 1,0 0-1,0 0-1,0 0 2,0 0 0,0 0-2,0 0 3,0 0-1,0 0 0,0 0 1,0 0-3,0 0 2,0 0-1,0 0 0,0 0 0,0 0 1,0 0-2,0-1 0,0 1 1,0 0-1,0-1 0,0 1 1,0 0-1,0 0-7,0 0-25,0 0-22,0-1 32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9.6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40 317,'-13'-7'169,"8"0"-41,4 2-17,0 0-51,2 3 6,4 0-3,-4-1-5,1-1-12,4 3-1,-3-1-11,1 0 0,-2 2-4,-3 0-4,1 0-9,0 0-3,3 7-1,14 22 3,23 61 5,-25-18 1,-1 22 0,1 14 0,-7 5-3,0-2 0,-2-9 0,1-11-1,1-16 1,-2-6 3,0-12 3,-4-4-6,-2-13 1,-1-5-3,-3-9-4,2-4 3,-1-11-3,2 1-4,0-10 0,0-1-2,1-1 1,0 0 1,0-1-2,0-2-2,0-25 2,-4-28-2,3 22-1,-1-2 0,1-6-8,1-2 3,0-3 0,6 3-1,4 9 3,1 4-1,6 8-3,-4 5 3,3 8-2,1 2-3,0 8 2,3 4-4,-1 7 2,-2 8-1,0 10-2,-3 5 5,-6 8 0,2 1 4,-11-6 10,-4 0-2,-3-6 6,-5-2 1,-1-3 0,-1-4 0,-1-3-1,1-3 0,-1-6 2,-2 0 7,0-5 7,-4-2 8,-2-1 1,3-2-3,-1-6-1,5 4-8,2-2-10,1 1-1,2 0-6,-2 0-2,7-1-4,-2 0 2,4 2-10,5 1 3,-4-1-1,4 2-5,0 0 3,0 0-4,0 0-14,0 0-8,0 0-17,0 0-9,0 0-14,14 1-10,29 1-22,-27-5 677,6 3-442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6.6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4 122,'2'-10'78,"1"-5"-8,-2 0 22,6 0 71,-3-3-20,0 3-13,0 1-17,4 3-57,-4-2-10,-2 3-11,5 0-7,-6 5-3,0 3 1,5 1 2,-4 0 6,-2 1 1,3 1-1,-4-1-4,0 0-2,1 0-10,0 0-4,0 0-13,0 0-2,9 24 1,16 49 1,-8-4 13,-3 5 3,-4 24 2,0 10 5,-1 1 5,-4 1-2,1-16 0,-1-6 1,-5-9 2,1-2 3,-5-15-7,1-7 1,-1-20-10,-1-3 0,3-8 3,-2-6-1,1-3-1,0-8-2,1-6 1,1 0-4,1-4-4,0 3-1,0-1-2,0-7-4,1-50-6,-1 23-4,6-13-5,0-5 3,-6-13 2,3-3 4,1 4 3,-3 2 0,7 15 3,-3 7-2,0 10 0,2 4-1,-2 9-1,1 4 0,3 5-2,-1 4-2,5 6-3,2 7-1,4 12-3,4 10 4,1 6 3,1 4 4,-4 4 2,-3-4 1,-7-3 5,-6 0 2,-6 0 8,-4-1 1,-11 3-1,-1-1-2,-6-8-7,-3-1-1,-1-5 1,-1-5 2,3-4 0,0-5 1,4-5-2,-1-3 1,5-3 0,-2-3-1,3-1-1,8 0-1,-8-2-2,9 3-2,-2-2-2,2-1 0,8 4-2,-1-1-1,2 1 3,-2 2-7,0 0-5,0 0-8,0 0-14,0 0 2,0 0-7,0 0 3,0 0-2,0 0-1,1 0 0,4-1 1,0 1 0,-1 0 0,28-5-15,-27 6 133,-2 0-64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2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9 680,'13'-56'252,"0"39"-197,0 11 16,3 18 11,5 13 6,4 26 8,3 12 3,4 18-19,-3 10-11,-7 8-32,-4 4-16,-18-8-11,-4-7-10,-13-5 1,-7-10-4,-1-2 2,-4-5-2,0-18-14,6-2-16,0-16-33,1-3-11,7-7 44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2.2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 0 648,'-38'68'230,"5"32"-199,1 20 1,3 18-6,10 3-2,14-1-12,6-16-1,22-26-1,2-12-5,12-24-8,9-12-4,9-17 0,10-9-17,2-23-59,-2-12 5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3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4 785,'-7'-8'311,"4"6"-223,-1-2 7,4 4-31,3 2-10,-1 2-21,-2-4-3,0 0-12,3 26 3,4 41 10,-2-23 1,-2 11-1,-1 3-6,1 3-11,-3-1-5,2-8-5,0-7 1,-1-14 1,1-6 3,-4-12 5,1-2 4,-2-7-1,1-2-2,2 0-1,-1-3-6,0 0-2,0 1-4,-2-13-4,-2-38-2,10 23-1,8 4 3,0 0-2,4 3 3,5 4-1,-4 3 0,2 4 0,-1 5-1,0 9 2,0 3-2,-4 4-2,-2 8 1,-6-1 2,-2 4 0,-5 2 2,-5-7 3,-6 2 4,-3 1 5,-5-5-1,-2 3 2,-2-5 0,-2-6 5,0-3 8,-1-5 3,2-6-9,8 3-4,1-2-14,5 0-8,5 1-28,0 2-34,7-2-49,11-1 65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1.9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1 823,'9'1'309,"7"-1"-244,11-4 6,6 1-6,10-9-26,2 3-15,1-1-32,-1-3-5,-4 4-18,-3-4-19,-8-2-47,-1 0-61,-2-4 101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1.7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 143 728,'0'-4'290,"0"7"-196,-2 2-39,0 20-14,-4 10-1,-5 22 1,-1 6 4,1-1-15,2 1-6,2-4-12,2-4-1,-2-10-1,3-7-5,2-18 5,0-7-2,2-10 0,0-2 5,-1-12-1,1-9 1,-1-18-11,0-14-4,6-10-16,-5-10-5,6-5 6,-3-3 2,0-2 13,5 12 3,0 17 2,3 12-2,-1 25 2,-1 3-7,4 12 0,-1 3-2,8 14-4,2 6 8,2 23 1,3 10 7,0 17 2,-1 6-4,-1-2-1,-7-6-2,-4-12-1,-2-5-4,-6-5-11,-3 0-14,-1-7-293,-2-6 233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1.2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88 756,'0'-2'265,"2"1"-250,1 1 11,-3 0-5,0 0 0,4 17 2,11 67 16,-12-15 7,-2 15-6,-1 4-3,2-9-13,-1-5-9,0-17-5,2-7-1,-3-13-3,0-8 1,-1-13-5,-1-7 1,-2-5-1,-1-3-1,-1-10-8,-3-7-7,1-21-4,2-12 4,4-11 6,2-8 8,7-2 3,2-2 0,13-6 4,3 2-2,7 8 1,8 11-2,6 17 3,8 9 0,1 11 0,-3 1 6,-13 9-2,-7 7-2,-8 8 1,-3 7-8,-10 10-2,-6 5-1,-16 13-1,-10 9-1,-14 8-5,-7 3-1,-13-4 3,0-6 0,3-10 6,7-6 0,17-9-13,8-4-2,12-12-10,5-2-10,8-5 6,3-9 7,7-4 21,6-2 14,10 0 5,5 5 0,-2 9-6,4 3-3,-10 11-5,-3 7-1,0 14-3,-9 1 3,0 0 0,-1-3-3,-1-5-17,1-7-35,0-12 35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50.1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7 637,'-1'-3'251,"4"3"-169,-1 0-37,-3-1-2,1 1 1,0 0 3,0 0 8,20 2 1,35 4-3,-20-3-2,5-5-7,9 1-9,13-3-11,5-1-3,4-1-2,0 0-3,-2-2-2,4 1-6,9 2-5,-1-2 2,-9 6-2,-8-1 2,-14 3 0,-5 2-2,0 4-2,-5 3 0,-5 2 1,-2 3 1,-7-3 0,-3 0 1,-1 0-3,-7-3 3,-3-3 1,-4-1-3,-3-4 3,0 2-5,-4-1 4,2 0 0,-3-3-5,0 0-16,0 0-43,0 0-27,0-14 51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9.5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618,'6'-5'265,"-5"4"-150,3 1-17,-3 0-21,-2 0-11,1 0-12,0 0-8,0 0-9,0 1-6,7 27 0,3 34 1,-5-13-9,2 10 3,0 7-9,3 9-3,0 7 0,-1-7-2,-1-10 4,-3-7-2,-2-18 7,-3-3-1,0-4-4,-1-2 0,-3-4-7,-1 0-2,-8-6-1,8-5 1,1-7-6,0-1 4,5-6-5,-4-2-6,-1 1-5,3-1-7,0-1-3,1 0-10,0 0-13,0 0-5,0 0-4,0 0-4,6-4-8,30-17-14,-28 19 50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8.8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18 910,'-14'-5'336,"4"3"-275,4 1-1,5 1-22,1 3-8,12-2-11,2 4-6,17-5 3,0 2-3,7-3 0,4 0-2,2-4-6,0 1 1,-2 4-2,-1-4 1,-11 4 2,-6-3-7,-2 2-19,-11 1-14,-1-1-38,-2 0-27,-8 1 66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8.4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40 636,'-5'-3'263,"1"0"-173,4 3 0,1 0-36,-1-1-8,0 0-5,5-1 2,18-4-3,31-11-2,-19 14-11,0-1-6,1 4-7,-1 5-1,-9 0-6,-5 1 1,-6 3-5,-6-3 1,-4 3 3,-4 0 3,-13 3 8,-7 0-2,-16 2 0,-3 3-6,-2-1-1,5-1-7,5-2-6,2 0-4,9-3-14,2-5-6,9-3-14,5-3-20,2-8 41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8.0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-1 756,'0'2'280,"0"1"-221,0 2-5,0-5-8,0 8-3,3 54-2,0-26-4,1 10-9,-1 2-2,2 4-11,-1 2-3,-1-6-1,-1-1 2,-1-11 2,0-3 1,-2-10-2,-1-3-4,-3-2-22,-3-5-8,1-2-16,-1-2-13,-1-7-13,1-1-63,3-11 8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7.7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0 796,'-15'0'303,"5"1"-234,4-1 2,2 0-10,3 0-15,2 0-12,-1 0-16,0-1-6,2 0-2,19 0-4,37 2 3,-27 0-5,9 0-4,-1 0 2,3-2-3,-1 1 2,-10 0-2,-4 0-3,-11-2-23,-4 1-21,-8-3-272,4 1 223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7.2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34 672,'-5'-6'282,"5"0"-173,0 2-18,1-6-18,0-1-23,0-4-10,6-2-16,3 6-5,3-2-4,2 1-1,3 2-5,2 0 0,5 4-5,0 2-2,1 7-2,3 5-2,-2 8-1,0 1 1,-5 5 4,-5-3-2,-16-9 5,0-4 0,0 0 11,-3 19 4,-14 1-1,-9-3 0,-4-2-5,-5-3-3,2-4-1,2 2 1,3-6-9,4 0-3,8-2-14,3-1-12,6-2-24,4-3-12,5 0-25,2 0-220,-5-2 22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2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 694,'27'-4'279,"-29"4"-180,1-4-48,1 6-13,-1-2-18,1 0-4,0 0 1,0 0 1,-1 0 12,0 0 3,0 0 5,1 0 4,0 0-7,0 0-4,0 0-5,0 0-1,0 0-1,0 0-3,0 0 0,0 0 0,0 0-3,2 0 4,13 0-5,26-3-4,-23-1-4,-1 1-2,0 2-7,3 3 1,-11-1 0,-4 0-1,0 0 5,-7-1-6,6 0 3,-4 4 3,-5-2-5,0 1 4,-5 0 1,3-1-4,3 0-6,-1 1-2,4 1-22,0 1-14,0-3-19,2 2-16,2-1-26,1-3 62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8:46.8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40 607,'-28'-47'265,"28"43"-146,2 4-40,-1-2-9,-1 2-20,0 0-5,0 0-3,0 0-3,0 0-2,0 0-3,0 0-4,0 0-5,7 31-9,5 49 0,-10-8-4,2 15-5,-2 9 1,-2 1-4,-2-10-4,0-12 5,-1-21-4,2-8 2,0-11 0,-2-7 2,1-10-8,-1-8-9,0-6-11,2-5-7,-3-9-26,-2-5-12,0-15-31,1-4-128,2-11 16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13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2 0 513,'-99'26'245,"8"-3"-119,26-5-24,2-4-24,16-4-16,7-4-3,13-4 2,17-1-8,18-1-18,12-1-10,20-2-16,6-2 3,14-3 2,6-4 2,17 1-3,7 1-4,2 1-2,1 2-3,-3 1-4,3 0-8,-5 1-29,-7 3-24,-17 3 3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03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95 588,'-4'-15'265,"-10"-26"-123,7 33-49,0 3-22,2 6-21,-1 5-12,1 11-19,0 6-2,0 8-8,1 5 0,4 3 0,1 1 2,4-5 0,0-2 2,4-8 2,0-4-1,4-7 8,0-4-6,-1-7 0,4-6 3,0-10-3,2-6 3,2-11 4,-2-5-5,-8-12-8,-3-3 1,-11 0-8,-6 1 2,-7 16 3,-3 8 1,-5 19-3,0 9 1,1 19-17,2 12-16,4 11-47,3 6-142,13-1 148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2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12 224,'-1'0'103,"0"0"-41,0 0-59,0 0-12,0 0-5,1-1 3,0 0-1,1 0 4,17-2 10,32-4 14,-22 3 45,2-1 19,10-2 6,9 1-10,6-6-34,3 1-20,-2-2-7,-2-1 3,3 0 6,4 0 2,14-1-2,1 3-5,-1-2-9,1 0-4,-5-1 0,5 0 0,7 2 1,0 1 1,-5 1 1,-5 0 0,2 4 2,-3-4 4,7 6 7,-3-2 1,-4 1-2,1 1-5,2-4-7,5 2-2,-7-2-2,-1 1 1,-12 3-3,-3-1 0,7 1 0,3 1-1,-3-1 0,-1 0 4,-9-1 2,-3 1 2,1 0-1,4-3-3,4 2-3,-2-2-2,-5 3 1,-5 0 1,-12 0-1,-2 4 0,-7-3-1,-4 2 1,-7 0-2,-3 0 1,-7 3-4,-1 0-5,-5 1-4,-2-4 6,1 1 3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8.7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 443,'20'-13'243,"5"16"12,5 9-176,9 12-10,2 7-9,7 13-16,-2 6-4,-7 2-8,-5 2-9,-13-5-12,-9-3-5,-14 0-21,-11-1-10,-17 4-26,-8 3-23,-12 4 49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8.5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2 0 918,'-23'8'309,"0"12"-296,-3 18-9,-2 8-2,-2 12 3,5 6-3,2 10 3,10 3-2,14-1-11,7-9-12,20-22-15,9-12-8,17-21-30,6-10-29,6-24 67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8.2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0 789,'24'-2'284,"4"-3"-250,13-2 5,6-1-7,10 0-14,5 2-6,3 0-6,-1 1-2,-10 0-2,-5 0-6,-13-2-16,-2 0-17,-10-2 22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8.0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94 985,'-6'-7'341,"9"1"-317,17 3-9,7 0-8,15 0 0,8 2-1,4-2 2,5 2-3,1 0 0,3 1 0,6-2-2,3 0 0,0 0-2,-5-3 1,-6 0 2,-7-2-2,-7 0-1,-5-2-10,-8 0-39,-6 2-44,-13-4 5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1.8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4 3 642,'1'-2'256,"-1"2"-166,-1-1-16,1 1-13,0 0-5,-1 0-18,0 0-8,0 0-18,0 0-5,-14 16-3,-31 35 4,28-22-5,-1-4 1,2-4 9,3-5-1,3-12 10,2 5 2,6-8-6,-2 0-5,4 2-5,-1-3-3,2 2-4,0-3-1,0 0 2,0 0 0,5-10 1,23-36 1,-15 24-4,2 5-3,-1 2 3,1 3 1,-5 7-1,-1 1 1,-2 3-1,0 2 0,-1 6 0,1 5-1,2 6 2,-1 0-2,2 3 2,-1-1 1,0-3 1,2 1 0,-1-4-1,2-2-2,-3 1-15,3 0-14,-7-6-77,4 6 70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1.4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-2 390,'31'21'181,"-31"-24"-66,0 0-33,2 0 1,4 4-3,-3-2 0,1-1-4,-3 1-11,-1 1-3,0 0-18,-1 0-9,0 0-12,0 7-4,-2 23-1,-4 43 1,1-30-10,1 1-5,2-5 1,3 1 2,2-7 0,-1-4 1,0-3 0,-1-8-4,-2-5 2,1-4 2,-4-8 1,1-1 1,-6-10-14,1-2-8,1-9-19,1-4-13,7-5-41,3-3-64,5-1 9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1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78 700,'-11'-13'287,"11"6"-202,2-3 4,5 3-47,9-1-1,7-1 11,1 1 3,3-1 1,-3 4-8,-3 3-19,1 2-11,-5 6-12,-4 1-1,-3 4-2,-4 0 1,-5-2 4,-2 4 2,-12-1 4,-2 3 2,-4 7-6,-4-3 1,-5 4-4,-6-3-4,1-4 0,-1 4-1,8-7-8,5 1-5,3-4-24,6-2-20,7 0-51,5-3 64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16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5 1 876,'-6'-22'308,"4"19"-291,2 3 44,4 10-31,6 9-2,15 29 16,8 22 10,20 40 26,7 19 0,2 24-12,-8 3-7,-17 11-18,-16-6-2,-26-6 10,-6 2 9,-29-10-1,-7 7-8,-13 6-49,-16-6-40,-6 3-84,-16-12-32,-9-17 8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16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86 1784,'4'-17'-37,"12"-5"-14,11-18-24,3-6 10,8-1 21,-1 1 36,2 3 8,5 6 8,-1 0 0,4 12 4,-1 5 0,-2 15-7,-2 10-2,-8 16-5,-8 8 0,-14 26-5,-7 12-3,-17 21-20,-10 5-6,-19 0-5,-7-5 5,-5-9 21,2-12 8,15-5 10,5-11 3,11-21-2,10-4 0,1-21 4,5-2 1,3-3 3,1-3 2,0 2 0,0 0-1,0 0-3,14-3-1,37-30-5,-25 33 2,6 1-1,4 0-2,4 9-2,0-4 3,2 5-1,-8-3-1,-8-2-6,-4-1-15,-10-4-47,3-4-63,-1-16 80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1.3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7 0 846,'14'26'319,"10"24"-237,1 13 2,-1 26-12,-2 9-20,-12 5-30,-8 0-8,-14-12-24,-10-2-16,-12-3-21,-8-1-11,-10-4-52,-14-2 73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1.1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4 0 752,'-48'30'321,"-3"14"-152,-6 21-131,1 17-8,2 27-13,5 7 0,14 8-6,9 0-2,18-16-3,11-10 0,18-21-13,8-15-11,15-24-27,6-6-16,9-24-27,-2-8-52,3-25 95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0.8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40 832,'-12'-1'323,"9"3"-246,8 0 0,9 0-32,9-2-10,12-2-8,8 0-3,5-3-12,2-2-11,2-1-9,-3-4-9,1-2-14,-4-2-9,-7-6-23,-3-3-13,-9-7 49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0.6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142 873,'8'28'312,"1"9"-276,-2 14-1,-3 7 2,-4 3-15,-3 0-7,-5-8-9,0-7 0,-1-19-4,2-8 6,2-16 24,2-3 6,-2-11 5,-1-11-8,-1-14-22,-1-10-6,6-11-11,-2-4 0,4-8-1,1-1-2,-1 5 10,2 5-2,-1 19-1,2 12 3,2 15-6,2 9 2,1 11-3,5 12-2,4 22 3,1 9 1,3 13 4,0 1 4,-2 0 2,0-1 2,-1 3-2,0 4-5,1-6-5,-6-5-13,-4-16-22,2-12-5,-9-14-45,1-12-8,-8-13 61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0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3 85 718,'21'-25'259,"3"7"-209,5 3 1,7 2 15,-1 3-4,4 6-12,-1 5-7,-2 12-18,-2 9-10,-8 16-10,-9 6-2,-14 7-3,-12-1 1,-19-4-2,-7-4-2,-15-1-2,-2 2 0,-2-1 2,-4-3 3,10-11 2,9-12 3,8-13-4,14-4-5,8-11-19,7 1 4,12-3 0,7 0 4,15 7 21,2 5-4,6 14 11,-2 8 3,-3 14-4,-1 4-1,-2 4-6,3-4-8,1-7-16,3-3-14,-3-14-160,3-3 135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9.8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-1 964,'0'3'324,"0"23"-315,5 19-4,-5 31-4,-1 11 4,1 10-1,-10-4 1,4-4-1,2-5 1,-4-17-2,3-8 4,3-21-5,-3-11-5,-4-13-11,2-7-12,-7-11 63,1-9-33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9.4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2 637,'-8'1'292,"5"1"-152,3 1-41,4-1-17,-4-2-17,11 2-4,54 7-9,-27-8-9,11 0-26,-2-5-7,-2 0-7,1 0-2,-3-4 2,2 5-2,-1-2-2,1 0-7,-3 1-29,2 2-18,-6-2 31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9.1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0 937,'-1'8'318,"3"13"-300,0 12-5,-2 26-1,-1 13 1,-3 12-3,-1-1-3,1-13-1,0-7-2,0-8 0,1-5 2,0-7-2,-1-6 1,0-10-2,-3-5-4,-1-8-16,-1-1-16,0-12-48,-2 1-138,-4-5 14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1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6 807,'-30'-21'303,"31"15"-248,-2 5-7,0 0-28,3 1-4,-2 0 3,0 0 3,0 0 0,0 0 0,0 0-1,0 0-1,1 20 5,1 45 4,7-15-3,-5 4-3,1 4-10,-3-3-8,-3-6-2,-1-4-3,3-6 0,0-7 4,0-11 0,0-5 1,-5-11-3,4-1-4,0-2-11,2-2-5,-3-1-23,0 0-15,-2-12-224,-9-46 193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5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78 739,'-51'-40'298,"44"32"-186,4 4-25,-1 0-27,-2 1-7,-1-1-10,-2 1 0,3 0 9,0-1-1,2 2 4,1 3-3,-2-2-6,0 0 0,3 2-7,-2-4-6,3 3-8,1 0-1,0 0-6,0 0 0,0 0-7,-1 0-1,0 0-4,0 0 0,0 0 1,0 0-5,0 0 2,1 0-2,0 0-1,0 0-1,0 0-4,0 0 1,7 3 0,13 5-1,32 10 5,-28-11 0,4-5 1,-3 0 1,5 2 0,1-1 1,-1 0-2,2-3 3,-4-2-4,-3-1-1,-3 4 1,-4 1 2,-6 0 1,-4-2 0,-6 0 2,-2-1-2,1 1 6,-1 0 2,0 0-2,0 0-2,-1 0-7,0 0-6,0 0-26,0-1-20,0 1-57,1-1-25,-1 1 82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4.9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8 25 719,'-12'-7'280,"5"1"-205,-2 2-7,-1 2-10,1 1 1,0-1 19,2 1 10,3-1 3,2 2-3,1 2-18,0-2-12,0 0-24,0 0-13,-5 15-15,-22 45-2,6-15 1,-5 5 5,-4 4 9,1-4 0,1-8 3,2-3-2,0-9-1,2-2-2,0-7-4,3-2-2,9-5-5,3-3-1,7-6-10,3-4-8,2-1-23,-1 0-10,-1-1-24,0 0-12,0 0-26,12-7-12,45-35 78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4.5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4 815,'53'-31'312,"-52"31"-226,2-2-8,3 2-12,-6-1 1,6 0-7,-4 3-5,5 4-12,2 3-9,6 12-7,4 3-1,-1 7-3,3 5-5,-3-1-1,0 0-5,3-3 1,-4-6 2,2-2-5,-2-3 1,-2-5-7,3-1-4,-4-7 1,-5-3-1,-2-2-2,-2-3-3,-4 0-12,1-2-10,-2 1-23,0 0-21,0 0-52,-1-15-35,-1-32 98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4.1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68,'9'0'349,"16"1"-276,6-1-11,13 0 0,2 1-14,0 0-33,-1 2-6,-8 1-4,-6 1-2,-4 0 1,-4-1-3,-1 0-1,1-3-11,-5-1-25,0 3-10,-2-6-50,0 2 0,2-8 59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3.9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3 250 858,'-3'-3'341,"-3"-2"-257,8 4 1,-6 2-22,-3 12-19,0 6 0,-8 15 0,4 11 4,0 5 1,0 4-12,1 5-12,1-4-8,-1-1-11,1-6 3,1-12-5,0-5 4,2-13-2,2-5 1,0-6-2,2-4 0,2-3-3,0-3 0,0 3-1,2-14-3,13-59-12,-4 14-7,4-9-5,0-7 0,2-8 8,2 2 12,-4 4 2,0 6 4,0 18 5,-8 11-4,-1 16 6,-1 5-3,-1 10 0,2-1 1,-2 5-8,1 4 4,-5 0-4,5 4-6,0 9 1,-2 2 1,9 25 5,-5 14 9,4 22 9,0 10 0,-1-5 1,-1 0-1,0-3-10,3 0-2,-2-1-4,1-7-3,-1-15 1,0-7 1,-6-16-9,0-1-9,-3-13-13,-1-5-15,2-3-14,-1-8 6,-4-8-25,-3-6 182,-4-15-81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3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33 471,'7'26'275,"-12"-27"-17,3 0-135,-1 0-9,2 0-18,0 0-7,0 0-22,1 0-17,0 0-26,0 0-9,1 0-9,18-2 0,30-8-2,-27 6 1,5-2-4,0-1 3,2 0-4,1 3 1,-4 2 0,0 3 0,-8 2-9,-3-1-19,-7 1-27,-1-2-27,-3 1-123,-3-1 137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02.8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13 652,'-5'-29'258,"4"3"-184,0 5 18,3 9-18,-1 4-8,2 2-9,2 2-3,2 1-8,1-1-7,2 8-13,-1 8-3,0 22-2,0 17 4,-1 28 5,0 10-2,-5 3-9,2-4-7,-5-10-5,-2-4-1,4-12 1,-2-9 6,-1-14 1,0-6-2,-2-14-2,0-3-1,3-7-3,-5-4 0,-2-5 4,4-3-6,0-11 3,1-4-3,5-16-5,0-5-1,4-6-2,7 1 2,-1 2 2,3 2 0,3 7-2,1 1 1,3 10-1,2 3-3,1 9 3,-2 6-6,0 10 3,-1 6 3,-3 9-5,-2 4 4,-6 2 3,-2 2-3,-9-1 10,-2 1 2,-9 4 1,-2-7 5,-5 2 6,-1-1 3,-3-7-1,0 2 0,-1-6-10,-3-3-2,4-6 2,-2 0-2,-1-7-3,1 0-4,4-5-6,4 0-2,4-2-9,3 0-7,2 0-23,2-2-10,9 4-20,5-2-4,6 0-1,0-2-4,4-4-108,2 4 128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04.3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26 930,'-12'-27'292,"12"30"-356,0-3 47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01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09 127,'-24'5'87,"28"-10"8,2 0 9,1 2 14,3 0-4,2 1-17,1 0-43,-1-2-16,3 2-20,1 1-5,4 0-3,2 0-4,6 1-2,0-4 1,8 3-1,2-3 0,10 0-1,7 4 1,-1-6-4,-2 4 0,-6-5 1,-3 0-1,2 2 3,3 0 4,4 3 2,-2-1 4,4 2-1,-2-1 1,-7 0-4,-1-2-3,-5 1 0,-4 0-2,-4 1 0,-2 0-2,-8 0 21,1 0 11,-8-1 19,0 2 8,-6-1-13,-3 1-8,-4-1-18,0 0-5,-1 2-7,0-1-2,0 1 1,0 0-1,0 0 0,0 0 0,0 0-4,-1 0 0,0 0-6,1 0-7,0 0-25,0 0-29,0 0 38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51.0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4 167 384,'-10'-4'180,"-29"-8"-87,27 9-6,4-1-33,1 1-25,0-3-19,0 4-5,-1 2 0,2 0-2,1 0 8,1 1 9,1-1 23,1-2 13,1 2 8,0 0-5,0-1-21,1 0-10,0 0-16,0 1-6,0 0 0,0 0 1,9-1 2,40-1 0,-18 6-3,3-3-1,13 0-4,6 3 2,5-7-1,5 3 0,3-5 0,3-1 1,10 2-1,2-2 2,-1 1-1,4 0-2,2-6 2,-2 1 1,7-5 7,-6 0 3,-8 1 8,-3 1 0,-3 3-1,-2 3 0,-6 3-4,-7 1-3,-10 2-2,-5 2-2,-4 2 4,-2 0 1,0 1 3,-1 0 1,-2 0 0,4-1-3,-3 0 3,-10-1-1,0-2 3,-6 0 2,-4-1 3,3-2 2,-9 2-3,1 0 0,-5 0-6,3 0-4,-3-1-2,-1 1-3,1 1 2,-3 0 1,0 0 4,0 0 1,0 0-2,0 0-3,0 0-3,0 0-2,0 0 1,0 0-2,0 0-1,0 0-2,0 0 0,0 0-2,0 0-11,0-1-10,0 0-42,0 0-23,0 0-38,0 0-12,2 1 8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0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5 60 253,'-2'-2'180,"-4"-7"-13,5 5-45,0-1-28,-1-6-30,3 6-4,2-3-4,0-1-6,-1 2-4,-1 1 0,0 3 7,-1 1 0,0 2-8,0 0-8,0 0-17,0 0-6,0 0-5,-1 11 3,-1 50 2,2-21 2,-1 12-4,-1 7-2,-2 17-6,-2 10-2,-1 11 0,-2 0 0,1-3 0,-1-1 0,-2 1 1,-2 2-1,-2-1 2,-1 2 2,-2-2 0,1 1-2,0-5 0,2-5 1,1-12 5,4-1 1,-2-2 3,3-6-1,1-5-3,-3-8 4,-2-3 4,0-2 5,-1-2 9,4-3 3,4 0 2,-2-3-1,3-7-5,-1-5 1,2-12-6,2-4-6,0-7-9,2 2-4,0-6-4,-1-2 6,-1 1-2,1 0-3,0 0-12,0 0-13,0 0-32,1-13-23,1-33-30,-1 23-12,3-3 77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45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2 258 819,'-39'-87'297,"19"74"-265,-9 4 7,-4 1-11,-1 3-15,-8 0-4,3 7 4,0 4 6,1 11 1,0 2 2,-2 7-9,0 3-5,-7 5-4,0 4-2,10 10-2,3 4-3,15 8-2,7 3 0,9 0 0,7-3 1,10-6-6,6-4-2,13-1-6,8-3-5,10-7-1,5-5 0,2-11 5,3-10 4,7-12 9,6-5-5,2-14 4,-2-4 1,-7-9 1,-4-3 12,-1-2 4,4 0 2,-3 4 6,-8 0 2,-14 0 7,-8 1 9,-18-5 11,-3-6 3,-10-4 10,-4-6-3,-13-3-14,-8 0-3,-18 0-19,-6 1-4,-10 2-5,-2 4-6,-4 5-2,0 6-4,-6 10-3,-6 3 0,-3 10-6,-2 5-15,3 13-35,1 10-15,-7 19-54,-3 10 75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3.0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15 742,'-19'-6'251,"3"2"-250,-2 0 0,-1 3 23,-1 0 20,6 4 45,1 2 14,8 3-4,-1 1-15,6 3-29,9 4-4,9 5-5,10 3 2,6 5-6,1 1-8,1-1-17,-1 2-5,-4-5-7,-5-5-2,-8-5 2,-6-5-2,-11-1 15,-3 0 4,-12 3-1,-7-1 3,-5 5-20,-1 1-18,2-3-54,4 0-36,14-7 60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2.3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9 0 965,'-35'7'348,"-3"12"-292,-3 4-8,1 16-17,3 8-7,7 19-2,9 8 8,14 1 0,7-1-1,18-14-11,8-5-9,25-12-14,4-7-12,11-18-34,3-8-17,4-21 22,9-11 17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2.0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77 896,'-20'4'343,"13"-1"-266,7 3-16,13-2-22,11 2 5,17-3 28,8-1 1,12-4-11,0-3-20,4 3-30,-2-3-6,6-1-7,-7 0-6,-8-3-18,-1 1-14,-18 1-27,0-3-14,-10-1-29,-6-4-45,-8-4 103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1.7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4 654,'-26'3'291,"29"-1"-135,1 1-22,2 1-26,-1-1-11,8 1-7,3-1-6,13-2-8,7 2-7,12-3-26,4 0-12,1-1-20,2-3-7,-1-1-6,1 1-4,3-3-3,1 2 0,0-2-13,-3 1-12,-14 3-40,-8-3-19,-14 5-31,-6 0 70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05.2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400,'8'1'350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04.7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4 1093,'-6'-4'296,"6"4"-325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38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52 710,'-10'7'244,"6"3"-235,-3-7 0,1 3 3,1-8 10,1-2 20,3 4 7,1-4 1,5-2-4,8 2-7,1-4-2,12 0 0,2-3-4,5-1-12,7 5-2,-4 0-6,7 4-4,-8 2 1,-6 1-6,-3 4 1,-8 2-2,-2 7-1,1 4 3,-6 4-4,-2 7 5,-5 8-3,-3 7 2,-7 5 2,-2 9-2,-7 9 0,-1 8-3,-4 8-2,4 3 0,-3 5-4,0-2 3,5 8-3,-4 0-1,11-4 3,4-4-1,14-5 5,3-5 1,10-7-5,-3-5 5,3-18-6,4-2 3,1-13 0,4-5-5,6-5 6,-5-10-4,3-6 0,3-3 1,-16-9-7,-1 0 1,-13-6 0,-12-3 6,1 2 5,-5 0 8,-8 4 0,1 5 2,-12 7-3,-5 8-7,-3 17 0,-1 12-5,5 21-5,6 10 2,3 10-2,7 8 0,3 10 7,4 4 0,4 6-1,-1-1 0,7 5 1,-2-6-1,1-4 2,5-3-1,-3-14 0,0-7 2,1-10-1,-5-13 2,-2-13 1,-2-8-1,-2-19 5,0-7 5,-4-10 11,-2-6 4,-3-5 12,-3-3 1,2-2 3,-1 0-1,1 3-5,-1 0 1,1 1-12,2 4-4,0-1-13,4 4-6,5 4-8,-1-1-3,2 2-25,5 0-28,-2 0-30,0 0-18,4 1 68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26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23 945,'-6'59'333,"15"-63"-308,2-3-8,15-4-6,13-5-8,5 3-3,10 1-1,-4-1-2,3 8 3,-6 4 0,-6 4 1,-3 8 1,-15 8 2,2 5 1,-7 11 4,1 9 0,-9 19-1,-5 9-1,-6 19-2,-10 12 1,-4 14-4,-5 1 1,-1 5-2,-2-2-1,4-4 3,-2 0 0,7 0 0,2-6 0,0-6-3,16-3-2,5-21-5,12-6 0,9-22 0,0-11-2,7-18 3,-4-16 0,13-18 0,-1-9 4,7-19 2,0-4-1,-12-5 2,-7-2 2,-25 11 0,-6 8 2,-12 13-2,-2 7-1,-15 18-2,-6 11-3,-9 27-4,-7 17-1,6 27 1,9 10 2,14 10 5,6 6 0,10 2-1,1 1-1,2 3 0,5 1 2,3-4 0,1 0 0,5-4 0,-5-7 0,-1-6 4,-1-7 2,-6-6 1,-2-3 1,-8-9-2,-3-1 0,-7-17-3,-1-10 2,-10-18 10,-1-12 5,-6-16 9,-2-8 0,3-14-9,-3-1-8,9-6-8,1 0-10,7-1-38,1-3 34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52:52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53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-1 563,'-1'0'223,"1"0"-129,-1 4-9,1-4-14,0 0-5,0 0-25,0 0-9,0 13 2,3 31-2,-4-22-1,1 3 1,-1 10-11,1 3-1,-3 13-6,-1 2-3,1 13-4,-2 2-1,0 0-3,1 2-3,1-5 2,3 2 0,-1 0-6,0 0-4,-1-1-5,-1-3-2,0-5-5,-2-1 1,2-1-2,-5 1 1,-2-1 10,2 0 7,-4-3 5,2-4 4,1-1 4,-2-1-2,2-3 8,-1 0 3,2-4 4,0 0-1,2-4 1,0-1-2,0-4-5,1-3 0,3-4-5,2-3 0,0-2 4,1 0 0,0 3 11,1 0 1,-2 1-2,1 2-2,2 1-10,-4 1-2,1 0-4,-2 1-2,-1 0 0,0-2 3,0-5 8,-4-4 4,4-3 3,-1-2-3,1-3-3,2-1-5,-4-3-2,-1 1 1,2 0-7,0 0-1,3-4-2,1 3-2,0-2 2,0-3 0,0 0-3,0 0 0,0 0-3,0 0-3,0 0-20,0-1-18,0 0-37,0 0-15,8-1 61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6:22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33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1-1 986,'-75'0'348,"9"1"-321,13 4 4,8-2-8,14 2-11,10-2-6,20 6-7,9 2-2,24 6-3,11 5 3,17-3 1,8-1 2,25-3 1,10-2 0,22 0 5,17-2 0,14-4-2,7 1 3,22-4-5,-3-4 2,9 1-2,-3-4-2,-2-1 3,-3 2-2,-12 0-2,-1 1-3,-25 1-9,-5 2-1,-15 2-8,-11 0-1,-11 1-2,-10 1-3,-12 0-20,3 0-34,-10-2 52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33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9 954,'22'4'314,"54"3"-320,-10-7 6,36-2 1,12-2 2,27-5-1,15-2 1,8-3-3,16-2 4,3-4-2,6 1 1,-2 1 2,-3 1-2,-5 5 2,-13 4-1,-2 6 2,-12 1-1,-9 2 1,0 2 1,-16-3-3,-10-4-1,-10 2-3,-11-1-9,-18-2-28,-7 3-24,-27-3 35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00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 821,'-3'-4'320,"0"2"-219,2 2-12,1 0-22,0 0-15,0 0-18,0 0-3,0 2-1,11 14 9,43 42 6,-26-25-5,2 8-11,-4 7-9,-4 2-12,-1 8 0,-11 0-2,-2 2-3,-10 0 0,-2-5-2,-7 0 2,0-3 0,-4-5 0,-1-1 3,-3-8-3,-3-3 1,0-5 1,2-4-2,5-8-1,2-1 2,4-9-3,2-2 0,4-2 2,0-2-3,3-1 0,0-1-1,-1 0 0,1 0 1,0 0 0,0 0 2,0 0-3,0-1-7,0 0-32,0 1-26,0 0 90,0 0-36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00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5 742,'-1'0'283,"-4"-2"-204,-3 0-6,-3 2-8,-1-3-3,-3 6 0,-2 0-3,-1 3-1,-2 4-5,-2 1-11,3 5-8,0 13-12,0 6-5,4 18-8,-2 7-3,8 10-4,4 5 1,4-1 0,4 1-2,8-6-1,2-4-10,6-7-23,2-7-20,3-10-43,7-7 6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9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 933,'2'0'340,"2"0"-279,1 1-19,5 1-26,3 0 7,6-1 14,3-1 3,3-2-5,-2 0-9,-2 2-17,3 0-7,0-3-2,-3 0-10,1 0-28,-4 0-18,-6 1 29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45 799,'-2'-6'347,"2"2"-161,0 0-56,0 3-43,0-2-17,0 3-29,0 0-11,0 0-8,0 0-2,0 9 8,4 47 0,-4-20 2,1 0-2,-1 3-10,-1-3 0,0-3-9,-3-3-5,0-6-1,-2-5-3,6-7 3,0-5 5,1-6-3,0-1 3,-5-6-4,3-7-2,1-8-1,2-11 0,9-6 0,-5-7 0,1-7 1,-3 1 0,0 0 0,-1 0-1,4 12 3,0 8-1,-3 11-2,1 10 1,0 5-2,-2 5-3,1 8-6,3 2 0,2 15-1,4 7 2,1 8 6,0 2-1,0 0 5,0-3-2,0-4-1,0-2-10,-1-5-28,-5-7-10,0-1-32,-2-2-8,-4-3-5,-2-3-3,-2-5 62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8.7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1 927,'-1'-7'340,"5"-4"-267,4-1-8,4 0-4,1-1 3,5-1-7,1 0-1,3 3-12,3 1-7,-5 4-3,0 4-7,-3 4-6,-2 5-6,-2 5-10,-2 6-2,-2 7-2,-2 2 0,-8 8 4,-5 1-1,-10 3 1,-3 1-2,-8-4-6,-1-3 2,1-8-3,-4-4 1,8-10 4,5-3-3,4-6-7,11-2-3,1-6-4,3-1 1,5-4 7,5-1 2,4 1 5,1 0 1,3 5-1,-3 2 0,4 6 0,0 4 0,-1 7-1,-1 3 0,-4 4 1,-1 3-1,-2 0 3,1-2 2,-2-1-1,1-3 0,-4-3-2,3-3-7,-2-6-17,-2-2-10,3-2-27,1-2-5,0-7-3,2-3-8,2-6-58,-3-1 92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8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7 796,'-13'-28'278,"14"57"-240,1 8-10,2 21-1,0 7 6,3 4 3,-3 2 3,3-11 9,5-2-2,2-6-6,-6-8-6,3-6-16,-8-5-5,-6-11-3,7-2-4,-5-7-1,3-4-3,-2-6-25,0-2-11,-2-7 57,-7-7-28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7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742,'-13'0'311,"4"2"-192,3-1-36,2 1-10,0-1-6,4 0-3,-2-1-6,1-1-8,1 0-15,0 0-5,0 0-9,0 0-2,0 1 0,0 0 1,0 0-1,0 0 2,0 0 3,0 0 6,0 0 7,0 0 4,0-1 4,0 1-4,0 0-6,0 0-4,0 0-12,0 0-5,0 0-6,0 0-4,0 0-3,0 0-1,0 0 0,0 0-2,0 0 2,1 0 0,5 0 0,5 1 0,28 5 0,-26-4 0,4-1-3,-1-2 1,4 2 2,1-1-2,3-2 4,2 1-1,2 0 0,1-1 1,0 4-2,1-1 0,-1 0 1,0-1-1,-2 0 1,0 0 1,-2 3-2,0 1 1,-3-1-2,-6-3 0,-3 1 3,-3-1-1,-7 0 6,3 1 1,-2 1 5,-1-2 3,-3 0 2,0 0 0,0-1-4,0 1-4,-1 0-6,0 0-3,0 0-17,0 0-15,0 0-57,1 0-36,0 0-17,0 0 7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7.3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0,'2'7'192,"3"-3"-124,-4-2-27,3 1-24,0-1-6,-1 1-5,2-1 1,-1 1-6,0-1-1,1 0 0,1 0 0,-2 0 0,2 0-4,3 3-12,-3 0-24,2 1-54,-1 3-19,0 1-1,2 1 28,-1 3 56,-1-2 30,0 4 45,0-1 25,0 0 30,3 1 7,1 1-19,-5-3-28,6 2-27,-5-2-16,5-6-9,-1 4-5,0-6-33,1-1-19,0 6-75,2-4-52,-1 2 11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2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0 437,'-34'-8'219,"31"6"-85,2 3-18,1 1-45,0-2-15,0 0-14,0 0-1,0-1-8,0 0-6,0 1-11,0 0-5,0 0-6,0-1-3,0 1-4,0 0-14,0 0-30,0 0 28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6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78 732,'6'-63'288,"-8"57"-182,1 3-17,1-1-9,-1 3-4,-1 0-11,1 0-3,0 1-7,0 0-11,0 0-18,1 0-6,0 0-10,0 0 5,3 23 5,5 34 4,-4-16 3,-1 3-1,2 7-2,-1-2-3,0-4-8,-1-3-2,-1-4-6,1-2-1,0-7-2,2-1 0,-3-5-1,2-3 0,-3-3 1,1-3-2,1-5-14,-1-3-12,0-2-26,-2-3-13,1 2-13,-2-3 4,0 0-9,0 0-131,0 0 153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6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5 1000,'-8'0'396,"4"1"-282,1 0-19,4-4-58,-1 3-20,0 0-17,0 0-2,11 1 6,41 1 0,-24-1 5,3-1 1,7 0 2,2 2 1,-2-2 0,-6 0-1,-7-3-2,-7 0-2,-3 2-3,-4-2-1,-5 3-1,-4 0 4,-1-1-1,2 3 0,-3-2-3,0 0-5,-1 0-19,0 0-22,0 0-48,0 0-6,1 0 52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5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2 973,'-1'-2'377,"1"1"-261,-2 1-31,1 0-27,0 0-16,0 3-16,-10 23-2,-25 39 6,16-24 1,-8 3-2,4-4-3,2-6-11,0-2-3,9-10-10,3-4-4,7-7-31,2-5-17,2-4-37,1-3-11,5-4-14,-1-5 66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5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33 875,'-32'-31'356,"30"30"-213,1-1-16,1 2-21,0 0-14,0 0-35,0 0-18,0 0-17,3 5 2,19 24 10,34 30 4,-33-27-10,2-2-13,-6-2-10,-2-2-5,-1-4 3,-3-2 1,-4-6-4,-1-4 0,-3-2-25,-3-3-19,-2-5-48,0 0-23,0-1-10,0 0 268,0 0-116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4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6 1012,'-2'0'379,"5"0"-308,8 1-36,4-1-19,10-2-9,4-3 4,10-1-2,3-3-13,0 3-20,-1-1-19,-11-1 221,-1 4-142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4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13 909,'0'-11'360,"1"0"-247,0 5-21,-1 6-36,0-1-15,0 8-28,1 8 2,1 13 4,-1 11 6,1 13 21,-3 0 1,0 10-6,0-1-8,-3-5-14,2 2-6,-2-15-9,2-5 3,0-13-3,-1-8 0,3-10-2,-1-7-2,1-6 1,2-4 0,0-13 0,0-11 0,1-16-1,-2-10 0,0-11 1,2-1 0,-1-1-1,2 2 1,0 14 0,1 9 1,0 19 2,1 8-2,-2 11 0,0 1-3,1 10-9,3 5-1,7 14-6,4 12 2,5 14 9,1 10 1,-1 6 5,-3 0-2,-1 0 0,-5-3 0,-4-4-2,1-4-9,-5-8-34,0-5-20,-1-6-29,-4-5-5,-3-8 64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3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1,'0'0'355,"0"0"-281,0 0-23,0 0-19,0 0-8,0 0-6,1 0 0,10 2 0,30 5-3,-25-6 1,-1 0-2,-1-1-3,0 0-2,3 2-3,-4-1-1,-1 2-12,1-1-16,-4 1-32,-2 1-17,-1 0 90,2-3-27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53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96 771,'-10'-7'292,"2"-1"-244,5-3-10,2-1-10,1 0-9,1 1 9,0 1 22,-3-1 12,2 4 10,-1 3 3,0 1-2,1 2-3,-1 0-19,0 1-15,0 0-24,2 22-10,6 63-1,-6-19 4,0 10-1,1 1 2,1-4-3,1-7 0,-2-16 3,-2-5-4,1-15 3,0-5-2,-1-12 2,1-2 2,-2-10 3,-1-1 5,-4-3 3,0-6 0,2-7-5,-3-7-6,9-5-7,1-2 0,7 2-3,5 5 2,2 4 1,2 4-1,1 5 1,2 2-2,1 5-4,2 2 2,-1 9-3,-4 1 1,-2 5 1,-5 2 0,-6-3 2,-1 1 2,-3 3 1,-3 1 3,-3-2 12,-4-3 8,-6 3 16,-2-4 12,-3 1 7,-2-1-4,0-7-4,-3-2-9,0-3-15,3-1-5,1-1-12,6 1-5,8 1-7,-1 0-9,3 0-19,2-1-16,4-2-44,-3 2-18,0 0-26,8 0-8,41-3 174,-23 2-4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0:03.1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 322,'0'-1'54,"0"0"-65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52.9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32 865,'-7'0'319,"8"-1"-262,6 3-23,8-1-14,10 2-16,3-3 1,4-1-1,0-3 0,1-1 0,-2 4-1,15 0-1,5-1 0,19-2-1,10-1 1,1-3-1,6 0 0,9-2-1,3 0 1,3-2 1,2 0 1,0 3 0,0 0-1,1 4 1,-1 0-3,-3 3-3,-2 0-4,-3 0-3,-6-1 2,-11 0 6,-2 1-1,-1 0 4,-3 2-1,-9-1-1,-5-2 3,-12 1 0,-4 2 0,-5-2 0,-6 1 0,-6 1 1,-5 0 4,-8 1 2,-1 1 1,-9-2 6,1 2 2,2 0 4,-5-1 0,0-1-2,-2-1-7,1 0-7,-1 0 1,0 0-7,0 1 3,1 0-13,0 0-17,-1 0 2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1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 361,'0'-1'141,"0"0"-185,0 0-29,0 0-22,0 0 14,0 0 129,0 0 38,0 0 26,0-2-7,5-1-48,27-19-26,-32 22-36,4 1-42,-5-1 35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52.0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518,'-4'1'243,"4"0"-103,2 0-71,-2-1-18,0 0-4,7 1 7,17 4 4,32 3-5,-18-10-16,3 0-8,14 0-13,6 0-5,2 0-3,-3-1-4,-4-1 0,1-1 2,7 1-2,9 1 2,4 2-2,-1-2-2,-3 3 4,-5-2-3,0 0-2,1 2 0,-3-2-3,-2 0 2,-6-1 0,-4-1 2,-4 2-1,1 2-1,0 1 0,0 4 1,-3-1 1,-1 0 0,-6 1 0,-4 1 0,0 0-1,-1-1 0,3-1-1,6 1 0,5 0 0,1-2 1,4-3-1,-4-4 1,-9-4-1,1 4-1,-8 1 1,-2 3 1,-2 0 0,-4-1 1,-6 2 0,-2-1-1,-6 2 2,-2 3 0,-6 0 1,-3 2 2,-1-5 2,-2 0 0,-1-1 6,2-1 3,0 0-1,0 0-3,0 0-3,0 0-6,-1 0-4,1 0-10,0 0-26,0 0-28,0 0 41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3.4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32 834,'-8'-13'341,"0"1"-241,5 6 4,2 4-16,1 8-37,3 10-22,-1 28-20,1 17-8,-3 34 6,-1 10 4,-2 7-4,-1-2 1,3-14-4,-1-6-1,1-17 2,-2-7 0,0-10-1,0-6 1,0-6-14,3-2-15,0-17-24,0-5-16,1-10-26,-1-8-6,-1-6 17,-2-4-242,-2-10 237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1.3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182 859,'-41'6'310,"35"-29"-256,2 5-28,-1 2-4,4 7 4,1 4 1,-2 5 7,1 6-5,2 12-9,-1 5-3,2 15-9,0-1 6,2 3 0,2 0 3,1-11-4,3-2-5,1-11-5,2-8-3,-1-10 5,1-5 3,4-16 6,-1-2 7,0-12 7,1-6 0,-5-2-1,-3-3-6,-5 0-10,-5 3-2,-8 9-2,-1 7 2,-5 19 7,-1 9 0,-2 13-4,-1 12-2,-3 16-7,2 7-2,4 9 0,5 2 1,4-6 0,6-3 0,6-8-1,4-8-1,6-10 0,1-10-3,5-12-1,1-8-2,3-12-1,2-7 3,3-9 4,1-6 2,-3-5 3,3 0-3,-8 0-1,-3 6-1,-13 14 2,-8 7 7,-10 16 9,1 8 2,-5 18-2,2 13-2,-1 16-12,-2 2 0,9 1-1,4-7-2,7-13-6,6-5-10,5-15-33,3-5-16,3-12-24,4-7-6,3-8 707,2-6-477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0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0 510,'-7'15'301,"0"-4"3,2-3-184,0-1-48,0 0-15,4-3-22,-1 1-4,3-2-16,-1-3-8,0-3-15,0 2-9,0 0-20,0 1-17,0-1-40,0 1 56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0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0 803,'-1'9'317,"0"-1"-217,1-1-39,-2-1-19,0-3-18,-1 0-11,0 0-6,1-2-2,-1-1-5,2-1-5,1 0-22,0 0-14,0 0-36,0 1 0,0 0 48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0.1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0 845,'-29'13'312,"29"-9"-259,1 3-10,-1 0-31,0-1-2,1 1-15,2-3-11,4 1-48,-2-1-165,5 2 161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9.6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8 249 901,'-1'-8'316,"2"-5"-284,3-6-13,2-5-8,1-2 5,1-8 8,1-1 6,-2 3 7,-2 2 9,-3 15 11,-2 4 8,-1 9 5,0 5-14,-3 7-26,0 5-13,-2 9-16,-1 4 0,4 6 6,-2 1-3,5 3 5,0-4 0,1 0 1,2-2-3,0-5-4,-1-4 2,-2-8-4,0-3 3,0-5 0,0 0-3,2-3 1,-2-1-1,-1-3 2,0 0-1,0 0 0,0 0-1,0 0 0,0 0 1,0 0 0,0-1 0,0 1 2,0 0-2,0-1-2,0 0 1,0 0-1,-6 0-1,-33-2-1,27 3-1,-3 2-1,0 0 0,-1 7 3,-1-4-1,6 1 3,-1 1 0,6-6 0,3 2-1,4-2-1,6 2 1,5 0 0,4-1 2,8 0 5,3-4 4,4-1-1,1 1 0,1-3-1,0-1 1,-4-1-3,-1 2 0,-6 1-6,-11 1 1,-3 2-3,0 1-5,-8 2-14,2 1-13,-3 3-34,-7-2-17,1 3-21,-8-1-17,-2-2 84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8.7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1 37 752,'-12'-41'277,"-5"47"-231,1 2-14,-5 5-18,0 4 5,-1 11 11,0 6 5,4 13 7,3 4 3,8 0 3,4-4-2,4-7-7,6-5-8,5-11-15,1-5-5,5-13 0,2-5 0,5-13 6,1-7 1,8-6-4,-2-7 0,-5-5-7,0-2 0,-18-7 0,-9 1 1,-10 2-1,-12 6 0,-5 13 6,-4 9 0,-4 20 0,2 8-2,0 25-9,1 7 0,9 18-1,2 3-1,13 1 1,6-4-1,5-17-3,6-6 3,1-17-3,4-6 2,3-12 4,1-8-2,9-14 4,1-8-1,11-14-2,-2-6 1,1-10-3,-1-9 0,-16-2 0,0 2 3,-10 10 0,-7 12 3,-7 20-1,-3 12-3,-7 20 1,-3 13-4,-3 24-1,-1 10 3,1 13 1,3-3 1,11-1 3,6-6-4,5-17-2,7-7-2,11-18-11,2-8-8,15-11-22,1-9-20,-1-15 41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7.3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41 905,'-11'6'342,"6"-2"-262,-3 1-19,11-2-12,6 1-4,9 2 2,3-3 2,11 1-2,-2-6-2,14 1-8,4-2-4,12-4-8,6 1-6,0-5-10,-1-2-1,-3-1 2,1-2 3,10-5 6,1 2 0,-3 1-6,-5 1 0,-10 7-10,-3 2 0,-3 3-2,-1 4-1,-9 3 0,-3 3-1,-18 2-2,-6 1 1,-8-1-1,-9 0 0,1 0 3,-3-1-2,-6-4-5,5 2-7,-6-7-19,0-4-9,5-1-26,-2-5-14,5 1-31,2-3 65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6.8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8 800,'-4'-4'309,"3"1"-230,2 2-11,-2 1-5,1 0-7,0 0 0,0 13-1,4 48-6,-7-13-9,8 15-8,-2 13-8,1 5-3,4-3-3,-2-7-1,-2-5-9,-2-4 0,-2-6-4,-3-3-1,-1-15 5,4-5-5,0-16-2,0-5 0,4-6-16,-5-6-4,3-3-21,-5-4-7,-2-2-1,0-2-6,-4 2 2,2 0-7,-2 2 92,-1 1-37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05.1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103 990,'-6'0'390,"0"-3"-265,4 3-52,-2-1-43,4 6-15,-3 6-14,9 7-2,0 0 0,-2-2 3,12-4-1,-6-2 6,2-9 4,5 1 4,-7-8 12,-2-8-2,3-4-4,-6-3-4,-3-3-9,-3 1-2,-3 8-2,-4-3 2,-3 8 2,4 7 1,-3 3-3,1 6-3,-1 7-3,-4 4-2,8 6-3,1 4 0,10 0-5,-2-6 4,3-4 3,2-4-2,1-8 2,9-1-3,-3-10 1,1-4 2,-3-9 3,-2-2 2,-7-4 1,0-1 3,-4 3 2,-4-3 2,-2 7-4,-5 1 0,-3 7-4,-4 2 0,2 10 1,-5 1-2,-1 12 0,3 7 0,-2 2 0,7 6-3,4-2 1,3-1 0,10-5-2,2-4 2,12-8-7,-2-3 1,7-10 8,-1-4 3,-3-13 13,2-2 2,-9-3-1,-1-2-3,-5 5-5,-5 1 0,-6 4-2,-3 7-8,-5 8-32,-4 5-24,0 19-63,-4 0 599,-5 10-378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6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47 969,'-19'5'386,"4"-3"-265,7 1-12,7 4-34,3-5-18,11 3-22,3-4-3,10-3 1,4-1 0,9-4-4,5 2-2,3-5-12,-1 2-8,-7-2-2,-4 2-5,-7 2-3,-5 1-2,-6 1-21,-4 2-8,-5 0-29,-1 2-19,-4 1-24,0 1-11,-2 1-165,-1-3 188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5.8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6 0 765,'-2'-2'317,"-4"0"-203,1 7-33,-1 6-8,-9 12-14,0 8-2,-6 13 1,-4 5-6,1 5-17,-2-1-9,1-6-18,2-5-11,6-11-36,2-8-14,9-9-30,2-7-21,3-11 7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5.6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8 664,'-4'-18'343,"1"33"-33,9 10-213,2 3-7,11 7-15,3-2-16,6 3-24,3-1-12,-3-5-15,-1 2-4,-3-9-1,-7-6-8,-3-1-32,-4-7-22,-4-4-54,-3-2-26,-3-6 90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5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1126,'14'3'410,"13"-1"-334,11 3-22,10 1-7,8 0-17,8-2-33,2 1-12,-5 0-19,-4-1-3,-10-2-10,-2 0-7,-7-4-11,-2-1-18,-3-5 54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5.1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296 993,'0'-2'366,"0"5"-310,4 5-10,1 13-21,2 8 9,-2 20 6,-4 7 8,-2 13-1,-4 3-5,1-2 4,1-5-6,3-15-13,0-7-6,0-20-12,0-6-2,-1-10 1,0-6-1,-1-8-7,-2-9 0,0-16-15,0-13-3,0-18-4,-2-8 0,0-12 12,0-6 0,1-10 14,2-1-4,5 8 0,2 12 3,6 31-6,2 15 3,0 20 1,4 11-2,3 18-6,1 14-1,5 32-3,4 13 4,3 20 8,0 9 4,-1-1 5,0-1 0,-6-6-3,-4-8-9,-2-12-46,-4-10-26,-6-19-49,-2-7-165,-7-22 203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4.6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2 1036,'33'13'378,"-24"-13"-296,1-1-19,7 0-4,2 1-9,5-3-26,-1 0-10,1-1-7,2-1-3,2 2-11,-1-2-12,4-2-47,-3 2-23,1-2-190,-2-4 183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14.3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70 774,'-6'-26'333,"0"8"-171,0 5-9,4 6-26,-2 2-8,3 4-41,1 1-17,0 6-43,1 11-14,3 29-5,1 17 3,1 23 8,-1 8 2,2 2-1,-2-5-3,1-7-2,0-10 2,-3-20-2,0-8 3,-2-24 0,0-4 1,0-13-5,1-3-1,0-8-3,1-6 0,5-13 4,3-8-4,7-11 3,9 1-1,5 4-2,1 6 3,3 17-8,-8 7 0,-1 16-4,-4 9 0,-4 8 4,-3 2 1,-8 3 3,-3 1-2,-8-2 8,-3 3 8,-5-5 10,-4 1 2,-4-4 7,-3-1-3,-7-6-7,3-4-2,-4-6-7,2-4-6,1-5-4,2-5-1,5 0-9,2-1-9,6 2-11,1 2-9,3 1-17,4-2-7,2 2-32,3 1-21,7-3-21,3-1 666,8-1-411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55:34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25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2 699,'-6'-2'304,"4"2"-163,-5 0-31,6 0-34,1 1-8,0-1-16,0 0-5,0 0-12,0 0-8,0 0-8,0 0-2,0 0 2,0 3-3,-1 10 0,-7 32-4,-1-24-5,-1 5 0,-1 2 0,-2-1 0,-2-1 0,2-2-3,-2-4 0,3-1 2,2-3 1,2-5 0,4-4 0,2-1 2,2 0-4,1-1-1,1-1-2,2-2-2,1 1 0,2-1 0,1 0 0,1-2 1,3 2 0,2-4-1,9-4 1,2 1-2,0-6 1,1-2 2,0 1-1,-1-4 0,-5 2 0,-3 3 1,-11 1-2,1 5-1,-3 2-15,1 3-13,-2 2-38,2 1-19,1 11 53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24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2 6 827,'-1'-2'286,"1"0"-258,0 1-5,0 0 8,-1 0 5,0 1-3,0 0-6,-5 2-9,-13 5 5,-32 19 6,25-10 4,-3 5 1,-7 12-10,-6 9-5,-10 15-7,-4 5-5,0 4-2,4-2-3,12-14 2,7-5 0,10-13 1,6-3-1,5-11 0,3-2 1,2-8 4,1-2 7,1-2 9,-1-2 5,1-1-5,1 4-3,-3 1-13,-1 1-5,0 0-3,-3 1-1,0-1 0,4 3 1,-7-4 0,7 2-3,1 1-7,-4-1-6,7 2-23,-5-3-12,5-2-16,-1-1-9,5-4-27,3-1-30,3-9 8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9:02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8 229 498,'40'-51'240,"-30"47"-92,-6-3-50,3 2-60,-7-2-11,4-1-2,-4 3 8,-4-2 23,-1-2 7,-3 0 2,0 0-8,3 1-15,-4 0-4,1 1-1,4 3-5,-4-1 1,4 2-5,4 6-4,-2-1-2,2-2-11,0 0-1,0 13-11,6 34 1,2-28-3,-1-3 2,6-6-3,2-3 1,4-7 5,1-1-2,1-9 6,-3-3-4,-6-8 0,-3 2 1,-7 0 1,-8-1 1,-6 5-1,-5-3-3,-4 7 3,7 6 0,-6 7-3,1 7-1,1 10-2,1 4 0,9 6 0,1 2 2,6-5 1,2-4-1,3-4 2,5 0-1,3-10-1,4 0 1,3-8 2,1-7 6,5-6 3,-2-5 2,-4-5 1,-2-2-5,-8-2-3,-6-2 1,-6 2 3,-7-4 1,-10 11 0,2 3-1,-6 6-5,1 8-4,-2 8-1,1 8-1,3 14-1,1 3 1,8 8-4,2-3-2,8-1-6,5-3 3,5-9-1,3-3 4,4-8 5,2-5-3,1-10 7,1-4 2,-1-12 0,-1-5 1,-2-2-4,-2-3 0,-4 6 2,-7-1 2,-13 5 1,-5 3-4,-6 5 0,-1 6-1,4 10-2,0 6 5,2 5-3,2 2-2,3 0-4,4 0 0,6 1-1,6 1 4,5-5 0,2-2-2,5-3 4,-2-6-2,7-8 2,-1-4 5,1-8-2,-2-3 1,1 1 0,-1-1-4,-15-2 3,-3 6 0,-21-6-3,-4 6 4,-3 8-5,-2 6 0,4 19-7,-1 5-11,1 10-22,1-1-19,8-1-28,8 0-11,8-5 61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7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3 748,'-6'-1'320,"-1"-1"-185,2 5-41,-1-3-17,4 2-13,-2 0 0,1-2-7,2 0 1,0 0-7,1 0-6,0 0-10,0 0-4,0 0-6,0 0 3,0 0 5,3 0-4,4 1-1,1 0-7,31 4-9,-26-3 0,2 1-1,3-1-3,2 4-3,1-4-2,8 1-3,-3-1 0,3-1 1,-2 1 2,-1 0-1,2-2 0,-5-2 1,-1 1 0,-4 1 3,-3 0 5,-6 3 6,-1-2 2,-6-2 2,-1 1 2,0-1 3,-1 0 0,0 1-1,0 0-3,-1 0-7,0 0-7,1 0-1,-1 0-4,0 0-2,0 0 2,0 0-1,0 0-2,0 0 1,0 0 1,0 0-2,0 4-3,0-4-18,0 0-15,0 0-36,0 0-26,0 1-52,0 1 0,-3 5 93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6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59 770,'-17'-59'337,"17"59"-157,-1 1-91,1 1-12,-1-2-9,0 0-1,0 0 0,0 0 4,0 0-2,0 0-3,0 0-12,0 0-12,0 0-15,0 0-4,1 9-11,2 33-1,0-21-6,0 4-1,0 2-1,-1-14 1,1 0-2,2 43 1,1 2 0,-1-1-2,0-28 0,-2-4 0,-1-5-1,1-5-1,-1-2-13,-1-7-14,0-1-28,1-3-12,-1-2-26,0 0-9,-1-1-4,0 0 1,0 0 287,0 0-151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19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3 1046,'-18'-3'425,"3"3"-303,-1 1-11,4-1-22,3 1-23,2-1-8,5 3-18,1-2-9,5 3-22,1 3-5,7 2-3,3 6 2,4-1 1,6-1 1,3 0-4,1-4 1,2 3 0,0-2 0,-4-2 3,-5 1-1,-9-5 5,-2 2-1,-8-2 2,-1-2 4,-2 1 5,-1-3 7,0 0-1,0 0 0,-21 1-5,-31 44-8,27-27-4,1 4-4,3 0-3,0-1 0,3-2-5,4-2-11,0-1-28,1-5-17,3 0-35,-2 3-13,2 3-24,-2 4-3,-10 6-236,-2 4 255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18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7 11 1285,'0'-1'35,"1"0"3,-1 0 26,0 0-15,0 0-5,-1 0 9,0 0 3,1 0 16,0 0 3,0 1-1,0-1 2,-1 1-15,0-1-6,0 1-26,-8 1-12,-50 19-13,23 0-6,-5 2-2,0 5 1,-1-7 2,4-1 0,7-3 0,0-3 0,12-4-1,3-2-1,8-2 0,6-3-7,6 2-1,4 2 1,7 7 0,5 1 7,6 3 0,3 2 3,-2 1 0,1 2 1,-2 3-1,0 1 0,0 1 1,-3-2-1,-3-2 0,1-4 0,-5-3 0,-3-2-5,-3-5-38,-1-2-21,0-1-56,5 1-15,6-7 598,8-5-373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18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3 766,'-19'3'319,"2"-1"-216,14 0-26,2-1-19,10 0-17,8 0 3,10 0 29,4 0 10,9-1 2,6 0-8,9 0-27,1 0-8,2-1-12,-5-1-6,-10-3-6,-4 1-5,-9 0-9,-3-1 0,-6 4-2,-2 1-1,-5 0-13,-5 0-17,-1 0-29,-3 0-21,-2-3-35,1 0-7,-3-4 73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17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2 589,'-9'3'348,"2"-3"-6,5 2-243,2 0-27,6 0-37,6 2-6,11 0 10,8-2 2,14 2 3,7-2-8,9 4-16,-2 0-7,-3-5-8,-6 2 0,-8-3-1,-1-1-1,-7 0 1,-5-1-1,-8 2-1,-5 0 4,-10 1-21,-4 0-11,-9-1-19,-7 4-19,-13 0-26,-6 1 60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3.7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7 0 780,'-24'1'345,"5"0"-203,10 1-16,4-2-18,5 0-37,1 0-15,9 0-20,6 0-4,15 2 6,9 0 0,10 4-8,1-3-8,2 1-14,-3-2-3,-3 0-4,4 0 0,-1-2-1,0 0 2,-4-3 2,-4 2-2,-13-1 3,-1-1-2,-9 1 0,-8 1-1,-4 0-2,-6 1-3,-1 2-7,0 0-2,-1-2-13,0 0-13,0 0-37,0 0-20,-4 7 55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2.0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1 642,'0'-1'295,"0"0"-126,1 0-35,2-6-42,22-32-9,-25 33-22,1 2-4,-1 2-16,0 6-8,0 3-5,-1 2-5,4 15 1,0-1-2,1 8-8,0-4 2,0-2-3,0-3-1,0-1-1,-1-3-4,1-6-2,-2-1-2,-1-7-4,1-2 1,-1-4 0,-1 1 2,0 0 2,2-6-1,5-14 2,12-28-2,-10 30-1,0 6 3,-2 2 3,1-1-1,-2 5 3,1-1-3,-1 4-5,-1 2-1,6 4-1,-5 1-2,4 6 2,-3 2 2,-3 4 0,2 2 3,-1 5-1,3 1-3,-3-3 4,4 3-3,-5-6-3,0-3 3,3-5-18,4-6-11,4-7-22,1-7-31,4-10 54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1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294 491,'-64'17'219,"63"-20"-112,-1-3-24,-2-5-45,2-4-9,0-4-11,2 1-3,3 0-1,3-1 2,8-2-5,12-2 0,7-1-1,8 0-6,8 4 2,-3-1-4,6 4 0,2-1 2,10 2-6,13 5 3,1 4-3,0 7 0,-13 7-2,-12 4-10,-6 9-4,-1 2 0,-8 1 7,-1 0 5,-2-4 6,-11-1 0,-2-3 2,-6-2 3,-8-2 3,-1-4 8,-5-2 14,-3 1 4,-7-3-1,-2 3-7,-3-1-17,4 0-10,1-2-17,2 2-10,0-3-153,3-1 126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0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5 249,'26'-51'86,"-26"41"-86,1 3-27,2-4-1,4 4 37,0-2 42,-3 0 47,-3 4 13,-1 1-7,1 1-21,0 3-34,7 2-12,-10-1-23,1 1 0,3 2-3,-2-4-12,0 0 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524,'30'-46'193,"-32"42"-145,-1 0-4,2 2 10,0-2 26,-1 4 3,1 0 11,0-1 2,1 0-26,-1 0-13,0 1-22,0 0-15,0 0-11,0 0-5,1 0-39,0 0 25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28.9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3 73 673,'22'-32'266,"-22"27"-176,-2 1-37,-1-2-33,0 1 3,0-2 1,-1-2 7,3 7 3,1-1-1,0 3-6,0 0-4,0 0-2,0 0 0,0 0 9,0 2 1,6 28 2,-1 43-3,-9-8-11,2 16-7,-2 22-6,1 6-2,1 6 1,0-4 3,-4-13 3,-3-5-1,-2-19-1,1-6-1,1-13-5,1-5-2,3-10-1,-3-10 0,2-15-1,2-6-2,-1-17-13,2-6-4,1-18-4,2-9 0,-1-20 11,1-4 2,-3-19 6,0-9 2,0-6-1,-5-7 0,0 3-5,2 1 0,-5 11 0,7 9 1,-2 19 3,3 14-1,3 15 1,-2 10 2,2 10 5,-1 4 5,3 10 2,-2-2-3,4 7-5,2 5 0,0 7 1,1 9 7,0 10 2,1 9 7,1 21 2,1 8-4,-2 17-1,-1 2-4,-4-6-5,-1-2 2,-3-16-1,0-3 1,-1-10 1,-1-8-2,-2-11 0,-1-6-4,1-8-3,1-1 1,3-6 2,-1-4-2,1-7-7,1-2-11,0-3-12,0-1-7,0 0-17,0 0 701,0-2-493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15.3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38 305,'-7'-13'178,"-1"3"-19,3 2 13,2 4-30,0-1-21,1 5-53,1-1-24,-2 0-32,3 1-11,0 0-8,1 4-1,8 25 7,32 36-2,-30-13 5,3 14 2,-4 27 0,-2 9-1,-1 22 3,-9 3-2,2 9 0,-3 0 1,2 1-5,1 0-1,-6-7 1,6-1-4,-5 0-1,0 1 1,-2-1-7,-8-1 4,-2-6-1,5-6 5,4-7 2,7-4-3,8-9 3,-2 0-2,1-14-1,-5 3 2,-1-4 0,0-2-4,0 7 4,4-7 2,1-5-6,-4-2-2,0-4-6,7 2-3,-5-6-10,4 0-13,1-6-49,-3 0-13,2 0-77,-3-2-3,3 3 52,-7-5 18,1 6 94,3-1 21,-4 2 6,5 4-1,-4-1 14,-1 3 19,0-1 43,-3 1 20,-1-4 29,0-5-6,-3-6-37,3-1-20,3-6-40,-1 2-13,7-5-9,-2-4 0,-7-12-5,2-4-3,-3-6-54,3-5 39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03.3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6 84 398,'24'-44'181,"-24"44"-78,2-2-4,-4 1-16,1 0 1,0 0-4,0 0-3,0 0-12,0 1-10,0 0-8,-5 2-6,-3 3-13,-30 34-8,28-18-13,2 4-4,-4 7-3,3 3 2,5 4-1,-2 1 4,9-3-1,4-4-2,1-8-1,4-4-1,5-13-1,2-4-1,7-12 1,0-10 2,0-10 5,-2-7 2,-1-6 4,-3 3-1,-8-1 6,-3 0 0,-11 3 7,-5-1-1,-11 9 0,-2 2-2,-5 8-11,-3 10 1,5 11-5,1 12-5,3 20 1,3 4-6,1 12-6,5 1-1,8 0-8,4-2 1,7-9 0,2 0 4,4-14 6,0-5 4,3-12 3,2-6 0,2-9 2,-2-8 4,5-9 4,-5-8 0,-3-7 0,-5-5-3,-14-4-2,-3-2 0,-7 1-3,-4 5 2,0 11 1,-2 6 1,0 18 6,2 7-2,-1 16-1,1 12-4,2 13-9,2 5-6,5 6-11,4 2-2,6-1 0,2-9 6,4-7 8,3-11 5,2-16 3,2-6-1,3-18 2,-2-8 2,10-8 3,-5-10 1,-5-7 1,6 2-3,-21-6 0,1 2-1,-9 6-2,-12 5 1,-3 7 5,-3 9 3,1 22 6,1 11-5,1 20-3,2 11-9,3 10-29,4 4-20,10 3 27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45.8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230 935,'-20'-10'354,"13"4"-281,3 0-11,6 3-38,6 1-14,1-1-8,1-2-1,3-3-1,0 1 2,10 2 0,6 4-1,13 2 5,13-1 2,22 1 0,14-1-2,17 0-2,10-2 1,16 2-2,6-2-3,18-6 1,1 2 0,12-7 0,2 0 2,-8-1-2,9-1-1,-22 2 1,-3 1 3,-2 3-2,-19-2 0,-7-1-2,-6 3-3,-26-2-2,-6 1-4,-24 3 3,-17 3 0,-18 0 0,-8 3 6,-8 2-1,-3 2 0,-6 1 19,-2-3-2,-8 3 3,0 3-1,-3 3-16,-1 3-2,8 4 2,-5-1 0,7 5 2,0 3 2,2 4 3,5 4 4,2 5-2,2 4-1,-1 13-4,5 14-6,-3 25 1,4 13 2,-2 10-1,1 1 7,-3-11 22,-1-8 3,-2-15 9,-1-10-2,-3-12-20,-5-9 0,-3-6-7,-2-9-2,0-10-2,0-5-14,4-9-24,0-7-22,2-6-49,4-1 661,8-29-43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45.0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22 570,'-10'-11'269,"-1"4"-132,8 1-29,1 6-33,1 1-27,1-1-11,0 0-9,0 0-7,0 0 5,3 29 5,12 58-1,-8-15-1,9 36-17,-2 11-5,-5 15-7,3 4-1,-12-17-1,-1-3 1,-10-19 1,3-8 2,-8-12 3,1-8-2,0-19 2,-2-12-5,11-16 2,1-6 2,5-11-5,2 1-1,2-8-6,5-1-1,7-3 3,8-2 0,17 1 6,4-3 2,21 0 0,6 1 0,5-4-1,9 2-1,13 1 4,4 0 2,17-3-2,8 2 5,7-3 1,4-4 6,22 2 4,-2-3 0,6-1-2,6 3-8,-13 1-5,6-1 0,-11 2-4,-6-3-1,4 2 2,-11-1-2,-2 2 1,-4 2 1,-20 0-2,-8 0 1,-21 0-1,-11 1 4,-17 0-2,-8 2 2,-17 3-8,-13 1-8,-17 0-1,-5-2-8,-14-2-24,-4-4 1,-12 5 24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44.1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66 713,'-7'-5'293,"3"4"-198,4-1-17,3 4-44,4 4-19,0-5-4,1 4 3,7-1 12,2 1 2,6 3-3,6-2 2,5-1-9,3-4-3,13 2-5,4-3-4,24 1-1,8 2 3,10-7-5,8 3 0,10-4-1,6-1-2,14 2 0,11 0 0,-4-8 3,4 1-2,14 1 5,-8 0-5,10 5 1,3 1 0,-17-3-2,5 1 2,-18-1-2,-9-1 2,-7 7-1,-14 1 3,-11 3-3,-5 1 4,-25-4-5,-8 1-3,-17 2 4,-4 3-2,-12 1 3,-4-1 1,-7 2 2,-5-5-2,-3 8 6,-3-3 0,-4-1 1,-3 7 1,-3-2-3,0 2 2,0 2-5,-1-5-2,2 2 1,1 0-1,4 6 0,-1 2 4,3 7-5,0 6 2,3 17-3,2 11-1,1 23 0,2 10-2,-3 11 1,1 5-1,-1-8 1,2-4 1,1-20 2,0-11 0,-5-16 2,4-3-3,-4-14 7,-1-4-1,-1-9 5,-5-8 3,-2-5-6,-4-4 5,-2-5-8,2 0-3,-3 0 0,2 0-5,-1-6-12,-3 0-10,2 0-17,-4 0-10,-3-1-21,-2-3 43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1:43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-4 267,'6'4'106,"-5"-2"-57,6 4-2,-7-9 28,-4 1 23,4 2 22,-1-1-1,0 1-14,1 0-16,0 0-26,0 0-6,0 0-16,0 0-8,0 3-7,1 2-4,-1-1-4,1 4-1,5 23-2,-7-26 2,0-3-2,1 1 0,1 0-3,-1-3-1,0 0-2,-1 0-2,0 0-2,0 0-3,0 1-2,0 17 1,3 39-3,-2-23 2,-1 28-2,-2 8-3,2 23 5,0 8-5,-3 3-2,-1 4-1,-3-9-2,-1-10 5,1-9 3,5-9 5,0-8 1,5 0-1,-3-15-3,5-3-2,1-11 0,-1-8 1,3-7 1,-9-7 1,4-5-1,-2-3-1,0-3-1,1 0-3,-2-2 5,0 0 2,0 0 1,1 0 4,0 0-2,0 0 1,0 0 0,0 0 2,0 0-4,0 0-1,2-4-1,12-4 0,33-28 2,-24 31-2,4-2 0,4 1 1,8-4-4,2-3 4,20 1-3,-1 2-3,5 0 3,4-1 0,-2 2 0,7-3 0,8 3-1,3 2-3,1-1 3,1 3 4,12 0-2,-1-4-1,6-1 2,7 2-4,-2-3 3,-1 3 2,1 0-2,-2 1 2,-3 1-1,1 0 1,-5 1-1,-5-1 1,-2 3 3,-4 1 2,-4-3 3,-3 1 2,-8-1-7,-4 1-1,1-3-3,-5 3-5,-7 1 5,-4-1 1,-7 4-3,2-1 3,-4-1-3,4 4 0,-10-2 1,-5 1-1,-12 0-4,-7-1-5,-14 1-15,-1 0-3,-12-2-14,-4 1 22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5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6 0 1315,'-38'34'459,"7"7"-438,8 11 8,6 8-14,5 0-13,5-1 0,7 2-3,2 0 1,4 6 5,2 1 4,6-4 8,1-2 6,8-6-2,8-3-5,14 0-9,8-5-2,11-6-5,6-4 0,8-10 2,10-5-2,8-9 0,1-3 5,2-7-8,1-1 1,1-2-5,-1-5-4,4 2 4,-2-3-2,2 0 4,-1 2 3,-3-2-1,-4-2 2,1 4 0,0 1-1,-8 5 4,-4 3-2,-5 2 0,-4 4 2,1 5-4,-5-2 3,-8 3 1,-1 0-4,-1-2 5,6 3-3,0-2 5,1-1-2,-1-2-1,-6-2 3,0-1-3,0 2 2,-2-2 3,-5 1 0,-9 1 4,-3-2 3,-8 3-3,0-1-3,0 0 1,-3 3-4,2-1-3,0 3 2,3-2-5,-1 1 2,0-3 0,2 0-1,-3 1 3,0 0-3,2-2 2,-4-2-2,1 0 0,1-1 0,0 5 0,2 2 1,2 2-1,-1 1-1,-1 2 1,-2 1 1,-3 3-1,0-1 3,0 4-4,2 1 1,-1 1 0,3 2 0,3 0 1,-1-2-1,4 3 1,0-1 1,-6-3 6,0 2 3,-3 0 4,-3-4-3,1 3-4,-2 1-3,-1-1-2,-2 3-2,2 3 1,-3-3 1,1-1-2,-2 0 1,-3-1-2,1 4-2,-6 0-1,-5 2-1,0 4 0,-6 1 3,1 7-1,2 2 1,-3 4-2,3 2-3,-2-1 0,0 1 3,1-1 0,-2-1 3,1 4 0,1-1-2,-1-1 2,-1 1 0,0-3-1,0 1 1,0-1 0,0 2 0,0 2 1,0-2-1,1-2 3,2 2-3,2-1 0,2-2 0,1 5-2,0-3 3,3-1 1,-3 2-2,-1-3 3,-3-3-2,-4 4-1,-1-3 2,-3 2 0,0 5-2,-2-3 1,0 5-1,-2-3 2,-2 1 0,-2 2-1,-2-2 0,-4 6 0,1 0 0,-2 0 1,1-1 2,0-2-3,3-3 0,-2-1 3,2 0-1,2-1 1,0 1-1,1-3 0,0-4 1,2 3 4,2-1 3,0 4 3,4 2 5,0-3-1,-2-3-3,3-2-4,-2-1-2,1-2-3,4 3 1,-2-2-3,3-1-1,1-3-2,-2 0-1,2-3 0,0 1 1,1-1-1,0-3 1,-2 1-1,-2 1 0,-1-1 0,-1-2 4,-2 1-2,0-3 2,-1-3-2,-3 0-3,-2-6-1,0 1-2,-2-6-1,1-3 0,-3 0 1,1 0 0,-6-1 4,-2 0 0,-5 0 1,-5 0 1,-4 1 0,-2 5 0,-7-1-3,0 2 1,-4 2 0,1-1 0,3 3 1,2-3-1,0-1 0,2 0-2,1-1 4,-7 2-1,3 0 1,-1 0-2,1 0 0,6-1 1,0-4-1,0 1 3,1-2 2,0-6 3,3-2 6,0 0 1,-1-5-4,-3 2 1,-3-5-6,-1-3 0,-1-1-1,1-2-4,0 0 3,-1 1-4,-1-2-3,-2 2 3,-3 4-3,-1 4 3,-5-2 4,0 5-1,1 0 4,0 2-4,4 3-2,3 1 0,5-1-2,2-1 1,4 1-1,0 1 0,-3-1 3,5 3-2,5-2 1,3-1 0,13 0-2,1-1 1,5 2-1,2 0-3,3 4 1,3-1 0,-1 2 0,3 0 3,2-2 1,-2 2 0,3 1-1,0 2-2,0-1 4,3-2-2,-6-1 1,-1 0 0,0 3 0,-5 0 2,1 4 0,-1 1 0,-4 1-1,-3 3 2,-4 0 4,-1 2 0,-2 0 5,0 1-3,-1 3-2,2 2-1,-1 1-6,-1 3 3,7-2 5,-2-1 1,2-1 4,5 1-6,-2 1-7,3 0 2,2 0-4,-1-2 0,5-3 0,3-2 0,0 1 0,4 0 1,2 2 0,-4 0-1,0-4-1,-1-2 3,0 0 1,0-2-1,1 0 3,-5-2-1,-1-4-3,1-2 3,-7-3 5,1-1 1,-8-1 2,0-2 4,-1 2-8,-6-1 1,-8-1-1,-5 0-5,-7-2 1,-3 0-4,-4-1-2,-2-1 0,-7-2 1,-6 1 2,-10 0 3,-6 0 0,-9-4 0,3 2 2,-9-4 3,1 4 2,-6-2-2,-2-4-2,2 2-2,-4-2-5,-3-1 1,1 4 1,1-3-1,-2-3 3,2 2 3,-3-2-4,-1 1 1,3 3 0,-5-2-1,5 2 1,2 0-1,-1-1-3,1 4 4,0-1 7,2 5 8,5 0 3,10 1-1,-1-2-4,7-5-3,4 3 2,14-2 1,10 2-3,12 0-4,6-3 0,8-2-5,2-1-1,13 1-2,0-2-2,4-1-15,6 1-12,0-3-25,4-1-16,13 0-53,-1-4-23,12-10-38,1-14-251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5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982,'9'2'343,"9"5"-302,8 7 1,9 14 9,3 12 2,5 21-3,0 10-6,-8 15-15,-9 2-5,-15 5-12,-10-1 2,-15-4-2,-6 2 0,-7-14-4,-5-2-3,2-14-4,1-8-7,4-9-16,5-7-17,4-11-21,4-3-3,5-12-3,1-3-1,2-10 49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5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4-3 843,'-14'1'320,"-1"7"-252,-3 12 5,-4 9-7,-6 23-17,-2 11-1,-8 26-5,1 11 2,9 19-7,3 1-9,18-3-17,8-9-8,13-17-36,13-7-22,8-23 126,7-10-7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4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5,'3'7'342,"0"18"-16,8 26-219,2 13-16,0 23-31,0 1-24,-3 3-36,-5-2-12,-5-2-35,-3-3-20,-10-7-196,1-1 176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5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0 969,'0'1'349,"5"0"-282,5-1-21,8 0 10,6-1 10,8 0-13,3 0-10,11-2-26,-1 1-9,-1-5-31,-4 0-28,-11-3-65,-1 0 66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4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38 882,'-1'-1'359,"2"2"-225,2-1-4,-4 0-32,0 0-10,0 0-29,-9 14-10,-14 57-18,18-16-4,-2 9-8,3 1-6,-3-5-4,0-7-4,2-9-1,1-5 2,-1-8-8,2-6-5,0-11-9,0-3-6,-2-8 0,1-1-1,-2-7 2,0-4 4,3-10 1,3-10 3,1-13 2,2-7-1,2-12 6,2-4 3,1-4 6,1 5 0,3 7 6,0 9 2,-1 18 3,1 4 2,-4 16 1,2 4-3,-1 6-6,2 6-3,1 10-10,1 10 0,0 18 4,-1 10 2,-2 12 3,0 1 0,-1-6 1,2-4-3,-1-9-7,2-10-11,-1-4-44,-3-5-8,-1-10-31,-2 1-18,-6-10-63,-4-6 109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678,'0'3'268,"5"4"-176,4 5 0,-2 7 4,5 8-7,-1 18-7,1 10-6,3 19-11,-4 6-3,0 2-11,-2-4-3,-4-10-5,0-8-5,-4-9-12,-1-5-8,-1-8-10,-2-4-4,-2-10 1,-3-5 0,1-8-8,0-4-9,-1-9-24,2-4-11,-5-16-6,2-7-2,3-14 6,-1-10 5,6-9 8,-2-6 10,2-8 17,1 4 4,3 0 6,0 3 3,6 15 2,3 6 4,5 12 9,5 8-1,2 8 1,0 1-1,1 7-5,0 5 2,-1 6 4,2 5 1,0 10 3,-1 5-2,-7 7-9,-7 4-1,-13 6-5,-8 3-3,-15 4 0,-7 4-3,-10-2 0,0 1 0,-2-4 3,7-9 0,7-10-1,6-10 0,9-11-13,3-2-3,10-5-5,2-4-1,15-7 13,4-4 4,7-6 2,2 6 1,0 6 0,1 5-2,0 13 2,-2 6 0,0 13 0,-3 6-1,-3 11 2,-3 0 4,-7 2 5,1-2 5,-6-4-3,-1-3-3,0-5-1,0-3-14,-1-8-31,6-1-17,3-10-27,1-5 1,10-8 55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3.3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2 854,'-19'2'378,"3"1"-187,3 0-116,5 1-15,7-2-33,0 0-7,7 0-3,6 0-4,4 1 9,6 0 5,5-2-3,1-1-2,3-1-11,1-2-2,3 1 3,1-1-2,1 1 0,-1-1-1,-3-2-7,1 3 4,-7-1-1,-1 1 3,-10 2-2,-5-1-2,-7 0 2,-4 1 2,-1-1 25,0 1 4,0 0 2,0 0-1,0 0-26,-2 0-8,-6 4-9,-24 16-11,30-20-26,2 1-19,4 0-55,-4-2-4,1 0 71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2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82 794,'-4'-6'320,"1"1"-207,-2-3-36,0 4-4,1-4 0,-4 1 6,2 0 3,0 0-4,-1 0-6,2 3-8,0-1-12,-1 0-5,-1 2-14,-1-1-6,-2 3-12,-1-1-2,-2 3 2,0 3-2,-2 1 0,-2 6-1,-3-1 0,1 4 0,-3 4-1,1 1 0,-1 6-2,2 2-1,4 0-2,1 4-1,1-3-4,3 4-1,4-2 1,4 3-3,8 0 1,4-1-2,10 0 1,0-3-1,4-1 1,0-3 1,0-6-2,0-3 3,1-5-1,-2-3 0,-1-5-8,-2-2-7,-2-4-26,1-2-17,-5-1-28,0-2-10,-3-2-20,0 0-2,-2-8 78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1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29 706,'-50'-28'379,"42"30"-13,1-1-210,3 0-24,2 1-18,0-1-36,2-1-10,0-1-31,0 1-7,0 0-12,13 0-1,36 2 1,-25-2-4,2-4-1,2 2-4,-1 1-5,1 0 2,-6 1-2,-1 0 1,-6 0-1,0 1-2,-8 0 0,-2-1-2,-1 0-1,-6 1-4,2 5-8,-1 2-7,-5-2-25,1 3-20,-4 0-45,1 3-32,5 4 87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1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23 595,'3'-11'326,"-4"3"-53,1 3-120,0 6-6,1 0 4,-1-2-7,0 1-29,-1 0-22,1 0-44,-1 0-15,-13 24-21,-35 30-9,26-19-4,-1 0 0,2 0-12,2-1-11,3-10-43,5-3-28,4-6-43,0-6-12,6-2 529,2-5-310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1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 714,'33'-49'353,"-30"48"-103,2 3-140,4 3-11,2 6-12,4 5-1,5 10-9,2 3-11,6 7-21,2 1-14,4-3-19,-1 0-5,-7-10-6,-2-3 2,-11-7-7,-1-3-11,-5-4-32,-1-2-25,-4-5-26,-5 0-14,-6-2 204,-6 1-84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1.0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1019,'1'0'387,"3"0"-284,9-1-8,5 1 5,4 0 9,6 0-18,3 0-37,0-1-20,5 2-27,1 4-6,2-1-19,-2 0-20,-4 1-47,-2-2-28,-10 1-37,1-2 89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0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35 950,'-2'3'376,"-2"2"-266,1 9-57,0 9-17,-4 13-16,1 7-3,0 12 4,-1 4 1,-1 0 0,2 4 1,1-10 1,-1-2-1,2-16-6,3-4-4,0-11-8,1-9-2,1-4-3,-1-5-5,0-6 0,0-3 2,0-12 3,1-9 1,2-16-4,1-11-3,3-12 0,-1-7 3,-1-10 3,3 3 2,-1 7 1,1 8 1,-1 23 5,-4 12 2,-1 16 4,-1 4 2,1 8-8,1 2-6,4 10-7,3 10-4,5 18 4,5 11 3,1 15 4,1 3 1,0 1 0,0-2 0,0-5-2,1-3 1,-5-7-29,-5-6-17,-9-9-33,-4-5-16,-5-12-8,-4-4 210,-8-6-92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4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1182,'-26'40'424,"12"24"-376,6 10-28,5 18-59,3 6-16,6-13-37,4-6-21,12-29 81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20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1030,'24'-24'414,"-28"28"-294,4-5-45,0 2-25,1 0-31,-1-1-6,0 0 4,0 0 1,15 3-4,31 9-1,-24-6-10,-1-1-2,1-1 1,0-1-3,-2-2 0,0-1 2,-3-3-4,-2 1-5,-6 0-26,-1 1-23,-2 1-46,-1-2-238,-1-1 236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19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763,'-1'-3'392,"2"2"-49,-1 3-296,0-2-21,0 0-23,5 15-3,14 58 6,-9-16 4,-4 17 0,-3 3-1,0 2 7,-3-5 3,0-5 7,2-7 3,-3-16-6,1-7-6,-4-17-7,0-5-3,2-7-1,2-4 1,0-5-1,1-2-1,-4-11-2,0-3 1,2-17 1,2-5-1,9-9 3,2-2 0,3 5 5,1 5-3,5 12-2,-2 5 2,7 10-5,1 5 2,-1 8-4,5 6-1,-7 7 0,-1 4 0,-5 7 6,-1 0 2,-11 1 11,-2 2 5,-9-3 9,-7-2 3,-2 0-1,-7-6-3,-2-1 2,0-4 0,-4-7 2,3 0-2,0-7-10,3-2-6,4-2-13,2-1-4,8 0-22,3 3-20,3 1-52,1-3-25,6 0-48,1-2-3,7-5-21,4-1 113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45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1076,'-1'0'374,"0"1"-369,1-1-18,1 0 1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05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176,'-43'3'67,"56"-2"-54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04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318,'0'0'199,"0"0"-28,0 0-31,0 0-60,0 0-22,0 0-20,0 0-3,0 0-7,-1 0-1,1 0 1,0 0-2,-1 0-4,0 0-4,0 0-10,0 0-2,0 0-5,1 0 0,-1 0 2,0 0 0,1 0 6,0 0 4,0 0 7,0 0 3,0 0-3,0 0-2,0 0-9,0 0-1,0 0-5,0 0-1,0 0-1,0 0 1,0 0-1,0 0-1,0 0 4,0 0-5,0 0 2,0 0-2,0 0-11,0 0 0,0 0-21,0 0-14,0 0-239,1 2 200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03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163,'-26'29'109,"26"-29"-27,0 0-23,4 0-49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02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501,'49'-6'211,"-49"6"-118,0-1-54,-1 2-24,1-1-11,0 0 1,0 0 16,0 0 8,0 0 9,0 0 4,0 0-7,0 0-4,0 0-3,0 0-4,0 0-8,0 0-1,0 0-7,0 0 0,0 0-1,0 0 1,0 0 3,0 0 1,0 0 5,0 0 3,0 0 2,0 0 2,0 0-1,0 0-4,0 0-6,0 0-1,0 0-4,0 0 0,0 0 1,0 0 1,0 0 4,0 0 0,0 0-2,0 0-2,-1 0-2,0 0 1,0 0 0,1 0-2,-1 0-3,0 0-4,0 0 0,0 0-3,0 0-3,1 0-6,0 0-14,0 0-12,0 0-36,-1 4-44,-1 2 79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02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3 356,'-1'-28'189,"1"28"-12,4-1-140,-1 1-17,-3-1-15,0 0-1,0 1-21,0-1-42,0 0 43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51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 1268,'-5'-2'427,"8"-2"-814,5-1 289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1:50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184,'-2'0'379,"2"0"-422,2 2 6,-2-2-39,0 0 48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4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67 813,'30'36'302,"-35"-13"-244,3 1-11,3-1-16,2-6-14,4-4-12,3-6 3,4-10 7,3-1 14,1-11 22,-1-2 13,3-9 9,-4-12-8,-6-7-19,-3-5-13,-8 3-23,-6 8-5,-7 21 9,-6 10-3,-11 23 2,0 13 2,-2 14-13,7 6 1,9-2 0,6 0-3,12-14-13,6-8-6,7-11-4,6-10-3,4-11 14,-1-7 8,7-6 2,-4-3 2,-3-4 4,0 0 4,-9-2 7,-8 2 4,1 8 1,-7 6 4,-3 7 3,-1 8-2,-8 8-5,-1 4-9,0 12-9,3 4-4,5 7-2,4 1-6,8-3-11,6-7-2,11-6-8,5-8 2,4-10-18,-1-3-5,-3-12-23,-2-5-28,1-13 75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6.9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819,'0'-1'308,"3"7"-239,11 16 19,6 10-9,8 15 25,2 5 5,6 10-7,1 4-26,3 14-29,1 5-10,-7 3-28,-4-2 1,-14-2-7,-8-3-7,-21 3-12,-6-2-3,-12-9-1,-3-9-3,1-14-28,3-9-27,8-13 47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6.7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9 0 946,'-46'56'360,"1"26"-268,4 10 6,9 25-30,2 3-8,13 0-28,8-4-4,13-14-6,8-10-7,17-19-8,6-9-7,13-23-21,4-10-19,2-20-47,-2-10-22,2-25 69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6.4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 89 969,'-1'12'365,"13"1"-285,11 0-26,14-7-30,2-5-7,13-8-11,1-5-1,4-5-26,4-1-20,-2-6-40,-4-1-36,-12-6 78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6.2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188 847,'0'2'337,"2"9"-225,1 11-19,-1 10-6,-1 15-14,-1 4-14,0 3-22,0-5-5,0-6-15,0-8-3,0-10-6,0-6-3,0-11-2,-2-7-3,1-10-4,0-7-5,-1-15-4,0-6 0,-3-14 3,0-6 4,-1-11 5,2-3 1,4-3-2,0 1 2,5 21-1,-1 15 2,2 26 0,2 13-2,4 20-2,4 9 2,-1 15 9,5 9 7,2 8 1,1-1-1,4-5-9,-1-3-8,-4-11-30,2-3-18,-7-10-32,-6-6-15,-11-11-15,-6-7 6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5.8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3 44 904,'-20'17'376,"4"16"-202,2 13-92,3 27-29,2 7-12,2 10-24,2-2-7,1-11-6,2-7-2,2-16 2,3-6-3,2-16 2,-3-8-5,0-14-11,-1-5-6,-2-16-22,0-8-17,-1-18-13,0-9 3,0-14 17,2-8 20,2-14 22,2-3 14,11-8 27,3 5 6,8 22 11,9 7-1,1 25-12,0 7 6,-1 14-3,-5 8-2,-3 16-10,-2 10-12,-11 14-8,-6 9-6,-12 9-4,-9 2-2,-9 4-8,-11 0 1,-9-2 6,-3-5-3,-1-12 7,4-10 2,13-17-3,7-5 2,10-16-9,3-7-9,8-12-5,3-3 2,9-3 8,3 4 9,3 11 5,5 8 2,1 25 3,3 12 5,1 23 9,-3 8 3,-4 2-6,-1-2-1,1-12-11,0-8-3,5-15-5,1-7-11,-4-17-20,8-10-17,0-15-37,1-8 52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5.1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1009,'2'10'376,"9"-1"-301,11 1-40,4-8-35,16-2-55,2-3-34,2-7 52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5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0 765,'-10'39'354,"4"-33"-108,6 5-184,9-2-19,4 4-19,8-2-12,4-6-2,5-1-15,3-2-3,3-2-14,1 0-9,-5-2-24,-4-3-22,-7 2 52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4.7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5-1 955,'-9'-6'369,"14"3"-293,12 7 12,23 13-20,12 7-11,12 25-1,1 14-8,-6 23-15,-6 10-10,-9 10-9,-5 4-6,-12 1-1,-6 1-4,-21-4-8,-9 1-2,-17-4-9,-8-6 1,-5-13-1,-1-15-5,8-17-26,5-13-20,11-18-38,3-8 57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4.1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0 14 645,'-9'-13'336,"-4"11"-13,0 4-265,-5 25-20,-3 15-12,-1 44-16,-1 23-6,3 34 0,4 15-4,5 6 3,5 0 0,13-9-5,6-14-6,14-24-24,4-15-10,11-25-47,7-16 54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3.8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0 0 720,'3'7'303,"2"5"-186,-4 7-50,-1 6-22,-6 4-30,-3 4-3,-4 1-7,-4-1 1,-7-6 1,0-1 0,-8-11 8,4-7 2,3-8 1,3-4 0,7-11-12,2-2-3,7-7-4,1-5-1,7 1 1,3 2 1,5 5 3,5 5-1,2 6 1,3 4-2,3 10 1,0 5-1,1 9-1,0 5 0,-5 5 0,-2 1 0,-3-1 0,-5-5 1,-4-3 0,0-3 0,-3-7 0,1-4-1,-2-5 3,-1-4-1,1-4 3,-1-5 1,3-6-1,-1-2 2,-1-3-4,1 0-1,-1 5 0,0 5-2,1 6 1,1 5 1,1 3-2,-2 1 1,3 4-2,-2 1 1,3 4 1,1 0 0,0 2 0,2 0-1,-3-5 1,1 1-1,1-3 0,-1-4 0,1-1 1,-1-2-2,1-4 1,-1 0 0,1-2 0,1 2 1,-1-3 2,0 3-2,-3-1-1,3 2 0,-4-1-1,1-2 2,-2 0-1,-1 1 0,0-2 0,2 0 0,-2 4 1,0-2-2,1 5 0,-3 3 1,0 6-1,-1 8-1,1 7-11,3 6-13,4 0-86,1-2 74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2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8 193 740,'-8'-53'323,"-5"41"-174,3 0-6,3 0-44,2-3-14,1 1-30,0 0-15,-4-2-14,-4 1 3,-6 1 6,-1 3 4,-5 6-2,1 3-7,-5 9-15,-2 3-8,-8 9-4,1 6-1,-1-1 3,0 2 0,3-4 0,9 0 1,8 1-5,3-3-8,18 2-15,-1 0-8,17 2-4,8 1 7,7 2 14,6 0 1,2-2 7,1 3 1,2-2-1,-1-2 5,-6 1-1,-7-6 2,-13-7-4,-8 3 4,-20-6 23,-8-1 6,-16 2 16,-4 1-3,-8 1-2,1 0-1,5-2 0,-2-5-1,11-3-21,4 0-5,8-2-21,6-1-17,7 0-58,5-1-43,13 3-37,6 0-27,10 2 126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3.0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10 686,'1'5'303,"0"3"-116,4 14-131,-1 1-24,1 15-10,2 5-3,0 2-10,-3 1-4,0-8-1,-2-4-1,0-12-3,-1-8 2,-1-7-5,0-7-2,-2-6-15,-2-1-10,-2-10-16,-3-8-3,-2-5 11,1-5 14,-2-3 19,2 2 8,4 0 15,1 4-4,7 8 10,1 3 1,5 8 1,3 2 10,6 2 7,3 1 0,4 5-2,2-1-8,-1 5-14,1 1-4,-6 4-11,-5 1 2,-6 0-2,-5 2-1,-10 1 6,-4 2-1,-8 4-1,-4-2 2,0 3-5,1 1 0,3-3-18,4 1-20,1-4 63,4-1-36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2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2 11 929,'-19'-9'337,"0"5"-294,-2 4-7,-4 6-27,-10 3-5,-10 8-4,-4 3-2,-4 5 13,6 2 15,8 4 23,6-1 4,10-1-1,8 1-10,7-6-24,5 1-4,9 1-11,7 1-2,8 2 0,8 1-1,9 2-1,5 0-3,8 2-1,0-1 3,-10-6 0,-5 0 2,-14-7 0,-5-4 0,-8-6 0,-7 0 0,-8-3 4,-6 0 0,-11 3 0,-8-3 1,-10-2-2,0 2 0,0-1 1,6 2-1,8-1-8,4-1-12,8 3-34,4-6-15,11 1 20,3-4 15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1.8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7 814,'25'25'311,"-28"-31"-236,3-2-35,3-1-17,2-4-13,3-2 0,2-1 15,2 2 7,-1 3 8,1 2 4,1 8-12,-2 1-2,0 12-13,0 0-3,-3 8-4,0 4-5,-4 1 3,-2 3-4,-2-1-1,-2-5 3,-1-3-4,2-7 1,1-7 2,0 0 0,0-10 1,-2-2 3,3-8-5,-1-7 0,6-3 1,2-4-2,0 2-1,3 3 1,-4 8-1,-2 5 3,1 8 3,-4 3-1,1 10-2,2 5-1,-1 7-1,2 5-1,3-3 1,0-1-5,7-6-28,0-5-15,5-6-32,-3-6-20,0-13 67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1.3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4 120 789,'-16'20'297,"-1"13"-234,-3 7-30,5 9-19,1-3-6,5-4 4,7-4 6,4-12 5,3-6 5,7-10-2,-2-5 0,6-10-2,3-4 0,7-14-2,-3-7-4,3-6-7,-7-9-1,-15-5-4,-2-1 0,-14-5 2,0 3 0,-6 11 7,0 9 3,-2 19 3,-2 12-1,1 18-7,1 11-5,3 14-8,4 4 1,5 2-2,4-1 1,9-7-1,4-5 0,6-9-3,1-8-5,8-8 3,0-9-3,6-9 5,-2-4 1,2-11 0,0-3 2,-8-8-2,-3-4 6,-11-6-2,-6 2 2,-6 7 1,-2 5-4,0 16 5,-1 7 1,1 17-1,-5 10 3,0 18-4,1 7-4,4 9 0,6-1-5,3-8-23,7-2-10,5-4-51,1-1 51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0.5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28,'6'8'298,"0"5"-204,-2-1-29,-2-2-43,0-3-25,-1-1-48,0-1-57,2-3 67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0.3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20,'18'7'253,"0"-3"-174,0 2-25,1-2-47,-3-3-22,-5 1 13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0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687,'5'1'320,"3"-1"-101,2 2-171,0 1-22,-1-3-24,-1 3-8,4-3-31,-2 0-33,3-1 46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9.9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34,'7'13'350,"5"6"-279,-1 10-45,-1 5-32,-5 0-82,-2-2 54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9.7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204 808,'-2'-4'305,"4"-5"-245,0-6-14,9-7-26,-2-2-7,4-4-3,1-1 0,-5 6-4,-2-1 2,2 11 5,-5 3 7,-1 7 9,1 5-2,-3 3-5,1 4-5,3 13-10,0 6 3,-3 7-1,-1 2-1,0 2-3,0-3-2,1-3-3,0-6 2,-2-6 0,-1-4 0,-2-6 1,0-1-2,-5-8 1,0-1 1,-2-1-2,-4-3-1,-2-6 1,0 3-1,-3-1 1,2 2 2,1 5 5,5-1 2,4 0 10,5 1-1,5 2-8,1 2 1,6 1-11,3-3 0,6 0 0,4 3 0,2-5-2,3 1 3,-3-5-4,0-2-14,-3-1-19,0-2-22,1-2 36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29.1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 68 486,'0'0'226,"0"-1"-104,0 0-18,0 0-35,0 0-11,0 0-10,-1 0-4,0 0-5,0 0 0,0 1-5,0 0 0,-7 1-5,-28 11-4,27-4-4,-1 0-4,0 5-6,-1 0 0,3 2-4,0 2-1,3 3-3,-1-1 1,3 5-3,0-1-1,3 3 1,3 4-1,2-5 0,5-1 1,3-6 3,3-4-1,3-8 0,1-4-2,6-7-1,-1-5-1,1-6 0,-1-6 1,-6-8 0,-3-1 2,-4-5 1,-6 2 1,-4-1 0,-4 1 2,-7 0 0,-5 3-2,-7 5 1,3 6 0,-8 12 0,0 1 2,-1 12-2,-3 4 0,6 12-1,1 11-2,4 10-2,4 9 3,4 5-4,4-2 2,6-4 3,2-5-2,8-7 2,0-4 0,7-10 1,0-8-5,4-12 3,4-7-3,5-14-1,6-11 2,-2-11 0,0-5 3,-9-8-1,-6 3-1,-9-1-1,-3 0 3,-6 8-1,-1 6 1,-3 14-1,-2 6-1,2 12 1,-2 4 3,2 10-2,-2 6-1,6 20-2,1 11-1,4 10 0,5 3 2,0-7-1,1-9 0,4-9-1,1-8-7,1-7-7,2-8-10,3-11-24,4-7-20,3-12 44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7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774,'5'10'290,"-2"9"-225,1 8-23,-3 4-23,-1 1-6,0-1-12,1-3-1,3-8 1,5-2 5,2-13 25,2-6 13,7-13 24,1-11 8,4-12 2,-1-7-12,-1-10-21,-3-2-9,-14 3-19,-3 4-2,-15 18 2,-5 13-2,-6 27-6,-5 17-12,-1 26-42,-1 5-18,9-2-50,7-5 64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7.4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210 854,'-21'1'332,"9"2"-253,8-2-42,10 2-16,17 1-20,3-4-2,24-4 4,-1-6 3,15-3 0,10 1 1,21-2 5,11 3 1,14 1 7,13-2 1,-1-2-8,7 3 1,16-6-7,-7-1-2,21 3 4,-1-3-2,-13 5-3,6 4-1,-23 6-2,-6 3 0,-3-2-1,-9 3 1,-12-2-1,-8-2 0,-20-1 0,-11-1 0,-16 1 1,-4 4-1,-18 1 2,-11-1 1,-9 3-1,-9-3 15,0 3 19,0 0 0,-3-3 2,0 0-13,0 0-19,0 0 0,-2 10-4,-14 45 0,16-17-2,1 13 0,5 20 0,6 10-1,6 17 1,6 5-1,5 9-2,-1-1 3,1-9-1,-4-4 1,-5-11 4,-5-6 0,-9-7 7,-4-8 2,-5-14 4,-2-10-2,3-11-41,3-10-34,8-17 34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6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-2 913,'0'-1'323,"0"1"-267,10 31-28,8 74-8,-10-21-4,-6 25-24,-2 10-15,-2 11-20,-8-6 0,0-11 12,-1-15 15,-1-22 30,1-11 6,-2-21 14,0-4 4,2-16 0,2-7-3,6-10-9,1-4-8,8-5-13,5-3-5,12-5-6,9-2 2,14-2 3,10 4 1,21 0 2,5 1-1,12 2 0,9-1-1,13 0 0,0-3 1,22 1 0,2-1-1,1 0 1,17 0 0,-7 0 7,-2-2 5,12 0 9,-6-2 5,0-6 1,6 4-2,-21-6-8,1 3-5,-16-2-11,-14-2-1,-20 7-4,-14 0-2,-23 9-3,-10 1-3,-18 2-2,-5 2-2,-13 3-4,-8-2 5,-12-1-7,-7-1-10,-16-3-31,-1-2 40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5.8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357 745,'-2'-4'254,"15"0"-236,-1-2-11,9-3-8,-1-7-3,3 2-5,1-3 1,-4 6 1,-2 2 6,-8 1 22,-4 2 11,-5 1 26,2 2 8,-2 1-5,1 1-5,-2 0-20,0 0-11,0 1-13,1 0-2,14 4-4,32 10-2,-14-8 2,8 5-1,17-9-3,14 6 1,10-5 0,9-6-1,17 0 2,5-12-1,12-4-2,6-3 1,7-2 1,-3-4-3,13 1 2,-1 1-1,-8-2 0,4 6 0,-12 2 0,-5 0 0,-9 7-1,-5 2 1,-18 5-1,-4 6 0,-23 0 0,-6 3-1,-15 5 2,-5-1 0,-8 5 0,-9-2 1,-9-2-2,0 0-1,-5 1 6,3 3 5,-3 3 6,-6 2 8,0 4-4,-3-3-3,1 6-4,1 3-4,4 10 1,1 4-3,2 6-1,1 5-1,-2 5-4,1 12 1,-4 11-1,3 7-1,-2 3 0,3-4 1,2-8 9,-1-4 6,2-11 4,-7-5 0,1-13-6,-3-6-5,-1-13-5,0-5-2,-1-9-4,0-6-9,-2-5-20,0 1-5,-2-13-23,-1-6-13,-3-19 47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2:34.9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38 683,'-33'-32'278,"33"29"-175,2 1-21,-4 2-39,1-1-13,1 1-16,0-1-3,0 1-6,0 0-1,0 0 0,10 1-1,21 9-2,-25-1 3,-1 10-1,0 7 1,4 25 1,-4 9-1,0 22 0,1 10-3,-2 8 2,1 5 0,2-6-4,-2-8 0,-1-8-2,0-6-1,-4-12 4,0-3 1,1-19 2,1-7-2,2-15 1,1-3-2,1-10-2,-1-4-1,3-3-1,0-3 2,5-4 0,-1-1 0,5-6 1,3 0 1,5-3 0,7 0 1,8-2 0,5 0-1,6 4 0,-3-2-1,11 3 1,4 1 1,17 4 0,8 0-1,7 6 0,5 3 0,9 1 0,5 1 0,9-7 3,12 1 5,-5-11 7,5 4 4,13 1 2,-11-9-3,3 6-6,4-1-3,-18 1-6,-3 2 1,-12 3-2,-11 3 0,-9-1 2,-9 3-3,-17 2-1,-11-2 0,-14 2 0,-6 1 0,-14-3 3,-7-2-1,-13-3 0,-7-2 2,-10-2-12,-4-1-6,-12-2-34,0 1 39,16 6-4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2:14.4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,0 0,0 0,0 0,0 0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35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13 0 418,'1'0'154,"11"6"-119,6 0-21,16 6-15,5-1 0,9 4 1,2 0-1,-4 7 2,7 4 3,12 8 0,9 1 1,10 3-1,1 4-1,-5-2-5,-4 2-4,-1-2-9,-2-2 0,-9-1 1,-9-3 2,-17 4-1,-7 1 0,-9 7 17,-3 5 17,-4 8 27,-2 4 17,-5 8-5,-4 7-6,-2 12-8,-4 5-10,-1 3 5,-2 3 1,-3-5-4,2 0 0,-5-1-5,2 1-3,-3 0-6,-2-1-2,1 2-10,-3-3 0,-1-3-5,1 0-2,-1 1-2,-1 1-2,2 1 0,1-1 0,4 0 0,4 3-1,0-2-8,-1 3-3,-5-3-2,3 0 1,-1-1 8,2-5 2,4 1 5,0-5 0,4-1 2,3 1 2,1 1-1,6 0 1,5 4-1,-3-1-1,5 0 1,2 0 1,-1-5 2,4 1 1,-2-4 6,-1-1 3,-4-4 2,-1-5-3,-2-6-6,-1-3-4,-3-10-3,-3-3 0,-2-11 5,0-5 5,-2-8 8,-2-5 4,-3-6 0,-5-4-2,-5-4-4,-4-1-7,-13-4-7,-4-2 1,-17 1-4,-2 3 1,0 8 1,-1 2-1,7 6-1,-2-1 0,-5 5-2,-7 1-3,-5 1-5,1 3-4,2 3-2,8 1-1,-3 2 6,-5 0 0,-3 1 3,1 3 0,4 1 1,7 2 2,5-2 1,-1-2 2,1-2-1,-3-2 0,4-3 0,8-1-1,9-5 1,9-3-1,5-3-1,3-4 1,4 0 0,3-1 0,2-4 0,1 0-2,3-7 3,-1 1-1,3-3 2,-2 1 1,2 0-6,0 0 0,0 0-3,-3 8 1,-17 44 1,9-26-1,1 6 2,0 5-1,3 3 4,3 5 4,4 2 1,0 4 1,3 3-4,1 6 0,0 2 0,1 3 0,-2-4 0,1-4-2,-1-2 0,-2-1-1,-2 6-1,-2-3 2,-3 4 2,2-1 3,0-5-3,-1 3 0,0-2-2,-2 3-3,2 8 5,0-4-1,-1 1 0,0-5 0,-5-10-1,0-1 1,-5-13 2,-2 1 4,-3-2 10,-3-6 4,-1 0 0,-3-4-3,-1-6-9,-1 1-4,-5-4 3,-3-1 0,-7-4 0,-8 0 1,-13-5-2,-6 1 3,-6 0 1,0-3 0,-11 0 0,-6 1-3,-8-2 2,-2 4 5,-2 2 9,0-2 2,0 4-3,3-3-4,1 3-13,4-2-1,5-1-5,5-1-6,16-5-24,6-2-12,6-1-31,1-2-13,11 0-224,9-2 216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10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 800,'4'-3'310,"2"2"-214,-1 2-22,0 0-5,0 0-4,-2 3-3,-3-2 1,1 1 2,-1-3 0,0 0-4,-1 0-7,0 0-16,0 0-6,-3 6-17,0 0-4,-38 29-5,30-26-2,-1 0 3,1 2-3,1 1-2,3 0-2,1-3-2,2 2 2,2 1-3,1-4 2,6 8-1,2-2-4,3 2 1,7 3-1,3-1 1,6 3 4,10 1 1,3 0 1,5 2 5,0-3 2,-4 1 7,-7-7 7,-6-1 5,-1-3 4,-8-2 1,-1-1 0,-6-4-3,-5-1-1,-3-2 0,1-1-2,-3 0 1,0-1 0,0 1-1,-1 0-4,1 0-8,0 0-5,0 0-5,0-1-4,0 1-30,-1 0-20,0-1-58,1 0-34,0 1 92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9.2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-1 891,'-17'1'345,"0"3"-245,3 1-22,1-1-3,3 3 7,3-2 8,0-1 2,5 0-20,2 0-20,4 1-22,4 0-6,12 2-9,4-2 5,10-3-3,0-2-3,3-4 1,-2-2 0,-4-3 2,3 2-1,-4 0-1,1 0-4,-4 4-5,-2-2 1,-5 2-4,-3 1 3,-4 2-2,-4 1-2,-3 0 2,-2 1-2,-4-1 2,-1 2 3,0-3 2,0 0-1,0 0 3,-6 10-2,-22 36-3,18-24 3,-3 4-6,1 3 0,2 1-2,-1-1-1,8-3 0,-1-1-6,2-5-17,-2-2-12,3-5-34,0-2-19,1-1-51,2 0-12,-2-2 96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8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222 580,'-46'58'266,"46"-58"-111,-3 0-44,2 2-25,0-2-7,0 0 0,0 0 2,0 0 5,0 0-2,0 0-16,0 0-9,1 0-22,0 0-8,0 0-3,0 0 4,7-1 8,15-5 6,39-22 0,-30 5-3,7 1-1,0-1-6,1 3-9,4 3-3,0 0-10,0 1-2,-5 1-4,-6 2 0,-5 1-3,-3 0 1,-6 2 0,2 2-1,-4 2 1,-4-2 0,-1 3-2,-2 1 1,0 1 2,-1 3-4,0-3 0,-2 1 0,-1 1-2,-1-1 2,-3 2 2,0-2-3,-1 2-6,-1 0-8,0 0-24,0 0-16,0 0-38,0 0-24,0 0-42,0-1 33,0 0 7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7.9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280 441,'-75'-4'273,"73"8"-9,-1-2-150,2-1-30,0-1-36,1 0-9,0 0-6,0 0-1,0 0 9,0 0 9,0 0 13,0 0 4,0 0-10,0 0-7,0 0-18,0 0-9,-1 0-10,1 0-5,0 0 1,0 0 0,0 0 6,0 0 2,0 0 1,0 0 4,0 0 0,0 0 0,0 0 7,0 0-2,0 0 0,-1 0-1,0-1-11,0 0-1,0 0-4,0 0-3,0 1-1,0 0-2,0 0 1,0 0 0,0-1 2,0 1 1,0 0-4,1 0 1,-1 0-2,0 0-2,0 0 2,0 0-3,0 0 0,0 0 0,0 0 2,0 0-1,0 0-1,0 0 2,0-1-3,0 0 1,0 0-3,1 0-1,0 0-1,28-5 0,37-10 4,-25 6-1,6-3 2,-2-4 0,3-5-3,1-1 1,5 0 1,3-1 1,-2 2 2,-2 0-1,-8 5 1,-4 3 2,-12 5-2,-3 3 0,-9 1 0,-4 3 0,-2 1-1,-2-1 1,0 2-1,-2-2 0,0 2 0,-2-1 1,0-1 1,-1 1-1,-2-3 5,1 1-3,-2 2 1,0 0-1,0 1-2,0-1 0,0 1-4,0 0-8,0-1-28,-1 0-24,0 0-57,1 1-28,-1 0 9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6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377,'0'-2'202,"0"1"-57,0 0-35,0 0-47,0 0-17,0 0-3,0 0 2,0 0-2,0 0-1,0 0-18,0 1-4,0 0-10,0 0-2,0 0-11,2 5-11,6 5-18,34 30-15,-27-31-45,2 2 58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6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97 761,'0'19'297,"0"12"-212,-2 2-17,-1-1-14,3-3-11,6-9-9,2-6-4,7-10 6,-3-6 8,3-14 10,0-7 6,0-14-5,2-7-10,-10-8-16,1-3-6,-6 1-10,-5 7-4,-2 18-8,-4 9-3,-11 21-13,-2 11-15,-7 16-40,4 11-22,8 8 54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1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42 938,'-21'-43'377,"31"51"-193,9 10-107,5 9 6,7 19 15,4 8-8,3 19-26,-1 5-9,-6 10-13,-6 4-2,-12-2-6,-7-2-4,-12-6-10,-10-4-8,-15-1-11,-5-1-16,-11-10-29,-2-4-19,-7-14-52,-3-7-31,1-7 96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0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5 7 1018,'-10'-7'389,"-1"5"-312,-6 3-19,-4 11-42,-6 7-15,-6 15-2,1 12-2,-5 14 11,3 4 11,5 23 14,1 8 7,10 12-9,7 5-7,4-5-20,7-5-15,13-11-20,4-7-6,13-16-17,3-14-2,8-11-14,5-9 38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0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8 683,'-3'-1'381,"2"-1"6,1 1-308,0 0-44,0 0-15,0 0-10,10-1-3,39-12 5,-27 8 2,2 2 1,1 3 1,-1 0-5,-1 4-3,-3-3-5,3 1 1,-6-2 0,5 1-3,-5-2-11,-2-1-14,-1 2-36,-1-4-16,-3 3 497,0-1-336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9.8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4 835,'-1'-1'327,"0"0"-235,1 1-38,0 0-41,0 0-2,4 18-2,11 35-2,-9-30 1,-2 3-2,-1-2 1,-3-4 0,2-5-2,-1-2-4,0-8-25,0-1-25,-1-7 32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8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 994,'-9'-2'408,"6"2"-272,4 0-29,9 1-48,4-1-15,9 2-8,5-2 2,8 0-1,3 0-9,1 1-10,3-1-8,-9 1-10,-1 0-11,-7-1-41,-4 0-20,-1-3-48,-2 1-11,2 0 8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8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96 1051,'1'1'425,"-1"1"-283,5 4-71,-1 10-66,-3 10-5,-1 25 2,-4 7 4,-3 12 14,4 0 7,-4-4 13,-1-1 3,0-6 1,0-6-4,3-14-15,0-9-5,4-13-13,-2-5 0,2-9 0,0-3-2,-1-6-6,0-6-4,1-16-4,1-8 1,4-19 4,5-10-3,1-6-2,2-5-2,2-3 3,-1 5 5,-1 8 3,-3 5 4,4 21 3,-7 6 2,4 16 1,-7 6 2,-1 7-1,3 3-4,-2 4-7,5 7-6,3 14-1,1 10 3,4 26 6,1 8 7,0 11-2,1-1 3,-3-4-2,1-3-5,-4-7 4,0-6-5,-4-11-5,-1-6-10,-4-13-23,-3-5-14,-3-9-22,0-3-2,-3-6-4,-3-3 0,-6-7-34,-3-10 372,-4-18-209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7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75 894,'-2'-2'329,"0"1"-272,2 1-14,-1-1-13,1 1-1,-1 0 5,0 0 0,1 0 2,0 0 3,0 28-2,-1 40 0,0-16-7,-1 4-6,-1 7-3,-1-2-8,-3 1-6,-2 1 0,0-3-8,-1 1 3,1-7-1,0-4 1,-1-13 1,0-9 0,3-9 2,2-6 0,3-7-1,1-2-2,1-6-2,0-3 0,4-15-1,1-8 0,6-19 1,1-10-3,0-7 0,1-5 0,-1 2 1,0 1 1,-3 2 1,-1 0 1,-5 4 0,0 3 1,1 11 0,-2 9 0,-2 12 3,-1 7 2,-3 7 2,1 1-1,1 8 0,1 1-3,1 0-3,0 1-3,0 0-5,0 0-2,0 0-1,0 0 4,11 21 1,17 41 2,-10-8 2,2 8-1,4 9 3,4 0-1,1-12 0,0 2 3,-3-6 0,-2-3 2,-3-5-1,2-8-1,-7-12 0,0-6 0,-6-12 1,1-4 2,-1-8 2,-1-6 5,-2-13 7,1-12 1,-2-16-5,-1-7-5,-2-10-5,1-5-3,-2-3 5,-1-2 5,-1 8 2,1 7-2,-1 16 0,0 9-4,0 11-2,1 7 2,-1 8 2,0 1-2,-1 8-1,1-1-1,0 3-9,-1 0 0,1 0-10,0 0-10,0 0-15,0 0-12,0 0-22,0 0-18,0 0-23,6 12 678,16 36-440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6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871,'-3'-3'346,"2"3"-239,1 0-23,0 0-35,0 0-11,0 0 3,9 0 7,41 0 12,-25-1 1,6-2-20,-9 0-8,6 1-19,-4 1-7,-6-1-2,3 1-2,-8-1-2,1 2 1,-3-1-6,-1 0-9,-3 1-16,-2 0-15,-1 2-36,1-1-17,-3 1 63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6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2 31 840,'-1'0'335,"0"0"-226,0 0-19,0 0-19,0 0-4,0 0 4,0 0 1,0 0 8,0 0-7,0-1-17,0 0-8,0 0-20,0 0-3,0 0-4,0 1-1,-5-3-3,0 0-2,-26-13-3,23 13 1,2 3-3,-3-1-1,-2 3-2,-2 4-4,-3 4-3,0 1 0,-2 6 0,-1-1 0,-5 5 2,3 1-2,0 3-3,3 0 2,8 1-1,1 0-1,5 1 2,1 0-2,5-1-1,1-3 1,5-3-3,5 1 0,3-5-4,6 2-4,6-2-9,-1-4-8,6-3-11,-7-9-4,-2-3-2,1-3-5,-5-3-11,-1 0-8,-3-1-14,-6 1-4,-3-2-217,-1-1 214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5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3 774,'-11'-4'386,"1"-2"-101,5 2-160,1 1-26,3 0-33,0 2-13,2 1-26,-1 0 2,0 0-9,0-1-4,21 0 11,32 3 0,-22 0-3,5 0 2,5-2-14,-2 0-5,-4-3 5,-5 3-6,-9-2 3,-4 1-1,-3 1-8,-4 0 1,-3 4 1,-2-4-1,-3 0 5,-2 0-1,0-4-2,-1 4 2,0 0-14,1 0-12,-1 0-48,0 0-33,0 0-49,0 0-232,0 0 27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6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0 728,'8'70'281,"-8"-29"-189,7-7-55,2-1-2,2-17-4,5-7-3,1-12 13,2-10 14,2-11 21,0-8 8,1-12-7,-3-5-13,-6-5-29,-6-2-10,-11-2-14,-4 9-4,-9 14-1,-3 9-4,1 26-5,-2 11 1,0 25-2,2 7-1,4 18 6,3 8-3,9 7-4,3 6 6,5 1-7,1-6 2,0-7 1,0-5-6,1-10-7,1-6-8,-1-10-14,1-10-4,-1-11-19,-1-7-20,0-24 55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4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8 1069,'4'0'393,"4"0"-310,10-3-4,6-1-8,10-1-12,5 1-19,3 2-22,5 2-8,-1 0-23,0-1-11,-2 2-42,-6-1-22,-5 0-25,-6 1 157,-4 0-41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4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86 907,'0'-4'368,"1"2"-226,0 6-68,2 7-20,1 13-10,1 9-4,-1 16-2,-3 2 0,0 10-8,-1 2-2,-3-1 0,0-4-3,0-9-6,2-11-2,2-13-9,1-6-4,0-12 0,0-5-5,-1-9 0,0-7-4,-1-15-5,2-11 0,-1-15-3,1-8 2,-2-11 6,0-3 2,1-5 3,0 3 2,3 12 0,0 6-2,3 22 3,3 8-3,-1 13 0,4 11-2,0 11-6,2 11 0,6 21-1,1 8 7,3 21 3,1 6 3,-1-3 3,1 1-2,-10-6-1,-4-7-4,-3 1-19,-6-7-23,3-3-46,-3-6-17,-6-15-156,2-1 172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3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31 596,'-4'-18'252,"0"0"-157,2 3-12,0 1-8,1 2-5,0 1 1,0 1 3,0-1-3,0 4 0,-2 0 0,1 2-5,-2 1-1,2 2-15,2 2-10,-1 10-16,1 11-5,0 23-10,3 19 4,5 13-2,-1 2-5,0 2-1,0-6-3,-2-6 0,0-6 3,0-16-3,-1-10 0,1-11 2,-3-9-3,1-7 4,-1-2 2,-2-8-1,0 0 2,-4-12-4,1-5 0,0-11-3,2-8-1,4-6 1,6 1 0,8-2-2,7 3 1,5 8 1,2 6-1,2 14-2,-2 7-2,-1 13-5,-3 3 1,-5 7 4,1 5 0,-16 4 1,-3 4 0,-12 5 2,-8-1 1,-7-1 13,-3-1 10,-2-5 16,-1-4 7,1-6 0,2-4-1,0-6-13,2-4-8,3-4-11,3-2-5,4-3-5,2-1-4,4 1-2,5 2-9,1 1-22,3 0-17,2 0-51,-3 2-20,0 0-28,0 0-2,23-2 103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33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59 749,'24'-62'361,"-27"62"-120,3 2-148,1 3-23,-1-5-12,2 4-2,4 24 13,45 34 1,-26-22-26,1 3-12,-8 2-26,0-1-1,-7-5 0,-8-2-2,-4-3 3,-5-4-1,-17 3 1,3 2 0,-12 1-17,-2 0-23,-1 0-68,-2 2-53,5-10 91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32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-3 789,'-57'13'305,"52"-16"-211,-1 0-18,-2 1-19,0-1 0,-3 1 6,1 2-1,-3 2-6,0 2-7,-1 2-19,0 2-8,2 7-1,-1 0-2,1 7-1,0 0 1,4 2-9,4 2-3,4 3-5,2-2-3,8 4-6,-2-4-5,9-3-19,5 0-14,1-6-28,6 1-15,5-10 54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32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 963,'-6'0'361,"2"1"-291,3 1-16,0-2-5,1-1-7,0 1-3,0-1-4,0 0 1,8 1-2,40 0 1,-20 0-4,3 3-6,3-2-13,0 0-5,-1 2-5,-3-4-1,-2 2 1,-1 2-1,-2-5-1,-1 2 0,-3 1-26,-2-2-20,-3 1-38,-2-1-17,-4-2-32,-2-1-210,-1-3 242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31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-1 854,'-29'27'334,"18"-26"-227,2 1-21,1-2-17,0-1-6,4 0-4,0 0-6,4 2-14,3 0-7,-3-1-12,0 0 1,24 0 0,39-1 1,-12-3-2,4-1-4,3 1-11,-3-1-4,-9-2 1,-3 7-3,-6-1 2,-3 1-1,-3 2 3,-3-2-3,-3 3-22,-1 2-10,-2 2-46,-1-1-15,-5-2-22,-4-1 570,-6-5-353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33:17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45,'0'0,"0"0,-82-45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1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918,'-4'-1'45,"3"1"-10,-2 0 29,3 0-67,0 0-119,0 0 81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1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4 819,'-5'-3'320,"1"2"-197,0 3-53,-3 9-25,-4 6-11,-5 10-24,6 9-4,2 6 1,4 1 0,3-1 0,-1-1-1,6-6-6,2-2-3,3-9-18,-2-5-7,0-11-9,-3-6-1,1-5 11,0-4 3,0-4 1,-3 0-5,-2-3-3,0-3 0,-7 1 6,-1 1 5,-3 2 0,-4 3-5,5 4 5,-3 1 2,7 5 8,0 2 10,0 1 1,5 3 1,2-1 7,8-2 2,4-2 8,4-3 3,2-6 2,0-3 3,2-4 9,0 2 5,-3-3 15,-2 3 3,-3 1-1,-5 2-4,-4 4-3,-1 2-3,-3 4-6,-2 3-4,1-3-18,0 3-7,-6 27-9,-5 28-2,9-26-5,3-5-15,1-6-30,2-2-9,1-10-15,-1-3-3,0-11-13,-1-7 5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5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5 837,'-34'15'334,"31"-29"-225,3 4 4,3 5-28,1 4-6,3 11-19,0 7 1,0 22-7,0 8-8,-3 13-9,-1 1-11,-2-2-13,1-5-8,-1-14-36,-1-7-17,-1-20-34,-1-5 2,-4-15 12,-3-10-1,-4-14 7,-3-9-6,-4-14 2,3-2 18,2 8 25,0 4 9,6 16 18,0 11 3,6 10 9,2 4 9,2 4 6,6-1 6,3 0 9,3 0 1,4 2-1,2 0-7,4-3-19,2 0-4,0-7 0,0-4 3,1 0 6,2-2 1,-1 1 5,0 3-4,-7 3-4,-4 3 1,-10 4-8,-3 2 3,1 7 0,-5 6-3,-2 14-5,-3 3-6,-1 13-2,0 4 0,3 0-18,6 2-14,1-7-34,8-5-21,5-7-20,-2-4 444,7-15-264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1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5 1020,'-15'-7'373,"12"14"-317,2 8-5,0 17-32,0 13-12,2 21 8,3 10 5,7 8 6,1 0 2,-1-12-10,0-6-7,-2-12-8,-2-7 0,-2-14 0,-3-5 2,-5-16 3,-3-5 0,-1-9 3,-3-6 0,2-13-4,2-7-2,6-10-5,5-3-1,8 3 1,4 6-3,8 11 2,1 7-1,8 14-1,1 5 3,3 10-1,0 7 1,-7 6-1,-7 1-2,-12-1 1,-7-4 0,-15-2 3,-7-3 3,-20-1 3,-5 1 1,-6-3 3,-1-3-2,7-5-2,4-5-1,8-4-24,9-2-23,8-3-45,7-1-17,14-5 58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0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958,'12'4'354,"11"-4"-265,6 2-11,7 0-20,3-4-17,5 2-35,-3-4-2,-2 2 0,-6 0-2,-13 2 0,-2 0 1,-6-2 1,-2 2-1,1 0 3,-2 0-9,-4 1-38,0 0-19,0 0-65,0 2-51,2 0 114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9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46 906,'-7'13'338,"3"9"-273,-1 16-4,1 13-10,-4 13-6,1 4-10,-1 3-15,1-2-8,4-18-7,0-13-1,3-15 0,-1-10 0,-1-9 7,-1-2 2,-2-12 0,0-9-3,2-18-8,-1-12-4,-1-17-12,3-6-1,-5-10-1,1-3 0,2-2 12,0 3 3,6 15 5,3 12 0,3 27-1,0 11 0,3 12-3,0 8 0,7 12 2,1 10 0,6 24 3,4 11 0,-1 12-1,0 2 0,-4-8-1,-2 2-1,-5-3-1,-3-2-5,-7-4-18,-4-12-9,-5-14-24,-1-4-16,-4-12 44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7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4 928,'-18'-6'384,"5"1"-263,6 4-24,0-2-26,7 3-37,9 4-14,12-2 1,6 2 6,10-3 12,3-2 5,6 0-5,1-1-9,3 1-12,0-1-9,-2-4-5,-3 1-1,-10-1-3,-9 0 5,-10 2-3,-8-1 1,-5 4 0,1 1-1,-5 1-1,0 0-8,0-1-34,0 0-21,1 0-56,-2 2-20,-15 13 87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3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 819,'-4'-3'348,"2"2"-230,2 3-28,1 4-30,3 7-39,0 7-9,5 12-37,0 2-31,5 4 34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2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49 875,'-78'23'328,"66"-35"-255,5-2 0,3-2-30,2-7-7,3-5-11,5-3-5,-2-7 0,5 2 3,0 6 2,-3 5 5,4 13 4,1 5-7,2 16-14,2 16-4,5 25-7,0 14 0,-1 14 4,-2 5-3,-4 2 1,0-3-1,2-10-2,2-6 1,1-15-1,-1-8 2,-3-14 0,-2-8 0,-3-10-3,-3-6 0,-1-6 1,-5-4 0,-8-10 5,-4-4-2,-6-5 1,-4 2 2,-3 2 4,-1 2 7,-1 6 4,0 3 0,-1 7-5,2 2-4,3 6-3,0-1-4,1 3-3,5 3-1,4 3-2,3 1 0,4-4-3,2-2-10,7-2-22,1 1-10,7-3-22,0-1-3,9-4-3,2-3 1,1-3 1,2-2-6,1-2-95,0-2 116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1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7 54 768,'29'-55'289,"-26"55"-206,-3 1-16,-4 6-8,-2 3-5,-10 5-17,-2 4-12,-5 4-13,-6 1-5,-9 2 0,-2 1-2,-10-5-1,1 1 0,5-8 0,1-6 2,15 1 1,3-3 1,9-3-1,4 3-1,7-5-3,2-1 1,3 4-1,2-1-4,3 4 2,5 1 0,8 4 9,3 1 4,8 2 5,7 3 4,10 2-1,5 0-1,2 1-1,-4-4-4,-6-1-9,-5-2 0,-9-4-5,-2 2-1,-8-3-2,-5 0-9,-3 3-33,0-1-20,-3 3 35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1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799,'7'29'297,"-13"-30"-242,-1 1-10,-1 2 0,-2-1 10,3 0 5,-2-1 16,4 1 3,2-1-8,2 0-12,3 0-25,-2-1-11,0 1-18,13-1 0,58 2-2,-18 4-1,15 6 2,4 2-3,4 2 1,5 0 0,12-4-1,3 2 1,-3-7-2,-3 1 1,-4-1 0,-1 1-1,-8 0 2,-8-4-1,-18-3-2,-7-2 1,-8 0-4,-5-3-5,-9 0-15,-4 0-16,-8-1-19,-6 0-10,-9-4 507,-6-6-339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9:30.7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75,'3'30'311,"1"7"-202,-3 6-66,-1 0-31,-1-4-105,-1-3 65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6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-1 901,'5'4'353,"-2"2"-232,6 4-32,6 7-4,0 8 0,2 2-6,3 3-20,-2-1-5,-1-1-22,-4-2-13,-8-6-15,-3 3-8,-14 2-14,-10 1-22,-20 15-71,-10 6 667,-25 12-44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19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53 177,'-4'32'169,"4"-24"13,0 0-10,-2 2-19,-1-4-54,0 4-26,1-1-14,1 2-4,0 0-7,-1-5 0,-1-2-13,3-3-9,-3-5-9,2 2-5,1 1-5,0 0-2,0 0-3,0 0 1,5-3 2,14-14-1,39-37 2,-22 26-4,11-7-2,4-1 0,6-1-2,-1-5 1,13 0 1,5-6-2,13-4 2,5-1 0,1 1 4,14 7 1,2 1 5,3 5 5,12 7-4,-6 0-1,-4 6-5,-1 1-2,-4 3-1,-5 1 0,-6 7-2,-5 1 1,-14 5 1,-4 3-2,-7 2 1,-6 4 0,-17 5-1,-9 3 0,-17 0 1,-7 1 1,-4-2 11,-6-2 4,0 2 10,-1 0 4,-3-2-8,1 1 0,-2 1-4,-1-6-4,-3 1-1,0 1-2,4-4-8,-1 1-5,4-1-32,-1-7-22,10-4 34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5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-1 1052,'-1'0'382,"-1"0"-313,2 0-19,-1 0-17,1 0 10,-1 0 14,0 0 6,0 0 10,-14 0-4,-40 5-13,28 3-7,0 3-12,0 3-10,4 6-10,2 1-5,5 9-8,4 3-3,6 2-5,2 0 3,8-5-4,7 0 1,8-5-1,3 1-7,10-5-21,3-3-19,4-5-41,1-7-19,-2-7-23,0-3-5,-1-10 91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5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61 1038,'-15'2'415,"11"-2"-292,4 2-39,10 0-54,6 1-18,16 1-7,9-1 11,9-3 19,5-2 7,-3-2 9,1-4-3,0 5-15,3-1-9,-2 1-15,-1 1-5,-8-2-4,-4 0-2,-8-2-22,-4 2-12,-5-1-32,-4 0-16,-5 2-24,-3-3-10,-5 1-21,-3-4 83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5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14 736,'-14'-8'304,"3"3"-193,2 3 1,-1 2-28,-1 2-11,-2 1-6,0 4-2,-2-3 10,-1-1 6,1 3 2,-4-3-6,7-1-18,1 2-10,6-3-22,5 2-8,5 1-18,4 0-8,10 2-2,4 2-1,10 1 7,4 0-1,2-1 4,1-3-2,2 3 1,-1-3 0,-2 2-13,-3-3-13,-4-4-31,-6 0-19,-9-1-31,0 0-2,-13 1-6,-2-3 4,-6 1 171,-13-1-6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4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3 877,'0'-3'375,"1"2"-197,-1 1-12,0 0-22,0 0-24,-1 0-43,0 0-21,0 0-32,-2 5-4,-13 25-5,-40 34 0,28-19 0,1-4 3,1-5-6,5-3-3,6-9-4,1-5-11,8-3-34,1-5-19,3-4-39,1-2-11,2-5-9,1-4 2,5-6 9,1-4-274,4-18 284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4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867,'57'-43'370,"-58"43"-195,1 1-64,3 4-37,3 7 0,9 8-2,3 2 0,3 8-8,3 0-12,3 2-28,-3-1-8,-4-2-10,-2-5-4,-3-3 1,-5-3-3,-2-3-17,-3-2-14,-6-8-37,2 1-15,-5-6-17,-1-3-1,1 0-9,-4-7-11,3-6 82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43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84 1079,'-2'-29'434,"1"29"-300,1 0-27,3 0-54,-3-1-20,0 0-20,0 0-4,13-1-3,32-3-2,-23 3-3,2-2-1,4 3 0,3-3-2,-2 0-23,-1-3-15,-2-2-45,-2 3-24,-4-2 72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4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1237,'-4'14'475,"-5"3"-371,-1-1-65,-9 0-47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4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40,'15'9'321,"-4"8"-109,-5 13-87,-10 4-25,-5 5-40,-4 0-19,2-3-26,7-4-5,1-6-7,2-6 2,2-9-4,2-5 4,4-7 15,5-4 8,4-10 16,-4-5 2,4-8-7,-6-2-8,-3-3-9,-3 0-7,-4 5-2,-3 3 2,-3 10 3,-1 5 2,-3 6-3,2 1-7,-5 2-8,6 2-3,4 1-18,1 1-11,3 0-15,-1-3-2,0 0 13,0 0 11,3 1 16,11 0 6,30 41 1,-29-25 0,-1 7 0,3 5 0,-1 2-1,-1-2 0,-1-1 1,-7-4-2,2-4-18,-7-2-4,-3-10-18,-1-1-14,-5-5-9,3-2-10,-2-6 4,-2-3 13,-1-9 27,-2-7 15,6-1 20,2 0 9,3-3 9,4 1 1,8 2 1,3-1 0,11 7 11,1 2 8,5 1 11,3 2 8,4 7-4,0 2-4,-4 7-6,-3 6-7,-9 6-8,-5 4-4,-8 5-15,-4 0-4,-8 5-6,-3 0-4,-13-1 2,-6-5 1,-5-4-2,-5-5 1,2-7 0,4 0 0,5-8-3,6-5-5,8-6-7,5-6 0,4-5 5,6 2 1,9 0 7,4 6 0,9 11 2,-1 4 3,2 15-1,-3 2 0,-1 6-1,1 1-8,-2 0-43,-1-3-25,-2-5-41,-5-7-1,-6-8 72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3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59,'1'17'359,"8"13"-260,3 9-14,6 6-18,2 3-15,3 0-32,-2 3-7,1-5-8,-2-2-1,-7-6 0,3-9 2,-12-6 11,-4-5 5,-3-9 11,-5 1 2,-5-13-10,-4-4-8,-2-9-11,0-2-6,3-7-6,2-3 0,2-6 1,1-5 0,6 3-3,4-1-1,8 3-7,8 4 1,6 1-1,3 4-1,9 5 4,-3 2 3,-2 4 5,0 2 3,-7 4 1,4 0 1,-4 7 0,0 5 0,0 6 4,-2 3 4,0 7 9,-2 6-1,-3 2 0,1 2-3,-5-3-9,-1-4 1,-2-6-2,-3-3-2,-5-6 5,-3-2 4,-3-1 12,-4-4 2,-2-3 1,1-5-9,-1-8-11,4 0-2,2-5-6,3-1 2,7-4-3,3-2-1,9 4 4,-1 1-2,2 4 1,1 4 2,1 8-1,1 3 0,0 9-4,2 9-2,-3 6 0,-3 3 1,0 4 6,-4-3 0,-5-7 3,6-1 0,-4-9 0,1 0-3,5-4 0,-6-3-1,1-4-1,-3-6 3,-3-6 0,6-1 2,-1-5-3,1-1 3,-5-3-2,-4 1 0,2 8 2,0 5-1,1 11 4,-4 3-3,0 10-2,1 5 1,0 9-4,3 1 2,2-3 2,-2-4-1,7-6 1,2-2-2,0-9-2,2-2 2,2-8 5,0-2 2,-2-6 4,-1-4-1,-9-5-3,-2-3 1,-4 0-5,-3-1 0,-5 4 0,1 1-5,0 9-15,2 3-18,4 8-45,0-1-28,7 2-34,4 1-17,6-3 101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0 689,'6'22'270,"-1"10"-183,1 1-35,-2 1-27,-4 2-7,-2-9 1,2-5 5,-4-9 30,4-3 16,-4-6 30,1-1 2,-1-6-22,-7-5-19,4-7-33,1-2-12,8-4-12,2-5-1,11-4-7,0-4-4,3-1-6,6 5-5,1 10-7,-1 4-1,0 7-4,-2 1 1,-1 6 9,0 0 3,-3 7 13,0 4 1,-7 5 4,-2 5 1,-6 5 1,-4 1 4,-7 8 5,-5 1-1,-5 0 2,-4-2-6,-4-6-4,-5-4 0,1-6-2,1-6 2,6-6 2,6-2-1,4-8-13,3-5-4,11-10-7,4 0-3,7-7 12,9 3 3,-2 5 6,4 3 3,1 9 0,-3 5 3,-1 9 0,-4 4 5,-3 6 3,-1 3 1,0-3 2,-2 2-1,1-3 0,-2-9 0,1 1 0,1-3-1,-3-6-4,1-3 1,-2-2-2,1-4-1,-1-4 1,2-1 1,-6-8-2,2 0 0,-5 0 0,1 6-1,1 9 9,-1 6 6,0 6-2,-1 4 3,-1 5-14,-1 5-7,3 3 0,2 2-1,6-2 1,5 3-3,3-7-14,3-4-6,1-4-25,1-7-8,1-1-18,-2-1-19,-1-6 6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3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82 966,'-14'1'377,"2"-1"-275,1-2-19,3-1-34,3 4-12,9 2-7,2 1 7,4 0 8,6-3 6,8 0 4,3-1-4,11-1-20,5-4-5,11 1-14,4-2-4,0-3-3,-3 3-3,-10-6 0,0 0 1,-3 0-1,-2 4 1,-3 0 0,-3 2-2,-7 4-1,-5 0-4,-8 4-12,-8-1-8,-8 4 1,-9-1 0,-10 2 6,-4 2 3,-10-4-9,0 4 0,-3-6 6,2 0 4,4 2 11,-1-2 4,0-2 0,-3 4 3,-6-4 4,4 0 7,8 1 13,5-1 1,13 2-1,4-4-4,4 2-14,5 3-2,1-4-9,-2 1-2,0 0 0,0-1 2,18 1 8,32 0 6,-27-2-1,2 2-4,1 3-7,-7-1-6,-3 1-5,-1 0-3,-11-3 0,4 3-5,-6 0-7,-3-1-9,-2 1-38,-3 0-25,-1-1 250,-3 3-14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30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04,'24'77'361,"-28"-53"-217,1 0-15,1 5-27,-1 1-18,3 2-43,3 5-16,-3-5-24,0-3-16,-4-8-28,-3-3-16,1-5-20,1-5-2,3-4 131,2-6-48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9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36 408,'-15'-33'256,"4"4"-7,8 18-139,0 1-38,11 7-24,9 3-5,10-4-11,7 1-1,8-4-2,3-2-1,10 0-1,2 2 2,2 0 13,-3 3 10,-10 4 17,-6 0 7,-13 5-8,-5 3-8,-8 6-20,-7 4-10,-8 7-15,-8 2-1,-7 7-2,-5 2-4,-11-1-4,-2 3-4,-3-10-2,-4-5 2,7-10-2,6-3-1,6-11-6,8-6-9,6-11-8,4-6 0,5-8 1,6 1 2,9-2 8,5 6 5,9 7 4,0-1 6,4 16 5,-4 6-1,-2 12 1,-1 11 0,-5 11-4,2 4-13,-5 0-46,-1-3-21,-2-10 40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8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8 1036,'-33'-9'376,"33"46"-313,0 10-11,3 3-23,-4-1-12,2-4-38,2-7-17,0-10-34,0-5-15,0-8-7,-4-6-10,-3-9 69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8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966,'-28'14'359,"29"-6"-265,2 3-14,3 8-11,3 6-2,0 5-17,-1 3-10,-3 4-18,-5 1-8,-4 2-13,-7-3-3,-11-2-31,-3 0-24,-18-9-38,-5 5 54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9 838,'-1'-6'343,"-1"4"-215,-1 2-6,-1 8-40,-3 5-16,-7 15-20,-5 6-9,-8 9-11,-3 7-3,-3 1-6,-1-1-3,-1-5-8,5-5-2,9-10-10,1-4-12,11-10-25,4-7-18,5-8-32,4-5-16,8-10 68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7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94 733,'-8'-86'285,"-7"81"-195,3 2-5,3 4 1,0 3-1,5 10 0,3 5 4,4 9-6,6 2-5,6 8-8,3-2-13,5 0-25,4 1-7,0-7-15,0-1-2,-5-10-3,-1 2-1,-3-9-2,-2-3 2,-4-1-1,-6-5 0,-7-1-11,-8-2-21,0 0-50,-2 0-33,-2-7 665,3 1-442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6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44 825,'-7'-14'395,"-5"2"-148,-7 4-149,-1 1-29,-6 5-42,1 2-16,0 5-4,2 4-3,3 4-1,2 3 3,7 4-3,5 2-2,10 1 3,7-2-1,12 0 0,6-2 2,11-3-4,4-2 3,7-2 0,0 2 0,-7-4 1,-3 1-3,-14-1-1,-8-2-2,-12 1-2,-8 1 3,-11 3 0,-5 4 2,-12 1 4,-2-1-3,-4-2-1,-3-2-11,2-3-30,6-1-16,6-6-22,8-3-5,9-6 97,6-3-20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6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6 745,'-5'-16'318,"5"6"-189,-4 10-44,5 6-21,2 11-24,-5 4-11,3 5-13,1-1-1,2-2-2,2-5-2,5-4 1,-3-6 0,4-6 3,4-2 2,-2-7 2,3-3 1,-2-6-6,1-2-3,0-8-2,1-1-3,-5-2-2,-4 2 0,-3 10-1,-2 4 2,-3 8 1,1 3 5,-2 2 0,0 0 0,0 0-2,0 0-6,0 0 0,0 3-3,0-2 3,0-1 4,0 0 14,0 0 9,0-1 7,1 0-1,1-14-11,1-37-6,-7 32-10,-4-1-1,-5 7-6,1 2-2,-6 11-1,0 5-8,-1 13-13,-4 6-10,-1 9-27,4 1-11,1-2-20,6-1-5,10-5 59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5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54 933,'-11'-8'392,"4"3"-235,5 6-78,2 4-18,0 8-36,2 6-11,0 9-12,2 1 0,-1-10-2,-1-10-5,0 1-2,1 22 0,-3-11 2,0-1 2,-8-20 7,1-1 1,-3-11-2,-1-5 0,1-9-2,2-10 0,4-4 1,1-2 0,5 4-2,4 7 0,3 10 1,5 3 0,5 9 0,3 1 1,1 11-3,4 7-3,-3 12 1,3 10-3,-4 8-9,0 3-8,-6 1-22,-4-5-8,3-4-9,-6-10-3,3-9 3,1-5 7,-2-11 14,2-4 12,-5-6 17,0 0 3,-4-4 6,-1 0 3,-2 1 1,0 3 5,0 9 0,0 4 1,0 6 2,0 3-2,2 2 4,2 3 1,3-2 7,1-2 3,6-4 3,1-6 3,5-5 10,4-5 5,-1-8 9,-1-7 3,-4-8-6,-4-6-7,-4-9-16,-9-1-5,-8-5-14,-9 1 1,-5 12 1,1 6 3,-2 20 4,-2 10-2,-4 20-5,2 12-6,2 22-3,4 9 0,6 5 0,5-2 1,3-3 0,3-3-1,2-3 1,3 1-2,3-9-10,1-3-7,1-12-27,0-2-10,0-10-17,1-5-9,-1-12 52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4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15 806,'-5'-11'361,"1"-6"-187,2-4-65,-5-8-16,6-5-33,1-2-11,1-4-13,5 5-2,-2 5-2,1 3-3,1 12-8,0 4-8,0 11-11,0 7-7,1 15-2,-2 8 0,0 14 3,1 5 2,-2-1 2,3-2 0,1-13 2,2-5 1,0-14-2,0-5 0,0-7 1,2-4 0,-2-7 4,3-3-1,-3-13-2,-2-2 3,-1-5-3,-3-4-1,-1 6 1,-2 4 0,-1 12-2,0 4 0,-1 9-2,1 5-4,0 11-2,1 7 0,2 11 2,1 2 3,5 0 1,0-5 1,10-7 0,0-5 0,3-6 0,3-2 1,-4-8 4,5-2 1,-3-13 7,-1-4-1,-2-8-3,-5-5 0,-3-2-3,-5-2-1,-6 4-2,-2 4 0,-7 8-7,-1 3-10,-2 9-31,3 4-23,2 2-36,3 5-4,3 3 1,-1-2 10,7 2 27,1-6 11,5-8 39,4-1 23,0-9 33,2-3 12,1 1 4,-3-1-3,-3 3-16,-4 2-6,-3 5 0,-4 3 7,-3 2 8,-1 1 4,-7 6-11,2 4-11,-6 5-16,0 6-4,2 0-4,2 4 1,7 1-1,2-1 0,7 5-1,3-3 1,6 2 0,3-3 0,2-4 0,1-2-1,-2-5 3,-1 0 3,-5-4 2,-1-2 0,-6 2-3,-3-4-1,-4 1-3,-9-1 0,-5-1-10,-3 2-8,-3-2-31,2-2-18,2 0 172,4-1-9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32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705,'-37'28'278,"38"-28"-196,-1 0 2,-5 3-11,2 1 3,2 2 12,-4 2-3,3 6-8,-1 3-8,-1 8-24,4 7-8,1 8-11,3 4-11,2 3-7,-1-4-1,0-6 3,0-3 3,4-6 6,-3-3 1,2-9-4,-2-3-6,-2-7-10,-2-3-2,2-3-8,-4-5 0,1-7-10,1-5-3,-8-9-20,5 0-10,-3-7-1,-2-2 2,5-2 20,-1 0 13,-1 6 13,1 2 7,2 6 4,-5 0 2,2 3 8,2 1 1,8 2 9,1 1-1,11 5-1,3 2-2,-2 2 0,9 3 0,-2 4-6,-2 2-2,0 6-8,-5 2-2,-5 3-1,0 0-1,-8 3 0,-4 1-1,-10 1 4,-5 0-1,-9 1 3,-5-1 2,-3-1 11,-4-2 5,2-3-3,1-6-2,8-1-25,3-5-14,3-4-30,11 2-30,4-3-47,8 2 678,11-1-435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3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2 633,'-23'5'339,"5"1"-47,6 1-193,3-3-24,8 3-36,3-2-15,14 2-19,5-3-1,11-4-10,2-5-11,2-5-24,0-2-21,-1-4 284,-1 2-179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3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1 655,'24'71'267,"-31"-55"-177,1 5-18,1 2-50,-1 0-7,3 0-4,1-2 4,2-5 15,3-1 10,4-6 16,2 2-2,3-5-8,3-2-8,1-2-17,3-2-5,0-6-8,-1 2-3,0-5-5,-1 0 0,-4-5 1,-2 0 1,-6-5 4,-3-1 2,-3-3 4,-4-2 1,-5-7 3,-4 0 3,-7 3 0,0 0 5,0 9 5,0 2-3,5 9-2,-2 2-7,7 4-9,3 4-3,2-1-5,6 3-3,4 1-5,5-1-2,11 1 1,2-3 1,9-1 6,-2-2 0,6-3 2,-1 1 0,-4 2 0,2 2 1,-9 2 1,-4 1-1,-4 3-2,-2 3-2,-7 7 2,-2 9-1,-8 6 3,-4 4 2,-7 8-1,-1-2 2,-1-1-1,3-2 0,9-10-4,1-2-3,7-7-10,3-3-8,5-7-14,5-5-10,7-6-13,-1-6-7,4-7-44,-2-3-103,-8-7 141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2:2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6 834,'4'-9'335,"1"-1"-203,-5-5-24,7 5-8,-2-2-5,0 1-9,3 4-5,2 2-21,0 1-14,1 8-24,0 6-11,0 10-11,1 13-1,-2 10 2,-6 0 3,0 2-1,-1-8 1,1-5 1,6-2 1,-3-12 1,1 1-2,4-9-3,-2-4-2,3-8 0,3-7 0,2-10-1,-1-6-2,1-6-10,-3-6-7,-4-4-12,-3-4-5,-3-3-13,-4 3-5,-2 1-19,-2 5-9,-4 5-33,1 0 70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19.8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2 222 550,'-6'-17'235,"-15"-28"-141,10 26-38,6 2-27,-9-3-21,0 0-5,1 5 4,-4-2 12,6 7 13,2-1 2,0 1-1,2 3-9,2 1-13,-1 1-5,0 2 2,1 2 3,-1 2 14,0 0 5,-1 7 1,-2-4-2,-1 5-16,0 4-2,1-3-6,1 4-4,2-6 2,2-1-3,2 0 1,-1-8-1,3 0 0,-1 1 3,1-1 7,-1 0 6,1 1 2,0 0-2,-1 0-7,1 0-2,0 0-3,0 0-4,0 0 2,1 4 1,8 10-1,21 28 0,-13-23 1,2 0-5,8-1 4,0 0 2,14 0 4,7-2 2,4-5 1,2 0-1,-4-7 4,-3-3-3,0-6 3,2-4 3,2-2-3,3 1 0,-2-2-6,4 1-3,-10-2-2,-2 0-1,-9 0 0,-6-1 0,-6 2-2,-4 1 0,-7 5 7,-4-2 5,-1 4 19,-6-4 7,-1-2-1,1 4-3,-4-6-15,3 7-8,-3-4-3,2 3-4,-1 1 1,-1 1 2,0 2-5,1-1 4,2 3-12,0 0-27,0 0-35,0 0-25,0 0 52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01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1179,'3'14'354,"7"-7"-360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01.7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234 1029,'-11'-7'380,"-22"-16"-319,31 17 3,2 6-29,-2-2-8,2 2-9,0 0 1,0 0-11,0 0-1,0 0-4,8 16 2,31 34 4,-27-26-2,-3-1 2,-2-2-6,-3-9 4,-2-3 3,0-7 1,-1-1 3,-1 0-1,0-2-4,0 0 7,0 0 0,2-13-6,16-44 0,1 23-8,5-8 0,5-5-1,5 4-1,4 5 1,-6 7 0,-4 15-7,-7 3-10,-12 8-19,3 5-19,-6 3-24,-6 6-16,-1 3 59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2:27.8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2:01.9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1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5 1083,'3'-19'407,"6"38"-294,5 8-15,10 15-15,8 13 1,11 17-11,1 10-12,-1 21-14,-7 1-11,-14 7-16,-5-4-5,-17-5-9,-6 3 6,-17-4-7,-8-6-1,-9-11-13,-2-10-18,5-19-43,5-7-32,12-24-65,4-7 35,7-24 73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0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 1177,'-6'-1'470,"5"2"-330,4 2-35,7-3-67,5 3-25,12-3-20,-1 0 4,9 0-9,1-3-16,-1 1-34,3 0-33,-2 3-51,0-3 8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31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40 814,'19'-14'318,"-26"13"-234,2-1-37,1-4-13,3-1-3,0 1 5,1 1 20,1-1 3,0 4 1,1 0 0,-2 2-17,0 0-5,-1 0-17,1 0-5,0 0-7,0 9-2,0 37 0,0-26-5,6-2 1,0-2-3,6-3-3,0-4 2,0-7-4,2-2 4,2-8 1,-3-6 2,-3-5 3,-1-6 1,-6-3 1,-3 1 1,-7 0 0,-2 5 1,-6 7 2,2 2 1,0 9-2,0 4-4,0 9-3,0 4-3,1 9 2,1-1-1,4 6 1,2-2 2,5 0-4,3-3 2,7-5-4,4-3-3,2-5-1,-1-5 2,1-6 2,-3-7 2,1-9 3,1 0 0,-4-10 5,-1 2 2,-7-1-1,-5-2 0,-9 5-4,-2 1-2,-4 8 1,0 6 1,-1 10-2,-1 8 2,2 14-4,3 3 0,7 6-1,2-1-4,9-4-3,1-2-3,7-7 0,2-5-1,3-9 4,3-4 4,-1-11 13,3-2 5,-2-10 5,-3-4 2,-3 1-11,-3-1-4,-15 2 0,0 5-4,-10 5-1,-4 5 0,1 10-7,-3 2 1,2 9-1,2 8 1,6 6 3,4-2 0,6 1 1,3-5-2,5-6-4,3 0-2,2-11 0,3-6 1,2-8 7,-2-8 0,-2-6 6,1 4 2,-9-2-3,-3 5-1,-5 8-20,-2 3-13,-5 10-54,-2 8-22,1 12-18,-6 2 629,6 10-386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9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208,'2'2'445,"7"1"-347,10 1-61,11 3-17,6-1-1,2-2-1,1-2-7,0-1-8,-1-1-18,0 2-14,1 1-45,-2-2-24,-3 0-7,2 0 54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9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42 1032,'-3'2'436,"4"5"-211,0 17-182,5 7-32,-1 20-6,-3 5-1,-3 4 0,-3 1 1,0-1-3,-4-6 0,1-11-1,0-8 3,-1-16 2,2-4 0,5-9-2,-6-6-12,1-13-11,0-6 0,-2-21-2,1-8 10,3-14 9,-2-4-1,2-7 9,0-1 5,2 3 5,2 1-1,7 19-4,-2 8-2,6 20-9,3 10-5,2 13-5,5 9-3,4 14 4,-1 7 5,5 22 4,0 6-1,-4 12 2,1 4 0,-7-5 0,-1-1 0,-3-5-29,-3-7-23,-3-13-41,-3-6-33,-7-18 79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7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 1154,'-1'0'428,"2"-1"-344,6 1-33,8-1-30,5-1-2,10 2 0,4-4-2,5 3-7,1 3-2,4-2 11,3 4 4,-9-2 5,0-2 1,-11-1-12,-6 1-3,-6 0-6,-2-1-3,-4 1 1,-4-2-1,-4-1 0,0 3 3,-2-1 2,1 1 0,-1 0-12,0 0-20,0 0-52,0 0-45,0 0 71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7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 686,'-3'-1'389,"3"1"-12,0-1-271,-1 1-32,0 0-34,0 0-11,0 4-2,0 16 4,4 35 0,0-26-3,-1-2-11,5 2-6,0-5-14,-2-5-12,1-7-26,-6-5-12,-1-4-31,0-1-6,-4-2 622,4-1-417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3.4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31 851,'-7'-17'366,"-2"8"-177,5 5-79,4 4-15,-1 0-25,1 1-33,-1-1-10,0 0-16,0 0-6,1 8-5,-2 52-3,-9-2-1,-1 13-19,-3 30-54,-5 11-22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5.1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1110,'0'12'356,"-2"-2"-352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4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7 20 710,'-25'-8'308,"6"2"-192,9 1-16,7 4-20,19 4-21,10 1-8,12 2-6,5-4-5,1-2-19,2-3-15,2 3-45,-2-2-21,-4 1 4,-2-1 24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4.7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82 1018,'-3'-1'373,"-2"5"-331,-4 15 1,0 12-3,-5 19-1,1 7 1,5 8 0,2-2-9,2-12-17,4-3-6,1-14-5,1-9 0,3-9 0,-3-11 1,3-12 5,-2-9 0,3-12-1,-3-6-2,-2-4-5,-2-6 0,-4-7-1,1-6 0,-2-13 0,7 3 0,2 9 0,4 12 2,3 23-1,-4 10-1,8 16-6,1 9-1,6 15 1,2 13 2,3 12 8,-1 7 2,7 4 0,-3-4 2,0-8-4,-5-7 0,-9-11-4,2-5-9,-7-11-18,-7-2-4,-17-11-18,-10-3-10,-14-5-21,-3-4-12,-4-4 54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4.2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95 825,'2'13'320,"-1"6"-223,0 1-14,0 0-33,1 2-18,2-4-26,2-2-3,-6-6 0,5-2 0,-10-7 20,-2-3 11,6-4 15,-11-4-1,7-3-16,5 0-12,-1-4-14,7 0-1,3 1-3,-11-1 0,4 4-3,6 4 0,-3 2 0,6 5-1,-2 1 0,-2 0-3,6 8-3,2-1-3,-1 6-4,-4 0 0,-5-1 4,0 1 5,-1-2 5,3 1 1,0-5 2,1-2 1,0-4 7,2 1 1,-1-5-5,-4-1 1,0-3-3,-5-4-1,-1 0 2,-4 2 0,-5-2-5,-2-1-1,-3 1-8,-1-2-2,1 2-8,3 4 0,2 0-5,9 5-2,7 1 5,5-1 2,4-2 8,-1-4 7,1 2 8,0 2 4,4 6 4,-3 2 1,5 10-6,-2 0-3,-2 6-4,0 4 1,-5-4-2,6 4 1,2-6 5,0-1-3,-1-6 2,-3-5-1,-7-5-3,-2-4 0,0-8 0,-4-3 0,0-5 13,-3-2 7,-4-5 7,1 2-2,-2 2-10,-2 2-7,1 12-8,-6 1-7,0 5-26,8 5-15,-2 0 563,8 6-398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3.5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7 859,'-6'-9'298,"3"9"-267,0 7-9,1 9-11,2 11 4,2 17 7,5 8 5,4 9 10,6 0 1,4-8 1,0-8-4,-2-9-9,-9-11-7,-6-3-12,-2-2-4,-2-5 0,-2-1 1,-7-5 0,-6-3 1,-6 0-2,-2-3-1,-3-3-5,4 0-3,1-6-8,7 0-2,7-2 1,6-1-1,7-6 7,6-1 3,10-1 5,1-2 1,10 4 1,2 0 4,2 4 9,0 4 4,-8 6 5,-5 0-2,-10 5-7,-2 5-2,-6 5-3,-1 4-3,-3 5 1,-2-1-4,0-2-2,1-2 2,2-4-3,-1-6 0,3-5-1,1-2-1,-3-8 2,6-2 2,1-6 2,-2-5-1,2 1 3,-3 2 3,-1 5-2,-1 4 3,-4 5-4,0 4-2,-1 4 2,0-5-3,0 0-1,2 9 2,16 35-2,-9-29-1,3-4-1,-1-3-2,-1-4-4,-5-5 1,2-4 0,-1-2-3,-2-5-2,2 0-3,-3-3-1,-2 0 1,-1 0 6,-5 0 2,0 2 3,0 1 2,0 3-2,4 2 3,3 7-1,3 1-3,5 7-2,2 3 3,4 3 0,0 3 4,5 2 12,-2-2-3,3-2 5,2-1 1,-9-8-10,2-3 0,-11-5 1,-5-3-5,1-3 5,-1 0-3,-2-8-4,3 0-2,3-2-17,-1 2-3,-3 2-19,1 0-12,1 3-28,2 1-258,8 6 23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5:12.5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 42 417,'-7'31'217,"4"-30"-54,-1-1-68,0 0-53,1 0-3,0 1 11,2-1 4,0 0 9,0 0-2,1 0-11,-1 0-9,0 0-12,1 0-6,0 0-7,0 0-2,0 0-2,0 0-1,0 0-2,0 2 0,2 10-3,12 27-2,-7-29-2,3-1 0,-3-4 2,0-2-1,-3-3 7,1-1 1,-3-4 5,0-1 2,-2-4-2,-2-4-2,-3-4-5,-1 3-3,-1 1-3,-1 2 2,-1 4 0,2 1 0,-3 6 4,3 1-2,0 6 1,1 1-3,3 1-2,1 5-2,2-2-1,0 1 0,3 1 2,1-3-2,1-1-1,1-3 2,-1-3-4,3-2 2,-1-4-3,-1-2 1,0-4 1,0-3 3,-3-3 1,-1-3-1,-4 0 3,-1 2-1,-6 1 3,1 3-1,-2 4 0,-1 1 4,0 7-2,0 2 3,1 6-4,1 3-4,4 3-2,3 2 0,2-3-1,4 0 1,3 1-2,-1-1 0,5-2 0,-1-1-3,3-7 2,0-4-1,1-6-1,1-2 5,-3-7 0,-3 1-1,-4-3 3,-5 0 0,-6 4 1,-3 0 0,-7 3 2,-1 2-1,0 11 4,0 0-2,3 11-2,2 1 0,2 0-3,5 6-1,3-2 3,4 2-5,5-4-1,2-4 0,3-6-1,-3-2 1,3-5 0,-4-2 1,2-3 0,-4-5 2,-1-3 4,-2 0 1,-5 0 1,-4-2 1,-3 6-1,0 2 2,-4 5 3,1 4-3,0 5-2,1 4-6,4 4-20,3 4-21,4 4-41,3-1-23,9-5 62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2.5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0 840,'0'0'315,"0"0"-249,-1 3-3,-6 11-30,-25 32-13,15-17-11,1 1-4,5 5-2,5 4 1,6-5-1,-1-5 0,6-6 0,-3-9-2,9-8 2,7-3 5,0-10 5,3-6 1,-5-11 0,-2-3-3,-3 1-4,-4 2 1,-8 1 1,-3 1-1,-6 3-1,-6 2-2,-4 4-3,0 5-1,-4 4 1,3 1 0,9 5 0,2-1 1,7 1-4,7 3-2,6-5-5,5-2 1,8-4 6,1-2 1,5-2 8,-3 2 3,1 4 2,-2 4 2,-1 7-4,-2 1 0,-6 5-2,1 6-1,-8 5 2,1 6-3,-1 6-1,-2 0-3,-7-3-1,1-3-1,-4-7-1,-4-8-1,3-7-3,-2-1-2,-1-9-5,1 0-3,2-7-3,-1-6 1,6-6 4,3-4 4,2-3 6,2 1 1,4 0 6,4 5 1,6 8-1,-3 1 0,-1 7-3,-4 1 0,3 6-2,-5 3 0,0 4 4,-1 5-4,-6 1 5,-2 1-1,-2 2-3,3 2 2,-5-5-3,5 4 0,-1-6-1,-3-4 1,1-3-2,2 0 2,4-5-2,1 0 0,4-4 1,-3-6-1,2-7 2,0-1 2,3-4 1,1 0 1,3 2 4,1 6-4,-5 7-2,-3 4 0,-4 9-5,-3 2 3,-3 8-3,0 1-8,2 1-18,2 0-16,5-2 92,0-4-46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1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78 1008,'-4'3'363,"7"1"-305,7-1-21,14-2-17,8-1-5,12-6-3,2 0-4,2-4-8,-6-4-3,1 4-8,-2 1-7,-2-2-22,4 4-12,-3-1-113,2 0 113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1.4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0 898,'6'-2'332,"10"3"-246,9 1-16,10-6-3,11 4-13,6-7-26,1 1-9,-4-2-13,-11-3-2,-3 1-3,-5-1 1,-5 6-7,-4 0-12,-8 0-24,-5 2-16,-8-1 15,-4 2 20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1.1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0 805,'-1'10'297,"-2"11"-231,0 12-7,-2 13-2,-2 9-12,-3 5-18,2 2-6,0-10-10,0-5-6,8-9-4,-6-8-4,4-7-10,2-7-4,-4-8-10,2-3-10,-6-9 22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0.9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29 753,'2'-15'280,"0"5"-220,6 5-2,1 6-12,-6 7 1,2 18-1,-7 10 0,-4 20-7,-1 5-7,-5 0-9,-1-5-3,-3-11-11,3-3-5,1-8-2,3-7-5,5-8-9,-3-11-11,6-7 211,1-3-145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0.4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6 836,'4'0'323,"1"0"-247,6 0-21,1 0 0,2-2-15,4 0-9,1 1-8,0 0-8,4 0-12,-1 2 1,0-1-4,1 1-1,-5 0-17,1-1-15,-1 0 17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40.1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10 541,'-73'10'287,"67"-12"-91,4 2-69,0 0-24,-1 0-38,2 0-13,1 0-18,0-1-5,0 1-8,0 0-4,0 0-2,0 0-3,0 0-6,0 0 0,0 0-5,0 0 1,0 0-2,7 0 0,28 1 1,-29-5 0,7 4 0,-3-1 0,1 0 2,0 1-1,-5-4 0,-1 0 0,-1 3 0,-2-2 0,-1 3 2,-1 0-1,0 0-2,0 0-1,0 0 0,0 0 0,0 0 0,0 0 2,0 0-2,0 0 0,0 0-1,2 1 0,14 0 1,26 31-1,-29-34 0,4 2 1,-6-1-10,3-2-7,-5 4-21,-1-3-17,0 2-130,-5 1 129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9.3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130 740,'-41'50'303,"32"-54"-197,4-2-60,2 1-10,-3-6-20,6-1-3,-3-4 9,6-2 1,0 3 14,2-1 0,-1 0-5,-1 1 1,2 3-11,0 2 1,0 6-3,-3 0 0,4 6-6,-4 2-4,6 11-4,-3 0-4,3 8 0,-2-1 4,-6-3-2,8 1-3,-4-5 1,-1-5-2,5-2 0,-4-3 1,-1-6-1,6 0-1,1-8 0,1-2 1,4-1 1,-4-5 2,-2-3-2,2-2 4,-1-1 6,-1 1 1,0 4 4,-2 4-2,0 10-5,-1 4 0,2 8-5,-4 2-1,0 5-1,-1 2 2,-1 4-1,1 2 0,0-3 2,3 1-1,-2-1 5,1-4-1,-2 1-3,-3-3 0,0-3-3,0 0-1,-2-4 2,-1 2-2,-3-4 2,3 2-1,-5-3-1,3 0-1,3 0-13,-1-3-8,3-1-29,2-4-16,1-9-31,7-4 59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8.3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538,'19'-6'250,"-3"6"-136,-6 6-13,1 11-12,-5 7-33,-3 5-13,-1 6-12,-1-6-6,-2 2-4,1-4-4,-1-9-4,-1-1-4,1-9 15,0-5 15,-2-8 13,0-2 2,0-7-14,0-7-16,2-3-13,0-1-3,0-4-4,0 2 0,1 0-2,0 2-2,5 6 0,1 8-3,3 6-1,3 5 0,0 8-10,0 4 1,1 11-1,0 4 2,-5 1 2,3 2 0,-7-6 0,0 0-4,5-2-3,-4-8 0,4-2-2,2-8 0,-5-8 10,3-2 2,4-7 2,1-5 2,2-1-2,-3-4 0,-3-2 3,-2 1 1,1 3 2,-3 5 2,-1 9-1,1 3-1,-8 9 0,4 6-1,-6 7 0,0 3 4,6 4-4,-3-5 1,11-2 1,-4-4-1,3-8 0,1 1 2,0-7 4,-1-4 5,5-3 8,-3-6 0,-2-2-4,2 2-4,-11-5-8,0 2 0,-9-2 0,-1 0 0,-3 3 0,-5 1-4,-2 5-1,0 2-4,-2 4-2,8 3 1,3 3-7,-1-2-3,12 0-9,0-1-3,7-1 6,8 1 9,2-3 14,0-1 3,4 4 4,1 4-5,-1 9-2,1 5-1,-3 4 0,-2 0 0,-2 2 1,-1-4 1,0-7 1,-4-2-2,2-5 0,1-5 1,-1-5-1,4-3 2,0-10 3,-4-3 2,-1-2 6,-6-6 1,-6 3 8,0 1 1,-4 3-4,-4 4 0,0 6-17,-3 3-9,4 7-24,0 3-15,3 6 8,4-3 18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7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41 788,'-9'6'293,"4"9"-219,0 3-30,-3 4-22,-1 2-1,0-4 2,4 2 2,6-5 5,6-4 2,5-6 6,2-3 2,5-9 6,1-3 2,-2-10-16,2-4-6,0-4-11,-9 0-8,-1 1 0,-6 1 0,-10 3 1,5 4-2,-10 5-1,1 6 0,-2 7-8,-9 5-9,2 6-25,-1 0-15,7 2-35,7-2 132,10-7-4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55.2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0 573,'-1'31'250,"1"-27"-121,-2-2-30,1 1-23,2 1 0,-1 0-11,2 2-5,-2-4-9,-2-2-10,3 2-5,-1-2-9,0 0-9,0 0-1,-1-1-11,0 0 2,1 0-2,0 1 1,0-1-1,0 0 0,0 0 4,0 0-2,0 0 3,-1 0 1,0 1-4,0 0 0,0 0-4,0 0-1,0 0-3,0 6 2,1 1 1,-1 29-1,4-29-1,-2-4 0,1-2-4,0 1-3,-2-3 0,0 0-2,0 0 4,0 0 3,0-1 5,1-10-2,2-26 3,-6 31 1,0 4 4,-2 0 2,0 5-6,1 5 0,-1 6-5,-1 4 0,-1 2 1,2 1-2,5-5-8,2 0-10,3-9-15,2-5-5,3-5-11,5-9-5,-1-6-131,-2-8 126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7.0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0 646,'-27'29'323,"32"-29"-126,-7-1-44,3 2-16,-1-1-16,0 0-11,8 17-35,11 39-17,-19-19-34,-6-2-11,0 3-33,-3-3-20,-1-7-42,3-1-21,7-12-19,5-1 73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6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84 617,'-1'-1'261,"-1"0"-159,-8-3-46,-25-8-13,32 16-3,0-1 8,0-3 8,3 0 2,-1 0-6,0-1-4,0 1-13,0-1-8,0 0-8,0 0-6,1 0-6,0 0 1,0 0-4,1-5 0,1-1 2,16-29-6,-13 28 3,0 4 0,-4 0-2,0 2 1,3 2-1,-3 1-1,-1-1-3,0 0 3,0 5 0,1 13 2,0 31 0,0-23-1,-1-3 1,3 2 1,-3-6-3,0-1 1,1-3 0,0-3 0,0-2 0,-1-6 1,1-3 0,3 1-1,-6-6 3,3 3-1,-1-7-2,-2-4-1,9 1-1,-4-7 1,3 2 0,2-3 1,-1 1 4,2 2-3,0 5-2,2-1 1,-2 6 2,2 0 2,-1-2 5,0 3 1,-1-3-4,0 4 1,-1 4-3,-3 5-3,1 9 2,-3 4 1,-3 5-2,0 4 2,-4 6 0,2-4-1,-2-3-1,2-2-1,3-8-1,-1-4-1,6-3-5,2-1-7,7-8-12,6-3-11,9-8-28,7-3-20,7-7 50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5.7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08 552,'-5'-16'283,"6"5"11,0-1-239,7 4 5,2-5-3,2 0-5,4 2-1,3-1 0,1 5-5,4 2-10,1 5-7,-2 4-11,3 6-7,0 8-5,-4 1-4,-2 10-2,-7 3 2,-8 2 0,-5 0 1,-12-1-3,-5 0-8,-10 3-11,-3 2-5,-7 3-9,1-1-1,1-4 9,7-2 4,9-12 6,1-8 3,11-9-7,1-5-2,9-7 4,9 2 3,6-12 11,-1-3 4,7 2 9,0-2 4,2 10 8,1 6 2,-1 12-2,-2 8-2,3 12-3,-1 4-3,-5 3-4,-2 1-1,-10-9-7,-1-2 0,0-5 0,-3-1-2,1-6 0,1-4-11,-9-9-30,5-1-21,4-4 33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5.2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-3 742,'-4'-3'280,"0"6"-211,1 6-3,-2 5-16,2 3 1,0 14-5,2 8 0,-1 12-7,3 11-8,1 11-9,0 4-6,5 1-13,-1-5-1,0-18 0,-2-9 0,-3-13 0,0-2 0,-2-8-7,-2-4-11,0-10-27,-3-6-19,2-7 35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4.9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 574,'4'0'232,"-2"-1"-140,4 2-1,-2 5-8,-3-1-7,0 8-14,-1 5-6,0 10-16,1 6-7,0 10-13,0 4-6,4-1-6,0-1-4,-8-9-2,1-3 0,-1-6-7,-2-7-9,3-6-26,0-5 126,-2-5-75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4.5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0 953,'-64'25'354,"64"-25"-279,0-3-13,3 4-27,-3-1-9,0-1-16,9 1-2,45-1-6,-27 0-2,0 1-2,1-1-9,-4 0-21,1-2-8,-1 0-35,0-2 17,0-2 33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4.2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6 16 758,'27'8'304,"-31"-11"-224,-2-1-9,-1-3-7,-3 3-20,-4 0-6,-3 1-12,1 4-6,-1 3-6,-1 4 0,0 6-2,-4 2 0,-2 5-6,3 5-3,-1 4 1,6 1-3,4 1 5,3-1-2,9-2 1,2 1 0,10-2 0,1-5 0,7-2-3,2-5 0,3-4-1,5-1-1,-6-7 2,3-2-1,-2-5 0,-2-4-1,-2-4-17,-3-1-10,-6-1-24,-3-3-24,-4 4 47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3.6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-2 667,'-8'0'265,"-3"2"-157,3 1-28,-1 2-14,1-1 0,3-2-5,1 3-3,0-4-6,3 2-3,3 1-10,-2-4-13,0 0-11,0 0-8,0 0-5,0 0 3,17 4 0,33 6 0,-21-8-2,0 0-1,7-2-1,1-2-1,4 2 2,1 0-1,-6-2-1,-3 1 3,-12-5 0,-1 2 0,-4 2 2,-5-1-2,-5 3-1,-3-1 0,-3 1 0,1 1 0,-2-1 1,0 0-2,1 0-15,-1 0-14,0 0-39,0 0 365,-1 7-238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3.0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1 7 796,'-5'-1'308,"3"0"-237,0-1-2,2 2-3,0-1-6,0 0-6,0 0-6,0 1-7,0 0-13,0 0-7,0 0-11,0 0-1,-1 0-5,-1 7 0,-6 14 0,-16 34 0,2-20 1,-1 1-1,-3 1 1,1-2-3,5-4-2,1-1 3,3-9 2,-1 0 1,8-7 5,-4-7-1,9-1 0,1-3 2,2-3-5,1 0-1,0 0-3,0 0-4,0 0-7,0 0-8,0 0-24,0 0-9,0 0-20,0-1-12,0 0 53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2.6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34 414,'-4'-5'226,"1"2"-90,1-1-18,-1-1-22,3 5-44,-3-3-11,1 1-4,1 1 3,0 0 1,0 0 1,0 0-2,0 0-3,0 0-1,0 0-1,0 0-2,0 0-2,0 0-4,0 0-3,0 0-6,0 0-6,1 1-5,0 0-3,0 0-6,0 0 2,0 2-4,6 16 3,41 43 0,-25-24 0,2 8 1,5 1 1,-1 0 3,-3-5 0,-3-6-1,-6-5-1,-5-9-2,-2-4-1,-3-3 2,-2-5-1,-2-3 0,-1-2 2,0-5-6,1 4-4,-2-3-2,-1-1-8,0 0-20,0 0-17,0 1 31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52.9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-2 854,'-6'2'307,"-1"2"-255,2 5-7,-2 4-15,0 0 0,-1 5-8,1-2 3,2 3 10,0-3 6,3 1 6,-2-2-1,4-4-6,0-1-7,2-6-18,1-2-2,1-6-12,1-3 0,1-8 2,0-3 1,0-3 3,-1 2-3,-2 4 0,-1 3 1,-3 8 3,-4 5 5,-5 12-4,-2 7 1,-3 11-5,2 2 1,1 1 3,1 0-1,6-9 1,2-9-3,4-10-4,2-8-2,3-13-2,1-3 2,1-12 3,1-2-1,-2 2-2,0 2-10,-4 12-20,-1 5-16,-2 9-40,-2 6 52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4:31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9 111,'-1'0'58,"0"0"-15,0 0-8,0 0-11,1 0-1,0 0-6,0-1-2,0 0 5,0 1 13,0-1 21,0 0 35,0 0 12,0 0 11,0 1-7,0 0-22,0 0-15,-1-1-18,0 0-8,0 0-4,1 0 5,0 1 2,0 0 3,0 0-4,0 0 1,0 0-8,0 0-6,0 0-10,0 0-5,0 0-8,0 0-4,0 0 4,0 0 3,0 0 7,0 0 1,3 1-2,2 2-1,0 0-7,28 32 0,-31-23-1,-1 0-2,-4 5 3,-2 0-5,-6-1-2,-3 4-6,-4 0-23,-1 1-14,-3 4-12,-4 2 26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54.3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7 224 727,'-9'-11'290,"5"4"-202,2 3-16,3 3-40,2-2-11,5 0-12,2 2-3,7-2 1,5 1 3,12 4-1,6-4 0,17 2 0,6 1-5,3-5-3,1 3 2,-3-4 1,5 1-1,12 2 1,3-4-3,6 0-3,-1-2 2,11-1-1,3 0 1,7-5 8,10 3 1,2-6 4,0 2 2,10 0-6,0-1-1,-13 3-5,4 2-1,1 1 0,-5 3-2,-4 4-1,-1 1 1,-9 4 1,-1 1 1,-10 2-1,-4 1-1,-9 0 1,-2-2 0,1 2 0,-1-2-1,-9-1-2,-1-1 2,-1-4 0,0 0 1,-2-3 2,-4-2-1,-12 1 0,-6-2 2,-6 3-5,-6 3 3,-9 1 2,-3 0-4,-12 0 1,-3-1-1,-5 1-2,0 2 12,-1-1 7,0 0 2,0 0-2,-2 0-9,-12 7-7,-27 17 4,33-18 5,2 2 1,3 2 4,0 0-9,3 12-4,1 8-2,6 7-1,2 8 1,3 6 2,0 0 1,-1 12-4,0 3 1,-4 8-1,-1 3 0,-5-5 1,0 0 0,-2-8 0,-2-6 1,0-4 1,-3-5 8,-3-6 5,-1-5 0,0-6 3,0-2-6,4-13-1,2-4 1,3-5 1,-1-3 4,3-3-1,0-1 5,-2-6-7,0 0-2,-3-1-4,0 0-2,-1-3 0,-2-4 1,-3 1 0,0 3-2,-5 4 1,-2-1-1,-9 0-3,-8-4 0,-10 5-4,-7 3 1,-7 1 0,0 2 1,-3-1 2,-4-1-1,-9 2 0,-6-1 2,-6-3 0,0 1 0,-6-5 2,-3 2-3,-8-3-2,0-1 1,-7-4 1,2 0 0,1 1 2,-5 3-1,0 5 0,-2 4-2,0 2 2,-1 2 2,4-1 0,6 4 1,3 2-2,1 0-4,0 5 0,1-4 1,2 1-4,7 3 3,1-6-1,3 2 0,5 2 5,0-1 1,15 1-1,2-1 4,0-5 0,2 1 1,7-1 3,5 3-8,13-1-1,4 3 0,7-4-5,0 1 2,9 0 1,2-5-2,3 2 2,9-2-3,-2-1-19,1 2-17,10 1-44,1 1-13,10-1-18,11-2-290,10-11 296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52.9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4 20 548,'-2'-3'267,"-2"-4"-95,0 3-58,0 0-43,-1 2-11,2 4-4,-2-1 0,-1 4-8,2 3-3,-1 12-11,2 10-3,-3 15-1,0 13-4,-4 20-6,4 15-6,0 12-9,-1 4-2,6-6-2,-3-6 3,3-15-2,1-12 0,1-17 8,-1-11-1,-1-14 1,0-3 3,-5-12-13,-1-4-6,1-2-20,-4-6-5,4-3-23,0-9-11,8-15 44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3:31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3 611,'5'2'240,"0"-4"-160,2 2-35,-1-3-33,-2-7-4,-4 3-6,0-2 0,-1 4 6,0 5 12,0 0 21,1 0 5,0 0-6,0 0-11,0 0-20,0 0-6,0 0-2,0 0 1,4 1-3,7 2-2,32 7 1,-25-6-4,8-2 2,4 2 1,3-6-2,0 0 3,1 4 1,-1-6 1,4 6-1,2-5 1,6-1 2,-1 1 1,13-5 6,-3 3 1,0-1 6,5-2 2,-9-3 0,7 5-2,1-6-7,1 3-2,6 5-2,-5-2-2,-1 5 0,-3 2-2,0 2-1,0 0 1,0-2 0,5 1-1,0-1 1,-2-1 0,-1 2 2,-6 2 0,4 1 1,3-3 1,3 2-1,-3-4 2,0 4-3,-5-1-1,0 6 0,1-5 1,4 0 1,1 2-2,4-6 2,-2 8-4,-6-6 2,0-2 0,0 3 0,10-4-1,-3-1 3,6 4 1,-6-5 3,-6 4 4,1 0 1,-2 0-2,3 4 1,1-1-1,4 0-3,-1 2 2,-2 0-3,0-4-3,7 5 1,1 0-3,5-3-1,-3 1-1,-6-4 2,-1-3 5,3 2 6,5-2 3,5-1-1,-2-1-3,-6 0-6,-3 0-1,-1 0-2,2 3-2,1-2 1,1 4-2,-7-1 0,-2 1 0,1 3 0,-1-2 0,6 3 1,4-1-1,-1 1 0,-5-2 0,-2-1 0,-2 0 0,2 1 0,-1 0 2,-3 0-2,-2 1 1,0 1-2,-1 2 2,-1-4-1,1 0 0,-2-3 2,2 2-4,-5-2 3,-4-3 0,-6 3-3,-3-8 2,0 3 0,-1 0 0,-3-1 2,-3 3 0,-6-1-2,2 2 1,-3 3 2,-2-2-3,-9 2 0,-4-1 0,2 0-1,-1 4 1,2-3 2,-3 0-1,-4-1-10,-4-1-10,5 1-32,2 2 33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27.20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 11 483,'-11'40'246,"11"-37"-81,-1-3-60,2 1-74,-1-1-17,0 0 8,-1 0 12,0 0 21,0 0 9,0 0-7,0 0-10,0 0-14,0 0-3,0 0-5,1 0-2,0 0-1,0 0-1,0 0 0,0 0 1,0 0 3,0 0-1,0 2-3,4-1-2,12 3-6,23 26-2,-25-28-3,5 2-4,-9-4-2,7 2 0,3 1-1,-10-4 2,5 1 2,-3-2-1,-2 0 3,4 2 3,-1-2 4,2 3 4,3-2-2,-1-1-1,3 0-5,1 0-3,1-1-3,3 0-1,-1 2-2,0-1 0,4 2-1,-5 0 1,3 0 0,-2-1 0,-2-5 4,3 2 0,-6-2 1,2 3 1,-3-1-3,-1 2-1,0 0-1,-1-1 0,1 1-2,2-2 1,2 2-1,-1 0 3,3 1 0,1 0-1,3 0 1,3 1 0,4 0 0,0-1 2,-2 1-2,-3-1 0,-4-2 0,1 0 0,-2-1-3,-1 1 2,0 1-1,0 0-1,-1 2 1,1 0-1,-2 1 0,2 2 1,2-1-1,3 0 0,1-1 0,0 1 0,1-2 0,0 0 2,-2 0-1,0-1-1,-4-1 2,-2 0-1,2-2 0,1 2 1,-1 0-1,-1 2 1,0 0 0,0 0 2,1-1-2,3-2-1,3 2 1,-2-1-2,0 0 1,-4 1-1,-3-2 0,2 0 2,-5 3-2,2 0-1,1-1 3,-3 2-2,3-1 1,-2 3 1,1-1-3,1 3 0,-1-1 1,1 0-1,4 1 1,-2-3 2,6 2-2,-1-5 2,-3 1 0,3-1-1,-5-1-1,-2 1 0,0-2 0,-7 0 1,0 3 0,-2-3 0,-4 3-1,1 0-1,-5-3 1,-1 4 1,-1 0 1,0 0-2,-2-1 0,0 0-1,0 0 2,0 0 1,0 0-2,0 0 1,0-1 0,0 1 0,0 0-10,0 0-14,0 0-44,0-1-36,0 0 63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00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21 837,'-1'0'317,"0"0"-258,0 0-5,0 0-30,-8 21-12,-6 36 0,11-26 5,2-4 12,2-1 6,0-11 2,0 0 0,5-7-6,0-4-4,6-8-8,7-12-2,13-19-7,9-10-4,14-13-19,11 1-19,5 1-38,1 2 39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6:22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7 1353,'-2'-2'454,"5"3"-490,7-4-56,16-20 57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5:59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299 789,'-48'0'291,"47"-1"-244,1 1-3,0-1-17,0 0 0,0 1 7,0 0 6,0 0 8,0-1-4,0 0-14,0 0-7,0 0-10,0 0-3,0 0-2,10-2 1,35-11-3,-25 4 2,6-1-4,2-2 2,11-1-2,4 0-1,9-1 1,2 0-3,2 0 0,-1 1 0,1 4 0,3 4-1,9 4 1,2 1-1,1 3 1,1-1-1,-4-1 7,1-2 6,8-2 4,1-1 4,-1-1-5,-2-2-3,-2-1 0,2 0 0,5-2-3,0 1 0,-9-1-3,2 3-2,-4 4-1,4 1 1,8 4-1,-5 0 1,-2 0-1,-3 0 0,2-1-3,4 2 1,-1-2 1,-1 0-1,-4-3 5,-6-1 4,3 1 4,-4 1 0,-3 1 0,-4-2 1,-11 0-2,-5-1 1,-10-1-3,-3 2-3,-7 1-2,-3 0 0,-4 1 7,-5-1 2,-5-1 12,-1 2 4,-3-1 2,0 1 2,0 1-3,-1 0-4,0 0-9,0 0-8,0 0-9,0-1-4,0 0-20,0 0-12,0 0-52,0 0-33,0 0-243,0 1 237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5:48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881 148,'-14'-12'71,"5"0"-6,-3-1-57,1 2-3,0 0 5,-4 1 15,3 0 29,-1-1 14,-1 5 0,-2 0-16,2 2-33,-1 3-13,1 0-8,1 1 2,5 0 3,1 1-3,2 0 6,3-1 4,2 0 10,-1-1 9,0 0 11,0 0 0,0 0-7,0 0-8,0 0 1,0 0 11,0 0 19,0 0 10,0 0-1,0-1-11,-1-6-18,-7-27-7,9 27-16,2 2-2,-1 1-5,3-3-1,-2 2-1,0-3-3,-1 1 2,-1 1 1,1 0 4,-1 2 5,0 0 7,-1 0 1,-1 1 1,2 3-1,-3 0-4,3 1 0,-1-1-3,0 1-3,1 0-6,0 0 0,0 0-5,0 0-2,8 16 4,14 32-2,-16-23 0,0 1 3,2 1-5,-3 0 2,0-3 3,1-3-2,-4-6 2,2-2 0,-2-3-3,1 1 3,1-4-3,-1 0 1,3-4 0,-3-3 0,2-4 3,2-2-2,-1 0 3,7 0-2,-2 1-3,5 2 5,5-1-5,-6 1 2,10-6 0,3 3-2,1-4 1,5 0-2,1 2 3,-5-2-2,4-1 2,1 3 0,6-1 1,1 1 1,3-1 1,3 0-1,-4 0 0,-3 4-1,-5 2 4,-4 0-2,-4 1-2,1 0-2,-3 1-3,0 0 2,1 1 0,-3 1 1,5-1 0,3 1 2,-4-1 4,2 0 1,-2-3 0,-1 0-3,-1-1 1,-3-2-1,-1 0 0,-2 2 2,-1-2-4,-1 2 3,-2 1-1,0 1 2,1 1-1,-2-1 0,2-1-3,1 2 0,3-1 2,1-2-4,-2 0 1,1 0 0,-3 1-2,0 1 2,-4 0 0,1 1-1,-9-3 1,4 0-3,-4 4 1,-1-2 0,-2 2 0,-3 2 2,1-2 0,-1 0-1,0-1 4,0 1 1,0-1 3,0 1 1,0-1-1,0 0 0,0 0-4,0 0 1,0 0-4,0 0 0,0-2-1,0-4 0,8-33-1,-2 28 1,-3 0 0,3-4 2,-4 0 0,-2-2 1,3-3-1,-1 2-3,0-7 2,-1-1-2,0 2 0,0-2 2,0 1-2,2 4 1,-1 1-1,-2 0 1,0 6 0,-1-1 0,-1 0-1,2 6 1,0 1 1,0 2-1,-1 4 3,-1-4 0,-1 3 0,2 1-2,1 0 0,0 1 0,0 1-2,0 0 0,0 0-1,0 0 0,0 0 0,0 0 1,0 0 2,0 1-2,0 0 0,0 0 2,0 0-2,0 0 2,0 0 1,0-1-1,0 0 0,0 0 1,0 0 0,0 1 0,0 0-2,0 0 1,0 0-2,0 0 0,0 0-1,0 0-1,0 0 1,0 0-1,0 0 1,0 0 1,0 0 0,0 0 0,0 0 2,0 0 0,0 0 1,0 0-1,0-1 0,0 1-2,-1-1 2,0 0 2,0 0-2,0 0 0,0 0 3,0 0-1,-9-6 4,-34-29-2,31 29-2,-2-1 0,3 3-2,-2 0 0,1-1-1,-4 0-1,3-2-1,1 1 1,0 3 0,-1 0 2,0-1-1,2 1 0,-4-3-1,0-1 0,-2 1 0,-2 0 0,-1 2 0,2 1 0,-2 2 0,-1-3 0,0-1 0,0 0-1,-4-2-1,0 4 1,-1 0 0,-1 3 0,0 1 0,3-1 0,-2 4 1,-1-1 0,1 0 0,-2 3 1,1-3-1,-1-1 2,4 2-1,-2 2-1,-4-2 0,-2 1 0,-4-1-1,-3-3 0,3 3 1,3 2-2,0 1 2,3-3 1,2 1-1,0 1 0,11-3 0,9-1 0,1 1 0,-25 6 2,-2-4 0,3-2-1,11-2 0,-1-5-1,-1 2 0,-1 2 0,0-2-1,2 3 1,4 0 0,-1 1 0,6 3-1,1-2 0,2 3 1,2-2 0,-1-1-1,3 2 2,1-1-1,0 1-1,2 0 1,-2 1-2,2 0-1,-1 1 1,0 3-1,2-1 2,2 2 1,0-1-2,-1 0 5,-1 1-3,0 0-1,1 1 1,0 1-6,1 0 6,1 4 0,0 0-1,1 4-2,-2 1-2,1 2-3,1 1 1,0 4-2,0 2 2,0-1 2,1 0 1,-1-3 3,0 1-1,1-4 1,-2 1-3,0-1 2,-1-1-2,-1 1-2,-2 1 4,0 2-1,0-2 1,0 2 2,3-2 0,0-2 2,0-1-1,2-4-1,-2-2 0,1-3-1,-1-3 3,0 1-2,0-4 1,0 2-1,2-2-2,1-3 2,3 2-4,2 0 4,-1-1 2,2 1-1,-2-3 2,-2 2-2,-1 1-2,0-3 0,-2 2 2,-1-4-1,0 0 1,-1 0 2,0-1-5,0 1 9,-1-1-7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5:41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0 458,'-53'16'200,"43"-15"-98,-1-1-27,1 4-20,0-3 2,0 3 7,2 0-1,0-2 0,4 2-4,-1-4-10,3 1-5,2 1-14,0-2-3,0 0-12,0 0-6,0 0-2,0 0-1,0 0-1,0 0 1,11 2-3,33 9-2,-28-6 1,3-1-2,4 1-2,-1-5 1,8 1-4,0 0 1,4-2 3,-3-1-1,-3-1 3,-6 1 1,-10-1-2,0 0 1,-4 1 1,-3-2-1,-2 1 2,-1 4 0,-1 0 0,-1-1 3,0 0 1,-1-1 1,0 0-5,-21-3 0,-37-5-2,30 7 0,-3 2 3,7 0 0,-4 1 2,4-1 3,1 3 6,2 0-2,6 0 0,0 2 0,5-5-4,0 2-1,5-1-1,1 1-3,3-1-3,2-1-1,0 0-5,0 0-2,0 0 0,8 0 3,44 3 4,-26-6 1,5-3 1,4 6 0,1-3-2,-1 1 0,-4 1 0,-5-1 0,-10 2 2,0 0-1,-8 1 1,-1 1 1,-2 0 0,-3-1 1,-1 1 0,0-3-2,-2 1 3,0 0 3,1 0 8,0 0 7,0-1 2,0 0-3,0 0-9,0 0-6,-1 1-3,0-1-4,1 1-19,0 0-20,0 0-35,0 0 495,14-1-32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36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50 334,'0'0'220,"0"-1"2,0 0-113,-1 0-37,0 0-36,0 0-4,0 0-1,0 0 1,0 0 4,-3-1 1,-2 0-4,-24-14-3,25 15-5,1 1-4,1-3-3,0 3 0,-1-3-4,-1-1-2,0 1-5,1 0-1,2 0 1,2 1 0,-1 2 1,1 0 0,-1 0-3,0 0 2,1 0 1,0 0 3,0 0 2,0 0 0,0 0 2,0 0-4,0 0-1,0 0-4,1 11-1,7 29 0,-2-28-2,-1-2 1,1-2-4,1 0 0,-1-2 1,0-2 0,1 1-1,-2-3 0,0-1 0,-1 0 0,-3 2-2,0-5 2,-2 1 0,0 0 3,0 0 1,0 0 2,0 0-2,-12-6 1,-25-28-1,31 29-2,1 0-2,0 3-1,0 0 0,1 0 0,3 3 1,2 0-1,1 0-1,-1 0 1,0 0-2,0 0 1,0 0-2,0 0-3,0 2 5,1 11 2,37 29 2,-28-28 2,0-6-2,0 0-3,0-2 2,-7-2 2,3 0 1,-4-1 3,-2-2-5,2 0 2,-3-2 1,0 0 1,0 0 0,-6-4-2,-39-23 0,32 16-2,0 0 0,2 2 0,6 4-2,0-1 2,2 2-2,2 1 0,2 3 0,0 1-2,0 0-1,0 0 0,0 0-1,0 0 0,0 0 3,0 0 0,3 10 3,33 28 0,-31-28 1,-1 0-1,-1-4-2,0 0 1,-2-4 3,-1-1 0,-1-2 3,0 1 0,0 0-5,0-1-2,0 0-26,-4-1-22,-2-3 3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20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1 779,'-6'-7'297,"5"2"-228,1 0-5,1 1-10,0 0 0,2 1 4,1 1-3,0 3-2,3 6-17,3 5-3,2 9-5,1 5-4,2 12 1,-1 5-5,-2-1-9,2 0 3,-5-9 7,-1-3 3,2-7 4,-5-7-5,-2-7-8,1-5-5,0-5-3,4 0 0,4-14-1,2-6 0,3-15-3,5-4 1,3-4-2,-2 2 0,0 5 2,-2 3-2,-2 9-1,-2 1 0,-4 7-2,-2 5 0,-4 3 1,-2 5 1,-4 2-3,-1-2-1,-1 5-2,1-1 0,-1 0 1,0 0 2,0 0 0,0 0 1,0 0 1,0 0-6,-2 5-20,2-3-15,-1 1-41,0 1-14,0 0 62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2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54 983,'-9'-9'395,"0"1"-244,2 4-6,-2 6-36,-1 2-22,-1 17-45,2 11-17,0 13-16,2 9 2,4 10 4,1-1 4,7-3-3,2-7-1,6-16-9,5-9-3,1-14 0,1-3-2,4-12 5,2-9 3,0-15 4,1-11 5,-8-13 10,-6-5 3,-16-10 11,-8-1-2,-13-2-7,-8 9-7,-5 16-20,-3 8-7,-4 21-40,2 9-32,-1 19-83,2 8-44,11 21 121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1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1031,'-4'3'458,"3"-1"-202,4 1-174,1-2-40,7 1-29,3 0-8,5-1-8,5 3-12,3-4-22,1 1-21,6 1-47,-2-2-18,0-10 76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1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988,'40'-28'383,"-40"27"-263,0 1-20,5 1-21,-5-1 0,0 0-5,17 4-2,38 11-18,-26-9-14,6 1-23,0-2-7,0-1-12,-4 2-11,-9 1-40,-4-3-26,-6-3-59,-5 4-9,0-6 91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0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0 1002,'-4'5'391,"1"0"-289,1 10-20,-1 22-55,-2 14-7,-2 42 2,-2 17 1,-1 25 3,4 10 2,4 0-7,5-6-1,15-13-4,6-14-7,20-24-40,13-10-38,13-28 554,12-14-390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4:00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-4 1005,'-1'-4'405,"1"5"-274,-1 3-32,-3 12-54,-2 5-20,-9 18-17,-2 8-1,-7 2-19,0 6-25,-3-8-41,4-1-25,8-8 61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9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1017,'29'-23'390,"-23"35"-281,1 2-14,6 10-48,-1 2-3,3 1-22,1 3-8,0-1-12,-1-1 0,-2-5-19,-3-3-15,-3-4-58,-3-4-32,-3-4 73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9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079,'9'3'413,"2"1"-295,4 2-59,2-1-14,0-1-18,1 2-15,-3-2-13,1 1-3,1-1-13,-1-1-5,1 2-30,-2-2-19,0-1-303,5 0 261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8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0 1133,'-4'-6'426,"-1"3"-345,5 2-13,0 6-28,2 12-30,4 16-11,6 25 0,2 12 3,2 18 8,2 0-1,-5-8-3,-3-6 0,-2-18-2,-2-12 2,-5-19-1,0-10-1,-3-12 6,-2-3 2,-2-5-5,1-3 0,-4-11-6,2-4-1,9-12 3,1-5 0,12 2 3,2 1-1,-2 11-1,5 8-3,0 11-4,2 6-6,5 11 0,-2 6 2,-2 7 2,-2 3 1,-9 1 4,-3-3 0,-8-3 5,-4 1 1,-7-2 16,-1 2 10,-4-4 6,-2-3 9,-3-4-8,-3-6-11,0-4-11,0-2-12,0-5-33,7-1-21,7-3-59,8-3-40,11-7 92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8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19,'25'54'509,"-25"-51"-324,0-3-35,0 1-107,0-1-32,0 0-53,0 0-22,0-1-40,0 1-18,0 0-31,0 0 93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7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9 1184,'-6'0'455,"7"-2"-343,4 2-37,10 0-49,8 0-6,10 0-2,4-3 1,1 0-6,-2 0-4,2 1-8,-1-1-6,-1-3-31,0 2-21,-1-5-47,1 0-18,-4-6 7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4:12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155 472,'-5'-1'234,"-2"0"-88,-28-8-2,29 5-56,1 1-9,0 4-21,-1-1-10,2 0-10,0-3-7,0-1-7,0-2-3,-1-3 0,1 4 2,2-1 6,-2-1 5,2 2-3,0-2-2,0 1-3,1 3-5,0-2-2,2 4 1,1-4 4,1 2 5,-3 3 2,1 0-1,-2 0-8,0 0-3,1 0-2,0 0-2,4 10 4,20 43-1,-12-21-2,-1 0-1,3 7-3,-3-2 0,2 1 6,1 0 8,-3-8-1,0 0 4,4-3-11,-3-4-6,1-2-4,-1-3-4,-3-5-1,2-3-3,-7-5 0,5-1-2,-7-4 2,1-1 4,1-7 1,5 0 1,4-9-2,-1-9-1,8-5 0,-5-9-3,3-4 1,6 0 1,1-6-3,-1-1 1,4 1 1,-4 1-3,-1 15 5,-1 7-1,-11 12-1,-1 3 1,-7 7-3,-1-2 0,-2 5-1,1 0-2,-1 1 2,0 1 0,0 0 2,0 0 2,-1 0-1,0 0-1,0 0 2,0 0-1,0 0 1,0 0-1,1 0-1,-1 0-4,-5 8 2,-20 30 0,20-24 0,-4 4 0,-1 8 1,-6 5 2,-2 3-1,-3 2 2,0 0-2,1 0-1,-2 0 1,4 0 1,0-6 0,2-4 2,7-1-3,-4-8 3,7-4-3,1-1 0,-2-10 0,6 3 0,-2-2 2,2-3-2,1 3-1,0-3-1,0 0 0,1 0 0,0 0 2,0 0 0,0 0 1,0 0 3,-1-1-4,0 0-2,0 0-8,-8-3-6,-38-46-7,31 24 2,-2-5 2,0-2 5,1 0 8,0 3 1,6 5 5,-4 5 3,7 8-2,-2 2 0,5 4-1,2-2-3,3 4 1,3-1-1,1 2 0,4 2 1,-2-1 0,-1 1 2,1 1 1,1 0 1,2 6 2,4 3 2,5 7 1,1 5-1,3 9 4,5 4-1,3 2-3,2-2 4,-3-4-6,-6-7-2,-7-5 0,-7-7 0,-4-2 3,0-2 5,-2-7-2,-2 4 0,-1-4 1,-1-1-3,0 0 3,0 0 0,0 0-5,0 0 1,0 0-12,0 0-14,1 0-46,0 0-29,0 0-65,0 1 93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3:56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-3 825,'-1'0'371,"1"0"-152,3 5-167,-2 8-26,2 15-18,1 12 5,-2 24 13,0 9 6,-3 14 13,-3 2 8,-1-4 5,-2-3-2,1-10-16,1-9-11,1-13-21,1-15-4,0-14-2,1-8 2,0-8-4,1-3-1,-1-9 1,-1-7-2,0-19 2,-3-10 3,0-24 0,-2-5 1,1-14 3,1 0 0,2 10 0,1 5-1,3 17 0,2 5 3,1 12-6,1 5 7,-2 9 1,4 8-2,0 7 1,1 3-8,6 9-7,3 5-3,7 20 3,4 10 3,2 18 3,0 7 3,0 7-1,-1 4 0,0-3 2,-2 1-5,-1-10 0,0-5 0,-6-11-17,-6-7-12,-8-9-29,-5-7-19,-8-8-27,-2-6-8,-8-8 71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17.4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3-3 254,'8'1'141,"-2"1"-28,-3-2-22,-1 2-27,-1-2-1,-2 0 8,1 0 5,0 0-1,0 0-7,0 0-17,0 0-6,0 0-16,2 7-6,0 2-12,38 29-4,-32-31-4,-1 0-1,-3 1 0,0 0-1,2 0 1,-2 1 3,-2-4-4,1 5 1,-1 0 0,2 1-2,6 3-2,-3-6-3,8 1-6,-1-2-3,1-4 1,2 1 3,-7-6 4,4 1 9,-1-3 8,-2 1 0,0-2 3,-2 2-6,-4 3-3,-2-3-2,-2 5 7,-1 0 5,0-2 9,0 0 2,-1 0-2,1 0-2,-1 0-6,0 0 1,-2 14-3,-3 35 0,6-16-6,2 4-5,5 17 1,-3 6-3,0 4 0,0 2 2,-4-7-2,0-1 1,-1-9-1,-5 1 0,-2-2 1,-3-4 1,-2 1 2,1 2 2,-1-2 1,-3-3-3,-1-7 1,3-7-3,2-12 0,11 0 0,0-10 0,0 0 3,4-2 0,-9-6-3,6 2 1,2 0-1,-4 1 0,2-1 2,0 0-4,0 0 0,0 0-1,0 0 1,0 0 1,0 0 4,0 0-4,0 0-2,0 0 2,0 0-3,0 0 3,0 2-2,-1 1 1,-1 0 2,-6 0-2,-46 28 3,27-27-1,-6-2-3,-9-1-1,-2 2 1,-7 1 0,-2 1 0,-14 3 2,-2 0 2,-6 1-4,-3 1 2,8 1-1,4 1-2,-1-3 1,3 0 1,1-4 0,5-1-1,16 1 0,4-4-1,15 1 1,5-1 0,9-1 1,6 0-1,6 0-14,9 0-1,8-3-11,7-4-2,19-1-4,5-3-15,14-3 33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16.4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08 747,'-1'0'270,"11"2"-236,5-1-7,13-1-22,10 0-3,21-1 7,6-4 1,18 4-3,-1-4 5,3-3-7,6 6-3,2-7 4,3 0-4,-2 0 2,-2-6 2,1-1-3,2 1-1,-3-6-1,0 4-2,-2 0-12,3 3-6,-8-3-52,-2 1-162,-12 2 162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15.9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34 784,'6'-33'298,"-5"34"-236,-4-4-16,4 3-23,-1 0-13,0 0-6,0 0 1,0 0 11,0 0 4,1 14 4,8 46 1,-4-17-8,0 21-3,-8 9-4,3 14-4,1 0 1,1-4-4,4-2 0,-5-7-1,2 1-2,-1-14-1,0-5 1,-1-10 1,-2-7 6,1-5-4,-2-2-2,1-9-1,2-6-2,-1-9 0,4-3 0,3-5-2,-1-2 2,6-6 0,2-3 1,6-3 1,6-3-1,8 1 2,-1 0 0,8 4 1,5 3 0,3 2-2,3 1 4,-2 2-4,-1 3 6,5 0-4,5 3-3,13 3 1,3-1-4,3 0 3,-1-1 0,-2-3 1,8 1-2,2-3 2,3-1 0,-4-3 0,1 0-1,8 2-1,-4-2 2,-2-2 0,-3-1 2,-5 1 0,6 3-1,-6-4-1,-9 2-1,-13 0-1,-14-2 2,-6 7-5,-5 1 1,-9 1-8,-3 2-5,-8-2-14,-5 1-17,-4 2 32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5.9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63 776,'-11'7'296,"3"2"-219,2-7-16,3-1-20,3 2-9,3-7-4,7 6 6,7-5 13,3-6 6,4-2 1,1-3-5,2 1-9,-1 1-1,-5 4-1,-2 1-5,-11 3-13,-1 2 1,-5 9-6,-1 4 4,-1 9-1,-4 6-2,0 6-8,-5 0-1,2 2-4,-1 0-13,1-2-36,-1-2-22,8 2-31,3-2-13,3-3 77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4.6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77 501,'-18'-57'254,"18"56"-88,1-4-47,-1 0-56,-3 0-15,3 3-11,-3-1-5,5 4-10,-2-1-3,0-1-4,0 1 4,0 0 5,-1 0 0,0 0 2,1 0-6,-1 0-3,0 0-3,0 0-2,0 0 2,1 0-2,0 0 0,0 0-5,0 0 0,0 0-6,0 0 0,0 0 4,0 0-3,4 6 1,17 29 2,-19-20-4,4 7 5,6 20 2,1 11-2,5 26-2,2 11-3,3 17-1,1 5 0,2-1 2,0 3-1,3-12-1,-3-8 0,-2-16 8,0-10 10,-4-16 6,3-1 2,-6-12-4,1-4-5,-7-12-8,1-1-2,-4-8-3,-6-4-4,-2 0 7,-9-5 0,-1 3 9,2-1 6,-5 0-3,1 0 5,-1 1-12,-2 0 0,6-5-11,5 1-6,3-2-16,-2-2-21,1-8-31,5-5-14,-1-10 52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3.1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68,'0'-2'302,"0"-2"-227,0 4-11,-1-1-20,1 1-12,0 0 4,0 7 11,4 23 6,7 51-5,-7-21-5,5 18-13,-3-2-12,-2-1-7,2-10-7,-4-22-3,0-10 3,-3-18-6,-1-4 5,1-6 6,0-2-2,1-3 5,-2-2-2,1 1-11,0 0 1,0-13 0,3-40-3,9 25 4,0 1-1,5 7-1,1 2 1,2 10 0,4-1 0,1 9 0,3 5 1,1 4 0,-1 4 3,-11-1-4,-2 1 2,-11-3-1,-2 3 8,-4 2 14,-11 0 3,-11 1 3,-6-1-6,-5-4-3,2 1-2,4-2-5,1 1 3,7-1-11,3-5 1,5 0-4,3-4-18,7 0-35,3 1-19,0-3-34,1 1-4,0 0 73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2.2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44 672,'-19'-45'273,"20"56"-183,5 2-21,-3 1-32,3 3-10,-6-8 3,-4-2-2,2-1 1,5 4 4,1 0-5,1 0-3,0-1-5,-2-3-5,3-3-7,-4-3 3,1 0 0,1-2 2,-1-4 5,4 2-2,-2-3-4,0 0-1,-3-3-7,-2 1 3,-3 1 5,-2 2 3,-2 7 3,-5 1-4,-4 14-7,2 5-3,-4 5-4,2 5 2,9-4-2,7-1 1,5-7-2,6-5-1,0-5 5,-3-4-3,2-5 8,2-2 4,2-6 2,1-4 3,-1-3 4,-1-1-6,-3 2-2,-4-1 3,-5 4 1,-3 3 4,-8 1 2,-1 8-5,-4 8-10,-2 3-3,5 9-3,-3-5 1,2-1 0,7 0-1,2-5-3,6 0-2,8-5-3,-1-3-2,0-5 1,2-3-7,2-6-31,-1-4-22,5-4 39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30.6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3 214 673,'-9'-6'279,"-2"8"-168,-6 2-38,-1 5-29,0 5-4,-2 0 3,1 1-2,2 2-1,0-3-1,7-1-2,5-2-5,3-7-12,7 1-6,7-10 3,6-7 4,10-11 2,4-10 1,14-2-7,0-4-2,5-1 0,-2 4 8,-9 1 0,0 6 5,-13 9-8,-8 3-6,-6 11-5,-9 0-8,-4 4 2,0 2-1,-6 2-3,1 7 3,0 7 0,-2 5 2,3 7 2,-3 3-2,-2 6 1,7 2 0,5 3 0,2-3 0,3-5-2,-3-5 1,-5-10-1,-1-3 2,-2-6 1,2-2-3,-3-5-6,4-1-9,4 0-43,-4-3-24,0 0-34,0 1 62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29.4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5 884,'-14'-5'345,"5"4"-259,4 3 4,5 11-40,-3 8-21,3 24-9,-1 8-1,0 14-1,1-1-4,1-11-10,1-7 0,1-20 2,0-6 2,1-13 3,-2-3 3,0-6-1,-1-2-1,2-6-2,2-6-3,2-10-6,5-2-2,4 2-9,-2 1 0,7 14-2,-4 3 1,3 13 4,5 8 1,-6 8 3,4 5 1,-4 2-1,-11-4 1,-2-3-2,-4-2 0,-11-5 8,-2 1 3,-4-2 5,-6-4 2,1-2-6,-2-4-1,-2-3-14,4 0-20,4 1-37,5 0-24,4 5 5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46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59 405,'0'0'242,"0"0"-15,0 0-113,0 0-27,0 0-21,-1 0-6,0 0-10,0 0-16,0 0-9,1-1-3,-1 0-5,0 0 5,0 1 2,0-1-2,-2 0-2,-3-1-3,0 1-7,-32-4-2,30 9-6,1-1-2,-1 1 1,3 3-1,0-1-1,1 3 2,3 2-1,1-2 0,2 4 1,0-1-1,3 0 3,2 3-4,1-2 3,3 1-3,1-4-4,0-2 3,5-8-1,-2 0 1,-1-2 4,1-7 0,-3 1 2,0-3 3,-5-2-4,-2-1 2,-8-2 2,0 0-5,-3-1 4,-2 1 3,0 0-4,-4-1 6,-3 3-4,1 2-2,-1 3 2,2 5-3,5 4 3,-3-1-2,6 4-4,-2-2 1,2 7-2,1 2 0,-1 4 0,2 3-2,1 0-5,1 1-2,1 0 0,0 1 2,3-2 3,2-2 2,1 0 2,1 0 0,1-4 0,1-1-1,2-3-1,-1-5 1,1-2-1,-1 0 2,-3-5 0,3-3-3,-1-3 4,0-6 0,-2-6 2,-4 1 0,-9-7 1,0 2 0,-4 4 0,-1 2 0,-2 7 1,-3 2 0,-1 8 2,1 2-2,5 4-2,3 5-4,0 6-3,4 2 2,2 5-1,1-1 1,6-1-2,-1-3-2,4 1 4,0-6-3,2-1 1,0 0 2,2-7-3,-3 0 3,0-4 3,1-3 1,-4-4 0,3-1 0,-4-1-1,-5-5 0,0 2 0,-5-1 3,-3 2 2,0 4-1,-7 1 3,6 2-2,-4 4-3,1 4-1,3 5-3,-1 3-2,5 7 1,-1-1 0,5 2 1,1 0-1,2-1 1,4 0 1,3-4-3,5-1 1,0-6-5,3-6 0,-4-6 2,0-1 1,0-6 5,-5 0 0,-1 1 1,-3-4 3,-4 0 0,-5 1-1,-3 5-1,-3 2-1,-4 6-2,1 1 3,-3 4 0,1 6 2,1 3 2,2 3-4,4 5 2,2-2-4,4 2-1,3 0 0,2-4-4,4-1-1,2-3-5,2-2 2,0-9 1,-1-3 0,2-7 7,-2-6 0,1-1 1,1-3 4,-6-3-3,1 2 1,-4-4 3,-5 4-2,-5 5 1,-2 2 3,-4 8 2,4 3 1,-1 3-4,-1 5-3,2 1-1,1 5-4,3 2 1,2 3-1,5 2-2,3-1 1,2 0-1,3-4 2,0-4 0,3 0-2,2-8-1,1 0 1,2-7-1,2-5 4,-1-7 2,-4-3 2,-7-4 2,-4-1-2,-10 2 2,1 1 0,-7 6 4,-3 5 0,-4 5 6,-4 1-1,2 7 3,2 5-1,6 4 0,3 4-3,4 2-8,4-2-4,3 1-21,1-4-13,6-2-39,4 1-17,9-9 56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28.9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4 73 814,'-58'-37'310,"48"29"-257,-1 4-4,3 2-18,-4 6-19,1 2-6,4 7 0,1 1 3,5 2 5,2-3 4,4-3 1,-1-5 3,6-4 1,-2-5-2,3-8 1,1 1-3,-6-9-10,0 4 1,-6 0-1,-3-1 3,-4 10-1,-3 3 0,0 13-4,0 7-6,-1 12 0,2 2-2,1-1 1,3 0 0,4-7 0,5-3 2,2-8 1,2-3 0,3-8 8,-4-5-2,8-2 3,-3-9 1,2 1-1,-3-5 0,-6-5 2,0 6 0,-6-2 2,1 5 0,-6 7-5,-3 0-4,-1 10-16,-3 6-12,-1 13-19,3 2-10,3-1-18,3-2-9,10-6 49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5:33.9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-5 439,'-1'0'201,"0"-1"-76,0 1-73,0 0-12,0 0 0,0 0 7,0 0 14,1 0 8,-1 0-4,0 0-5,0 0-20,0 0-13,0 0-6,0 0-3,0 0-5,0 0 0,0 0 0,-3 1-2,-1 1-2,1 0-3,2-2-1,0 3 1,0 3 4,0 4-2,-31 24-1,30-24 1,7 0-4,0 0 0,0-3-1,3 4 1,-3-2 0,-1-1 0,-1 0 2,5 1-4,0-2 0,1 2 2,5 0 0,-3 0 4,2 1 0,2 0-4,0 4 6,1 1-1,0 2-1,2 1 0,1-1-2,-1-2-3,5 2 1,-3-3 4,5-3-2,5-1 4,2 0 6,-2-4-5,1-1-1,-4-2 2,-5-4-3,5 2 1,-1-2 1,-1-1 2,3 1-2,1-2 2,4 1-1,2-1-2,4-2-2,-4-2-1,4 2-2,0 3-2,-7-1-3,3 0 3,-10-2-2,2 1 0,4 1 5,0 2-6,4 4 0,2-1 1,2 1-2,3 0 3,-2 1 0,2 3-2,-8-3 0,-1 3 0,-4-2-2,-6-3 4,0 10 0,-4-4-1,3 7 1,0 4-1,1-2 2,3 4-1,-3 0 3,2 2-2,-5 3 0,0-1-1,1 1-2,-3-2 1,1 4 0,4 2 4,-4 1 3,2 1 4,-4 2-3,-5-4-2,2 0-2,-4 0 0,0-6 0,2-2 1,-4-5-2,0-1-1,-2-8 0,-1 1-1,-1-5 0,0-1 0,-1 0 0,-2-3 5,-1-1 15,0 0-3,0 0 5,0 0-7,-3-14-18,-38-27-1,26 28-10,0-3-3,-2 2-4,3-1 0,0-1 1,2 2 2,2 4 10,-5 0-2,7 0 4,2 5 3,3 0 0,4 3 1,-1 2 0,0 0-1,0 0-6,1 1 2,0 0-1,0 0 3,8 3 3,38 45 0,-24-19 4,-6-6-2,5-1 3,-4-3 4,-6-8 1,-1-2 5,-2-4 1,-4 0 4,0-4 3,2-1 5,-1-8 2,-1-7-4,2-12-4,1-6-10,-1-10-5,3 2-3,-1 4 3,-2 5-5,-3 10-1,1 8 1,-2 9-2,-2-1 1,1 6 2,0-1 0,-1 1-5,0-1 1,0 0-3,-1 0 1,1 0 3,0 1 0,0 0 3,0 0-2,0 0 0,-1 0 2,1 0-3,0 0 1,0 0 1,0 0-2,0 0 2,-1 0 3,1 0-5,-1 0 1,1 0-1,0 0 0,0 0 2,0 0 0,0 0-4,0 0 1,0 0-2,0 0-2,-1 0 0,-1 10 0,-7 49-1,1-22-1,0 3 2,-1-3-1,-2-5 1,4-2 2,-1-8 5,0-5-3,1-6 1,0-3 2,0-8 0,6 2 3,-2-5-1,-2-2 2,-1-2-6,-3-5 0,-1-2 1,-2-4 0,2 1 3,-5-2 2,-5 1-2,-1 1 0,1 3-1,2 0-3,-2 0 3,4 2-3,-3 0 2,0 1 3,7 3-5,2 4 2,4 1 2,1-1 0,3 2 4,1 0-2,0 1-2,1 0-4,0 1-5,0 0 2,0 0-6,0 0 4,9 19 7,41 32-3,-24-29 1,2 4 1,1-4-5,1-1 2,0-2-3,-3-6 5,-2-2 0,-2-1 0,-7-5 1,-1 0-1,-4-2-1,-4 0 1,-3-1 2,-2-3-1,-1 0 6,-2 0 0,0 0-3,0 0 1,0 0-28,0 0-27,0 0-83,-1-4 7,1-18 70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5:25.0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62 518,'-30'51'231,"30"-53"-128,-2-2-18,5 4-56,-3 0-12,0 0-5,0 0 3,0 0 11,0 0 0,0 0-1,9 0-4,31 7-6,-27-5-4,4 0-4,3 1 0,5-2 1,5 4-2,7 0 2,2 0-3,14-5-2,3 0 4,3-4-2,-4-4 2,3 4-2,0-3-1,14 0-1,5 0-1,-3 0 0,1 0-2,-9 1 0,3 2 1,8 0-1,-3-3 0,-3 2 0,-5-2 0,-9 0 0,2 3 1,4 1 3,-1 0 3,-2 2 7,-4-1 2,-7 1-1,-3-4-1,6 4-7,2-3 2,1 2-6,6 5 1,-5-3 1,-4 0-3,-6-1 2,-11-7-3,0 3-1,-5 2 0,-4-1-1,0 2 3,-6 0 1,-2 2 3,-3-2 1,-3 2 4,-2 4 1,-3-3 0,-4 3 9,-5-4 4,-8 0 0,-3 0 0,-5-2-11,-1 4-11,-5 0-2,1 1-3,-2 1-1,-4-3-5,0 3-4,-2-1-4,-5 2-11,-7 1 6,-13-2-6,-6 3 1,-8-2 6,-1 2-6,-1-2-11,-4-1-7,-15-1-23,-4 3-37,-8 1-49,-2 0 22,-3 0 79,3-1 59,0 2 85,4 0-1,1 3-33,0 1-12,7-2-4,-4-2 1,16-2-3,5 0 4,5-2 1,10 0-4,17 0-10,9-1-1,14-2-1,9 1-1,12 0-7,6 0-12,13 2-7,8-3-4,18 0 0,12-1 4,20-3-1,6-2 1,11-1-1,6 0 2,9 1-2,4-1 0,4-2 4,5 4-4,-1 0 2,-1-1-2,3 1-2,-5-1 2,-7-1-2,-5 0 1,-3 2-2,-5-2 2,-8-1 6,-6 1 1,-17-3 5,-10 2 2,-8 1-3,-4-1 5,-10 3-3,-7 2-5,-15 0-4,-5 2 10,-13-3 5,-8-2-2,-12 3-7,-6-1-25,-6 6-37,1 5 32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5:23.1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84 462,'-41'-64'192,"33"55"-124,0 1-2,0 6-23,1 1-6,1 4 11,0-3 15,1 1 26,3 2 0,-1-3-22,3 5-16,4 2-28,4 0-9,9-1-7,6 1 5,11 0 0,5 0-3,11-1 1,3 2-5,-1-3 0,-2-1 4,-5-2-2,-7-5 2,-10-3-5,-1 2 0,-10 0-1,-2 5 1,-7-1-2,-5 1 0,-9 0 10,-4-2-4,-11 0 2,-6-2 0,-10 6-16,-6 1 3,-14 1 3,-2 1 0,0-4 10,0-2 3,18 4-2,4 2 2,12 1-3,4-2-1,8-5-2,6 2-4,7-3-1,9 3-5,10 0 3,11 0-1,12-2-1,12 0 5,14-1-1,-4-2-1,-2-3 3,-6-3-4,-9 3 0,-3-2 3,-7 6-3,-4-1 3,-10 1-1,-8-2-4,-8-1 2,-1 7 10,-14-6 22,0 5 6,-12-4-2,-6 1-12,-3 3-21,-4-2 1,3 3 0,2 3 4,2-2 8,4 2 3,5-2 3,6-1 1,6-1-11,3 1-9,6 3-8,-2-6-8,11 3-7,6 2-2,7-4-24,9 3-15,8-2-26,7-1 48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5:21.8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70 541,'-34'-29'256,"25"26"-114,2 2-57,-2-3-17,-3 0-9,3 4-2,1-2-1,2 1 0,3-1-12,1 0-3,2 2-15,0 0-9,0 0-13,0 0-4,19 4-3,40 6 3,-26-10 0,9 0 1,4-2 2,0-1-1,-1 0-1,-2-2-1,-10 1-1,-2 0 1,-7 0 1,-5 0 2,-6 0-1,-3 2 1,-6 1-3,-1 1-1,-8 0 1,-5 0 0,-13 5 1,-4 1 2,-11 1-1,-7-1 0,-6 2-1,-2-3 2,4 5 1,5 2 3,9-4 2,5 2-1,9-2-6,2-4-1,10-1-1,5 2-1,4-4-5,4 3 1,7-2-2,4 1 2,12-3 7,4-1-1,14 0 1,0-9 0,2 0 1,-2 2-1,-15-2 3,-2 6-2,-13 2 0,-7-2 1,-5 2-4,-3-1-2,0 4-25,0-1-27,-1 0 32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5:15.6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4 115 730,'-38'-40'338,"27"32"-129,1 2-129,-1-2-15,1 5-25,0 0-8,2-1-4,2 4 6,2 1 4,2 0 7,2-1 0,0 0-12,0 0-18,0 0-7,0 0-11,5 1 3,17 5 5,33 5 1,-19-8 9,2-1-5,6-1 0,1 4-1,2-5-8,6 4 3,4-4 0,5 3-3,9 3 1,-1-3-1,3 2-1,-5-2 1,5 1 1,3 4-2,6 2 5,0-1-8,-3-2 3,-1-2 1,6-1 1,1 0 8,3-3 0,0 2-1,1-3 0,3-1-4,-1 0-1,0-3 0,-9 1-2,0 0-2,-3 2-1,-1 2 3,-13-2-3,-7 0 2,-15 0 6,-10-1-8,-9 4 1,-8 1 0,-9-2-1,-5-1 2,-6 2 8,-6-5 3,-16 3-4,-7-2 0,-19-2-7,-15 3-11,-20-1 0,-11 2-5,-14 0 4,-11 0 2,-7 3 4,-6 1 6,-11 0-6,4 3 6,2 0 3,1 0-3,10 0 1,10-4-2,-1-2-2,5-3 2,9 0-1,8 2 3,14-1 0,8-2-2,12-7 6,6-1-5,21 3 5,10 2 1,17 4-1,5 2-5,14 0-13,6 2 1,23 2-3,11-1 5,27 1 10,8-3-3,18-4 4,12 5 0,7-3-3,7 1 2,14 0-1,-5-3-2,13 6 1,4 2-3,-9-1 0,2 0 3,-6 4 2,-10-6 2,-7 2 0,-3-1 0,-14 0 0,-8-1 0,-15-1 3,-8 2-1,-18-5 2,-4 3-2,-20 0-4,-13-4 2,-11 2 12,-9-3 9,-15-2 2,-5 2 1,-26-6-16,-10 4-7,-15 3 0,-6 0-6,-22 1-5,-7-3-3,-10 5-10,-13-5 3,-3 6-2,-6 0 2,-12-1 6,-3 2-3,-5-2 8,4 1 1,1 1 5,1 1-1,8 0-2,-1-1 3,13-1-1,13 2 2,18 2 2,13 3-2,25-1-2,8-2 1,22-3 1,9-1-2,15-3-4,10 1-4,23 0-5,12-1 6,30 2 5,16-1 1,24-6 1,7 1 1,21-3 2,6 1 0,6 0-1,12 0 0,-3 2-6,7-1 4,12 1 1,-6 3 0,14 2 1,-14-2-1,-8 2 5,-4-5-3,-25 2 6,1 4-1,-17-3 1,-10 3 8,-13-2 5,-15-1 3,-22-2 8,-9 1-4,-14 0-4,-9 2-1,-12 2 4,-6-2 3,-3 2 27,-5-5 0,-3-1-7,-2 0-7,-7-1-31,0 0-2,1 4-6,-1-2-1,3 2-4,1 1-13,1-4-59,2 4-43,0-7 68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42.2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14 671,'-2'-10'252,"3"6"-195,1 0-25,1 1-28,2 2-3,0 1-2,0 0 0,-1 0 10,-1 2 12,-1 5 25,0 0 8,1 7 8,0 2-4,1 4-12,0 5-8,0 8-13,1 5-6,-1 12-6,-1 4-2,0 16-3,-2 3-2,-3 2-2,0 1-3,-2-13 0,0-4 2,1-5-3,-1-3 1,1-4 0,-1 1-2,1-3 0,-2-4 3,-1-2-4,0-4 4,1-9-3,-1-4-5,2-3 8,0-2-2,1-3 3,1-1 3,-1-4-2,3-1 0,-1-1 4,1-3-1,4 1 1,-1-3 0,-1 5-2,-1-6 1,2-1-4,-1 0 1,-2-1-3,0 0-1,0 0 2,2 0-1,10 0 1,31 0-1,-25 1 0,2 0-1,2-3 0,0 0 1,5 0-1,2 0 2,4-1-2,2 4 2,0 1-1,-2 0-1,-5 3 0,0-4 0,-3 2 0,4 0 2,1 0 1,0 0-2,6 0 1,5-2-2,8 0 0,3-1 2,-2-4-2,-2 2 4,-7-1-2,0 0 1,2 3 2,1-1-1,6 2 2,3 0-4,1-1 2,-3 1-3,-7-2 1,-5 1 0,-3-1 0,-1 1 2,0-2 1,2 1 3,3-2 0,1 0 0,0 0-1,0 0-1,-3 3-1,-5-2 0,-4 3 0,-4-2-1,0 1-2,-2 1 0,2-1 0,1 1-1,1-1 2,1 1-1,2 0 0,3 0-1,-3-2 1,-1-2 2,-3 2-4,-4-2 2,1 1-2,-3-1-1,-1 0 3,-2 2-2,-2-3 0,-2 0 3,-2 2-2,0-2 0,-2 2 1,0 1-2,0-1 0,1 0 1,-1 0 0,3 0-1,1 2 0,-1 0 1,4 0-1,-3-1 2,0-1-1,0 0 0,0-4 0,4 6-2,2-2 1,-3-2 0,3 5 0,-7-2 0,1 2-1,-4 2-1,-4-2 0,2 0 1,-4 1-2,5 5 0,-4-4 1,1 3 0,0-3 0,2-2-2,-1 1 1,-2-1-1,2-1 1,-2-2-1,0 1-1,-1-2 1,-1-2 0,-1 0 0,1 0 2,-2 0 0,1 0 1,0 0 1,-1-4-2,1 1 0,0-4-1,1-3 0,0-1 0,1-5 1,1-1 1,0 1-1,1-3 2,-3 4 3,0 1-1,2 1-2,0 3 3,1 0-6,-1 2 2,-1 0 3,-1-2-2,0 1 1,-1 0 0,1 0-1,-1-2 0,0-1 1,-1-3 0,0-3 2,1 3-1,2 0 0,-1 1 0,1 1-1,2 2-1,0-1 1,0 2-1,1 1 1,-3 0 2,2 2 2,-2 0 0,0-3-2,0-2 0,0 1-1,-1-2 1,0 3 0,1 2 0,-2-2 0,1 0-1,-2 0 0,1 2 1,-1-3-1,-1 5 1,1-1 1,0 0-2,0 1 2,0-1 0,-1 0-2,0-5 3,1 0-2,0-6 1,1 2 0,0-1 0,-1 2 0,-2 5 0,0 3 1,-1 3 3,1 2 4,2 3 1,-1 0 0,1 0-6,-3-1-6,0 1 0,1 4-2,-1-2 1,1 1 1,1 1 0,0 0 0,0 0 2,0 0-2,0 0 1,0 0-1,0 0-1,0 0 0,0 0 0,0 0 0,-3 1 0,-7 2 0,-28 17 2,28-11-2,-5-3 3,-1 3-2,-5-5 0,-3 3 1,-5-2-2,-5 1 0,-3 0 2,1 1-2,4 0 0,3 0 3,1 2-3,1 0 0,3 2 1,1-1-3,0-2 4,3-1 0,-2-6-1,-1 0 3,-1-2-2,-1-2 0,-5 0-1,3 0 4,1 0 5,2-1 1,1 2 0,0-1-5,-2 2-4,1-1-1,-1 0 1,1 2-2,-4-2 0,0 3 0,-8 1 0,-5-2 2,-3 2-1,-4-1 2,8-1 3,1-2 0,6-2 4,1 2-2,1-1-3,2 2-1,-2 0-3,-6-2 0,-1-1 3,-5-1-4,3-1 1,3-1 0,4 2 0,4-1 8,2 1 3,3 1 3,2 0-3,0 1-4,1-2-5,1 2-2,-4-2-1,-3 1 0,-7-2 0,-3 1-3,-1 2 1,0 1-1,9 4 2,0 1 1,3 2 1,3-1 2,-3 0-1,3-1 2,-1 3-4,-2 1-1,0-2-1,-4 0 1,0 0 0,-2-1 1,0 0 2,5-1 1,2 0 0,3-1 0,2 0 9,1 0 4,3 2 11,-1-1 1,5 2-4,-1-2-5,2-2-5,2 2-2,0-2 1,3 0 0,3 0-7,-1-1-2,4-2-9,1-1-16,1 0-48,7-3-37,10-9 399,5-4-251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24.64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 91 453,'-33'38'221,"31"-39"-102,2 4-42,-1-3-135,1-1-63,0 1-64,0 0-4,0 0 64,0 0 50,0 0 63,0-1 5,0 0 13,0 0 12,0 0 7,0 0 0,0 0 4,0 1 1,0-1 32,0 0 19,0 0 13,0 0-2,0 0-34,0 0-14,0 0-18,0 0-5,0 0-5,0 0-2,0 0-4,2 0-3,2 0 11,-1-1 4,0 1 12,0 0 6,-2 0-4,0 0-5,1 1-10,-1 0-4,1 0-2,0 0 4,0 0 1,2 0 2,1 0 0,1 0-2,25 3 7,-27-6 1,-1 3-2,0-2 0,-3 1-10,0 1-5,0-1-2,0 1-6,0 0-1,0 0 1,1 0 0,6 1-1,1-1 2,31 5-3,-30-6-1,1 1 3,0-2 0,1 2 4,2-2 2,-1-2 0,0 4-3,2-3-2,-2 2-3,-1 0 0,-1-1 0,-3 1 0,1 2 2,1 1-1,-3-2 1,1 0 0,-4 0 0,3 0-1,-3 0-1,3 0 0,-1-1 0,-1-1 0,3 0 0,1 2 1,0 1-1,-1-1 0,1-1 0,-4-1 0,1-2 2,1 2 0,-2 1 5,4 1 0,-1 1 3,1-3 3,1-1-5,-1 2 1,2 1-5,0 0-2,2 0 3,-2-2-3,1 0-1,0 1 1,-1-1-3,3 0 2,-1-3 1,2 3 1,1 0 3,-1-3 1,0 3 1,-1 0-2,2-2-3,0 4-1,-4 0 0,5 0 4,-5 0 4,1-3 0,0 3 2,-3 0-3,3 2-3,1-2-1,-2-2-3,0 2 1,0-2-1,-2 2-3,2 0 1,0 0 0,0-2-1,1-2 0,-1 2 1,1 2 0,0 0 3,1 1-3,0-1 3,0-1-3,-1-1 0,2-1 3,0 1-3,1 1 4,2 0 0,1-1 1,0 0-1,2 0-3,-2 0 0,1 1-3,-1 0 0,-3 1 1,1-1 0,-2 1 2,2 0 2,0 1 0,-1 0 3,-1-2-1,-1 1-2,2-2 2,0 0-5,1 2 2,1-2 0,0 1-2,2 0 1,2 1-2,-2-1 0,1 0 1,0 1 1,-1 0 2,2 1 0,-1 0-3,1-1 1,1 0-2,0 0 1,2 4 2,-1-2 1,0 2-2,-2-1 1,-2-3 0,-1 4 0,1-1 0,-3 0 1,2 1 0,-2-3-1,1-1 3,2 0-2,-1 3 2,2 1 2,-1-1-2,-2 1 1,-1-2-1,-1-2-3,2 1-1,4 1 0,-6-2-1,5 4 1,-5-2 0,-5-4 0,7 4 1,-5-4 0,-2 1 2,1 1 2,-2-1-3,-2 1 0,0 0-2,2 0 2,0-1-2,4 1-2,1 0 1,1 0-2,-2 0 1,3 0 0,0-3 0,0 0 2,1 1-2,0 0 1,-1 2-1,0 0-1,0 0 1,-1 1 0,0-1 2,-3 1 0,1-1-1,0 0 2,1 0-2,3 1 5,-4 3 1,2-2 2,-7 0 3,-1 0-3,1 0-2,-4-1-3,4 5-2,-4-2-1,-4-2 2,1 4 1,-3-4 0,-1 0 3,-2 2-1,-5-2-1,2 0-2,-4 1-31,1-2-31,-1 0 39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18.4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 88 473,'32'25'218,"-28"-29"-102,0 1-12,0 0-42,-2 0-3,1 0-5,-1 0-3,-2-1-3,0 2-4,-1 1-2,0 0-5,0 0-16,1 0-6,0 0-10,0 0-1,1-5 0,2-7 2,10-26 1,-8 29 0,0 4 2,-2 0-3,0 4 0,-2 1 0,-1 1 0,0 0-2,0 0 1,0 0-1,0 0-2,0 0-1,0 0 2,0 0-1,0 0 0,0 0 1,0 0-5,0 0 2,3 6 1,5 9 2,12 32 0,-20-28 0,0 0-1,-2 1-1,-2-1 2,4 2 0,0 1-3,1-2 1,0 1-1,3-4 0,-3-2 2,-1-2-1,2-1 1,-2-1-1,0-5-1,0 3 3,-1-2-4,-3-4 1,4 2 0,-2 0 0,0-3 3,2 2-1,-2-3-1,1-1 0,0-1 0,0 0 2,0 0-1,0 0 2,-5-11-1,-12-34 0,17 23-2,-2-1 0,1-2-1,-1 2 1,0 3 2,1 1-1,0 3 2,0 2-2,1 3-3,-1 1 1,-2 2 1,1 0 2,-1 5 5,3-1 2,1 5-1,0 0-2,0 0-3,0 0-1,0 0-3,0 0 0,0 0 1,1 7-1,8 43 0,-6-28 0,-2 6 0,1-1 0,-1 2 1,-1-1 1,5-2 1,-5-6-2,0-4-1,1-2 1,-5-5 0,3 0 1,0-4 2,0-3 2,0-1-2,-1-1 3,1-1-2,0 0 0,0 0 1,0-1-2,-1-20-2,0-31 0,5 26-3,2-5 1,-1 0 0,2-1 0,3 4 4,-5 2-3,1 8 3,-1 4-1,-4 6-1,-1 3-1,0 4 0,1 1 4,-1 2-5,1-1-1,-1 0-1,0 13-3,-4 45 4,2-24 3,2 6-1,0-3 0,0 0 1,0-2-2,1-7 0,0 1 2,0-5 1,1-4 0,-1-5-1,0-5 1,2-5-3,-1-2-1,-1-3-4,0 0 0,0-1-8,0 0-16,0 0-4,1-13 18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14.74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 0 610,'33'31'268,"-38"-29"-127,4-1-36,-1 0-39,2-1-9,0 0-10,0 0 2,-1 0-2,0 0-1,0 0-7,0 0-6,0 0-10,0 0-6,1 0-11,0 0-2,-1 0-3,0 0 0,1 0 1,0 0-1,0 0 0,0 0 1,2 7-1,1 2 0,10 35 2,-13-27-2,-2 7 1,-3-2 1,0 4 0,0 0-1,3-2 1,-2-3-3,0-3-1,-1-2 1,3-4 0,3 2 1,2-5 0,1-2-1,-1-3 0,-3 4 1,1-6-1,-1 2 0,0-1 0,0-3-2,0 0 2,-1 0 1,0-1 0,0 0-1,0 0-1,0 0 1,0 0-3,0 0 1,0 0-4,0 0 0,0 0 1,0 0 1,-2-13 4,-1-30 0,1 27 2,3-1 1,1 1 0,0-2 2,-1 1 0,-1-1-2,-1 0-1,2 2 0,0 2-2,2 2 1,-2 2 0,-3 2 0,1 2 2,0 1-1,2 0 1,3 0-3,1 1-2,-1-1 2,5 0-1,-2 0 1,-1 0 1,-1 0-2,-4 2-6,0 1-3,-1 0-10,1 2-6,-1 1-25,1 0-15,0 0 39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39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459,'0'-3'225,"0"2"-94,0-2-28,1-1-70,-1 2-17,0 1-13,0 0-1,0 0-1,0 0 2,0 0 6,0 0 5,0 0 4,2 0-1,3-3-5,28-23-12,-29 22-141,-1 1 10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10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442,'-43'26'252,"41"-27"-1,0 1-175,1 0-49,0 0-9,0 0-15,-1 0-2,0 0-1,0 1 0,0 0 2,1 0 1,0 1-2,0 0-2,0 0 2,0-1-1,0 0-6,1 0-16,0 0-123,1-1-87,0 0 138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8:09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 676,'2'-1'212,"5"-7"-207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8.2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3 854,'-8'-2'374,"7"0"-210,2 2-1,-4 7-68,-3 5-36,-2 15-52,8 13-25,4 9-55,6 10-60,-10 1 83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5.5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211 792,'4'-13'267,"9"0"-260,1-1-5,5 2-11,0-3-1,2 1-1,2-4 1,5-5 9,14 2 1,1-11 15,3-2 2,5-9 5,-4-5 1,11-4-11,8 1-1,9-12-5,-1-5 13,4-9 30,-1-3 13,6-2 19,5-4-11,4 4-28,-3-3-11,-9 6-19,-3 1-6,7 0-2,-2 2-2,-6-7 0,-5 3 2,-12 1 0,2 3 2,2 8 3,-4 2 3,-6 5 0,-5 1 3,-7 7 1,2 7-4,-4 7 1,-2 6-6,-4 7-6,0 4 3,-6 6-3,-5-1 1,-4 8 2,-8-1-2,2 6-2,-1-1-2,-6 0 2,0-1 0,-5 2 3,-1 2 4,-1 0-2,1 2-1,0 0-7,0 0-8,0 0-22,0-1-12,0 1-17,0 0-19,0-1 53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49.2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-2 911,'-3'1'357,"0"2"-258,2-3-24,1 2-41,0-2-14,0 0-14,0 0-10,0 0-21,0 0-14,0-1-79,9-1 77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49.0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13 664,'-5'0'295,"5"0"-152,0 0-44,0-1-68,0 0-9,0 0-11,17-2-2,43-5 6,-36-1-2,2 2-4,1-3 4,-5-1 1,9 1-1,-8 1 3,-1-2-4,2 3-7,-6-1 1,-3 1-4,-2 3 3,-5 2 3,0 4 1,-5-1 7,-3 2-1,1 8 4,-3-4 2,-1 6-3,-1 3 2,-2-2-6,4 7-3,7 5 4,-1 0-3,3 3 3,-1-3-4,-1-2-5,5 4-2,1-5 0,3 0-3,-2-6-2,-3-6 2,-4-4-16,-1-4-9,-5-6-17,-3-2-14,-3-6-23,-3-2-207,-2 0 204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47.1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42 564,'-35'-32'258,"29"27"-141,3 3-16,1 0-23,1 0-24,1 2-5,0 0-19,0 0-12,0 0 7,0 0 4,0 0 9,0 0 6,0 3-8,2 5-1,7 26-4,-10-25-4,1 1 4,1 1-1,0 2 0,-1-3 4,-1 1-13,1 1-7,4 8-3,1 3-2,3 9-6,4 9 2,0 6-3,6 8-1,2 11 1,-1-2 0,2 8-2,0 3-3,0-1 2,-2 3-1,6 0 2,-4-1 2,1 1-1,-2-3-2,-4-7-1,0 0-2,-7-10 2,0 0 3,-4-5-3,-5-4-3,6-1 0,-4-7 0,-1-7 3,1-3 2,-7-9 0,-2-1-1,2-3 1,2-3 3,6-1-1,-2-7 6,3-4-1,-5-2-1,1 0 1,0 0-5,-1 0 0,0 0 1,0-1-3,0 0 4,0 1-3,1 0-1,0 0 2,0-1-4,0 0-6,-1 0-10,0 1-30,0-1-13,0 0-32,0 0 53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32.5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10 813,'-3'10'290,"-1"8"-239,1 7-19,1 5-3,0-1-3,3-5 1,-1-5 1,0-6 5,5-5 4,-1-8 11,3-1 1,-2-11-7,3-4-5,1-9-16,1 0-6,1-1-1,-8-1-3,-6 4 10,-5 2 0,-5 11 1,-2 7-1,-1 14-11,-2 6-4,-1 8-3,3 2 0,4-1-1,6-2-1,6-7-1,3-1 0,6-9-2,-3-4 1,11-6 3,2-3 3,-2-6 3,2-2-2,-10-5-1,2 2-1,-5 1-2,-3 1-3,-4 7-16,-8 0-8,-2 10-31,1 6-10,-3 10-16,2 7-17,3 6 65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29.9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5 68 584,'56'-70'269,"-58"69"-100,2 8-114,-15 19-33,-12 11-10,-9 23 3,-6 9 6,-4 26 18,-3 8 8,-11 17 5,-9 5 2,-11 3-9,-1 1-9,5 1-3,2 0 1,5-4 1,-4-9 1,1-4 5,12 0-3,7-12-4,7-8-2,10-13-2,3-13-4,7-15-3,7-7-5,6-17-9,4-9-3,4-16-6,5-2-5,4-7-19,4-9-6,11-10-46,0-10-18,2-15 57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4:29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5 0,'0'0,"0"0,0 0,0 0,0 0,-92 15,66-13,-3-2,1 0,2-2,5 2,4 0,5 0,3 0,4 0,1 0,1 2,1 0,-1 5,1 3,-3 2,3 2,-3 0,1 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7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15 571,'-6'-6'307,"2"-1"-51,1 5-159,0-1-20,-1 0-23,3 3-5,-1-1-2,1 0-8,1 0-10,0 0-5,0 1-15,0 0-2,-1 0-5,0 0-1,0 18 0,0 27 0,4-30-1,1-4-1,5-4 1,2-3 0,3-6 0,0-2 0,4-8 5,3-4-2,0-6 3,2-2 1,-5-1-6,-3 0 2,-6 6-1,-9-1 0,-3 7 1,-8 5-2,-5 6-1,-2 7 0,-8 8-1,1 3 1,-1 7 0,6 2 1,5-1 0,4 1 1,8-6-3,2-3 0,6-6-1,2-2 0,3-7 2,2-1 3,4-7 0,0-2 3,1-6 3,0-2-2,-7-1 2,2 1-4,-11 0 0,-4 3 2,-7 7-2,-6 3 2,-2 7-4,0 3-3,1 4 0,1 1-7,6 5-21,2 0-15,7 0-44,2 0 491,7-8-317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7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59,'-3'13'376,"6"-1"-265,6 3 12,18-2-58,4-1-14,14-4-31,2-3-10,3-7-15,1-5-15,2-3-34,2-2-15,3 4-37,-3-1 64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7.0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698,'36'1'306,"-27"-12"-163,0 2-50,-1-4-16,3 3-8,-2 2 0,2 8-6,-2 2-4,-1 6-19,0 1-11,-4 7-12,0 4-7,-3 2-4,-1 5 0,-3-7-5,-1-3 2,2-1 0,0-10-1,0 0 5,2-1-2,-2-8 1,2 2-1,0 0 0,0 0 2,0 0 2,6-16 0,16-34 1,-4 33 1,-3-2-1,2 3 0,1 5-2,-6 2-3,0 6-2,-2 2-1,-2 7 7,-6 6-1,-3 9 6,0 1-3,-7 4-4,5 1-3,2-7-7,1 0-10,6-6-26,-1-7-14,5-4-39,1-4-12,2-10 65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6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172 928,'0'-1'357,"0"0"-274,-1 0-2,0 0-49,0 0-12,0 1-16,-6 10 3,-28 55 4,21-28 8,5 0 12,5-1 2,9-8 5,3-8 0,4-6-7,-1-9 3,7-5-13,0-7-3,9-8-6,-3-5-7,-2-10 2,1-2-3,-7-7 0,0-3-1,-9-1-1,-7-5 2,-9 7-1,-4 6-2,-7 14-1,-2 16-3,-9 16-7,-3 14-2,-10 18-11,2 7-3,6 9-6,4-4 0,16-7 11,8-5 7,12-16 8,8-8 2,10-9 0,3-12 2,9-11 6,5-6-1,2-15-1,2 0-1,-8-8-1,-4-3 1,-10-5 3,-5-3 3,-8 1 8,-6 7 4,-4 18 6,-3 12 1,-4 23-8,-3 13-5,-3 16-6,1 10-6,2 6 2,2-1 0,7-5-2,6-5-5,5-6-24,9-4-16,2-6-44,-1-1-18,4-9 66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5.7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-1 880,'-17'1'352,"1"2"-254,16 1-11,3-1-19,10 1-15,-2 1-5,14-1 8,6 1 1,0-1-11,10 1-11,-5 2-17,3-3-6,2 1-7,1-3 2,0-6-3,1 2-1,-5 1-2,-4 0-1,-9 1 1,-5 2-2,-9-4-15,-3 3-12,-7-2-27,-3 1-19,-6 4-41,-3 2 138,1 5-34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5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665,'7'1'274,"-1"-1"-186,1 0-17,-2-4-42,0-3-6,-2-3 14,2 3 12,-1 5 23,0-4 7,-1 8-1,1-2-7,2 5-16,0 1-11,0 6-12,1 1-6,-1 2-8,0 1 0,2-3-5,-2-3-1,2-4-6,-1-3-3,1-5-1,3-1 0,-4-11-2,3 1 0,-4-3-1,0-2 0,1 9 0,-2 0 2,-1 6-1,-1 2 2,-4 7 7,-3 4 2,4 6-3,0 1-3,6-1-12,4-4-11,-3-5-12,5 0-11,-1-5-10,1-1-9,2-4-16,-3-6-10,1-5 54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4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-6 827,'-4'-11'326,"4"11"-228,1 10 5,-1 11-21,-1 11-13,-11 11-26,-3 0-10,-7 10-22,-5-1-3,-7 1-4,0 3-6,-4-10-23,1-2-16,12-8-34,3-12-25,20-2 66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4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 1050,'10'-17'408,"-9"39"-303,8 12-19,3 1-11,2 2-33,2 3-17,0-4-18,2 0-5,-1-4-18,-3-5-9,-4-7-27,-4-7-22,-2-9-49,-2-5 13,-2-17 62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4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761,'-16'5'323,"8"0"-187,5 3-7,13-2-43,1 2-20,14 0-30,7-4-22,5-3-54,7-4-28,-3-6 34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4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9 584,'-1'-24'315,"-2"7"-55,-3 12-124,1 8-13,-2 19-15,1 8-7,-3 11-11,1 5-11,6 1-23,1-5-14,5-4-28,3-6-8,1-13-20,-1-2-12,-2-9-18,-1-4-7,-4-3-14,0-3-5,0-9-6,-2-2-13,-5-7-217,-3-2 214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4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464,'-2'6'242,"0"2"-13,-5-3-129,4-1-26,-2-2-16,4-5-51,0-2-35,7-7 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5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7 889,'3'8'328,"0"2"-257,6 15-41,5 5-18,-1 4-4,7 4-2,1-3 0,1-3 2,5-3 16,-1-7 7,6-7 14,2-5 10,8-10 0,4-5 1,13-5-4,4-2-6,2-3-10,-1-1-5,-1 1-7,6 2-6,3 5-7,-2 5-13,-12 10-23,-18 3-10,-22 9-19,-9 3-2,-18 10 6,-7 2 7,-8 1 19,-5-5 12,-7-12 12,-3-8 3,3-14-5,6-8-6,13-14 0,10-6 2,19-7 4,7-3 2,15 1 3,8 5-3,3 6 8,2 4 2,4 16 7,-3 3-1,5 15-6,2 8-3,3 9-7,1 7 0,-8 0 0,-7-2 3,-6-4 4,-7-7 9,-1-7 10,-4-6 2,-4-12 6,-2-5-3,-6-15-1,-2-3-4,-9-14-5,-3-7-7,-9-11-8,-1-2-1,-3 5-3,0 10 2,3 15-2,-1 8 1,5 15-17,-1 4-20,0 12-61,-1 7-27,-4 13 73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3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8 613,'5'7'266,"3"-2"-162,-1-1-23,-2-4-61,-1 0-12,-2-5-8,0-1 0,3-1 2,0-3 0,6-1 2,0 5 4,3-4-8,2 3-3,0 0-24,3-1-73,2 1 71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3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15,'0'7'272,"2"-2"-296,5-9 18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3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 1016,'0'11'407,"3"2"-282,12 0-43,7-1-24,10-6-35,8-5-26,11-7-47,3-1-14,3-7-39,-3 0-14,-8-3 80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3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0 1011,'-16'19'367,"6"10"-313,5 7 9,5 0-35,2 2-6,4-6-33,2-1-24,-3-7-43,1-6-30,-3-3 66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2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6 790,'-6'-5'317,"1"5"-208,3-3-25,2 3-30,2-4-10,-2 3-9,0 1-3,0-1 0,16-1-2,29 2-9,-26 3-4,-2 9-7,-5-2-4,-7 6-4,-5 0 2,-12 3-2,1 3 4,-9 4-6,-1 2 0,-4-1 0,0 2 0,7-4 2,2-2 0,9-6-4,3-4-3,7-6-6,5-3-3,8-2 3,1-2-1,6-6 8,2 2-1,2-1-7,3 3-42,-7 0-14,1 0 57,-4-2-15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2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120 847,'-47'-42'328,"30"44"-255,4 14-3,-1 8-18,5 18-29,-1 9-13,8 10-5,3 0-1,8-5 4,6-7 1,5-13 1,0-13 7,-2-15-2,1-6 2,-5-18 4,0-6-2,0-12 2,-4-5-3,-2-7-6,-5-3-4,-3-3-1,-4-1 1,-9 4 0,0 11 1,-3 18 4,0 9-2,-4 18-4,0 6-4,-1 18-7,-3 8-1,9 10-3,2 0 3,9-4-3,6-2 1,8-9 2,6-9-2,3-14 0,2-3 1,1-16 2,2-5 1,1-13 4,-2-7-1,-2-5-1,-3-4 0,-6-3 1,-4-3 5,-6-2 5,-3-1 3,-6 12 4,2 8-2,0 17-6,1 14 1,5 18-8,0 13-1,-1 21 3,0 6-3,-1 9 1,0-4 2,3-1-4,2-7-9,3-4-9,0-9-9,4-10-14,1-5-34,1-14-18,4-3-3,0-9 47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1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 842,'-27'-2'348,"11"2"-235,6-1 1,2 3-25,14 2-38,4 1-19,13 5-10,6-2 1,9 0 7,3 1 0,2-4-9,0 1 4,0 1-6,-1-3 0,3 0 5,2-1-3,-5-3-5,-1-3-2,-8-1-6,-7 0-6,-6 0 4,-8 2-2,-4 1-3,-4 1-2,-3 3-20,-1 1-15,-1 4-39,-2 4-21,-2 3-33,6 3 76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1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40 731,'-11'5'283,"-2"-2"-180,2-2-30,4-3-12,0 1-5,5-3-21,2-6-7,5 3 6,3-4 2,3 5 11,1 0 3,2 5-9,1 1-8,5 9-15,-3 4-9,-5 7-2,-4-1-4,-14 0 2,-2 4 0,-8-3-4,-2 4 3,-2-4-3,-1-2 1,2-3-1,2-3 2,6-7-3,4-5-9,6-7-2,1-5-4,5-5 5,3 1 6,6 5 3,4 3 2,0 9 3,1 2 3,4 7 2,-5 1-2,2 1-4,1 2 0,-4-4-10,4-3-15,-3-6-16,-2-6-22,-4-7-46,-5-4-149,3-2 172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0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0 821,'-8'7'340,"1"7"-214,-1 2-35,1 7-16,-8 8-24,-2 2-15,-5 13-8,-1 2-4,3 6-4,-4 2-4,5-5-10,0-2-6,7-4-30,1-5-17,5-9-46,7-4-121,5-20 147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0.7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39,'0'14'288,"7"11"-184,3 6-14,5 9-5,1 7-10,3-1-28,1 1-15,-3-3-15,0-4-12,-6-6-6,-1-5-2,-8-8-11,-2-5 1,-2-8-19,-2-3-18,-4-13 3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3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1 602,'0'16'320,"0"9"-21,4 3-216,0 2-45,1-6-10,4-3-20,-1-8-3,8-5-1,-3-2 0,-1-11 16,5-2 18,-6-8 22,1-5 7,-5-5-6,-9-7-17,-7 0-18,-2 3-9,-4 9-3,-4 5 1,-2 13-7,-1 7-5,1 18-10,2 7-8,6 11-6,4 1 0,10-3-7,3-6 4,10-6 5,4-6-1,0-14 11,3-3 5,3-9 3,-2-6 2,-1-6 0,-1-1 4,-8-6 3,-5-1 5,-2 0 8,-4 0-2,-3 7 0,0 7 0,-1 6-4,2 5-1,-1 12-8,0 7-4,1 16-4,-4 1 0,6 1 2,3-1 3,2-12-3,6-3-2,-4-8 0,1-6-3,2-8 0,-1-5 2,2-7 2,-3-2 2,-2-9 1,-1-2-2,-1-2 2,-2 0 1,0 8-2,-2 3 2,-1 11-1,-1 3-1,1 4 2,1 7-5,3 9 0,1 4-2,-2 4-8,0-3-3,1-2-23,2 0-12,2-2-24,5-2-28,-2-6 69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0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1 801,'-22'-34'334,"33"43"-216,7 1-11,-1-2-7,9 0-32,0-1-20,5-3-24,1-2-12,-7-4-11,-2-2-2,-6-4-8,-2 1-8,0 0-22,-1-4-13,1 1-39,1-6 55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50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1 972,'-8'4'373,"8"7"-280,0 7-24,-3 13-33,1 5-12,0 11-14,4 0 0,1-6-11,1-3-11,1-11-25,-5-5-12,1-8-27,0-3-23,-5-11 66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9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66 823,'-7'8'319,"4"-6"-222,3 0-27,0-3-20,0 0-6,0 0-8,0 0-2,8-19-3,32-32-4,-29 31-1,-2-2 1,-4 5-1,-2 4 2,-4 0-3,1 6-4,-1 4 2,-1 4-2,-1 4-6,-1 5-1,0 4-9,-1 1-2,4 6 5,0-1 4,1 4 5,1 2 1,2 1 1,1 2-3,0-2 0,-2 0 1,-1-3-1,-1-1 3,-1-2-1,0 0 0,-2-2 0,1-2-2,-1-5-5,0-3 0,-1-4 0,1 0-2,-2-2 3,0 2-2,-3-4-5,-2 2 2,2 0-4,-3-1-3,1 1 4,-1-2-3,-2-2 1,2 1-1,-1-1-1,2-1 1,1 3 0,5-1-1,1 1-1,1-1-3,2 1 0,0 0 1,0 0 2,0 0-1,12 3 1,37 8 1,-26-8 2,3-3-1,5-1 5,5 1-4,-2-2 0,2 2 2,-5 0-1,-4-3 0,-5 3 1,-7 0 1,-9-3 0,-1 2 2,-4 0 8,-4-1 5,2 2 1,0 0 1,0 0-12,0 0-3,-1 0-5,-6 1-1,-24 11-4,29-8-5,3-4-13,-2 2-10,2-3-24,0 0-13,0 0-33,0 0-19,0 0-9,8-16 71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8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90 957,'28'-47'376,"-34"47"-269,3 0-8,2 5-61,-3 3-9,-1 12-28,1 9-3,0 16 2,3 8-1,0 4 1,1 2 3,2-12 2,3-3-1,5-13 4,-1-9-3,2-13 1,1-9-1,2-15 7,4-8 3,2-12 3,2-5 0,-4-9-3,-5-7-3,-5-4-3,-8 1-2,-3 8-1,-2 8 0,-5 18-4,-4 8-1,-2 19-4,-3 13-3,-6 16-2,3 10-2,-1 10 2,2 2 3,11-1 3,4-2 2,9-13 2,5-4-2,6-13-1,1-9-2,6-6 0,1-11 1,5-10 6,2-8 3,-1-12 1,0-3 1,-4-10 2,-5-1 0,-7-3 1,-4 3-1,-8 13-3,0 5-2,-2 21 2,-1 10 1,-3 18-3,-2 13-1,-6 17-5,0 3-4,4 6 4,2 0 1,8-10-1,1-2-4,11-15-20,0-4-11,10-11-11,2-3-11,1-12 2,4-4-7,-1-6-29,-1-4 24,-1-1 37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8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1209,'-68'39'452,"66"-39"-358,0-2-55,3 2-92,-1 0-50,0 0 55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7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39 765,'-10'4'298,"0"1"-216,2-2 2,2 2-22,-5-3-10,6 2-6,0 2 7,-1-5 0,4 1 2,2-2-7,-2-3-5,2 3-2,-1 0-2,0 0-10,1 0-10,0 0-10,0 0-3,0 0-4,0-1 3,0 0-3,0 0-1,0 0-1,0 0-1,0 1 1,0-1 2,0 1 0,0 0 1,0-1 2,0 0 0,0 0 4,-1 0 1,0 0-1,1 1-3,0-1-3,0 0-1,1 0-3,16-8 1,41-15 1,-27 14 6,12-3-2,5 2 0,13 1-2,3-3-3,1 2 0,-1-1 0,-16 0 0,-4 2 0,-11 3 4,-5 1 2,-9 3 4,-3 1 0,-10 1 6,-2 1 5,-4 0 11,-1 0 11,0 0 3,0-1 0,0 1-14,0 0-13,0 0-10,-6 0-8,-29 6 0,31-4-3,1-1-23,3-1-24,3-1-63,-2 0-31,0 0-33,0 0 99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6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64 572,'-5'2'240,"-1"-3"-126,-1-3-62,0-3 9,-2-2 24,-1-1 12,2-4 15,2 0-5,3-3-28,1 0-14,2-2-26,-1 2-11,0 4-12,1 1-6,0 6-7,0 2-3,-2 3-3,-1 2 2,3-1 2,0 0 5,5 26 6,6 33 1,-8-22 4,0 3-2,-1 1 1,1-2 2,-3-4-4,-1-2 12,-1-5 4,-2-5 0,1-7 8,0-2-8,-1-9-8,1 1-1,-3-5-7,1-1-1,0 0-4,2-3-3,0-1-3,-3 0 0,0 1 0,0-2 0,1 2-1,1 1 0,0 0-2,2 2 0,2 1 0,0-1-4,0 0 0,0 0 0,0 0-4,0 0 0,0 0-1,0 0-5,0 0 4,0 0-5,0 0-21,0 0-21,-1-1-53,0 0-18,0-3 76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6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6-2 916,'1'0'363,"-4"10"-244,-2 4-26,-10 13-45,-5 10-16,-9 10-22,-4 2-3,-8 8-4,-6-3 8,-3-1 11,0-2 5,7-12 8,11-5-3,12-14-14,6-7-11,10-10-39,3-3-32,8-9-53,4-8-6,7-8 74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5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6 964,'-44'-17'344,"48"21"-288,3 2-15,8 2 6,-1 6 7,12 10 14,0 4-1,2 9-15,3 0-8,-4-3-20,1-1-10,-7-4-7,-4-5-3,-5-5 1,-4-3-1,-5-11-19,0-2-16,-3-3-48,-2-8-29,1 1 67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5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7 790,'-9'5'355,"5"-2"-166,2 1-64,6-1-61,3-1-16,10-5-8,7 0 3,8-1-4,3-3-7,1 3-22,-8-3-9,-1-1-21,-3 5-19,-2-1-47,2 0-30,-3-3 7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3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6 527,'-3'-21'308,"11"4"18,12 6-197,5-5-32,8 5-3,3 2-20,-3-2-14,1 11-26,-3 2-16,-3 9-14,-4 6-4,-10 0 1,-3 3-1,-14-1 8,-7-1 5,-11 2 2,-3 1 0,-6-2-12,5 1-13,5-3-41,1-7-19,9-3-43,2-5 62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5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0 718,'-18'7'269,"4"4"-191,-1-3 3,7 0 17,2-1-2,5-1-21,5 1-6,4-1-11,7 1-1,6-1-6,4-3-8,8-1-22,6-4-12,0-2-9,-3-1 0,-6-2 1,-7 1-5,-4 0-15,-2-1-13,-5 2-36,-2 2-11,-9 1-44,-1 2-21,-8 1 94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4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1 970,'-17'2'386,"5"-3"-288,10 2-14,3 0-31,9 0-36,4 4-11,16-3 5,8 2 4,7-1 5,4 3-3,-5-2-4,0-1-1,-3-1-1,4-4 1,0 1 5,-1-2 4,-7-2 3,-4 2 1,-12-3 2,-3 3-5,-9 4 1,-1-3-3,-5 2 6,-3 1 7,-1-5-4,-3 4 2,-4-1-16,1-1-11,-4 2-22,3 0-20,2 3-49,-2-1-32,10-2 97,-2-1-11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7:44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38 719,'53'-28'298,"-54"27"-189,-2-2-13,1 1-29,1 1-1,0 0 9,0 0 3,0 0-11,1 1-11,-1 0-20,-3 21-9,-1 54-10,6-20 1,-1 11-10,0 6-5,-1-11 3,-1-5-6,-2-8 8,2-8 8,-1-9 1,-1-6-2,3-12-2,-1-3-8,1-7-12,0-2-3,-1-5-17,1 3-10,0 0-16,0-9-9,-6-47 0,6 25 2,-4-4 1,1-2 4,1 4 9,-2 1 6,1 7 28,-3 2 12,-3-1 18,-1 4 8,-1-2 12,4 3-1,7 3-4,2 3-4,7-3-13,7 0-3,8 0 0,3-1 2,7 5 10,-1 1 3,3 6-5,3 2-4,-5 5-9,1 5-5,-7 4-3,-7 4 3,-11 1 3,-7 2 7,-14 2 18,-7 3 6,-7-1 10,-3 2 3,-1 2-9,1-2-1,1-7-10,1-4-9,6-8-14,2-3-14,6-1-29,4-2-21,1-4-47,7 1-16,4 0-20,3-1 77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38:51.8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444"75,168-75,77 0,76 0,-383 15,-45-15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39.0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 78 630,'43'26'249,"-26"-28"-185,2-4-14,3 0-11,6 3-18,-3-2 1,13-1 14,4-2 5,8-2 0,4-1-6,0 5-13,-2 0-7,-4 2-1,-6 0 3,-8-2-6,-1-1-1,-10 1-1,-4 2-2,-7 3 1,-7 1 2,-4-1 1,-3-1 3,1 2-1,0 0-1,-29 5-10,-38 11-6,19-9-2,-11-1 1,-11-5 4,1 2 0,-3-2 4,8 0 1,6 5 12,4 0 5,-3 0 7,3 0-1,7 0-3,5-1-2,20 2-11,7-1 1,12 0-12,4 0-5,14 4-1,15-5 2,2-1 9,48 5-1,10-6 8,17-9-3,-29-2-3,9 1 7,-2-2-6,-3 5 0,-7-1-2,-10 2-4,-6 3 5,-3 3-4,-10 2 3,-14-1-3,-9 2-1,-16-3 1,-7-2 6,-16 3 13,-9 2 3,-22 4-2,-10 2-8,-11-1-11,-8-5-4,-11-3 1,-1-4 2,0 0 0,4 0 0,15 3 1,6 4 1,9-5 0,8 2-1,15-3-1,8 0 0,22 6-7,10 3-3,23 0-1,15 4-3,22-6 8,9-7 4,29-1-12,8-7-16,19-7-30,17-4 33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22.8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186 598,'-44'1'261,"11"-2"-136,3 0 2,10-2-31,5 0-21,6 1-29,6 2-18,6-1-21,4 0-4,8-2-6,4-2 5,8 1 8,6-3 3,13 2 3,8-1-4,16-1-5,11 2-3,5-2-2,3-3-1,14 5 0,4-5 2,13 3-4,12 2 2,1-2 2,3 3-2,11 2 4,-1-1-4,-6-4-2,6 1 1,-11-1-2,-1 3 5,8 3 19,-15-2 2,-7 2 7,-8 0-4,-17-2-14,-2 3-3,-20-4-6,-8-1 0,-23-2-2,-10 4 3,-10 0 8,-7 0 2,-10 3 3,-3-2 0,-3 0-3,0 2-17,0 0-54,-16 4 294,-43 17-201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22.2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0 276 710,'-15'-12'279,"2"2"-194,2 4-8,0-1-23,0 0-9,1-1-2,-2-3 11,0 4 20,2 1 4,4 4 4,-2 1-6,5 0-16,-3-1-6,-3-4-22,8 5-7,-1-1-16,3 1-9,-1 1-2,0 0-4,0 0-3,0 0 1,0 0-1,9 4 4,41 12 0,-22-16 0,4-4 3,5-1-2,9 0 1,6 2 1,6-2 0,5 3 0,-2-1 2,-2 2-2,3 3 2,-2-2 0,11 5 0,-2-2 2,6-3-1,-1 0 0,1-4 0,8-2 0,7-1-1,2-2 1,-3-7-1,-4 1-3,-5-1 3,2 2-1,-4 8 1,-3-2 0,-8 1 1,-4 3-2,2 2 0,-1 2 1,-6 3 0,-4-1 0,-4 0 1,0-2 1,7 1-1,3-1 1,9-2 0,0 0-1,-4-4 1,3-1 1,-1 0-2,8 2 1,1-2-2,-2 3 0,-7-3 5,-7 1 0,-5 1 5,-5-4-3,3 9-3,-3-3 1,-4 2-3,-3 1 3,-13-4 3,-3 3 1,-9-3-1,-3 1 1,-5 2-3,-5-1 2,-1 2 1,-1 2 1,-3 1 11,0-3 2,-1 0 10,0 0-1,0-1-12,0 1-4,0-1-9,0 0-1,-3 0 0,1 1 1,2 0-1,0 0 0,0 0 0,0 0-2,-1 0-2,-2 0-2,-3 1-1,-29 8-8,18-3-14,-13-1-9,-14 0-19,-13 1-1,-9 3 4,3 6 0,-11 0-2,-3 1-2,-12 0-11,-6 0-7,-5 2 1,-3 0-4,-16-2 6,1-4 42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8.0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923,'-1'0'369,"2"4"-260,2 1-16,4 13-26,3 8-5,7 14-4,3 8-4,1 13-15,-2 1-8,-6-3-7,-3-4-3,-5-8-12,-5-8-1,-6-8-6,-1-5-2,-4-12 2,2-4 0,4-5-2,0-5-3,4-6-3,0-6 0,7-8-1,2-4 5,9 3 4,1 2-2,6 7 6,-1 5-2,-5 2-2,4 4 1,-9 1-3,-2 0 1,-5 7-2,-5 0 3,-4 6 0,-1 4 2,-14 0 0,-4 7 1,-4-2-3,-2 0-2,8-3-15,5-1-20,2-10-28,2-3-18,3-4-19,0-10-15,9-9 78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7.4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71 785,'-5'8'306,"5"-4"-229,4-3-16,0-2-30,8 0-7,-3-8 6,2-2 9,-2-3 10,-4-2 1,0 2-5,0 4-2,-5 3-15,1 4 3,-2 5-12,-11 1-5,7 14-7,-11-5-14,6 8-13,3-1-16,3-7-34,8 2-22,2-10 56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7:07.1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112 507,'1'-12'243,"1"6"-100,-2 0-5,0 2-51,-1 0-10,-2-1-12,0 2-5,-1 0-2,2 1 3,-2 2 0,-1 1 0,1-1 2,0 1 1,-1 0-10,4 1-4,-1 5-21,0-1-2,6 9-3,0 5-6,4 10 1,4 6-5,1 11-7,0 6-1,-2 2-3,0 0-3,-4-8-1,0-3 3,-3-11 0,-2-4-5,-3-11-6,-1-5-5,-2-9-14,0-4-9,0 0-24,-6-11-15,1-7-6,-1-1 5,3-8 9,0-3 3,-1-5-19,-1-5-12,-1-7 13,1-1 16,1 2 50,3 0 32,-1 3 37,0 4 4,5 7 12,0 3-6,1 9-11,4 6-3,2 3-6,3 0 1,8 6 1,1-3 4,7 3-1,2 6-7,1 3-16,0 7-7,-5 5-11,1 1-2,-6 3-1,-5-4 1,-3 3-2,-11-2 1,-13 3 6,-2 0 1,-10-2 1,3-1 1,-1-5-6,-1 1-2,7-5-15,2 1-15,6-2-39,3-4-21,6 4-32,2-3 6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2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1159,'8'-28'455,"-10"42"-343,0 7-28,4 17-61,4 9-13,5 10-8,-1 1 1,3-1-1,-3-5-1,-3-6 4,-1-4-4,-5-12 0,-1-3-1,-4-15-28,1-1-8,-2-13-49,-1-5-34,-5-12 79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7.6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85 169 693,'-125'5'256,"-2"2"-206,1-1-17,7 2-30,1-3-3,9-1 0,9-3 0,10 3 0,10-1 1,13 0 5,7 3 3,8-5 10,8 3 2,12 2-1,7-5-4,17 2-11,3-1-5,11-4-12,7 2 6,17 0 16,16 2 12,14-2 15,14 0-2,13-4-4,8-3-4,9-4-3,5 2 2,13-4-2,3 2 2,12 3 0,9-1-2,-4-1-6,2 0-6,12 3 1,-7-3 3,7 6 7,0-1 5,-7-3 4,6-2-1,-2 1-2,-8-2-4,-3-1-10,-5 3-3,-17-3-5,-2 3-1,-14-2-1,-6 3 0,-14 0-5,-10 0 1,-17 4-1,-9 3-1,-13-1 1,-6 4 0,-14 1-2,-5 1 1,-9 1 8,-13-4 2,-18 6 3,-12-4-4,-20 5-19,-6 7-9,-22-6-22,-10 3-7,-16-1-1,-14-5 4,-9 6 17,-3 3 11,-17-6 11,-3 3 3,-16-2 6,-5-5-3,2 5 3,1-3 6,6 0-2,-1 3 3,5-2-3,2 0-4,7-3 1,3 1-2,8-1 2,10 1-3,17 2 0,4-3 3,17-1 1,10-3 0,17-1 1,15 0-2,20-2 6,6 1 0,23 1 4,6-1-6,15 1-22,11 2-4,21 0-7,14-2 8,31-2 12,12 1 0,16 0-5,13 2-4,16-2-6,10-2 0,16-2-18,22 2-6,15 3 25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6.6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15 889,'17'2'334,"-20"-2"-274,-2-5-24,2 3-21,-1 2-27,-2-1-14,3 1-24,-1 0-2,2 0 12,1 0 11,0-1 28,0 0 6,0 0 10,0 0 0,0 0-3,0 0-3,1 1-2,0 0 1,12 5 4,40 13 2,-23-12-6,3 1-2,4 1-2,3-2-2,8-1-1,-3-2 0,5-2-1,6 3 0,4 0 1,4 2 2,1 2 1,-3-2 2,3-1 0,1-2-2,14 4-1,-1-5-1,2-1 0,-1 0-1,-7-2 2,1 1-1,0 0 1,4 3 0,-4 1-1,2 2 1,-3 1-3,0 1 1,-3-2 1,-1 2-2,0-1 0,-6-4 1,10-1 1,6-2 0,-2-5 1,3 0-1,-5-2 0,-1-2-1,6 2-1,-2-2 1,0 0-1,-6 2 0,-7-2 1,-1 3-1,-3-1 1,0 3-1,-4 1 0,-1-4 0,-7 0-1,-4-3-5,-3 1-8,-4 3-4,-8-1-8,-5 2-6,-11 0-7,-5-1 5,-10 1 10,0 1 11,-7 1 12,-4 2-2,-6 3-33,-6-1 27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3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870,'6'15'342,"-7"2"-249,-7-4-37,2 3-45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3.3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6 852,'-10'-5'332,"2"4"-244,11 3 1,2 6-29,0 6-11,4 13-10,5 11 2,5 16 2,2 3 1,2 11-6,-6-4-2,-3-4-9,-1-1-5,-6-11-5,0-8-6,-7-11-6,-1-8 1,1-8-3,0-4 5,-1-7 0,-3-2-2,-1-7-1,-1-4-4,0-8 4,5 0-4,1-4 4,2 1-2,5 4-6,2-1 5,6 8-4,1 3 2,0 4 3,1 1-3,1 6 0,0 1 0,0 7-4,-2 4 4,-9-1 2,-3 3 1,-6 5 10,-6 0 2,-2 1 9,-4 0 3,-6-2 2,-2 0-1,-4-5 0,0-2 0,4-6-5,5-1-3,4-3-15,4-2-2,3-2-17,1-1-9,7 0-28,1 1-18,-3-1-36,0 0-14,0 0-1,12-6-14,36-21 94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2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28 640,'-6'0'344,"1"4"-13,-1-4-234,1 1-40,5 4-19,-3-5-25,2 4-6,2 5-4,-1-4 0,0 0-2,4 2 1,-2-7 2,1 3-2,2-3 0,-1-1 1,0-3 0,0-3 2,0-1 1,-3-7 4,-2 3-2,-2 1-2,-2 4 3,2 3 0,-2 3-3,-1-1 4,1 6-6,0 4-1,1 4-2,3 3-1,0-2 3,-1-3 1,3-1-1,1 0 0,3-4-2,0-4 1,0-2 1,-1-3-1,1-4-2,-2-3 0,2 0 0,-1 0 1,-4-1 4,1 8-5,-2 2-9,-4-1-14,0 2-30,3 2-19,0 6 42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1.9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65 833,'-6'-2'323,"3"-1"-238,0 3-6,-1-6-14,3 1-5,6 2 3,3-5-4,11-2-7,6 2-9,7-1-10,5 2-4,-2 5-8,1 1-3,-2 7-12,-1 3 0,-4 5-8,-4 3 3,-6 0 3,-3 2-2,-5 3 7,-5 0-5,-9 3 11,-8 0 4,-5 4-1,-2-2 3,-7 2-7,-1-5 5,-4-4 9,4 0 5,1-6 4,0-3-7,4-5-12,-4-5-6,9-1-11,8 1-11,8-2-44,9-1-18,0-5-36,8 1-13,6-1 11,4-2-6,5 1 80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1.5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77 664,'-7'-2'293,"3"0"-149,4 2-46,-2-1-11,1 1-18,1-1-13,-1 0-21,0 0-5,0 0-7,0 1 0,0 0 0,-1 0-1,-1 0-1,1 0 1,1 0-5,0 0-4,0 0-5,0 0-5,0 0-2,1 0 0,-1-1 0,0 0-1,0 0 0,0 0 0,0 0-2,0 0 2,0 0-1,0 0 2,1 0 0,0 0 1,0 1 2,0-1-5,0 0 2,0 0-1,0 0 0,0 0 0,0 0 2,0 0-2,0 0-2,0 0 4,0 0-2,0 0 0,0 0 0,0 0-1,0-1 1,1-1 0,0-1 5,2-2-3,21-25 5,-25 28 3,3 3 2,-2 0 5,-1-1-7,1 1 4,0 0 1,0 0-3,0 0 1,0 0 2,0 0-5,0 0 7,0 6 4,4 15-6,8 40 6,1-20-6,-2 11 3,-1 3 2,5 6-7,-3 0 2,0-8-4,1 1-2,-7-11 2,3-2-7,-1-4-3,-1-2-1,-4-7-4,0-1 5,1-7-1,-4-6 3,2-2-3,-4-10-4,-2-2-10,1 0-20,2-1-23,0 1-20,-1-12-25,-4-41-2,7 26-6,-5-5 63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50.0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37 856,'-3'-6'346,"2"3"-249,6 0-12,3-4-10,11-1-8,6 3-1,7 2-13,1 3-17,0 8-23,-4 1-4,-6 5-6,-4-3 0,-5 5 3,-3 3-2,-6 1 2,-2 7 0,-8-2 2,-7 0-2,-5 3-1,-6-1-2,-4 4-3,2-2-1,0-6-18,4-6-15,10-8-40,0-3-19,15-4 56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49.7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5 56 851,'-68'-61'339,"58"61"-229,3 6-18,4 6-39,-3 6-12,5 14-16,1 2-3,3 17-4,9 6 0,7 6-1,-3 0 2,3-6-1,-3-6-3,-7-10-6,4-4-5,-7-14-4,-3-4 3,-3-6-3,2-4-4,-2-5-33,1-4-15,-1-9-25,0-6-21,-6-8-269,1-4 258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48.3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1448 838,'-9'1'334,"6"-1"-240,4 2-25,1-3-44,-2 0-11,0 0-3,0 1 4,14-8 12,35-19-5,-28 18-2,5 1-5,-2-2-10,5 0 2,7 2-4,3-4 0,7 2-2,4 0 0,-2-3 4,3 3-2,-4 0 3,1-2-4,8-2-2,2 0-1,10-3 1,-1-1-2,-1 1 0,-4-4 5,2-2-3,1-1 3,10-4-1,1 3-3,-6-4 3,2 3-2,-4-1-2,-1-4 3,9 3 0,0 1-1,-4 0 0,-5 0 0,0 1-2,0-1 4,6 1 3,1 1-3,-8 1 2,-3-1-4,-3 2-1,3 4-1,5-2-1,-1 4 3,-1 0 0,-9-2 0,-2 1 0,-1 2 3,2 0-1,4 0-1,0 2 0,1-2 0,-9-2-1,1 2 4,-5-3 0,-9 4-2,-19 8 3,0-1-1,62-23 0,-3-4-3,3 3 3,-35 8-1,1 3-1,2 1 6,5 2-6,6-1 2,-1-2 0,-1-2-4,-8-3-1,-1 1 1,2 1 0,2 5 0,-1 0 6,-1 6-5,-8-1-3,-4 1 3,-11 5-4,-4-2 1,-4 6 6,-6 3-4,-5 2-1,-5 1-8,-5 2-6,-4-1-5,-5 3-20,-2 2-10,-7-3 31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1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73 1003,'-32'-39'391,"36"40"-281,0 3-14,6 12-38,2 7-9,5 17-19,1 2-11,2 7-7,0-2-4,-3-13-2,-2-5 6,-2-15-1,-4-4 4,-4-10 20,-3-5 7,-2-11 2,-1-8-2,-3-13-23,0-3-9,-2-8-16,-1-2-5,0 10-14,1 3-13,2 14-21,1 12-23,2 6-36,-1 0-5,4 3 78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36:28.1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41 829,'-7'14'320,"4"-30"-234,1-1-24,2 8-22,-5-2-2,0 9 3,0 1 0,-2 8-9,-1 6-5,1 8-11,1 6 0,1-2-4,4-2 0,3-1-2,3-3-2,3-7 1,0-4 0,3-7 2,-2-1 0,2-7 0,1-3-2,-3-7 1,0-3 1,-5-3 7,-3 0 3,-6 0 3,-2 9-1,-5 9-10,-3 4-4,-1 17-14,3 7-13,3 7-32,5 2-20,8-3-38,3-8-307,10-9 297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1 894,'1'1'336,"2"25"-221,0 15-75,2 33-2,-5 11-3,-4 23-19,4 11-4,-4 1-11,1-1-1,-2-18 5,1-13-5,4-20-33,4-14-37,1-24 40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95 960,'1'7'334,"9"-3"-292,-2-5-24,4-6-8,-3-7 3,2-9 3,3-3 3,1-6 13,1 0 5,-1 4 9,-2 5 1,-5 9-11,-3 8-7,0 10-18,-2 10-9,-2 17-4,0 8-1,-1 8-8,-2-1-4,2-6-24,-1-7-16,2-10-39,-1-6 58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-1 897,'0'-1'342,"-1"4"-264,-2 26-35,-5 8-24,-8 24-10,-4 9-17,-2 11 5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4,'9'5'379,"4"4"-258,9 9-43,1 2-6,1 7-27,0 0-23,-7 0-19,-5 0-6,-4-3-13,-3-3-9,-2-6-35,-2-2-15,-5-7 45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2 735,'2'0'298,"0"8"-178,-2 2-30,0 9-24,0 1-4,0-4-9,0 1-6,3-8-4,0-2-2,5-6 15,1-5 11,3-12 7,5-5-4,3-13-12,2-4-11,-3-2-17,-3-3-2,-10 9-14,-1 6-4,-5 14-7,0 7 0,-6 11-18,-6 6-20,-7 9-45,-2 5-34,4 3 647,7 2-424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12 657,'15'2'307,"-8"4"-134,-3 5-90,-8 2-19,-10 7-33,-5 3-11,-11 4-11,-1 0-2,-4-5-3,1-1 0,9-9 4,4-2 6,10-10 14,6-1-2,5-8-4,5-3-7,7-1-13,3-1 1,9 4 0,1 4-1,4 7-1,2 3 2,2 8-2,-2 4 0,-7 1 2,-2 5-4,-8-2 1,-3-6 0,2 2 3,-2-2 2,-3-5-2,1 0 3,-2-7 1,-4-4 5,5-2 19,-1-5 3,1-9 8,3-1-2,-3-6-13,2-2-4,-1-1-6,-1-3-3,-3-2-4,-2 1-2,-4 5-3,-4 5 0,-3 8 0,-3 8-2,-4 11-4,-1 7-3,-3 22-2,1 10 2,8 22 3,0 8 1,3 1 0,4-2-3,1-11-9,2-8-4,7-11-14,-2-6-7,2-12-6,-2-5-11,-2-14-12,3-5-19,5-10 53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9,'5'11'355,"3"11"-276,0 6-18,-2 7-23,0 3-18,-1 0-14,-1-1-6,-2-9-11,2-2-6,-4-11-22,0-3-9,3-8 2,-2-5 24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33,'6'11'370,"2"12"-302,0 5-18,-6 4-18,3 1-9,-1-6-41,-1-6-14,1-5-40,0-2-28,0-7 63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68,'1'44'389,"0"15"-334,6 28-13,-1 12-8,-2 16-19,-3 7-9,-2 1 0,-1-4 0,-4-11 2,3-14-4,3-18-3,1-14-9,5-26-40,-2-14-20,0-27 3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4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863,'5'-10'325,"2"6"-255,-3-2-29,2 6-29,-6 1-5,2 7-1,3 4 0,-5 5 7,7 7 6,-5 8 7,-2 2 3,1 9-1,-3 3-2,3 6-1,2 5-5,2 8-7,2 0 1,-2-1-12,6-3 2,-7-17 1,2-4-3,0-10 5,-7-9-4,0-9 4,0-1-3,-7-7 1,5 0 2,0-5 1,-3-3 4,5-9-2,-4-4 0,9-7-5,3-6-1,2-3-3,1-2 2,-1 0-3,-1 0 3,6 6-1,-1 3-1,3 8-2,2 1-1,-1 5-2,4 7 1,-3 3-2,1 7-4,0 10 3,-4 0-2,3 9 3,-3 0 4,-3 2-3,-2 0 1,-9 2 1,-5 0-1,-9-1 7,-2 2 3,-6-4 1,-4-1 2,-1 0-4,1-4 1,-1-5 4,4-4-3,0-5 9,2-4 2,-1-5 5,0-5 6,8-1-5,1-2-1,7-1-9,5 5-6,4 0-5,-1 2-2,-1-2-1,3 1 1,-5 1-3,3 1-5,3 3-23,-3-1-13,5 2-36,3 3-11,0-1-221,5 4 212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0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 1024,'-14'-3'393,"0"2"-306,2 5-21,0 13-44,0 10-12,6 18-12,1 6-1,3 6 2,5-3-1,5-10 0,4-5 0,7-15 2,-1-8-1,2-16-2,-1-8 0,-2-13 2,0-7-1,-8-8 7,-1-3 0,-11-5-5,-6-2 3,-5 8-3,-2 5 3,-1 15 3,-2 6 5,2 8-4,3 6-1,4-2-4,5 4-3,8-1-17,4-3-5,6 1-1,4-1 0,8 4 17,2 2 4,10 7 2,6 5-1,6 6 1,-4 3-2,-6 4 0,-7-3 1,-12 2-2,-1 2-2,-9-7-4,-1-3 0,-8-6 3,-3-6 2,-6-4 6,-1-5 1,-10-10-2,-1-3-1,-2-12-9,3-3 0,5-7-2,4-2 3,9 0 7,6 4 0,9 9 7,1 0 4,5 11 12,-2-1 4,5 9 2,0 7-1,2 12-8,-4 6-4,-2 13-4,-5 1 3,-6 6-2,1-1 4,-3-7 0,2 0-4,1-14-1,-3-6-3,1-10-7,-2-10-6,1-10-3,2-6 3,-1-14 3,-2-4 5,1-7 4,0 0-4,-1 8 9,0 11 4,-1 14 3,-1 8 0,4 15-8,3 9-3,4 13-5,3 8 1,3 5-9,-3-2-16,-2-6-44,3-4-16,-6-9 226,-1-5-132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7.5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3-5 919,'-4'-3'350,"1"3"-276,5 9-22,2 8-11,2 18-5,0 11 3,-2 23 9,0 12 5,-2 10-1,-1 2-2,2-4-10,0-5-11,0-15-7,1-8-2,0-15 9,-3-5 9,-2-14 2,-1-7 4,-2-10-10,-2-6-5,-5-6-9,0-4-9,-2-12-4,-1-4-3,6-7-5,1 0 0,5 0-8,3 4-6,6 2 1,6 2-9,7 4 1,1 4 3,8 6 1,2 7 5,3 8 3,6 7 3,-2 5 1,-6-1 1,-6 3 6,-6-2-1,-9-1 0,-1 1-1,-10-2 2,-7 2 6,-9 0 9,-4 3 4,-11-5 4,-8-2-2,-3-3-3,-2-8-5,5-3-7,4-2 2,4-5-9,6 0-4,7-3-27,4-2-26,7-1-74,3-1 647,10-3-412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6.1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83 681,'-19'-35'308,"1"14"-149,0 6 2,9 7-57,4 3-23,10 5-29,5 2-10,13 7 1,10 0 8,14 7 1,8-1-2,10 4-16,5 6-11,5 5-11,-10 5-8,-13 4-4,-10-3 0,-20-3 0,-7-2 0,-19-1 2,-12-1 2,-17 4 11,-10 2 7,-20 2 3,-5-3 1,-4 0-10,5-2-7,16-8-8,8-3-8,15-15-25,5-6-16,7-6-36,6-4-8,8-2-11,4-2-1,16-1-266,3-2 260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5.7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22 846,'-20'-14'329,"7"7"-235,3 6 7,5 9-20,-2 7-22,2 18-17,4 17 0,3 27 1,5 12-1,-1 17-6,0 3-8,1-5-9,-1-4 0,2-15-4,-1-7-6,-1-14-2,-4-10-4,-1-18-1,-1-12 3,-4-15-5,0-7-5,-4-18-35,2-7-21,3-30-36,1-16-16,5-20-47,3-13-228,1-6 270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5.3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218 740,'-7'-13'299,"2"-1"-193,0 4 5,1 1-32,2 5-9,1 4-28,-1 4-9,1 13-20,1 8-5,-1 14-1,-2 2-2,0-2 1,0-4-1,1-7-4,-1-5 2,1-9 0,-1-5-1,1-9 9,0-5-1,1-10 2,1-5 1,0-18-11,3-7-1,2-17-3,-1-5-1,0 5 3,2 7-1,0 21 3,-1 10-2,2 15-1,0 3 2,1 7-8,2 7 1,3 10 1,1 7-2,4 10 11,4 5 0,3 1 3,0 2 0,4-7-3,1-2-1,-5-8-8,2-6-10,-5-6-34,-2-2-19,6-1 38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4.7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27 503,'-48'-29'234,"43"30"-104,1 1-11,3-2-48,1 0-17,0 0-16,0 0-4,0 0 10,0 0 7,0 0 7,6 18 0,39 56-7,-19-19-5,5 21-17,1 8-6,4 8-14,-1 0-5,-2-6-1,-1-11-3,-4-15 2,-1-10-1,-5-10-1,-2-4 3,-4-9-1,-4-5 1,-5-10 0,-2-6-1,-6-5-1,-2-2-5,-6-9-39,0-4-21,-5-10 35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34.7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7 985,'-13'-3'404,"13"3"-264,2 0-13,3 0-56,4 0-14,7-1-16,5 1 2,7-1-15,6-1-8,3 2-10,3 0-4,7 2-1,3 2-2,9-1-1,2 4-1,-3-1 10,-2 0 1,-11 1 5,-2-2 2,1-2-7,-1 1-3,-3-1-6,1 2 0,-10-1-1,-2-3 0,-5 1 1,-10-2-3,2 0 3,-4 0 1,-1 2-4,0-2 4,-6 0-4,-2 0 0,-3 0 2,1 0-1,-1 0 2,-1 0 0,0 0-1,0 0 0,0 0-20,0 0-16,-2 0-39,-7 7-23,-34 30-35,29-27-7,1 0 88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05.0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164 947,'-1'0'345,"1"-1"-292,0 0-6,8 0-28,51-3 0,-22 2-9,3 0-2,7 1-3,1 2-2,-23-1 1,0 1-5,92 3 2,12 2 1,22-1 1,-38-5 0,4-6 6,5-2 0,8-4 5,-5-4 3,0-1-4,6 0 0,-14 1-6,-3 2-2,-6 5-3,-3 0 0,-8 3 4,-3-1-4,-9 5 1,-13-1-1,-7 1-4,-2 1 4,-10 0-1,-3 1-1,-15-2 1,-7 1-1,-11 1 2,-4-1 0,-7 2 0,-1-1 0,-4 0 2,-1 0 2,0-1 10,-1 0 0,0 1 3,0 0-4,0 0-9,0 0-2,0 0-2,0 0-1,0 0 2,0 0-3,1 0-3,0 0 3,0 0-2,4 10 2,16 29 0,-13-26-2,-1 1 2,-1 3 0,1 5-2,-1 2 2,-1 12-11,2 4 4,0 7-8,-1 6-10,3 1-6,-2 5-5,-3 5 1,-2 3 9,-1 4 10,-2 0 4,0-7 7,0-4 2,2-5 4,-2 0 0,2-7-1,0 5 2,0-8-1,1-3-1,-2-2 3,-1-5 1,-2-2 3,-1-2 4,0-7 3,1-4-2,0-7 0,3-4-2,0-4-2,0-2-1,-1-3-5,1 0-5,0 0-29,0-1 451,0 0-321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04.0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14 901,'-12'-11'320,"7"8"-287,3 3-4,2 1-21,2 2-5,-2-3-3,0 0 1,5 31 15,38 53 7,-36-17 10,-2 8 3,-7 12-12,-7 4-6,5 0-10,-4-5-3,-7-3-2,7-3 1,-5-6-1,0-1 2,5-16-1,0-6 0,3-14 1,4-5-2,1-9 0,1-5-2,3-4-1,-1-3 1,9-2-1,-2-1 0,2-4 0,3 0-3,-2-3 3,6-1 0,4-2 2,1-2 1,4-1-3,-3-1 0,1 0 2,5-1 0,3 4-2,0-2 2,9 0-2,3 3-1,4-2 0,2 2 2,-6-1 0,-1 1 1,-2 0 1,4 1-3,12 1 1,5 1 3,7 2 0,-3-3-1,-5 0-2,-1 0-1,3 1 1,5 3 0,4 0 1,-2-2-3,-3 0 0,-2-2 1,12-3 4,4 0 11,4-3 3,1-1 0,-6 1-1,5 0-11,3 0-1,-3 2 1,-6 0-2,-7-2-1,-6 2 0,-2 1-2,-7 4 0,-5 2 1,-15 1-2,-9 1 1,-14-1 0,-5-2 2,-7 1 4,-3-1-1,-5 1 0,-4-1 0,-5-2-7,-4-1-18,-7-7-42,2-1 37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38:39.4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38:13.40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29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 1097,'-5'-9'377,"3"2"-345,6 5-5,0 2-3,4 17-9,5 12-8,6 31-5,-2 18-3,2 24-2,-3 0 1,-2-5-1,0-9 3,-6-23 4,-1-10 1,-6-23 6,1-13-4,0-18 0,-2-10-5,6-16-3,3-13-3,0-19-1,9-4 2,0 1 2,3 9 1,5 22-1,0 15 0,2 19-4,1 12 1,4 12-4,-4 3-1,-6 7-1,-2 2 4,-10 4 4,-7-2 9,-10-3 18,-7 1 8,-11-4 16,-4-4 3,-6-9 0,-1-5-1,2-13-7,3-5-8,-3-6-18,3-5-10,2-2-11,5 2-14,12-4-36,3 3-25,8 2-45,6-3-22,5 2 96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37:42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36:27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36:25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1 25,'0'0,"0"0,0 0,0 0,0 0,0 0,0 0,0 0,0 0,0 0,-92 0,56-9,3 2,3-2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3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1315,'-2'10'480,"7"15"-409,14 29 21,7 22-9,6 31-10,3 16-6,-1 22-2,-5-1-3,-15 0-23,-12-7-23,-23-16-64,-13-9-35,-20-12-121,-7-9 43,-12-19 86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2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963,'9'-47'366,"3"31"-285,0 18-24,-5 28-12,7 8 12,-3 15 16,2 1-1,0 4-23,-5-2-13,-2 2-26,-5-2-25,-9-7-48,-5-1-29,-12-9 54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2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-4 762,'-40'-2'344,"0"9"-150,4 30-89,0 13-31,0 18-35,1 8-18,3 6-19,10 4 3,12-7-5,8-8-16,18-21-36,2-14-32,8-19 49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2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1,'6'11'280,"18"-2"-273,6-6-32,12-9-214,5-3 166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2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1 982,'-8'15'399,"-6"13"-256,1 9-24,-5 10-38,1 4-14,5 2-22,0-5-4,2-8-18,4-6-7,0-15-13,3-2-2,2-14 4,0-5-2,3-15 1,-2-8-3,4-12-2,-1-8 5,0-8 3,1-2 8,0 1 14,1 7 1,-1 18 1,2 13-5,2 17-20,1 8-6,3 15-6,2 4 2,0 11 2,2 3-3,8 1-18,-4-2-7,2-8-21,-3-5-14,-9-9-34,1-8-17,-11-10-19,0-1 72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1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1296,'-6'15'499,"1"25"-373,2 14-43,-1 16-47,3 3-16,-2 5-15,2 3-2,-1-4-3,-1-2-1,2-22-1,-1-12-6,0-19-13,0-8-7,-4-16-21,-2-11-13,-5-21 7,-3-11 6,0-19 22,0-6 17,7-6 17,2-5 13,11 1 19,7 2 1,8 18-4,6 15-12,5 25-14,4 14 4,3 14 2,3 11 5,-3 11-4,0 2-5,-9 7-7,-7-2-5,-13 4-4,-10-1-9,-22-1-15,-10-3-4,-13-2-11,2 1 4,1-8 15,6-5 2,12-13 12,4-4 1,18-12 1,4-3 3,11-5 4,6-2-1,10 6 1,3 5 1,1 12 1,1 5 0,2 15-1,0 3-6,-1 3-31,-2-4-10,-4-6-36,-1-4 186,-2-15-85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1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1024,'3'10'418,"-3"12"-275,-2 6-22,-2 11-55,1 3-21,3 2-30,1-3-8,3-7-6,0-10-3,-1-8 3,-3-10 0,0-6 8,-1-1 12,-4-7 1,0-3 6,0-2 0,0-5-1,3-3 8,1-1-2,0-1-2,1 3-11,4 0-9,1 2-8,2-2-17,4 0-18,-1-1-60,2-1-32,4 6-38,-3 1 87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59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-1 825,'-20'1'328,"6"2"-229,8-2-34,3 1-17,3 0-22,7-1-7,4 3 0,8 3 0,6-3 4,2-1 0,10-2-4,-3-3-4,2-2-7,1 0-1,-5-2-2,1 2 2,-5 1-5,-2 0-1,-7 5-1,-4 0-1,-5 2 3,-2 2 1,-7 2 2,-1 0-2,-4 7-2,-2-3 3,-1 7-3,-3 1 1,-2 4 0,-2 8 2,-4 3 1,0 6 3,0 1 9,0-6-3,1-1 2,4-4 2,1-4-8,4-2-2,2-6-7,3-4-19,1-6-46,4-3-15,4-9-323,1-7 279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0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78 1132,'-2'4'433,"1"7"-327,-1 4-25,2 6-55,-3 0-6,3 3-18,3 3-1,0-7 1,3-3-1,3-6-1,1-6 0,5-4-4,-6-6 0,3-10-1,-4-8 0,-3-4 3,-2-6-1,-10-3 4,-3 6 2,-8 3 1,-1 6 0,-1 10 3,-1-1-1,7 6 1,3 0-3,6 3-5,7 3-1,12 3-6,-1-2 5,12 5-2,4-2 3,0 4 2,3 2 0,-2 3 0,0 4-1,-5 0-4,-3 1 0,-8-2 0,-4 0-4,-5-2-2,-3-3-1,-6 2 4,-5-12 5,-5 0 4,-1 0 1,1-4-2,4 2 0,2-9 0,2-6 0,5-4 5,1-2-4,11 1-1,3 5-1,7 5-3,2 4 2,-4 4 0,1 2 1,-2 4 1,-2 4-2,-2 6 0,3 6-1,-6 2-1,-3-2 4,1 1 1,-1-8-1,1-1 1,4-4-1,0-6 5,-6-5 5,-2-9 6,1-2 6,-9-7 1,1 0-1,-7-3-7,-10 0-5,-1 7-17,-5 4-11,-2 11-18,1 3-14,-1 8-31,4 3-13,9 2 60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40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1 899,'-9'-39'461,"2"11"-97,8 24-274,3 9-43,4 24-53,1 8-11,4 24 1,1 5 0,5 10 11,6 4 4,5-5 18,1-3 2,2-19 0,-2-9 1,-13-18-16,-3-8-2,-14-10 6,-4-5-2,-12-7 4,-4-5-1,-9-6-5,-3-1 2,5-4-4,3 4 1,9 4-9,8 3-10,8 4-10,4 0-2,11 2 3,4-4 3,5 5 10,2 0 3,1 1 3,-1 3 5,-3 0 8,1 4 0,-8 0 4,0-1 4,-6 1 9,-4-4 0,-3 3 9,-4-2 3,0 0-7,1 4 2,-1-4-14,-1-1-5,3-2-7,-3-1-4,0 0 3,0 0-4,0 0-3,11-7-7,25-13-15,-31 21-8,-1 2-8,-4 1 4,2 7 10,4 2 4,0 0 7,5 1 3,1-6 3,1 0 4,1-9 8,1-4-1,3-10 6,1-2 2,-1-2 6,-1 0 6,-5-3 7,-6-3 2,-3 4-9,-5 2-5,-5 13-11,5 5-5,-5 8-3,1 7 1,1 10 2,-4 1 2,2 2 4,5 0-9,2-3-25,2 1-8,-1-7-52,1 0-29,-2-5 79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9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8 759,'5'6'314,"-4"4"-180,-4 5-69,-2 5-22,-1 1-14,1 2-3,2-5-10,4-2-2,3-9-5,3-2 0,3-6 22,-1-6 18,4-8 39,0-5 18,-2-5 13,-2-2-6,-5 0-33,-3 5-19,-5 4-35,-4 5-14,-5 11-28,0 1-25,-5 12-61,2 7-37,1-2 0,8 5 68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9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372 907,'13'-30'405,"1"1"-214,0-12-67,-8-5-28,-6-4-38,-2-4-11,-7 9-7,-3 5-7,0 19-9,-2 5-6,-1 23-9,0 14-7,-1 22-15,2 15-9,-2 16-10,5 2 0,7-1 13,4-4 4,13-13 11,4-6 4,8-16 1,4-6 2,1-13-1,1-7 0,1-9-1,-4-8 5,2-9 4,-4-8 2,-9-9 2,-4-7-5,-12 5-4,-4 3 0,-12 12-5,-2 14-2,-15 11-25,-6 10-22,-3 14-42,-2 1-13,13 2-16,9-3 585,17-13-353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8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3 968,'-2'11'383,"2"0"-252,0 4-81,0 4-19,3-5-23,3 0-4,3-8 4,3-5 10,1-2 45,-1-7 16,3-10 22,1-5-5,-5-8-35,-3 2-12,-7-1-24,-4 5-4,-7 9-10,-2-1-7,-4 14-17,0 1-21,-1 10-44,3 2-24,8 3-47,4 0-5,8-7 101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47 1016,'-5'29'410,"0"0"-284,3-1-13,-1-1-65,-1-6-17,0-1-23,-2-5-4,1-7 1,-1-3 1,1-5 10,0-4 1,2-8-2,1-9-3,2-13-10,2-3 0,2-8 1,3 8 0,2 11 0,0 3-1,1 16 4,1 2 5,1 9 2,1 10 3,3 10-3,-1 1-5,2 3-4,2 2 0,3-8-3,-6 4-1,2-7 0,3-4 0,-10-8-1,7-5 1,-5-14 3,-5-5-1,5-8 4,-8-8 1,-3-4-3,-10-3 5,-5-3-2,-4 1-1,2 15-2,0 9-6,-4 20-7,2 14 0,-7 19 1,2 6 2,5 13 6,4 2-1,7 5-2,5-1-1,7-1-7,4-3-39,2-15-50,-1-2-19,2-18 209,1-9-90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7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0 1011,'0'18'451,"-4"9"-235,-1 5-57,-4 5-92,-3-2-22,-5 2-29,-4 0-7,-1-5-7,-1 0-6,-3-10-12,3-3-8,3-12-13,3-6-11,4-12-5,4-10 3,4-9 14,5-7 14,8 4 16,3 6 5,5 11 7,1 6 6,3 10 11,2 3 3,3 8-4,2 2-6,4 4-10,5-3-7,-3-4-16,4 0-4,-5-10-9,-7 0 4,-4-8 10,-5-3 8,-5-6 19,-4-6 7,-3-4 20,-4 3 4,-6-2 2,-3 0 4,-7 2-6,-2 3-2,-2 7-7,-1 6-1,6 11-10,3 3-2,11 6-9,6 2-7,9 5-1,5 3 1,7 4 4,0 1 1,1-1-3,-5-2-3,-8 2-6,-5-3-11,-9-2-28,-4 1-20,-9-2-55,-5 0-29,-1-8 95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7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0 1103,'3'8'426,"-3"5"-320,-6 3-41,-10 9-54,-5 3-21,-9 4-12,-8 2-2,-3-3 11,2 0 8,6-9 5,10-8 4,14-7 6,3-6 1,10-6-2,9-2-2,9 0-4,4-1-3,7 3 4,2 4-2,-4 1-6,4 2-19,-5 0-42,-3 0-24,2-4 51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7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123,'-2'14'461,"5"5"-292,0 3-89,6 13-82,0-2-19,-5 7-53,2 0-26,-6-2-17,-5-2-2,3-10-52,1-7 115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6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914,'6'25'398,"3"2"-217,1 1-74,2-1-59,2-5-24,-3-8-34,0-7-22,-3-7-33,-1-1-17,-2-13-5,1-6-3,2-12-104,1-4-87,4-3-32,6 3 22,4 8 299,4 3 177,-2 6 136,2 3 28,-2 11-111,-1 5-54,1 9-51,-4 8-17,-5 7-42,-2 3-19,-9 8-31,-5 1-11,-12 6-20,-6-1-5,-7-2-6,-4-5-1,0-11-1,1-8-1,6-17-6,0-10-2,8-17 11,3-5 6,13-11 23,6 1 7,13 4 13,6 7 9,0 14 5,2 9 0,-3 11-11,1 6-12,2 8-19,0 2-18,-2 4-52,3 2-22,-2 1 480,1-1-32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58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2 360,'53'-21'133,"-8"1"-111,-6 1-11,-7 2 0,-3 0-1,-6 2 22,-5 0 11,-2 7 20,-6 0 6,-4 5 9,-2 1 4,-3 2-3,-1-3 1,-1 2-14,0 0-11,1 0-15,-1 0-11,0 1-17,0 0-5,0 0-9,-5 2-5,-1 1-12,-27 24-5,32-22-35,-2-5 37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6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961,'-11'9'356,"4"11"-323,0 2 25,3-3-55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6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81 1188,'11'33'440,"1"9"-359,-2-3-35,-4 1-35,-4-3-11,-7-8-7,-3-6 1,-7-9 9,-2-6 9,-2-11 8,1-8 4,2-14-6,3-8-7,7-15-6,4-5-2,11-2 5,4 3 7,12 19 5,-2 8 3,5 18-3,2 6-7,-4 14-7,0 5-4,-2 13-6,-4 4-6,-5 4-4,-3 1-6,-2-2 6,-2-6 2,-2-7 9,-1-6 2,-2-11-1,0-1-2,0-11-1,1-6 3,3-12 2,0-7 2,4-9 12,1-4 3,1 0 10,5 5 3,0 14-4,-5 7-10,2 16-11,-5 8-5,-3 15-5,1 6 1,-5 11-19,-1-2-23,2-3-59,-2-2-27,0-12-80,3-3 126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5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0 1008,'-6'-42'397,"3"22"-302,3 11-44,2 20-116,-1 13 40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5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73 1057,'-58'56'385,"33"-29"-317,6 1-32,8 3-16,7-9-14,3-3 2,8-9 16,7-1 9,11-11 25,6-6 6,2-13 2,0-13-3,-8-8-14,-5-3-15,-13 1-11,-3 6-5,-10 14-5,-5 7 2,-8 15-14,-6 11-11,-10 12-52,-5 8-22,2 7-60,5-3 25,11-8 75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5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782,'20'22'346,"-3"7"-194,3 5-2,1 4-69,4 1-20,-5-5-35,-3-2-11,-6-10-17,-2-6-10,-4-9-11,-2-7-8,0-9-2,0-8 1,5-15 11,-1-9 9,7-11 11,2 0 14,2 7 14,5 5 14,1 19 16,2 7 2,-1 15 3,-4 5-11,-4 11-18,-4 4-9,-10 10-17,-6 7-9,-10 5-23,-9-1-6,-4-1-3,0 0-3,-2-11 3,0-8 0,6-17 0,0-11 13,9-15 16,7-1 5,6-14 7,5 0 4,9-2 13,6 1 8,7 10 8,2 2-1,0 12-4,0 5-1,-2 10-11,-2 5-4,-1 7-11,-4 7-5,-3 4-5,-1 4-1,-6 0-5,-1-4-7,-6-6-11,-1-6-5,-1-9-7,2-7 5,2-11 13,2-5 6,3-12 15,2-5 5,2-6 10,2 0 9,-2 10 9,-3 8 6,1 17-5,-2 6-6,2 11-13,1 6-6,0 10-30,2 0-24,0 6-46,2-1 16,0-7 42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4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151,'-3'0'449,"2"1"-328,3 5-63,1 1-71,3 5-30,4 1-43,-2-3-21,1 2 66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4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991,'14'22'436,"-8"-24"-212,-2-2-86,1 2-76,-5 2-17,-9-3-20,-1 6 0,-9 11-1,-1 10-2,-9 17-5,-3 6-4,1 12-4,2-1 2,12-4-8,7-6-2,12-17-1,6-5-4,8-12 3,3-4-3,5-10-3,0-10-2,0-6-9,-1-5 4,-13-5-6,-3 5 0,-5-2 5,-8 3 2,-1 6 10,-6 0 3,-8 7 0,0 1 1,0 4-2,3 4-1,7 0 3,4 0-1,7-2 0,4-1-4,14-3-5,5-4 0,10-3 0,0-1 9,0 0 1,2 4 3,-7 6 5,-4 1 1,-4 9 10,-4 3 1,-2 7 2,-2 5 1,-6 4-11,-3 0-1,-3-4-22,-3-1-16,-1-6-39,-1-2-39,0-5-33,0-4 75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3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84 1245,'-7'-63'474,"7"63"-362,-2 0-43,1 12-54,2 7-6,1 21-6,3 13 7,3 12 16,5 11 1,2 0 6,1-1 5,-3-6-10,-1-8-2,-5-13-14,-3-7-6,-3-15 2,-1-3 1,-1-13 9,-1-4 6,-1-6 6,0-9-5,-3-10-9,-1-8-5,-1-11-11,0-3 1,2-11-2,1-4-10,2-7-18,1-5-4,-2 2-4,-1 1 8,2 6 18,-2 4 7,0 10 3,0 2 1,-1 11 4,1 2 1,3 12 13,1 3 3,-2 4 2,-1 7-1,0-1-3,0 3-3,5 2 3,1 1-2,-2-1 1,0 0-4,0 0-6,0 0-1,0 0-5,0 0 3,0 0 3,0 0 4,0 0-2,0 0-2,0 5 0,0-2 1,0-2 4,1 2-2,-1-3-1,0 2-3,0-2-1,2 0 4,13 10-2,34 6 2,-24-19-3,10-1-2,15-1-2,8 3-2,19 1-1,-2 4 0,-1-4 1,-2 1-3,-4-1 4,5-6 0,-7 6-5,-6-2 5,-20 0-6,-11-1 5,-18 2 2,-4 1-1,-8-1 24,-1 3 2,-4 1 4,-2 0 3,-3 2-24,-2-1-5,-3 1-12,0 2-13,1-2-29,3 0-21,4 0-57,9-7-43,5 2-30,6 1 107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2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9 908,'3'10'368,"-1"6"-240,1 13-35,0 7-9,0 5-25,1-4-8,2-9-12,3-3 1,3-13 2,1-3 4,3-12 6,4-12 1,1-16-8,1-9-9,-3-12-16,-7-1-8,-7 3-4,-6 7 0,-10 16 0,0 9-3,-7 21-5,-3 12-5,-4 24-10,-2 16-1,4 20-1,3 1-4,8-6 11,8-13-2,6-26-2,6-8 9,7-16-6,1-8 3,8-17 8,1-9-1,5-23 5,1-10 4,3-11-1,0 0 1,-5 15 2,-5 12-2,-14 25 2,-6 9-3,-1 17-6,-2 11 3,6 16-3,1 9 1,-1 5 3,7 1-4,8-10-14,1-4-22,9-11-66,0-6-35,5-13-38,2-6 91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1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1436,'-2'16'524,"-2"1"-459,-5-2-82,-1-4-126,-2-2 8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58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92 387,'-66'49'189,"64"-51"-82,1-1-25,3 1-49,-2 2-25,0-1-9,0 0 17,3 0 17,4-2 9,36-10-12,-28 9-10,2 0-13,2 2-9,-4-9-7,-8 5-6,2 1-4,25-19 6,7-10 2,6-2 6,-3 7-34,5-2-128,10 2 122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1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8 33 783,'1'-29'328,"-3"23"-176,-4 5 4,-4 13-27,-4 9-15,-9 18-40,-5 12-12,-8 15-23,-7 3-12,-10 1-11,-1-8-4,-3-5-4,4-7-1,18-12-11,8-6-16,13-17-60,8-7-31,8-12 62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5,'51'98'439,"-19"-47"-364,5 1-10,-2-2-51,-5-6-11,-4-14-12,-5-6-9,-6-8-16,1-3-7,-5-6-20,-2-5-13,-4-12-36,-4-7-188,-1-14 208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0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1243,'0'0'452,"19"-2"-384,16-3-16,27-10-44,12-2-2,6-5-30,3-2-19,-2 5-25,4-2-15,1 2-5,-1 3-6,-12-1-105,-6 4 131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30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1069,'10'27'371,"5"26"-342,4 14-4,-1 18-7,-4 3-7,0-5-6,1-9-2,-1-26 8,4-13 3,-4-21 15,-1-7 3,1-11 7,-2-8 4,6-19-13,-2-14-3,4-19-16,-5-7-4,-1-10-1,2-2-3,-7 2 3,-1 4-2,-3 22-4,-6 10 2,-3 24-10,2 7-7,2 10-30,-1 5-21,-4 9-33,-4 8-13,-9 12 71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2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0 1039,'-9'25'378,"4"-25"-329,3 0-12,2 0-14,0 0-19,0 0-7,0 0 3,0 0 4,-1 5 25,-5 25 9,-15 35 1,3-22-3,-7-4-20,2-1-6,-6-3-3,1-9-1,4-9 1,1-9-1,3-9-3,1-6 1,6-10-3,-3 0 0,13-6 0,-2 0 1,10 3 1,5-2 1,8 6-4,5 0 1,0 5-3,1 4-3,-3 3-2,3 6 2,-1 6 0,2 2 2,2 9 3,1 0-2,5 3 3,-1 1 3,5-4-3,1-2 1,-1-9-2,2-3-4,-4-8 2,-6-5 0,-6-4 1,-5-5 0,-7-4 2,-3 1 1,-4 1 3,-2 3 2,-2 5 0,-2 0 2,0 6-1,0 1-6,3 7-3,0 6-4,6 13-2,2 5 3,4 6 4,3-2 2,3-5 1,0-7 0,1-13-3,-2-3 2,-2-11-1,-1-6-1,-5-9 4,-5-11-1,-5-10 3,-7-3 0,-12-1-2,-3 5-2,-7 14-2,0 9-2,3 24-4,0 10-1,2 26 0,5 13 4,9 18 5,0 7 4,10 8 6,2 2-2,2-3-2,2-2-5,3-13-50,-1 0-30,5-17 45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1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946,'-3'-16'360,"10"30"-263,0 9-22,7 19-6,2 11 10,2 8 2,-3 3-10,-2 4-31,-5 0-15,-2 1-39,-3-3-17,-8-9-53,-3-4-26,-16-12 70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1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0 730,'-39'8'331,"2"17"-124,-5 21-143,0 13-9,6 17-25,1 4-7,12 13-10,4-5-2,18-7-7,8-8-16,17-24-42,9-10 387,10-14-265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1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3 933,'-7'2'381,"7"4"-254,18 4-54,5 0-34,9-2-37,9-1-14,5-5-13,2-2-16,-2-5 29,2-2-1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1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51 1043,'7'1'417,"1"6"-287,-1 13-27,0 7-18,-5 15-27,-2 7-13,-2 2-11,0-2-12,-1-9-10,1-10-5,0-13-7,-1-6 7,-2-13-7,-2-4-6,-1-15-6,-5-12-5,3-17 2,0-7 8,5-14 4,5 2 4,3 5 2,1 7 1,2 21-3,1 11-1,2 21 0,2 8-5,6 16 5,0 7 1,7 14 2,0 9 2,1 8-2,0 4-2,-4-1-1,-1-4-6,-6-11-21,-4-7-17,-6-15-44,-4-7-20,-9-12-10,-3-7-19,-9-10 96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0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177 1664,'1'29'65,"-2"-2"-22,0 34 36,2 7-4,-2 5-35,2-1-4,-2-7-14,0-5-10,-3-16-11,-2-7 0,2-18 3,-4-9-1,1-15-2,-2-11-5,-4-12-11,-2-12-1,-6-18 3,5-6 4,1-19 10,3-1 1,12 1 0,4 0 1,18 14-40,5 11 0,8 19-1,4 14-1,-3 19 39,2 8 1,1 20 3,-1 11 2,-5 11-5,-1 6-1,-16 3-7,-9-4-4,-16 2-6,-12-1-2,-13-1 4,-3-2 3,-4-8 5,-1-10-1,4-16-1,2-8-4,10-13-10,11-3-6,11-9 1,9-1 1,17 2 15,2 0 7,10 12 8,-3 7 8,2 20 11,0 6 3,0 17-1,-2 3-14,3-1-26,-1-5-22,2-13-46,3-8-15,-5-13 6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48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41 587,'-11'-2'254,"2"0"-127,-1-1-13,7 2-31,-2-1-5,2 1-18,3 0-7,0 1-21,0-1-12,0 1-10,0 0-3,0 0 0,0 0 2,8 0-1,30 2 1,-29-3-1,3 1 1,2 0 1,1-2-3,3 1-2,-2-1-1,3-2-1,4 2 1,1-2 2,0 0-2,1 2-1,-3-2-1,-1 1-1,2 2 0,-7 1 1,-4 0 2,-3 0-4,-4 0 2,0 0-2,-1 1 0,-5 0 4,1 0 2,-1-1 2,1 0 2,0 0-1,0 0 0,0 0-2,0 0-1,0 0-2,0 0 1,-1 0-3,1 0-2,0 8 1,-1 27-1,0-30 0,-1 1 0,-1 4-2,0-2 0,0 9 1,-4 0 0,0 9 2,-2 5-1,-1 4 1,1 1 1,0-3-1,2 0 2,0-6-3,2 2 2,-2-6-2,1-4 1,3-4 2,0-3 2,1-6 7,1-1 2,0-3 5,1-2 2,0 0-1,0 0-1,0-1-4,0 1-2,0-1-4,0 1-2,0 0-2,0 0 1,0 0-4,0 0 2,0 0-2,0 0-2,-1 0-3,0 0-12,0 0-23,0 0-16,0 0-40,1 0-15,0 0 67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10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3 1254,'37'-3'480,"-43"6"-354,1 14-74,2 8-25,2 6-22,1 6-5,4 0 0,0-6 2,1-4-3,5-3 1,3-10-2,0-6-7,3-8-1,-2-9-2,-3-11 3,0-4 6,-5-9 8,-2-3 3,-8-7 7,-3 1 7,-8 3 9,-2 5 4,-4 13-5,1 5-8,2 10-13,2 3-5,5 5-10,3-1-9,8 5-26,0 0-9,9 1-6,3 2 8,9-5 22,3 0 10,2-7 11,1-1 2,0 1 8,0-3-5,-1 7 3,3 5 1,-2 8 0,-2 5 4,-5 6-1,0 1-2,-7 4-5,-3 0 3,-6-3-1,-7-2-1,-6-5-4,-2-4-6,-1-6-6,-2-4-3,1-7-10,1-4-5,0-10 1,1-6 0,6-11 13,0-6 8,5-1 6,6 4 4,5 10 7,4 5 3,6 7 12,2 2 5,5 7 4,-1 4 2,1 10-7,-5 5-8,-3 10-8,-3 6-6,-4 5-4,-3 3 1,-3-4 0,-2-6 1,1-8 0,2-4-1,-1-13 0,2-3 0,-1-10 16,2-6 14,-2-9 22,-1-3 10,-5-9-9,-3-2-9,-8-2-21,0 3-13,-5 12-9,-2 5-9,-1 12-30,2 7-21,5 9-49,2 7-32,8 2 506,2 0-306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9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-1 778,'-2'-1'340,"2"5"-186,-3 10-23,-2 4-10,-5 10-23,-2 6-12,-11 2-37,-3 4-17,-4 0-20,-1-1-4,-1-1-14,2-5-19,8-6-37,-1-3-22,12-5-34,5-5 68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9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8 1057,'11'-29'437,"-21"38"-274,1 7 5,7 10-50,4 8-11,6 4-27,4 3-7,6 2-25,4-3-17,-1-4-19,-1-5-7,-2-7-19,-6-6-13,-7-7-37,-4-7-25,-2-6-39,-2-6-24,0-12-30,1-4 106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8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84 1061,'-3'25'391,"3"-1"-319,1-4-51,0-4-19,-3-6-13,-5-5 2,-4-5 18,-1-1 10,-2-8 24,1-2 12,0-11 6,0-5-7,4-4-21,0-6-16,7 6-13,2 3-2,5 8-2,2 6-2,6 3 0,-2 1 0,8 9-1,1-1 0,7 7-2,6 6 1,-1 4-3,3 5 0,-5 0-1,-5 0 1,-5-2 4,-6-2 1,-4-3 6,-2-3 1,-1-4 10,-1 0 0,1-4-5,-3-3 1,-1-2-5,-2-3 0,-1-4 17,-4-2 1,-4-6-2,-2 1 1,-5-4-22,-2 3-9,-3-1-24,-2 1-8,0 4-5,0 1 1,6 6 11,2 1 0,5 2-2,7 1 1,2-3 5,5 0 3,11-2 12,2 1 6,8 1 11,1 4 7,1 6 8,-3 3 5,2 8 4,-1 6 1,-2 3-4,-1 6-3,-4 1-5,-3-2-5,-4-6-4,0-3-1,-5-11 6,0-2 11,-2-8 34,0-6 17,2-11 13,1-5-2,-3-12-27,1 0-17,-5-7-19,-1-1-13,-2 10-6,-3 5-6,2 14-28,1 6-19,1 8-71,4 3-42,6 4-2,1 5 80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7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06,'-7'15'399,"3"5"-138,8 12-273,5 7-82,13-7 60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7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1041,'5'-47'385,"2"10"-315,2 26-34,2 13-20,1 24-22,0 13-2,0 20 6,-1 12 3,2 13 8,3 1 4,1-6 17,3-6-2,1-21-3,-1-9-2,-4-16-17,-5-8 2,-10-12 30,-3-4 16,-9-10 18,-5-4 3,-3-1-30,-2-1-20,-1 3-22,0 2-13,6 4-36,0 3-25,5 2-50,6 5-10,5-3-13,9 1 2,8-4 32,3-4 17,8-4 59,-1-2 41,2 1 69,1-1 22,0 5 26,-2-2-1,-2 5-29,-6 3-11,-2 9-27,-1 0-12,-5 5-18,0 1-7,-8-3-12,1 2-4,-1-6-1,-1-2-3,1-4-5,3-6 0,-1-4-1,3-6 0,3-10 5,-2-2 2,2-7 1,0 3 1,-7 8 5,2 8 6,-3 15 7,-2 7 0,0 14 5,0 3-3,2 2-7,0 0-7,3-7-45,0-2-31,-2-8-60,-1-4-12,1-10 88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8 885,'11'-6'376,"-2"6"-230,-12 7-65,-5 9-27,-7 9-39,-1 3-6,3 8-7,3-1-2,10-1 1,3-2-5,12-12 3,3-7 2,4-13 12,4-3 23,1-14 44,-3-8 22,-2-8 20,-4-5-8,-5-1-36,-4 2-19,-7 6-36,-4 5-8,-8 13-12,-7 5-14,-7 13-43,-8 9-35,-2 10-81,2 2-11,4 5 111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6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03 1062,'-5'45'424,"17"-59"-277,-2-4-29,8-13-18,-2-5-10,0-11-17,1-5-6,-5-11-19,-2-4-12,-3-1-21,-3 4-5,-3 19-8,-3 11-3,-4 25-11,-4 12-11,-8 31-15,-2 16-6,-4 30 0,2 10 7,9 2 11,3-5 10,12-17 12,4-8 1,9-15 3,4-8 1,2-18 1,1-7-2,-2-16 6,-1-11 7,2-12 7,3-6 4,-4-10 1,-5-1-6,-10 6-7,-8 3-1,-13 13-5,-2 12-1,-11 15-6,-4 9-4,-3 12-27,2 0-23,9 2-48,7-3-34,15-5 672,5-5-432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6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82 537,'27'-6'287,"-34"31"-9,4 2-217,0-3-9,6-8-9,2-5-2,7-8 15,1-6 18,2-11 29,4-2 9,3-12-4,2-2-8,-1-7-21,-3-2-8,-9 1-16,-7 5-10,-13 11-15,-9 6-8,-10 13-8,-4 5-9,-3 18-16,1 4-15,7 7-62,8 0-39,8-7-30,7 0 78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6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93 1154,'-4'2'465,"3"8"-319,1 7-24,-2 8-66,-1 6-11,2 7-19,-2 2-8,-2 0-10,1-2-4,-3-8-2,-1-4 3,-2-15 1,1-2 1,0-16-5,-1-8 2,1-11-5,-1-15-2,6-12 4,4-4-1,4-4 1,6 4 2,2 15 0,2 11-3,3 14 0,3 14 1,3 8-2,3 9-2,-1 14-9,-2 1-6,-3 11-12,-6 2 0,-7 2-1,-4 1 1,-2-4 6,1-3 2,-2-14 2,4-4 0,-4-14 2,3-7 1,4-12 8,-2-1 3,5-4 5,-3 0 3,4 8 8,0 1 4,1 4 4,6 2 0,-4 3-7,3 2-4,4 1-3,-3 0-1,4-3 0,-2-2 3,-4-9 6,3 0 0,-5-10 3,0-6-5,-6-4-5,-4-4 1,-5 0-2,-4 1-2,-5 10 2,-3 4 2,-5 16 4,-2 9 4,-3 18-2,-4 12-4,3 19-1,2 8-5,6 9 0,4-2 0,7-6-6,5-6-7,6-11-58,6-6-19,1-13-45,-1-6-5,1-16 377,-2-6-20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3:48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97 208,'5'27'126,"-2"-28"3,4 2-5,0-5-26,2-1 0,0 0-15,-1-5-21,0 4-24,1 1-8,-2-2-9,4 3-4,-1-2-4,1 1 3,1-2-1,3-1-1,2-2-5,0-4 0,4-2 1,2-4 2,6-3 2,3 1-2,8 0-5,3 0-2,0 4-1,-2-1-2,-5 1-1,-5 0 1,0-3 1,3 1 1,-1-5 3,7 0 3,5-3-5,3 1 0,2 3-2,-4-2-3,-8 4 3,-2-2-2,-7 5 0,-2 1 0,-2 0 1,2 2 3,0 0 4,-1-2 3,4 3 0,2 0-1,2-1-2,4 1-2,-5-2 6,-1 1 2,-5 1 1,-5 0 1,-1 3-2,-3-3 0,2 2 0,0 1-3,0 0-4,-2-1-2,0 4-2,-1 2 0,-2-3-1,-2 5 0,-2-1-2,0 0 1,-2 4 0,0-1-2,3-1 3,-2-2-3,4 1 0,-2 1 5,-4 0-5,0 0 2,-8 2-3,1 0-9,-1 0-13,0 2-19,0-1 24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8 1156,'-10'5'454,"2"5"-319,3 6-52,3 6-25,0 5-25,2 5-10,0 0-5,2-3-3,0-7-8,1-3 0,1-10-1,1-2 0,2-12-1,4-6-1,4-12-1,2-9 1,4-7 1,2-7 1,1 7 6,0 6 3,-6 14 11,-5 8-1,-2 11-6,-3 6-2,-6 10-13,1 8 1,-3 3-1,-2 4-1,3 1 2,2-3-5,-3-1 0,5-2 1,-1-6 2,-1 1-3,3-9-30,-1 0-20,3 0-68,3-7-35,0-5 44,2-5 43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4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878,'5'2'339,"3"4"-245,-1 3-28,2 9-21,1 3-7,3 10-12,0-2-4,3 0-5,-5 2-1,-5-7-4,3 0 3,-6-6-5,-2-6-4,-3-7-1,0-4 1,-2-7 5,3-1 4,2-12 1,-1-7-2,5-8-6,7-6-2,7-3-6,4-2 4,2 5-2,-2 5-2,2 12 1,2 7-1,1 8 0,-2 6 5,0 7 5,-3 5 2,-5 10 3,-2 5-6,-13 10-4,-3 3-3,-11 3 0,-7-2-1,-3-3 1,-4 0 2,-1-5-4,0-4 5,5-11 1,2-7-3,9-9 1,2-11-3,6-9-4,2-1 1,8-10-2,7 3-6,8 0 5,1 2-4,4 10 3,-2 3 6,-1 14 0,-4 3-1,-5 9 1,-1 3 1,-3 5-1,-4 1 1,-4-2 0,4 0 1,-4-9 6,1-2 5,4-3 8,-5-5 1,4-4-3,3-3-6,0-2-9,0 0-2,1 3-2,-4-2 0,-2-4-1,4 0-2,-1-10 3,0-1-2,4-3 2,-3 0 2,-1 7 4,-2 5 9,-2 10 6,-2 5 1,1 11-2,1 6-12,0 5-8,2 3-16,0-4-30,3-1-8,6 1-67,2-1-5,6-6 81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 831,'-2'-7'348,"4"7"-229,-3 0-24,-1 1-23,2-1-47,0 0-25,0 0-53,1 5-35,3 6 52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3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1 1172,'-5'-5'473,"2"4"-323,2 13-54,-5 9-35,-4 20-40,-3 8-14,-3 8-2,4 8-4,3-4 0,4-1-2,5-12-27,1-8-13,1-18-34,0-8-7,1-11 11,-2-6 3,0-14 29,-1-4 10,-4-11 10,-3-4 11,-2 6 8,0-2 3,0 11 15,3 5 2,2 8 7,2 4 1,2 4-9,3-1 0,-3 1-10,0 0-3,2 0-2,16-1-2,37-1 2,-23-2 5,-2 2 9,2 2 3,-6 2 7,-6 3 7,-1 6 11,-7-1 4,0 9-3,-2 1-7,-2 0-18,-3 3-5,-3-4-12,-1 0-11,-2-6-38,-3-2-28,2-3-42,1-7-17,-4-5-284,2-4 286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1201,'60'60'455,"-55"-19"-356,3 2-27,-1 1-30,-3-3-21,1-6-12,-2-5-5,0-11 3,-3-5 5,0-9 12,0-3 0,-1-9 7,4-5-3,-3-16-9,0-11 0,4-16-11,-1-9-4,12-1-2,2 4-2,-2 15 1,0 11-2,-4 16-4,4 8 1,0 9-7,1 4 1,2 6-8,-5 3-4,2 10 1,-1 2-3,-3 12-3,2 1 5,-7 6 3,1 4 5,-6-2 10,-2-2 4,-4-8 1,-2-5 2,-1-9-1,0-5-1,-2-6-1,-2-4 0,-1-5-3,2-4-2,0-5-12,4-4-4,-3-7-2,0-6 2,1 2 9,2-2 6,7 4 1,3 3 3,7-4 2,2 1 1,3-3 3,1 6-1,1 3 6,2 3 7,2 7 13,1 2 2,2 9-4,1 5-6,0 12-15,-2 1 2,0 4-6,-2 3-13,-3-5-22,-3 2-37,-2-6-48,-2-8-8,-9-4 73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2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-3 946,'-3'1'384,"0"0"-248,0 5-28,-3 5-36,-1 4-17,-4 11-23,-4 3-10,-5 7-10,-1 5-4,-7 8-3,1-4 4,-2-6 0,3-3 2,5-14-5,3-6 0,7-5-3,3-6 1,3-4-8,3-1-8,5-4-21,6 0-21,10-4-37,2-1-19,5 7 70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2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945,'25'-26'388,"-18"31"-238,10 8-37,7 6-7,3 10-13,4 3-11,0 7-27,-3-3-15,-3 1-21,-1-5-9,-4-8-6,-2-3-3,-4-12-22,-3-2-23,-4-9-53,-3-5-35,-1-8-40,-2-4 97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1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02 1034,'-9'-8'415,"2"8"-289,1 4-14,6 24-49,2 11-17,4 18-15,1 13 1,0 4-7,0 3-7,-1-3-8,-1-9 0,-4-16 0,2-9 2,-3-19 0,-2-6 1,0-10-3,-2-5 1,-3-12-4,-2-10-5,-3-20-5,0-13 0,-3-17-3,0-4 4,-4 0 1,-2 6-2,4 14 0,4 8 2,3 15 1,3 8 3,1 5 3,1 8-1,7 2 2,2 0-3,8 5-2,3-1 4,6 2-1,7 3 1,3 1-1,1 2-3,5-1 1,0 1 2,8-2 3,0-4-2,4 0-1,-4-2 0,-7-3-1,-1 3 1,-10-2 1,-8 0-4,-4 3-1,-9-1-4,-2 3-22,0 1-14,-5 3-56,1 5-47,-7 13 142,5 12-39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1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1027,'14'15'399,"0"10"-303,-5 7-21,-9 10-58,-7 6-6,-13 2-10,-7 3 0,-8-11 5,2-4-2,3-17 14,5-10 5,5-12 6,0-8-4,2-16-12,5-6-6,10-9-8,5-8 1,16 5-1,3 3 0,7 11-1,-1 11 0,5 16-1,-1 7-2,0 16 0,3 6-6,-4 12-25,1 0-27,2 1-51,2 2 64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1:01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6-2 1077,'-3'2'399,"0"14"-323,-4 4-38,-8 20-34,-4 9-8,-13 10-14,-6 5-7,-13-5 2,-4-3 5,-1-16 22,2-11 17,12-13 12,4-10 5,9-14-1,5-7-9,11-16-11,1-6-3,10-4-10,1 1-1,8 9 1,2 8-3,5 14-2,6 6-4,8 10 2,4 5-1,10 9 6,3 3 0,6 0-2,-1 1 3,-5-5-12,-5-4-7,-12-4-15,-3-2-2,-6-6 3,-3 3 10,-6-2 12,-1-3 1,-4 1 7,-2-4-1,-1 2 2,1 3 2,-3-4-1,0 0 2,0 0 2,0 0-3,7 1 3,7 4 0,35 8 3,-25-19 5,4-12-1,0-5 0,-1-12-2,-5-2-4,-7-7-1,-4-4 1,-15 3 4,-5 1-2,-10 10 2,-9 8-1,6 15-6,-1 11 0,1 25-8,2 16 0,4 30 0,3 10 3,5 15 3,6-1 2,5-4-1,3-4-1,1-14 1,3-7-14,-1-24-43,0-8-19,-2-23-265,-3-8 22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41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5 808,'-3'-4'331,"3"3"-203,-1 0-33,0 1-30,0 0-11,0 0-19,-3 11-6,-22 41-12,12-25-5,-5 2-8,-4 0-3,-3-2 1,1-4-4,3 1-5,6-5 3,8-6-3,3-3-3,3-9-7,2-1-12,0-9-9,3 3-3,4-4-18,4 2 35,4 0 12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6 37 1155,'-14'-12'456,"2"0"-327,0 4-19,-4 4-64,-2 5-17,-7 13-28,-10 12-6,-12 25-2,-7 17-2,-13 38 7,3 28 1,1 38 3,8 21 3,11 17 3,5-6 5,15-15 10,3-17 3,13-27 12,3-16-1,5-25-3,2-12-2,-2-24-5,4-14-2,-1-25 2,-2-7 3,4-17-12,-1-4-1,0-1-9,-2-4-5,1-1-4,-7-3-9,-3-3-34,2 0-26,-6-3-65,-2 0-45,-8 2 116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1.7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4 1053,'6'-3'417,"10"22"-259,9 14-63,22 21-13,6 11 4,7 13-8,-2 13-23,-4 16-33,-4 2-7,-13 10-11,-7-5-2,-22-6-38,-9-1-42,-19-15-92,-3-8-10,-3-25 104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1.4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 0 946,'-25'8'443,"7"14"-170,5 9-168,4 28-47,1 13-16,5 32 0,3 11-2,6 13-16,6 6-7,9-10-2,6-10-15,13-31-59,6-15-58,12-23 67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1.2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 938,'7'14'381,"2"3"-253,12-5-34,11-3-21,7-8-35,9-10-13,10-3-22,3 2-19,-1-5-49,-1-1-27,-5 2 53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1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175 1149,'-4'17'423,"1"7"-331,5 19-35,0 8-17,1 10-3,-2 4-3,-1 0-2,-2-2 5,-3-8-3,1-10-3,-1-20-9,1-6-6,1-21-10,-2-8-6,2-19-2,1-13-2,-1-23 4,0-10 2,1-20 4,-1-4-2,0-2 2,2 14 7,1 32 4,1 17 2,3 28-8,2 10-13,6 20-8,2 11 0,8 29 4,5 11 5,3 12 4,2 2 2,-1-7-1,-3-5 1,-1-9-23,-4-6-20,-8-14-50,-7-3-31,-9-19-23,-13-9-3,-6-14 98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50.6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7 0 1217,'-3'16'441,"5"16"-379,2 22-17,7 28-32,2 10-1,-2 13 4,0-9 5,-6 0 14,-3-7 0,-3-17-9,-2-11-6,0-31-17,1-11-1,-3-16-16,-3-8-14,-3-16-12,-1-16 1,-3-24 15,1-12 11,3-18 13,1-5 3,4-6 10,6 6 7,7 16 3,6 12-1,10 27 2,8 9-1,9 18 7,8 5-4,8 19-9,-2 10-3,-11 14-9,-6 8 3,-17 8-3,-6 6 0,-15-1-3,-8 3 3,-19 1-6,-9-5-4,-10-4 4,-3-9-8,5-15-5,6-10-7,10-19-7,8-13 1,13-16 6,8-2 6,13-3 7,8 4 3,11 17-1,4 4 0,10 22-3,2 10 8,-2 14 5,0 6 4,-14 11 0,-3 0-18,-6-4-15,-3-2-22,-5-19-52,-1-7-4,0-13 60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9.9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48 999,'-1'2'377,"6"-1"-301,11 0 2,7-3-21,11-4 10,1 0 5,3-4-5,-1-1 3,-2 4-9,-3 0-5,-2 6-12,-4 1-12,-4 7-17,-2 5-6,-4 4 0,-1 7-4,-5 7 1,-4 5 3,-3 9-5,2 4 1,-1-5 1,5-5-6,3-7 0,2-10-2,1-10-6,-2-3 3,0-12-7,0-2 2,-6-13 5,1-6 5,-8-11 5,-5-6 6,-9-2-3,-4 2 0,-10 9 2,-4 9-7,-2 14 1,-1 4-5,4 12-10,4 6 0,7 3-15,5 3-4,11-4-27,6 0-3,15-1-2,6-5 3,13-6 26,7-8 8,10-8 11,2-3 7,-4 2 5,-5 3 1,-13 8 2,-7 8-2,-7 7-1,-5 8 1,-6 7 1,-2 3 5,-4 3 8,1 3 2,3-7 4,0-2-3,6-9-5,3-7-4,5-7 1,5-4 6,4-10 19,3-10 10,-3-6 12,-3-7-5,-12 2-9,-8-8-9,-7-2-14,-8 4 0,0 5-9,-3 14-6,4 10-27,2 3-28,2 3-67,4 0-36,10 9 96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9.2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17,'5'29'385,"0"14"-301,4 8-18,4 14-30,0 3-15,1-6-16,-6-7-5,1-20-37,0-4-18,-1-18-56,-1-6 62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8.7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7 198 681,'9'13'274,"0"-6"-199,3-1 17,0-12-8,-1-6-3,3-4 14,1-7 2,-2-2 7,-4-6-2,-6 0-19,-6 1-15,-10 4-34,-1 8-14,-6 13-14,-1 5-7,-5 19-23,-1 10-22,-2 11-48,0 3-17,7 2 66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8.5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92,'4'10'270,"-2"5"-257,2 7-12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41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735,'0'-2'301,"0"2"-188,0-2-21,0 2-23,0 0-3,0 0-8,0 0-7,0 0-3,3 5-9,3 11-11,35 30-4,-30-24-12,0-2-2,3-1-7,-2 0 0,4-2-3,-4-3 0,3-1 1,-7-3-1,-2-4-6,3 2-11,-6-6-31,2 2-18,-1-3-48,-4 0 66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8.3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57 512,'23'-38'307,"-11"24"16,-10 9-199,-8 20-37,-8 10-14,-9 15-13,0 10-4,4 6-20,0 1-7,11-6-16,3-6-5,6-11-3,5-9-7,9-8-1,-1-7-2,0-10-1,3-6 4,-2-6 11,-1-7 11,-2-4 15,-4-3 7,-9-4-4,-2 1-9,-2 5-13,-2 4-8,4 12-8,-2 4 3,-1 1-3,3 5-8,2 1-15,2-1-5,-1-2 1,0 0 8,10 1 20,37 13 11,-29-16 17,2 3 9,-2 1 0,-5 2-2,-3 5-11,-2 0-5,-4 8-1,-2 3-5,-2 5-4,-2-2-5,-1-1-24,0-7-30,0-4-74,1-1 573,2-8-363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7.9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6-4 842,'-8'-2'335,"-6"12"-223,-2 6 7,-8 10-24,-4 8-5,-5 12-22,-2 2-8,-1 4-24,3-5-10,11-8-36,2-7-24,13-13-54,7-4-27,12-11 71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7.7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950,'1'25'359,"5"9"-268,5 0-14,6 5-3,-1 2-12,0-1-25,-1-3-11,-1-6-22,-1-2-12,-2-11-22,0-3-15,-1-11-32,-1-4-23,2-10 66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7.4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-1 978,'3'3'402,"-1"9"-262,3 14-58,1 9-31,0 8-36,2 3-10,4-3-50,4-5-20,3-5 643,2-3-463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7.3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8 47 896,'-35'-49'351,"29"49"-251,0 1-16,-3 8-32,-2 4-11,-6 19-18,-1 9-3,-3 22-10,4 3-1,5-1-7,4-7 0,8-21 2,7-8-5,9-18 3,1-5-3,7-15 13,0-7 9,6-11 6,1-10 4,-5-7-10,-2-4-8,-13 0-5,-9-1-1,-4 9 1,-10 5 3,-7 13 9,3 8-1,-5 11 0,6 2-2,7 3-14,4 3-1,5 1-7,6 0 0,8-2-2,7-1 0,9 2 4,5 3 2,2 6-1,-2 2 0,0 8 1,-6-2 0,-5 5 2,-1 4-1,-11 2 0,-3 1 0,-10-3 2,-3-4-1,-8-14 1,6-6-2,0-1-2,-20 17-4,-2-14-6,0-5-4,11-20-12,4-6-8,6-9-2,5-3 3,10-7 16,3 0 9,10 4 12,2 5 6,4 9 11,3 5 5,0 12 3,1 6-6,-7 10-9,1 9-5,-9 7-6,-4 6 1,-7 8-1,-5-1 1,-2-1 1,1-4 0,5-9-1,4-6-2,2-12 4,3-5-9,1-14-1,1-4 3,2-15 2,-5-8 10,-2-8 21,-7-6 9,-4 2 5,-4 2 3,-10 16-6,-4 10-12,-8 18-13,-3 6-4,-2 16-24,1 1-14,6 7-41,8 2-31,15-3-33,6 0 72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6.1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140 1235,'0'-1'499,"0"0"-304,9 0-82,40 18-29,-20 12 0,4 5-13,4 2-28,0 0-11,0-3-24,-6-7-4,-6-2-22,-5-6-16,-6-9-51,-2-2-34,-4-9-50,-1-5-18,-2-10 7,-5-8 13,-6-14 63,-3-6 33,-5-9 68,0-5 29,2 5 37,0 5 17,4 19 11,3 10 1,3 15-16,1 6-12,0 16-27,-5 9-4,-5 19 0,-5 10 1,-11 10-1,-2 3-6,-7-2-15,-3-6-4,-2-8-8,3-8-5,1-11-6,3-6-5,14-16-2,1-7 1,17-11 4,7-5 5,8-7 4,8-5-1,7 0-29,-2 1-27,0 6-45,-4 5 58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5.5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1 17 989,'-17'25'349,"4"14"-309,1-1-13,5 3-17,-1 0-1,8-8-5,4 1 6,3-13 14,5-1 6,3-8 14,1-7-1,4-10-5,0-7-5,-1-12-10,-3-1 0,-7-5-3,-4-1-1,-12 1-1,-5-2-4,-11 5-2,-2 2-1,-4 10-3,-2 5-2,2 9-3,1 0-1,9 2 0,8 1 0,7-1-6,5 1 0,12-1-5,6-1 1,14-4 2,8-3 0,3-6 6,-2 0 0,2 2 3,0 1-2,-5 7-2,-2 4 1,-6 10-2,-7 5 1,-5 16-1,-5 5-2,-12 5-1,0 4-2,-7-5-24,-3-3-24,0-5-8,-2-8 2,2-10 25,-3-7 25,4-11 7,-2-7 1,3-10 9,-1-8 8,5-5 11,5 0 5,5-2 2,6 6-4,5 6 1,-2 3-6,6 6-12,-1 2-3,2 8-7,0 2-1,-4 6 1,1 8-1,-6 4 0,0 7 0,-4 8-2,-3-3-2,-4-1 1,2-5 2,-3-8 0,0-5 3,2-8 6,-2-3 9,2-11 26,0-3 12,-1-9 22,-1-3-5,-4-7-18,-1-4-8,-7 1-26,0 2-5,-4 12-7,-3 10-4,1 14-21,-3 11-19,0 18-56,1 7-37,2 8-22,9-1 82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4.6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87 933,'-1'8'344,"2"12"-278,0 3-29,1 8-29,1-3-2,7-3-2,-3-2 0,10-8 9,2-5 18,2-10 41,5-7 16,-1-10 18,2-6-5,-6-11-19,-3-2-12,-8-1-17,-7 2-7,-9 2-19,-5 5-6,-6 14-11,0 7-13,-6 15-33,-1 10-30,-2 10-57,0 5-30,11 4 95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4.3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51 1014,'4'-13'373,"17"7"-306,3-5-13,7 6-28,4-2-7,3 1-6,0 3-2,3 4-7,-1 4 0,-2 6-9,-3 3-6,-10 5-14,-5 1-13,-8 2-21,-7 1-5,-6-1 14,-2-1 13,-7-3 30,2 2 10,1-5 14,2-1 4,2 1 5,1-1-1,1 2-13,1 0-2,-1 1-6,0 1-3,1-2-1,0 0-1,0-2-7,-3-7 0,2-1 0,-1-4 2,-1-11 14,0-2 16,-1-8 38,2-2 19,1-1 28,1 0 0,1 2-14,4-1-13,3 4-36,4 0-13,4 4-22,6 2-10,6 5-2,-3 1-4,1 5 0,-4-1 0,-5 3-7,0 4-3,-5-1-5,0 5 3,-3 0 4,-2 1 6,0 2 3,0-2 3,1-3 2,0-1-2,1-6 3,3-3 2,0-9 0,2-3 4,-2-9-1,-3 0 0,-4-5 1,-5-1 0,-6 2-1,-4 2-2,-4 9-5,-3 9-5,-1 14-5,-2 14-1,-1 17-1,2 8 5,5 12 2,1 2-1,10 1-17,2 0-20,6-6-56,6-2-47,1-10 92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3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 703,'44'35'252,"-49"-1"-217,2 5-21,-1 1-22,1 1-4,1-5 0,-1-2 1,7-5 24,1-10 18,1-6 31,3-9 18,-1-11 28,4-4 2,4-13-14,2-3-9,4-5-29,-2-4-9,0 1-8,-2-3-3,-8 1-18,-5 2-7,-6 12-13,-5 4-8,-8 8-7,0 5-11,-2 1-11,6 3-1,4 2 9,3 0 8,4 3 13,5 1 6,6 3-1,6-2 6,11 2 6,2 0 2,7 4 13,-1 7-5,-4 3 1,-1 6-5,-10 5-11,0 4-2,-7 3-14,-4 1-20,-2 2-48,-7-4 49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41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47 822,'-4'-33'330,"-11"31"-227,4 2-35,-1 3-41,6 2-7,-2 9-8,1 4-3,-1 5-6,0 6-1,3 1 2,-1 0-2,10-3 2,5-3-4,0-10-4,6-1 3,0-13-3,-1-3 6,5-6 7,-2-6 1,-1-7 9,-1-4 5,-3-3-1,-2-4 1,-3 4-8,-4 3-6,-6 3-3,-3 6-1,-3 10-4,-2 4-2,-5 13-7,-3 5-4,-2 12-8,-6 3 0,-2 6 1,10 2 3,0-5 10,12 1 3,10-10 1,-1-4-3,8-8-1,2-8 2,5-9 1,3-4 2,5-9 2,-2-3 1,1-5 4,-7-3-3,-3-2-1,0-1-1,-4 4-2,-1 2 2,-7 9 5,-2 6 6,-5 7 5,-1 4 3,2 8-6,-1 3-5,-1 7-4,4 3-3,2 6 2,-1-5-4,5 4-10,2-4-1,2-4-17,4 1-3,-1-7-23,0 1-22,-4-5 51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3.1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5 34 856,'-24'-19'356,"6"8"-223,3 5-32,7 12-60,1 7-41,4 12-69,2 8 378,5 4-249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2.9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0 1001,'3'9'352,"-2"6"-307,0 3-15,-3 12-9,-5 5-5,-3 11-15,-1 2 3,1 1-4,1-3 1,5-8 2,3-4-8,3-11-13,2-6-16,1-10-18,0-7 1,-1-11 18,0-5 16,-4-8 31,0-4 14,-2-5 18,-2 1 4,2 8 3,-2 5 1,0 12-7,2 2-5,0 5-16,4 2-10,-2-2-16,0 0-7,0 0-22,6 3-12,16 4-19,30 0-5,-28-18-32,3-2 63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2.5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48 809,'6'3'314,"-3"6"-226,-2 7 2,-4 11-47,-4 2-8,-3 10-19,0 0-11,4-3 3,5-5-3,7-9 1,5-5-2,5-11 16,0-5 27,0-15 37,-2-7 8,0-10-2,-3-4-20,-4-1-33,-2-2-6,-7 3-14,-2 4-4,-5 5-3,-2 5-2,3 11-5,-2 2-3,0 5-10,5 3-11,4 0-26,2 3-16,6 1-8,1-2 9,2-5 23,0-2 22,6 0 24,-1-4 10,1 8 16,1 3 2,-1 6-7,0 4-7,-1 8-7,-2 4-6,-1 6-1,-2 5-3,-2 4-42,0 0-23,-4 0-236,0-3 198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2.1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7 576,'22'-28'276,"-4"9"-109,-2 8-24,-5 14-58,-3 8-10,-1 19-20,0 6-10,-1 10-1,-1 3-6,-1-5-9,0-2-9,2-6-7,1-9-4,5-8 9,0-9 4,3-10 7,1-5 6,4-14 3,1-6 0,1-11-3,-2-4-3,-7-2-2,1 6-1,-5 13-7,-1 6-6,-3 17-12,0 8-10,0 13-12,-1 8-14,-1 6-41,1 1-27,0-3-29,2-3 71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1.7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3 334 702,'-22'-31'377,"-1"-10"-15,7 0-233,4-6-32,6-2-23,9 5-31,3 4-9,10 15-15,3 7-7,9 25-10,3 10-3,3 25-5,2 17 1,-1 20 4,-6 10 1,-3 3 1,-3-5-1,-10-8 3,-4-7 1,-8-15 6,-2-7 9,-5-17 6,-3-11-1,-1-7-1,-2-8-7,-11-10-15,0-2-9,-7-13-13,1-4-8,3 1-3,1 2-1,4 7-20,-1 6-30,8 6-35,-1 0 68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1.3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56,'12'27'402,"-1"13"-303,-1-2-15,-5 2-16,-3-4-9,-3-2-12,0-1-4,-2-7-16,-1-4 9,2-12 10,-1-1 0,0-7-1,-1-2-15,-2-11-19,-1-8-2,3-14-8,3-6-1,4-2 2,1 0-1,3 13 2,2 6-4,-1 12-8,2 10-2,5 7 0,-2 7 0,3 7-4,-1 3-2,-3 5-3,-2 1 4,-3 0 6,-4-1 4,-2-1-9,-1-5-22,-1-5-52,-2-2-34,4-10 664,0-2-436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0.8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 1027,'10'-8'310,"3"9"-375,2 16 47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0.7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65 1299,'56'43'457,"-56"-20"-410,-3 3-25,1 5-8,0-2-9,0-4-6,2-3 0,-5-5-5,2-2 2,-4-7 1,-1-3-1,1-5-5,-2-7-5,-7-9-3,3-3 5,-3-13 9,2 0 4,12 2 8,-1 2 0,8 7-2,5 2-2,5 2-5,1 4-2,8 3 0,-1 3-2,5 8 0,0 0 3,2 9-5,-2 3 5,-1 5-5,-3 7 0,-6 0 2,0 1 0,-6-1 6,-1-5 2,3-4 1,-2-4 0,-1-8-4,4-2-1,-3-11 9,5-6 8,-4-11 11,-4-7 8,-6-8-4,-9 1-3,-4 4-2,-6 5-4,-7 15-14,-1 7-15,-8 17-46,3 7-27,-2 14-57,5 6 9,11 2 76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40.1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79,'4'30'346,"-2"13"-120,3 4-125,-1 6-27,-1-1-23,4-4-31,0-4-8,0-12-6,-2-5 19,-1-16 25,-4-2 14,-2-12 12,2-1-13,1-10-33,4-8-13,5-14-16,5-11-1,6-5 4,5-5-1,8 8 3,1 8-4,4 16-3,0 15 1,-1 13-5,-1 5 2,-8 14 0,-8 0-5,-11 10 2,-9 3-6,-14 2-3,-4 2 4,-15-2 5,4-3 6,0-6 11,2-7 0,9-13 0,2-4-1,6-12-11,2-5 0,7-7-8,3-6 0,10-5 8,5-1-1,10 3 3,1 5 5,-1 12-8,1 7-3,-6 12-4,1 7-7,-7 9-3,-1 3 2,-5 4 4,-2-4 4,2-3 9,-2-7 0,0-8-5,1-5-1,0-8-2,1-3 2,0-8 5,3-3 4,-3-6 11,0-4 2,0-1 2,-4 1 1,0 5-5,0 9 0,-5 9-3,1 4-3,-2 10-8,3 4-5,1 13-1,2 6-1,0 2-30,0-3-23,2-2-52,3-5 62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9.3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1368,'-2'0'501,"7"2"-420,1 3-36,5 2-97,0 3-53,6-2-75,3-1 9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8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500,'-15'11'232,"-2"2"-92,-2 12-68,-6 7-18,-1 21-4,0 13-4,1 12-11,3 2-3,4-3-18,6-4-4,12-8-5,3-7 0,19-11-4,-1-10-3,6-18-2,0-9-4,0-13-17,2-9-15,0-13-238,4-2 19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48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235 240,'-15'29'150,"15"-28"1,0 3-11,-2-2-25,2-2-11,0 0-29,0 0-18,0 0-16,0 0-5,0 0 1,0 0-1,-1 0-9,0 0-3,0 0-14,0 0 2,0 0 2,-1 0-1,-6 4-2,-32 28-2,30-27-4,6 1 1,-1-1-1,3 1 0,-1-3 2,-3 1 3,6-4 2,-2-2 3,3 1 4,-1 0 2,0 0 1,1 0 4,17-5 5,29-41 0,-29 27 2,2-4-5,-3-1-7,-1 4-5,0 0-4,-1 4-2,-8 3-3,0 3 1,-2 5-6,-3 0 3,5 2-2,1-1-1,5-2 0,3-1-5,4-4 2,2-1-3,-2 2 2,2-3 3,-3 6 3,-1 1-1,-8-2 0,-3 4-2,-2-2-1,-2 4-1,-4 3 2,0 0 0,-2 3-1,2-3 0,0 0 3,0 0-3,0 0 5,-4 2-2,0 0 0,0 5-2,-28 30 3,31-29-3,-2 0-1,3 2 3,0-2-5,-2-1 5,2 0-3,-1-2-1,0 2 4,1 1-1,-1 1 1,2 2 2,0 2-5,0 4 1,-1 3 5,-2 2-5,3 4 1,-1-1-4,0 0-2,-2-4-3,-1-1-15,-2-2-3,-2-4-25,1 1-4,-1-3-11,-1-2-11,4-4 178,-1-3-9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4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53,'-1'0'300,"3"-3"-196,10 2-34,3 0-1,4-1-12,4 0-8,-1 1-22,-1-1-11,0 0-19,-1 1-12,0-3-32,1 2-27,-5-1 48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9.2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10 1039,'0'3'374,"6"-2"-316,5 3-27,13-7-18,4-3-6,11-10-2,2-2 0,0-2 2,0 2-2,-6 3 6,-3 2 4,-10 8 5,-2 0 5,-7 7-3,-1 5-3,-2 8-2,-1 9 2,-3 8-3,-1 3-2,1 1-2,-2 1-20,-1-11-57,0 3-19,-1-9 41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8.9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 6 1241,'-16'-5'444,"3"4"-385,2 1 12,-6 4-28,0 6-16,-2 10-27,0 8-3,3 10 3,-1 9 3,7 8 3,3 2 1,8 1-2,4-6-4,7-12-7,7-5-7,3-19-24,4-7-15,1-13-26,-1-12-7,0-9-12,-4-6-8,-6-7 71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7.2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0 1094,'-6'-12'387,"4"12"-358,4 19-43,2 11-41,-1 20 28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7.1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22 1109,'-14'11'396,"5"18"-335,-1 10-1,3 20-12,2 5-1,5-4-7,1-4 1,2-17-12,2-5-1,0-13-4,-2-5 3,-1-11 0,0-3 2,2-7 7,-1-10-3,4-17-3,0-9-3,4-22-14,3-5-4,10 2-6,-4-1-3,2 26-2,-1 7-5,-4 18-30,5 9-17,2 5-35,-1 4-5,2 8 19,-3 1 15,2 6 37,5-1 10,-3 7 10,0 4 6,-9 5 8,-8 5 7,-10-2 8,-10 1-3,-12 1-8,-5-6-5,-7-3-6,-1-5 3,7-12 5,4-3 6,8-14 3,4-8-3,11-16-9,4-9-3,13-5-4,0 1-1,5 7 2,1 9-2,1 19-4,3 10 1,1 19 1,-1 8 3,1 7 5,-2 2 0,-4-6-1,1-2-5,-1-5-23,-4-7-18,-3-5-26,-4-5-25,-4-9-27,1-5 75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6.4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6 9 678,'1'-9'330,"-1"8"-91,-4 6-101,-5 13-49,-10 7-20,-9 20-22,-12 4-6,-10 8-12,2 2-9,1-6-29,9-4-17,14-13-35,8-6-20,12-15 48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6.2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6 936,'-1'-1'393,"0"0"-225,0 0-29,1 0-40,0 0-10,1 0-9,17 1-8,36 19-22,-27 5-8,5 9-22,1 3-5,-2 5-8,-4-5-4,-3-2-1,-10-7 0,-3-5-10,-1-3-9,-5-7-31,-2-1-24,-4-6-46,-2-3-20,-1-7-25,2-4 97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5.5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0 116 854,'-3'-14'355,"1"2"-246,1 10 12,-1 1-14,0 3-32,1-2-19,0 0-17,0 28-1,-4 64 0,8-15 4,-5 23 2,2 3-5,0 1-2,-2-5-4,3-20-7,-1-11 2,3-24-8,-3-11-2,0-13-5,1-6-8,0-10-2,4-5 0,-4-14-2,2-12-4,-3-20-19,-3-12-10,-1-23-20,-7-7-2,-2-13 12,-2 1 9,-4 6 23,2 7 7,0 19 4,3 12 2,4 20 1,0 8 5,5 15 7,0 2 6,3 7 6,1 3-5,1 1-5,0 1-10,0 0-6,0 0 1,3 0 2,8 3 1,27 8-1,-22-11-1,3-4 1,4-2 4,14 1 4,0-2 0,7 1-1,4 3-4,-1-2-5,4 5 1,6 1-1,1 0-2,1 4 1,-3 1-2,-10-2 0,-5 0 0,-16-2 1,-4-1 3,-8 0-2,-4 1-2,-4-2-11,-2 0-13,-3-1-14,-1 0-15,0 0-39,0 0-23,0 0-23,0 1 76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4.5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0 950,'-10'21'330,"-3"18"-296,3 6-10,-1 4-14,1 0-4,3-14-6,3-2-1,2-12 1,2-10 7,5-5 24,2-6 10,5-12 14,5 0-2,8-15-14,1-5-7,-2-6-9,2 1-2,-9 6-3,-5 10-5,-4 10-5,-1 10-4,-3 14-5,0 10-3,-2 16 4,-1 2 0,0 0 0,-1-7-4,8-7-7,-2-9-3,4-6 1,4-7 2,-2-9 14,2-9 7,0-8 12,-2-8 3,0-6-5,-3-3-2,-3-3-11,-4-1-4,-1 10-12,0 7-10,0 15-27,1 6-22,1 6-23,0 3-2,2 3 16,0 3 22,2 0 29,0-2 12,0 2 10,-1 3 6,-1 4 15,-1 4 5,2 7 6,-1 0-2,0 0-14,4-2-3,1-7-9,4-3 0,2-7 0,2-5 1,3-6 6,-3-5 3,0-3 5,-2-7 5,-9-4 9,1-4 1,-8-8 1,-3 3-4,-7 1-7,-3 4 0,-3 9-4,-1 1 0,7 7-6,3 1-3,5 5-5,4-2-2,8 1-3,4 2-1,8 2 1,1 3 3,-1 4-2,3 5 2,-4 4-1,0 5 0,-8 3-2,-1 1-1,-4 3 4,-3-3-1,0-1 4,-3-5 3,0-7-12,0-3-11,-2-7-28,1-1-13,-1-7-23,0-3-22,0-10-133,1-5-1,0-8 46,-1-6 81,1-5 232,-1-1 27,1 9 13,1 3-38,2 11-54,2 5-7,-1 4-4,1 3 2,3 2 6,-2 2 2,3 3-5,2 8-7,2 11-18,0 6-10,-1 11-13,-2 3-6,-3-2-9,-1 1 0,3-7-15,-4-2-6,0-7-18,-2-5-6,-4-7-1,0-6-1,-3-4-3,-1-4-6,-3-8 4,1-1 7,-4-5 21,1-2 20,-1 1 32,1 4 11,4 7 20,0 5 2,5 6-17,1-1-9,5 1-23,4 1-9,6-3-13,2 1-11,2-3-26,3-5-24,4-1 40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3.2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9 813,'7'-18'322,"2"7"-237,-2 15-39,0 11-20,-1 13-23,-1 6-5,-3 3-8,-1-4-1,1-7 1,3-7 1,0-8 8,0-7 7,2-7 29,0-7 16,0-14 33,2-3 7,0-11-10,-2-1-8,-1-2-15,-4 2-6,-2 10-13,-2 8-9,-3 12-20,1 8-20,0 11-64,1 9-27,1 15 577,2 3-388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2.9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3 642,'26'-20'302,"-2"10"-107,-3 5-68,-1 14-52,-2 8-12,-4 16-29,-1 9-8,-12 8-38,-1 2-28,-3-4 23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40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8 755,'-36'-31'305,"31"30"-199,-1-1-16,3 1-23,3 1-15,1 0-21,-1 0-6,0 0-11,7 0 1,9 0-4,33 1-2,-28-3-3,4 2-5,-2 0-12,-5-1-8,-1 0-25,-4 1-12,3 2-20,-1-2 42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2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 821,'48'-7'300,"-46"25"-237,1 5-27,5 15-12,3 4 0,0 3-5,-1-2-6,-3-7-9,-2-6-2,-3-11 0,-2-5 1,-3-8 15,-3-6 17,-5-5 21,2-3 6,-1-8 5,2-3-11,5-10-16,2-2-4,4-4-22,6 0-4,7 9-7,3-2-3,11 11-2,1 7 1,-1 5-3,2 8-1,-6 8 0,-1 5-4,-5 9-4,-5 3-2,-8 3 0,-6-3 4,-2-2 7,-1-2 4,1-8 7,3 0 2,2-8 4,1-5 3,3-3 2,-4-8 1,5-8 0,-1-4-1,2-9-2,0-2-1,-4-5-2,-3 1-4,-6 4-5,-2 7-7,-3 12-32,-3 7-29,0 16-42,-2 7-17,1 10 72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2.3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0 978,'-1'11'345,"1"9"-298,-1 7-24,0 12-42,-1 2-34,2 5 32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2.1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77 808,'-16'-1'315,"9"3"-213,3 3-13,7 0-36,5 2-13,6-4-19,7-1-1,6-1 1,1-3-4,1-2-8,-3-4-12,-1-2-23,-4-3-6,-5-5-18,-4-1-13,-5-8 43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1.9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0 0 1104,'-36'30'407,"31"-24"-326,0 6-35,-3 13-29,-3 8-8,-1 14-7,3 4 1,-1 2 1,5-3-4,12-10-2,-2-5-11,13-12-23,-1-6-14,-1-10-32,3-7-17,-6-9-232,-2-6 229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1.6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106 947,'-5'6'373,"3"-2"-245,1 0-27,5 0-26,3-2-6,8-2-5,6-2 2,13-5-15,7-4-8,3-2-24,4-1-8,-7-2-9,-4 2-3,-2 2-18,-2 2-18,0 2-36,1-1-27,6 1 653,5 6-436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1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42 747,'-27'-34'334,"27"29"-166,1 4-65,1-1-15,-2 1-17,0 1-14,0 0-23,0 0-10,1 17-16,5 48 0,0-15 0,-2 0 3,-1-6-6,1-7-1,-2-13-3,1-6-9,0-10-25,-3-3-14,-3-6-22,-1-3-11,-6-14 53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0.7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133 786,'-105'-24'329,"84"29"-176,1 2-30,16 1-49,4-1-20,13-1-36,10-4-10,13-4-4,-1-4 2,4-9 4,-3-1-1,-3-2-2,-1-3 4,-7 3 6,-2 2 7,-6 0 16,-3 9 1,-3 0 2,-3 5-2,2 4-16,-3 1-3,4 10-13,2 5-3,0 11 4,3 7-1,-3 4-1,1-1-1,-5-3-3,-1-5-10,0-7-24,-4-6-25,2-10-45,-1-2-17,-8-10 70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30.4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9 761,'-1'-7'401,"1"4"-46,-3 3-280,0 2-24,2-2-32,0 4-11,-6 26-8,-16 60 2,14-27 1,-3-4 1,9-12 0,8-4-2,2-16-2,7-4-2,1-11-8,-1-6-6,2-9-19,-2-6-5,-2-9-18,-4-2-14,-8-7-157,-7-2 158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0:30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28.2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27 973,'-2'-6'374,"2"5"-284,-1 0-14,-2 1-33,3 0-16,0 0-23,0 0-4,6 23 13,8 41 8,-3-5 21,-6 3 2,-1 12-7,4 7-7,-9-1-8,2 3-2,-4-11-3,-3-5 4,1-14-2,-4-7 0,0-10-4,1-6-2,5-10-1,-6-8-4,3-10 2,1-4-5,-6-15-7,7-6-8,2-24-17,3-10 0,6-23-4,0-7 8,2-9 11,-3 4 2,-2 16 5,0 10 3,-5 19 2,2 7 1,-2 14 2,-1 1-1,-1 10 0,-2 3 0,6 7-2,-3 0 0,2 4 0,2 1-6,-2 0 1,0 0-1,0 0 8,0 0 7,6 3 13,6 3 2,36 19 2,-22-18 3,5-2 3,7-2-7,13-4-7,8-2-4,8-2-10,-1-3-3,-4-1 2,-7-6-10,-4-1-39,-1 1-27,-1-5-401,-11-1 33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9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7 758,'0'-5'320,"2"2"-182,-2-1-24,3 2-33,-3 1-6,-1 0-16,0 0-10,0 1-20,0 0-12,0 0-9,-7 19-4,-20 34-4,13-23 3,-4 4-7,2-1 1,0-4-1,-2-4-1,5-7 4,3-2 1,5-7 1,2-5 3,4-3-5,0-1-1,4-6-2,1-2-4,3-2-2,2-3-6,2 2-19,-4 1-14,3 0 61,-3 1-22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20.9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1 0 1023,'4'13'375,"-1"7"-303,-3 5-13,-8 2-20,-5 1-18,-9 1-27,-5-2-4,-4-4-3,0 0 3,2-7 11,0-5 1,4-12-2,7-8-5,1-12-6,11-1 1,4 0 5,2 4 5,14 11 4,-2 4 3,12 9 1,5 2 0,5 4 1,5 1-7,3 0 58,-1 3-44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20.5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9 39 891,'15'-24'341,"-4"15"-248,-2 2-31,-9 14-37,-4 4-10,-11 15-11,-6 5 0,-11 1 2,-2-1 5,6-5 11,2-5 1,12-8 7,4-3-6,6-10-5,5 0-2,7-3 2,0-1 6,12-1-4,3 0-1,3 4-11,3 3-2,0 6-40,2 0-29,3 3 36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20.3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923,'1'16'328,"7"9"-269,3 6-5,3 1-10,0 0-17,-3 0-55,-4-6-22,-2-3-25,-2-4-7,-3-6-10,2-5-114,-2-8 143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20.1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6 1197,'5'17'19,"-2"-4"-7,7 14 17,2-2-7,-1-8-7,1-4-3,-2-9 13,-1-3 10,-4-10 23,1-4 4,1-12-14,-1-6-9,1-10-34,0-7-9,2 3-10,0 3-8,3 11-7,2 6-4,3 6-8,6 5 6,2 7 15,-1 4 6,7 8 13,-4 4 1,-1 7 0,0 7 2,-9 11 6,-4 7 6,-7 5 6,-3 0-2,-10-1-5,-6-3-5,-9-4-3,-2-7 1,3-10 1,0-7 4,3-10 21,-1-7 7,3-12 7,3-7-1,5-12-15,3-5-6,5-6-6,5 4-3,6 11-4,2 11-5,5 18-5,2 6-2,8 17-6,2 6 2,-2 15-28,-1 3-32,-7 2 40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9.5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3 752,'-11'-5'313,"7"11"-155,4 15-163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9.4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38 1167,'-3'10'415,"3"15"-354,0 3-22,7 16-25,-4 1-3,-2-1-10,-1 0-4,-5-13 0,3-4 0,0-11 4,1-7 4,-3-9 4,-2-7-3,-3-16-3,-4-5-1,-1-21-3,5-2 1,7-2 3,4-1-1,9 15 1,0 8-1,7 13-2,2 10-2,7 14-5,1 8 1,-3 13 0,-1 6 2,-5 4 4,0 0 1,-4-2 1,-4-2 2,-1-9-1,-1-2 0,-4-7-1,1-5-2,-1-5 0,-2-4-1,-1-4 3,2-8 0,1-10 3,0-8 2,2-7 1,1 1 3,0 8-1,-1 6 1,-1 15-8,0 5-4,3 12-4,0 9-2,1 6-15,2 6-20,-2-1-48,0-1-29,-3-8 69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8.8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60 791,'31'-25'264,"-38"52"-264,-9 7-17,1 15-96,-9 3-69,5 4-22,10-2 16,4-8 135,7-8 121,5-13 111,1-11 18,4-11-5,3-5-41,2-12-48,2-4-8,0-11-14,-3-7-8,-3-6-23,-2 0-5,-7-2-8,-2 8-3,-7 8 1,-5 3-3,-6 15-9,-5 0-7,-1 9-24,-3 1-9,8 3-12,7 2-3,4-2-11,9 3 1,10-6 4,6-1 7,13-6 22,2-4 9,3 1 10,0-4 3,3 11 5,2 2 1,0 11-7,2 8 0,-8 8-7,-5 3-3,-4 6 2,-12 1-3,-4-1-9,-7 2-10,-7-6-12,-1-3-3,-6-8-1,1-4-1,-9-10 3,3-6 4,-4-11 16,-4-8 14,9-15 17,-2-6 4,9-6 5,9-1 1,6 1-3,8 5 3,8 7-8,-4 5-4,4 11-2,-1 1-5,-2 9-4,3 4-1,-2 10-7,-2 6 1,-2 14 0,-2 3 1,-5 10 2,-2 5-1,-6 0 0,0 4-5,-2 0-9,2-4-7,0-8-10,4-5 0,0-14-1,-1-4 2,-1-10 9,0-4 4,-3-5 8,-2-5 5,-4-9 4,-5-2 3,-2-4 18,-2 4 8,-1 5 18,4 5 4,2 6-5,4 2-4,2 4-19,2 0-11,6 0-11,5 0-5,8-2-8,6-2-8,7-7-30,2 0-19,7-2-29,4-5 0,5 1 60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7.9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 646,'-7'-5'316,"2"11"-128,1 7-44,0 11-90,3 9-23,0 16-69,3 6 31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7.8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0 0 921,'0'35'341,"0"10"-277,4 15-26,-2 1-6,1-2-16,-1 0-20,1-10-33,0-5-9,2-17-6,0-8 8,-2-13 19,-1-5 12,-4-11 0,-3-8 2,-8-13-10,-3-5 3,-2 2 17,-1 5 20,-1 13 40,3 5 0,0 11-1,-3 4-16,14 5-21,5 2-7,11 3-13,11-1-3,1-7-10,3-2-1,4-16-23,-2-7-20,5-11-281,-8-6 237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7.4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92 767,'5'28'275,"-1"1"-239,2 7-21,1 0-3,-1-6-3,3-4 4,0-12 12,2-4 10,-1-10 28,2-6 10,1-14 18,-2-11-2,-6-15-23,-5-4-12,-9-3-30,-7 9-5,-3 14 0,0 10-2,1 18-2,5 5-5,-4 26-9,1 12-3,4 27-3,-4 11 0,13 8-9,2-7-5,4-10-32,2-10-15,0-12-36,-1-4 137,-1-18-38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9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854,'26'-29'353,"-28"27"-224,2 4-35,1-1-14,-1-1-15,0 0-7,0 0 1,0 2-7,10 17-19,17 28-8,-17-26-15,-1 0-5,1-3-3,-2 0 1,1-3-2,-3-2 1,1 0-2,-2-5-5,2-1-8,-3-2-9,-1-1-17,-1 0-8,-2-2-17,1 2-9,-1-4-29,-1-1 64,1 0 17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0:17.1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517 790,'-4'71'319,"2"-69"-200,2 1-20,-1-1-21,1-2-10,0 0-19,0-1-4,0 0-10,1-3-6,12-27-8,36-43-4,-28 17-12,-3-2-2,-10-12-1,-4-2 1,-7 4 5,-7 4-1,-1 20 2,0 10 1,-1 25-9,1 12-2,-2 34-24,-4 19-3,0 44 2,5 14 2,7 8 13,8-7 1,15-27 1,3-14 1,13-24 3,-1-10-1,-4-20-2,-2-10-1,-10-18 2,0-11 7,-8-19 6,-3-8 0,-4-9 2,-4 1 4,-13 10 8,-3 7 3,-4 20 1,-5 8-8,-4 19-27,3 12-14,-2 17-38,3 6-14,17 1 46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0:16.2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6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940,'4'30'369,"10"12"-253,4 6-25,5 11-44,5 3-15,-4 6-22,-1-2-4,-7-3-19,-5 0-14,-11-4-40,-7 2-37,-14-7 65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5.9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 45 769,'-26'-44'329,"13"42"-190,1 9-65,2 10-26,-4 20-25,0 14-10,-1 26-12,-1 15 0,6 4-8,3 2 0,7-12 0,6-12-1,9-18-2,9-11-10,6-23-43,1-9 43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4.9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21 784,'1'4'335,"6"3"-179,9-5-87,8-1-26,9-3-18,11-1-9,5 0-22,-1-6-17,-1 2-56,-5-4 51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4.7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59 877,'-3'8'321,"2"14"-261,-2 4-12,-1 13-25,0 9-2,0 5-6,2 1 0,-2-7 1,4-4-3,-2-13-1,1-5 0,1-11-1,-3-8 0,2-7-6,-2-7-2,0-16-3,0-7-3,1-19 0,2-4 2,-2-8 1,0-2 0,2 9 3,-1 6 0,1 14-1,3 12 0,-1 11 0,-1 6-1,5 13 1,1 7-3,3 16 2,4 10-1,5 7 3,0 2 0,3-5-3,1-3-3,-1-7-13,3-2-8,-6-9-28,0-4-18,-9-8-267,-6-5 238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4.2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158 707,'-3'-11'266,"0"2"-208,2 4-5,1 2-28,1 4-6,2 11 10,3 5 6,-1 22 11,0 5 4,0 12-6,-1 5-5,1 1-10,-1-1-7,0-11-11,0-9 0,-1-15-6,-1-5 3,0-13 0,-2 0 0,0-17-3,-4-9-3,-2-15-4,-1-12-4,4-11 6,-3-8 0,1-5 1,-1-3 2,3 9-1,2 3-2,3 16 3,5 6-2,6 12-1,1 5 0,8 8-1,0 7 1,8 6 3,5 2 3,1 7-2,5 4 3,-6 6-4,-6 0-3,-9 3-1,-9 0-5,-14-1 0,-8 3 1,-21 3-2,-4 3 4,-10-4 1,-2-3 2,5-7 3,2-7 1,9-6-2,5-2-1,8-9 0,7 5-4,8 1 1,2-2 0,5 3-3,1-1 5,8 4 0,2 3 2,8 12 0,3 0 2,2 8-2,0 3 2,2-1-1,0 2 0,-4-5-2,7 0-1,-5-6 0,0-2-4,1-8-23,-6-4-18,-1-5 24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3.4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6 47 670,'-18'-10'322,"3"-1"-113,3 4-129,2-1-13,3 5-25,2-2-5,2 4 1,2-1 0,1 8-7,3 12-3,1 14-2,1 10-1,1 20-1,2 7-3,3 15-12,1 3-1,0-11-5,-3-11-2,-4-17 1,-2-12-2,-5-13 1,0-5 3,-3-10 2,-2-6 1,-1-8-3,-2-3-4,1-13-8,4-4-3,1-6 1,2 0 1,4 3 6,4 6 1,10 5-1,4 7 3,9 5-1,3 5 0,1 7 1,-1-1-3,0 7 1,-5 0 0,-9-4 2,-5 4-1,-10-1 10,-11 0 8,-8 1 8,-7-1 8,-15 1-7,0 0-7,-4-2-10,0 3-4,6-3-13,5 0-12,6-2-48,6-1-25,5-1 53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2.2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111 1048,'-17'-4'401,"12"3"-340,14-2 10,9-3-21,17-6-26,14-5-2,13-4-1,4 1-4,9 5-7,2 5-2,8 8-5,1 5 0,-7 10 0,-6 2 0,-11 4-2,-6 3 0,-12 6-1,-8-1 0,-20 1-2,-13 1 0,-20-2 3,-11 6 2,-20 4 3,-4 5-2,-13 1-3,-1-1 1,-10-7 1,-2-5 0,9-8 1,3-6-3,21-10-11,9-1-17,14-6-53,5-5-17,14-3 53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1.8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8 606,'-5'-7'308,"1"0"-57,5 6-200,1 1-18,4 8-10,3 9 4,4 12 24,1 13 8,4 27-2,1 15-8,0 19-24,0 4-10,0-9-11,-2-4-1,-6-14-3,0-10 2,-6-14 0,-5-10 2,-1-17-16,-4-9-14,-4-14-26,2-6-21,-1-18 4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8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7 691,'-10'-4'300,"3"1"-159,2-1-22,5 3-28,0 1-15,1 0-13,-1-1 1,0 0-6,0 0-5,5 1-11,8-1-14,31 0-19,-29 3-3,4-1-12,-1 2-11,0-3-23,0 2-15,-3 0-24,1 1-16,-3 3 63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1.3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0 1081,'-1'6'391,"8"1"-325,7 0-3,10 1-38,7-1-4,15-4-13,9-2-12,6-2-36,0-2-22,-3-5-67,-3-1 79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51.1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11 887,'-14'-5'339,"8"3"-246,3 0 0,2 1-23,2 2-13,-1-1-23,0 0-1,0 0-8,0 0 1,24 6-4,38 9-4,-16-9-9,3-2-4,0-3-11,1 3-10,-8-5-26,-4-1-15,-8 1-16,-5-2-6,-9 4-33,-8 1 74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39:46.8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6 86 835,'-28'-37'331,"13"30"-234,2 5-3,-1-1-32,-1 0-21,3 3-12,-5-1 1,8 8-11,-2 2 1,1 2-7,3 4-3,4-2 6,2 1 2,4-3 3,5-4 4,2-3-4,3-5 2,2-4-4,-3-5-1,3-5-3,3-1-6,-5-2-1,0 1-5,-8 4 2,-5 1 4,-6 8-1,-5 0 2,-6 7 0,-2 3-3,-3 4-4,3 4 1,6-2-1,1-2 0,7-3 1,2-2-4,6-2-2,2 1 4,2-4 2,2-4 1,2-4 6,0-4 1,3-1-4,-3-1 0,-4 3-1,-4 2-6,-3 1 5,0 5 1,-5 1-2,-3 2-3,-3 7-8,-3 6-10,3 6-23,0-1-16,3-1-40,5-3-8,7-5-16,5 0-303,12-8 310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54 456,'-1'-36'292,"1"22"36,2 10-154,-11 17-79,0 10-16,-9 20-35,-6 15-12,-8 12-13,-3 4-8,-2-2-36,3-7-20,10-13 25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2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989,'60'-18'383,"-46"32"-311,5 13-7,3 0-6,2 4-34,0 0-8,-4-1-6,-1-3-4,-4-4-5,-6-5 0,-4-10-7,4 1-17,-9-9-44,5-4-29,0-10-100,-5-12-183,1-11 251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1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37 711,'10'-22'308,"-1"11"-179,2 7 3,-14 17-50,-2 8-18,-14 19-19,-10 6-9,-6 13-18,-1 4-7,1-2-18,7-3-20,5-10-35,5-6 39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1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913,'9'-7'329,"5"7"-264,1 7-5,6 12-5,0 4-14,2 17-19,-1 4-5,-4 7-10,-3-2 0,-3-6-21,-4-5-15,-2-12-36,-2-4 29,-6-13 13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1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0 474,'80'9'286,"-60"5"11,7 4-142,-2 0-63,-4 1-17,4-2-28,-11-3-8,-7-5-9,4-2 3,-8-6 7,0-5 10,3-9 14,-6-5-3,0-14-9,-2-7-11,0-9-26,3-2-7,-1 2-6,3 10-8,-2 17-19,0 8-17,2 13-35,-2-2-12,-3 14-10,-6 6 1,-6 17 65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0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464,'11'12'222,"2"-2"-127,2 1 5,0 5-7,-2-4-24,-1 1-1,-4 2-9,1-2-6,-3-1-13,-2-3-7,-2-3-7,-1-3-4,-2-3 10,1-2 3,-1 1-4,0 0 0,0-4-18,-2-18-6,0-34-4,7 33-1,5 6 1,1 1-3,2 9 0,2 2-3,4 7-4,0 2 1,-2 9 0,5 1 2,-5 4 1,0 0 2,0 3 1,-7-2 0,1-2-1,-3-2 3,-4-8-1,2 0-1,-3-6 2,0-1-2,4-5 0,-1-4 2,-2-7 2,5-2 1,-2-1 2,-2 3-1,2 8 2,-4 2-1,-1 6 0,1 3-3,-2 4-4,4 5 0,-1 6 0,-1 2 2,4 1 2,0-3-1,4-5-2,0-2 1,3-7 0,-1-1 3,-2-4 4,3-6 0,-3-4 3,-1-2 1,-4-5-2,-4 1-1,-1-4-4,-4 3-2,2 7-10,-1 1-13,1 11-34,0 0-21,2 2 42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667,'30'-16'270,"-9"10"-175,-10 3-20,-6 11-20,1 9-9,-5 10-9,-1 4-3,0 0-18,-4-4-4,5-7-7,3-6 0,5-5 3,-4-7 2,4-10 13,1-4 8,4-10 7,0-3 0,-9-4-11,-2-2-6,-6 3-10,-4 3-4,-4 10-5,-1 4-4,-4 9-23,-6 1-14,-2 8-53,-3 2 57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8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31 670,'25'-60'287,"-26"56"-176,0 3-10,1 1-44,0 0-15,0 0-2,0 0 1,0 6 5,0 18 1,-3 40-14,1-21-3,-1 8-19,-2-1-5,-1 0-2,1-2-4,-5-5 1,3-3 3,-2-4-2,-1-2 1,4-7-3,-1-4 2,1-10-1,3-8-3,1-8-15,2-8-7,1-11-8,3-5 4,0-13 10,2-4 5,3-8 10,-2-7 0,6-1 6,-5-3 2,3 7 3,-3 6 3,-3 11 0,-2 5 3,-1 11 0,-2 5 3,2 8 1,0 2-3,-1 4-2,2 3-1,-2 2-2,-1-1-1,0 0 2,0 0 0,6 18 1,15 39-1,-7-18-3,-1 5-2,3 10-5,-2-2 0,0-2 3,2 1-5,-4-10-5,-1 0-6,-3-5-8,-5-7 1,-2-2 1,-1-4 2,-4-9-6,0-4-3,-1-6-4,0-4-11,0-7-39,-4-7-58,0-2 88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7 730,'-2'-4'294,"-4"1"-191,16-3-64,6 2-3,5-3-13,7-2-3,0-3 4,1 3 3,-2-4 1,1 3-2,-3 1-4,-5-1-5,-6 4-5,-5 1 0,-4 5-5,-4 4 1,-1 1 2,-2 3 0,-8 5 1,-2 3 0,-6 5-5,2 2-2,4 0 0,1-4-1,7-3-1,1-1 0,3-4-1,3 1-2,2-2-2,5 0 1,3-3 0,0 1 2,3-3 1,-2 0 0,-3-3-2,2 3 1,-4-1 2,-4 0 3,-6-1 14,-7-2-1,-5 6 1,-1 2-2,-5 8-9,-3 1-3,3 3-2,-2-2-2,8 1-1,0 0-2,5-5-6,3 2-4,4-5-3,6-1 0,4-1 4,3-4 2,7-2 3,2-1 2,7-5 3,4 1 0,3 0 2,-1-1 1,-8 4 3,-3 1 4,-13 1 1,-5 5 1,-16 4-1,-8 5-1,-11 9-2,-8 2-2,1 2-8,3-3-12,7-8-18,5-3-11,13-12-33,5-6-93,11-17 115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9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26 805,'25'-27'307,"-28"31"-241,-2 14-27,-2 9-14,-5 17-9,1 13 0,-6 1-2,2-1-2,0-12-3,-1-9 1,6-13 3,-2-6 1,2-8 2,2-3-2,-3-6-7,1-5 0,-2-9-2,-1-7-2,5-9-2,3-6-2,5-9 1,1-4 0,3 1 6,4 10 0,1 14-1,3 10 0,1 16-3,3 5-1,3 22-4,1 10 0,4 12 2,0 3 0,-2-6-19,-1-5-20,-4-15 22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8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09 301,'7'2'219,"-2"-9"21,1-7-21,5-12-59,0-6-35,-1-12-37,-2-5-16,-7 2-21,-4 3-7,-3 16-16,-4 8-6,-3 19-16,0 6-16,-6 28-33,-2 11-16,4 18-44,3-2 66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8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831 446,'-42'-80'246,"31"67"-61,5 3-57,-2 5-95,7 4-21,10 0-14,0 2-4,7-1 2,0 0 3,2-1 2,4-2 1,2 1 15,2-6 5,-2 2 15,-1-2 9,0-1-1,-2-1-1,-6-1-9,-2-1-9,-5 5-11,-3 3-3,-3 6-5,1 3 1,-2 5-2,1 4-1,-1 5-1,0 4-2,1 5 0,-1 1 0,4-2 1,2-3 0,2-8-3,5-4 0,3-7-1,-1-5 1,2-3 4,-1-10 1,-7-9 6,-1-4 4,-16-13 2,-10-3 0,-16-11-6,-7-6-4,-5-4-3,-2 4 1,6 9 12,3 8 0,11 12-2,4 3 1,11 5-12,7 0-5,10-6-1,5-1-3,14-2 2,4-7 2,8 6-1,5-1-2,3 4-19,2 4-9,7 7-37,1 4-27,-4 8 60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7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701,'5'-12'275,"0"14"-213,-1 9-10,5 21-33,-1 8-8,4 16 6,5 4 1,-4-5-1,-2-6-7,1-11-6,-6-7-4,3-6-19,1-3-18,-9-9-110,6-4-50,-14-9 0,7-5 84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7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53 533,'3'18'232,"3"6"-127,-1 4-53,3 2-16,-5-3-20,-4-3-6,-1-5-5,-2-2 1,-2-8 7,-4-2 11,-2-8 20,2-5 3,-2-12-8,4-6-13,2-15-17,2-5-4,8-5 5,9 4 3,7 3 2,4 4 2,3 13 2,0 4 0,4 19-4,-1 9-2,-2 14-8,-1 8-3,-8 8-1,-1 3 1,-3 2-10,-3 0-15,-4-7 56,-1-4-32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7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4 769,'-3'-14'300,"-1"13"-216,4 2-38,0 9-40,4 6-17,-1 11-52,0 4 49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6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602,'-7'6'247,"6"-4"-152,3 1-43,6-3-30,3-5-7,4-6 12,5-2 4,7-2 11,0-2 4,2 0-2,0 3-5,-8 4-15,2 2-5,-5 4-7,-6 5-4,3 8-3,-6 1 1,3 11-3,-1-2 1,-5 7 0,1 2 1,-5-4 1,-1 0 0,-1-7 0,-1-4-3,-3-3 1,0-7 0,-1-2 0,-3-2 2,1-7-1,-1-3 2,-1-8-4,3-3-2,5-3 1,2-2-2,8 1 4,0-1 2,1 6 2,1-1 3,5 7-2,-1 5 0,2 5-5,1 5-1,-1 11-3,0 7-1,-1 11 2,1 4-2,-4 2 2,-4-1 0,-1-3 0,-2-4 0,-2-5-10,3-3-4,-5-13-20,3-3-7,14-10-15,0-9-4,6-8-2,0-6 9,-9-4 23,3 1 12,-11 3 36,0 8 5,-2 10 10,-5 3 5,9 12-14,1 7-3,0 16-2,2 7-5,-2 9 0,-2 6-2,-2-6-6,0-1-5,-3-9-23,1-10-22,-2-12-247,-3-4 206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6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21 704,'-7'-9'284,"3"2"-175,-2 4-36,-1 1-39,-1 4-11,-6 8-14,-3 6-7,-5 19-2,2 6 2,4 14 3,4-1 3,9-3 3,4-7-1,7-12-4,6-2-1,7-14-4,9-3 0,-1-13-9,3-10-7,6-9-13,-10-6-14,1-5-200,-13 2 176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15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75 340,'-66'35'157,"66"-30"-34,-6-3-4,5 0-8,-3-1-6,4 0-40,0-1-15,0 0-22,0 0-9,0-1-6,0 0-1,5-1 5,5-3-2,26-17 0,-28 12 2,0 0-3,4 1-1,5 1-3,4 2-5,6-1-3,1 1 1,8-1-2,0-5 0,11 2 0,1-2 1,-1 1-2,-2 2 1,-10-3 0,-4 0-1,-4 0 2,-2 0-2,-8 1 2,-4 3 0,-8 4 1,-4 3 3,-1 1 2,-2-1-2,1 1-1,0 0-11,0 0-26,0 0 2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7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 765,'1'-1'311,"4"2"-198,0-2-32,2-2-3,5-3-29,0-2-10,3 0-19,4 3-7,0 1-4,1 5-3,-3-4-13,0 2-10,-7 1-32,1-4-27,-1 7 48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58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40 722,'-33'-17'282,"32"14"-190,1-1-15,-6 0-13,3 1-4,-4-1-16,-1 1-5,4 1-5,-5 2-1,9 3 1,-2 3-3,-2 5-14,0-1-6,-4 9-11,3 3 0,-5 4 1,7 5 1,3 1 1,0-2 0,7 2-1,1-4-3,-1 0 1,6-2-1,-1-7 0,-2-3 0,3-5-4,-2-5 0,5-2 2,0-4-1,2-5 2,-1-1 0,-1-10 1,2 5 1,-4-8 0,-2-5 2,-4 2 1,-3-2-2,-4 1 3,-3-2 1,-4 2-1,-4-2 1,-4 4-3,-1 2-1,-1 4 8,-1 1 4,1 4-1,3 4 2,-2 1-7,2 2-7,0 2 1,1 2-5,7 2-19,-4 5-19,4 7-40,-2 1-112,12 4 129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57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00 550,'-47'-10'241,"50"4"-116,-4 1-30,-2-1-23,-1 0-4,-2 0-8,6 0-3,0 0-4,-3 3-4,-1 2-4,2 0-2,-2 0-8,4 1-2,0 0-6,-1 0-6,0 0-5,0 0-7,0 0-6,-2 5 1,-4 7-3,-15 34 2,19-25 0,2 1-1,4 5-2,-1-5 0,4-3 0,1 0-1,2-3 1,4 2 0,-1-4-1,0-1 5,1-2-6,-1-2 4,1-3-6,0 1-7,0-5 7,-4-4-1,3 1 3,-2-3 4,-2-4-5,1 3-3,-2-7 2,-3-5 1,2 1 4,-5-7 3,-2 0 1,-2-1-3,-3-3 1,1 1 2,-2 1 0,-2 3-1,-4 2 5,2 3 1,-1 3 4,4 1 0,-3 4-3,1 0-3,2 4-3,-4 0-1,6 2 0,-2 2-4,-1 0 3,1 3 3,2 1-5,-3 0 5,2 3-8,0 1-2,1 3 2,0 4-6,-3 3 8,0 2 0,-1 3-1,3 4 4,1 1-3,5 3-1,2-1-10,2 2-10,5-5-26,-5-5-17,8-7-32,0-4 57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53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9 862,'-4'-3'329,"2"1"-235,-1 0-12,0 0-11,2 1-6,0 1-12,0 0 1,0 0-2,0 0 2,1 0 0,-1 0-6,0 0-15,-4 0-5,4 0-16,0 0-1,0 0-7,0 0-4,0 0-4,0 0-14,0 0-48,0 0-36,0 0-266,0 0 245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52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5,'28'29'224,"-26"-29"-277,8 4 40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9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85 764,'-31'1'265,"28"6"-242,0 2 5,0-3 7,1-2 1,1-3 14,0-5 3,4-5-3,0-8-1,3-9-14,5-6-8,1-3 1,0 5-5,1 7-8,-2 6 0,-3 6-4,-2 5-2,0 3-3,0 3-4,-1 7-1,0 1-2,2 7 1,-3 1 5,0 2-5,0 0 3,0-5 1,2-1-1,-1-5 0,3 0 1,-3-3-5,-2-4 1,2-1 1,1-3 3,1-4 3,3-2-3,0-1 3,-1-1-7,1 1 0,4 3 3,-6 3-5,5 4 4,-1 1-2,-2 4-5,5 0 0,-1 0-3,0 0-6,3-4-15,10-8-31,6-6 36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8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78 792,'-1'0'262,"0"0"-271,0 0-14,0 0 0,0 0 10,1 0 23,-1 0 44,0 0 13,0 0 13,0 0-5,0 0-21,0 0-8,-6 1-12,4-1-3,2 0-4,0 0-4,0 0-12,1-1-2,-1 0-5,7-20-3,26-35 7,-9 26-5,0 7-6,-1 0 5,4 5-3,-4 7 2,0 3 1,-1 4-2,-4 3 0,0 2 0,0 5 0,1 3 0,0 8-1,0-1 0,-3 1 1,4 1 1,1-5 3,3 2-4,4-2 2,-3-6-4,-2-5 0,-1-6 3,1-6 2,0-2 2,4-9-2,-4-1 1,-1-5 1,-2-1-3,-3 2 2,-2 2-3,-5 5-1,-1 4 2,-4 7 1,-3 2 3,-1 5-3,-1 3-2,-3 8-3,3 7 0,1 8 5,4 1-2,8 2 3,1-3-4,7-5-10,3-4 5,4-11-3,0-5 4,4-6 4,-2-6 0,-1-4-2,-3-1 1,-6 0-2,-3 2-1,-5 11 0,-1 6 0,1 17-6,-2 9-1,-2 14-18,-1 0-12,-4-2 23,-2-5 0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1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6 385,'-28'5'259,"28"-19"-42,2 4-41,-1 2-49,0-3-44,1 4-9,-1-3-12,0 1-1,1 6-6,-2 0-5,0 3-8,0-1-11,0 1-16,0 0-4,0 0-10,0 0 1,2 12 4,9 41-1,-3-31 2,1 3-2,-3-1-2,-1-3 1,2 0-1,-1-1 0,1-3 0,0-5 1,-4-4-1,1-4-1,-3-2 2,-1-2-1,-1-4 2,0 3 2,0 0 0,1-6-1,1-48-3,1 25 0,0 1-2,3 2 0,4 5 0,-3 2 2,3 6 1,0 5-1,3 3-2,-2 2-1,4 4-1,-5 0-1,2 3-1,1 3-1,-3 3 0,2 5 4,-4 5 6,-6 0 1,-1 1 4,0 1 2,-3-4-2,3 0 3,3-5-2,-3-5-2,6 0-3,-2-2-1,-3-6-3,5 0 0,-2-4 5,3 0 1,-1-8 4,-1-6 0,8-7-1,-2-4-4,1 4-4,3 3 1,-7 7-3,-1 3 1,-3 8-3,-3 4 0,2 3-3,-1 6-3,5 10 4,-1 4 2,-2 7 6,0-1 1,-1-8 2,1-3-3,1-8-1,1-4-2,4-5-3,0-5-4,4-10-21,4-8-12,0-14-52,7-4-25,3-15 70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3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720,'17'0'288,"0"5"-180,-2 2-12,-3 0-23,-2-1-7,0 1-17,-1-4-4,2-1 2,-1-1-3,2 1-1,-1-1-6,-2 7-17,3 0-3,-3 5-10,-7 1-1,-4 0-1,-10 4 1,-9 0-1,0 5 0,-7-4-2,4-3 0,5-4 0,2-3-3,10-5-8,2-1-6,6-2-13,4-1 1,6 0 6,0 0 8,5 2 12,0 1 1,2 4-1,3 3 1,-1 1-1,2 2 1,3-3 2,-6-2 0,0-4 6,-5-3 5,-7-5 2,0-4 2,-3-7-4,0-6-4,2-4-3,-6-3-6,4 2-32,-4 1-26,1 6 33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2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3,'10'24'370,"-1"7"-290,-2 9-35,-2 3-40,-6 4-12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3:22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04 769,'7'-19'324,"-3"-2"-182,2 1-25,-3 4-31,0 3-11,-1 3-16,0 4-8,2 5-23,-3 1-10,4 10-14,-2 1-4,3 10 1,-1 1 0,-3 2 1,-2 2-1,-4-2-5,-1-1-5,-6-2-17,0-1-5,-4-5-3,-1-2 2,-1-4 10,1-3 7,-9-6 3,9-1 4,8-3 8,0 0 4,12 3 5,-4-1 3,8 1 3,5-1-1,7 0-2,1-3-3,1 2-6,-1-4-2,4 0-6,2-1-15,0-1-31,1-1-19,5 4 37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7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64 636,'-1'-1'225,"0"0"-200,0 0-11,0 0 16,0 0 8,0 0 13,0 1 6,0-1-8,0 0 1,0 0 9,0 0 6,0 0 10,1 0 2,-3 0-5,-3-2-7,4 2-11,-2 0-7,-27-14-17,31 19-6,0-6-17,3 2-6,-3 0-5,0-1 2,0 1-1,9 0 0,35 0-1,-28-2-7,4-5-7,0 4-8,0-4-12,3 3-7,-6-3-14,-2 5-3,-3 5-12,-6-2-24,-9 6 69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7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828,'26'-34'310,"-26"31"-241,0 1-2,2 9-26,2 3-7,0 11-5,-2 4-7,-1-1-4,-1-1-2,3-5-10,1-4 0,1-6-2,1-4-2,0-5 2,2-4-4,4-9 5,1-3-3,2-9 2,-3 0 1,-1 9-1,-4 3 2,-6 11 0,1 8-4,-7 13-1,-3 8-1,1 12-29,1 4-8,5 0 21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 844,'1'-4'314,"-5"0"-259,4 5-19,0-1-14,-4 10-10,5 1 1,4 6-3,-7 2-2,4 0-8,1-3-8,-2-5-18,7-7-6,1-8-9,2-6-1,1-7 1,1-7 5,3 0 9,-2 1 4,-1 8 24,-3 3 11,-3 11 15,-3 5 8,-4 14-2,1 10-8,-3 11-16,1 1-6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6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2,'16'41'295,"0"21"-198,3 12-5,2 13-34,2-1-11,-4-6-24,-7-10-4,-11-13-4,-9-9-2,5-12 22,1-8 12,-2-15 22,3-6 13,-8-7-20,1-5-16,1-12-24,0-3-18,7-9-18,2-1-8,3 2 1,3 3-1,4 12 0,-2 6-3,6 9-5,3 8-3,-3 6 7,-2 2 8,1 7 6,-4-1 5,3-3 5,0 1 2,-1-8-1,1-5 1,4-7 2,2-6 2,6-8 14,3-2 5,-3-7 7,3-1-1,-10-6-7,-2 0-5,-5 3-7,-11 0-4,-9 12-6,-6 8-8,-11 18-22,-4 10-21,0 17 447,1 3-311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5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33,'-4'32'256,"9"4"-262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5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826,'-5'9'300,"4"17"-240,2 10-9,0 18-8,3 7 1,2 8-4,3 5 1,2 5-1,-1 0-2,0 0-11,-3-6-3,-2-10-6,-4-9-4,-4-11 4,-4-7 11,-2-12 16,-4-6 7,3-10-3,-1-5-16,0-8-26,1-10-19,2-17-24,4-9-3,7-18 0,7-9 6,11-10 13,2-2-2,16 7 5,6 11 5,3 21 4,5 8 4,-6 12 2,-1 2 2,-9 7 6,-5 6 6,-8 8 2,-8 7 1,-9 4-9,-6 1 3,-11 7-4,-4 2-3,-7-1 7,0-3-3,5-8 4,-2-4-1,5-7 0,2-2-5,4-2-2,9-1-5,0-4-3,5 1 0,0 0 1,-3 3 7,9 11-6,2 8-2,2 12 1,4 4-11,-5 1-33,0-2-30,-2-12 45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5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95,'5'33'302,"-5"15"-168,0 6-32,-1 10-53,-3-2-17,3-4-32,0-10-17,1-17-28,3-8-5,2-14 6,-4-6 16,1-8 37,-3-9 7,-1-11 9,2-5-5,-1-7-12,-1 0 10,-2 4 22,2 7 10,-1 10 24,1 5-5,2 9-26,2 4-13,4 5-23,4 3-7,6 4-31,1-1-16,6-5-6,6-4 18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4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909,'-6'6'316,"6"23"-271,-1 12 11,4 26 7,0 13 3,-2 16-14,0 4-10,-6 0-12,-2-3-5,-4-15-12,4-37-6,4-23-14,0 0-14,1 43-27,-2-16-15,7-29-38,10-30 60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4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701,'-1'0'302,"1"-1"-153,0 1-69,0 0-32,0 0 1,0 4 0,-1 18-2,-1 37-11,2-28-11,5-4-15,2 0-2,3-10-4,-1-6 0,0-7 4,2-7 0,4-7 6,0-5 1,1-6-3,-1-3-2,-4-3-3,6 6-1,-9 5-4,-4 6 1,-1 9-6,-1 5-2,6 10-7,-3 4-11,1 5-30,0 0-20,-4-7 44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33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856,'2'-5'336,"0"1"-235,0-1-34,0 1-36,-1-1-4,2 4 2,-3 0-2,0 0-1,1 0-7,4-1-3,2 2 0,32 33 8,-28 1 7,-3 7 0,4 1-2,-6-6-6,1-1-4,0-6-8,-4-4-1,-3-9-3,0-3-4,0-9 3,0-4 2,0-1 2,0 0 3,0 1 1,0-1-5,1-22-3,7-40-3,5 21-3,0-2 4,3 3-1,3 6 1,-6 11-1,-1 7-2,-1 10-1,-5 5-2,-3 5-6,5 7-1,-4 10 3,-2 4 1,-1 9 5,-2 2 6,4-3-4,-1-2 3,2-7-3,-1-6-2,-2-9 0,4-1 1,2-7 0,2-3 1,2-7 3,1-4-1,3-9 0,1-5-1,0-3 0,-2-3 0,-3 2 0,2 4 0,-4 7 0,-2 7-1,-1 10-1,-3 2-2,-3 9-2,-2 8 0,-2 14 3,0 6 3,3 6 0,1-3 1,3-8-2,0-5 1,0-11-1,3-2-1,3-8 1,3-4-3,4-7 5,2-11-1,2-15-7,5-5-11,1-6-23,2 4-12,-4 12-21,-3 8-9,-7 16-21,0 12-28,-3 8 84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09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1 689,'-1'0'310,"0"0"-148,0 0-89,0 0-16,-1-1-24,0 0-6,-1 0-9,-2 1-2,2-1 1,2 0 4,-1 0 4,1 0 4,0 0 2,0 1 0,0-1 0,0 1-2,0 0 3,0 0 0,0 0-3,0 0-3,0 0-10,0 0-3,0 0-6,0 0-1,0 0-4,1 0 1,-1 0-3,0 0-1,0 0 1,0 0 0,0 0 3,0-1 2,0 1 8,0 0 1,0 0 5,0 0 1,0 0-8,0 0-2,0-1-5,0 1-3,0 0-1,0 0 1,0 0-2,0 0 0,0 0 0,1 0 0,0 0-3,-1 0-7,0 0-11,1 0-12,-1 0-40,1 0-23,-1 0 58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30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4 875,'-13'3'334,"14"-2"-274,5-1-5,18 0-28,5-3-2,18-1 5,11 3 0,19 1-11,6 2-9,6 3-8,-1-1 1,2 0-1,4-3 0,0-1-2,-2-3 0,-9-2 0,-6-3 0,-4 3 1,-3 0 1,-20 1-9,-9 1-8,-19 3-15,-8 2-12,-10 0-9,-4 5-5,-11 0-189,-4 0 172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31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1 748,'-15'1'319,"10"1"-187,1-1-2,6 0-56,5 2-14,9-1-18,3-2 4,11-4 11,3-3-2,4 1-16,1-3-10,-3 2-16,-3 4-4,-6 0-5,-5 1 0,-3 2 0,-3 0-3,-4 2 2,-4 0-4,-2 0-3,-2 0-8,-2 1-10,0-1-5,-1-2-7,-1 0 2,0 0 5,0 0 2,0 0-5,0 0-6,0 0-12,0 3-4,-2 4-18,2-3 36,-13 27 18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31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-1 852,'-3'-5'331,"3"5"-251,0 1 0,0 10-42,-1 10-9,-7 24-14,0 19 4,-1 25 2,-4 5-2,4 1-1,2-7-3,4-19-5,0-13 1,3-24-4,-3-9 2,-2-15 11,6-8 2,-1-11 2,-4-16-1,4-25-12,3-12-6,-1-16-5,6-3 0,-7-2 0,-2 2 0,0 11 1,-1 13 1,3 25-2,1 11 1,-2 15 1,0 4-2,4 8-5,-2 5-1,8 20-2,3 14 1,-1 24 7,0 10 2,2 2 0,0-5 1,3-11-2,2-6-1,0-10 0,-1-6 0,-2-11-2,-4-4-5,-5-11-18,-2-5-17,-3-11-29,-2-9-14,-4-15 55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9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923,'-5'-2'354,"5"2"-279,0 4-28,2 5-19,2 3-25,-1 1 3,2 4-19,0-2-5,-3-4-1,2-2-2,2-5 15,0-1 4,2-6-2,2 0-1,-1-7-1,1-1-8,0-1-9,-1-3-3,-3 6 0,-1 3 10,-2 2 14,-1 3 6,-2-2 1,-1 3-3,0 0-2,1 0-5,0 0 1,-1 6 0,0 2 4,-1 28-3,2-33-50,0 0 39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9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16 814,'-42'-58'293,"38"46"-252,-1 1 4,8 6 5,-3 4 5,-6-1-7,6 10-17,-10 3-6,5 13-19,3 7-1,-7 0-3,4-3-9,4-9-20,2-3-16,4-12-16,9-1 3,5-11 19,3-10 10,8-8 21,-6-9 1,-1-2 0,0 3 4,-8 8 1,-4 8 0,-4 18 1,-4 7-3,-3 16-15,-1 11-208,1 6 166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8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577,'9'-11'241,"-4"3"-158,-3 7 10,3 7 1,-7 2-14,2 7-13,0 3-21,-1 0-11,4 1-17,0-9 0,3-2-1,1-6 4,1-7 13,1-3 3,3-9 6,-1-2 0,0-4-7,-3-4-5,-6 1-11,1 3-6,-6 6-8,1 7-3,-5 7-6,-3 2-15,-4 9-36,-1 6-22,-4 7-173,1-2 167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8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19 660,'3'-2'280,"-2"2"-154,-1-2-12,0 2-29,-1 0-11,1 0-26,-1 0-14,-7 14-16,-38 33-8,26-30-6,1 2 5,1-3-7,0-3 0,9-6-3,-3-4-9,11-1-6,1-1-7,3-1-7,-3 0 5,0-1 9,3 0 9,12-2 7,30-8 2,-28 9-1,-1-2 1,1 5 1,1 3-2,0 0 2,-2 3-2,-1-1 0,-3-1 1,-1 2 0,-1-1 0,-3-2 2,0 0 1,-1 0 2,1-2-1,-4-1 1,2-1-3,2 2 0,1-2 0,1-1 3,2 2 1,3-2 4,-3-4-2,5-3 1,0-3 0,-1-4-4,-4-1 1,-3-3-1,-5-1-2,-4-5-1,0 1-1,-7 4-1,-4 2-2,-6 12 0,-2 4 0,0 11-1,0 8-2,4 15 1,6 9 0,2 8 2,5 2 3,3-1 0,3-4-3,2-5 2,0-3-2,2-10-6,-1-2-4,-1-11-15,5-3-4,-1-10-20,-2-4-22,4-14 48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61,'8'1'294,"0"3"-157,0 3-35,1 4-17,0 5-25,0 4-11,-5 2-22,-6 2-7,0 1-8,-2-1-3,-2-5-1,2-1-3,-2-6-2,5-1 4,1-5-11,3 0-7,4-2-22,-2-7-13,8 1-9,-2-8-11,2-6 46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7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7,'3'3'273,"-2"3"-189,-1 4-15,4 9-11,-1 5-12,4 5-24,0 3-8,-2-7-16,2 0-9,1-6-29,-1-7-27,2-5 42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1 937,'-20'-32'323,"16"53"-294,1 13-4,-3 15-5,-2 8 0,3 17-6,-2 5-5,3 2-2,-1-2-2,1-15-11,2-11-10,3-16-46,2-7-199,4-11 183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6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590,'0'0'259,"0"-1"-134,0 0-55,0 0-11,0 0-15,0 0-4,0 0-9,0-1-4,0 0-8,0 1-2,0 0 4,0 0 0,0 0 2,0 0 2,0 0-5,0 1-3,0 0 0,6 28-5,0 32-7,-6-31 2,4-7-2,2-4 2,1-9-2,-1-5-2,3-6 2,0-5 0,7-9 3,1-1-1,6-8-1,-1-2-6,-3-1 3,2 1 1,-9 8-1,2 5 1,-7 9-4,-3 5-1,-4 9-2,-1 6 0,1 11 3,-1 3 0,3 1-7,-1-1-13,5-3-34,1-5-36,-4-6 5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9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-1 757,'-16'0'306,"3"2"-203,0 1-4,5-1-27,-1 1-5,4 0-1,2-2-5,0-1-15,4-1-8,-1 1-22,0 0-5,0 0-4,5 1 2,16 5-4,31 6 1,-20-10-1,1 1-3,1-3-1,-1-1 1,-5-1-2,-2 0 3,-4 1 1,-2 1-3,-3-1-1,-2 1 0,-3-1 1,2-3 3,-4 4 0,-1-1-1,-4-2 0,-2 2 0,-2-2 1,-3 2 7,1 1 4,0 0 2,0 0 3,-2 1-7,-11 5-2,-25 34 3,29-29 4,-1 1 1,4 2-4,-1 1-3,0 5-8,3 4-1,1 9-1,0 4-3,0 1 1,-1 0 2,2-6 1,-2-2 1,2-6-2,-3-2 2,2-9 0,1-1 6,-7-5 6,7 0 2,-1-3 0,4-3-3,2 1-6,-3-4-3,1 1-5,0 0-3,-1 0-18,1 0-16,0 0-42,0 0-24,0 0-34,0 0 74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3:45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24 827,'-2'1'306,"-2"-1"-231,4 3-4,-1-3-4,0 0-7,0-1-17,0 0-2,0 0-12,0 0-6,-3-6-4,-14-40-5,18 24 1,0-1-2,11 0-3,-4 2 0,5 2-6,-1 4 1,-3 5-2,-1 5 1,-4 4-1,0 2-5,3 6-2,-5 3-3,8 9 2,0 4 3,-3 1 5,3 2-1,-6-5 0,1-2 1,3-3-3,-2-5 0,1-3 1,0-2-1,0-10 3,2-3 3,4-10 0,2-5-1,2-5-3,-2-1-1,-1 1-1,0 4 2,-6 6 1,2 7-2,-7 6 7,-1 2 0,-1 4-2,-1-1-1,0 0-4,0 0-2,-3 17 4,-5 33 3,8-27-2,1-4 2,6-5-3,0-4-1,4-4 1,3-1-7,7-11-35,7-2-22,12-11 32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52:56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8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 1102,'-5'-3'342,"28"12"-78,11-1-203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8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654,'-7'4'234,"1"2"-198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6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 887,'-13'-9'324,"13"10"-279,4 7-21,-1 5-18,6 12-43,3 3-25,2 6 41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5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965,'-64'5'302,"64"-2"-362,3 8 38,4 8-53,2 8 51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5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1,'4'6'223,"0"2"-295,1 2-137,0 2 139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1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4 650,'-4'-9'284,"0"4"-158,1 2-32,2 0-18,0 3-15,1-1-6,0 0-17,-1 0-5,0 0-8,1 0-3,0 1 3,0 0-6,0 0-14,0 0 0,0 0-8,10 0 2,36 3 1,-25-3 3,9 3-1,0 0 2,7 1-3,0 4 0,-4-3-1,-1-1 0,-8 0 3,-1 0-4,-9-1 4,-5 0-2,-1 0-1,-3-1 0,1 3-2,-2 1 2,0 2 2,-3 2-1,-1-1 3,0 2 0,-1 8 5,0 2-2,-1 17 0,-1 5-1,1 17 0,0 5 5,2 10-3,2 9 2,4 10-6,2 3-2,-1-2 3,2-2-3,-2-6 2,1-6-2,-1-3-3,-2-9 4,1-17-1,0-3 2,-4-17 5,4 0-4,-3-9 3,0-5-2,0-6-1,-3-5 2,0-3-5,0-3 4,0 0 8,0-1 7,-1 0 18,0-1 0,0 0-7,0 0-5,0 0-18,0 0-1,-11-5-3,-33-15-2,22 18 0,-1 3-3,-6 3 0,-5 0 0,-2 3-3,-4 1 3,3-1-1,7 3 0,8 0-3,5-2-8,6 4-19,1-5-20,5 0-46,4 3-12,5-1 67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43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1 27 484,'28'-27'227,"-28"29"-92,0-2-8,0 1-32,0-1-17,0 0-15,0 0-7,-1 0-4,0 0 1,-4 12-17,-22 42-8,6-14-10,-2 6-5,-9 11-2,-1 3 2,-9 7 4,-5-2-3,-3-6 2,1 2-2,6-13-2,7-7 4,13-7 0,4-9 2,7-9 3,3-4-2,4-10 7,2 1 0,3-3-4,0 0-3,0 0-14,0-1-5,0 0-15,0 0-20,0 0-40,3 0-16,12-3 52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42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0 737,'-1'2'263,"-1"1"-220,1-3-11,0 0-10,0 0-3,0 0-6,0 0-1,0 0 7,0 0 8,0 0 10,0 0 3,0 0 0,1 0-1,-1 0-8,0 0-3,0 0-7,-3 1-3,-2 2-5,-26 19-3,26-22-3,2-1 2,1 0-4,-1 1-1,2 0-2,2 0-4,-1 0 0,1 0 2,0 0 0,-1 0 0,1 0 1,0 0 1,-1-1 0,1 1 5,0 0-4,0 0 0,0 0-1,-1 0-2,0 0 3,0-1-3,0 1 0,1 0-1,-1 0 0,0 0 2,0 0-2,1 0 1,0 0 1,0 0 0,0 0 1,0 0-2,0 0 1,0 0 0,0 0 1,0 0 1,0 0-1,0 0-1,0 0-1,0 0 7,0 0-7,0 0 3,2 2-1,10 9-3,33 33 2,-27-25 1,8 11-1,4 4-3,13 9 1,8 4-2,6 0 2,-2-1 3,-6 0-2,-5-5 0,-7-2-1,1-3 1,3-4 3,1 0 2,-1-9 3,1 2-2,-7-9 0,-6-4 0,-6 3-1,-9-9 0,-6 1 0,1-1 6,-7-4 4,3 1 5,-2-2 3,-2-1-1,-3 0 6,2 0-2,0 0 1,0 0-6,0 0-10,-1 0-3,0 0-10,0 0-9,0 0-44,0 0-23,1-1-33,0 0 6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46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3-8 412,'0'-1'211,"2"0"-72,-2 0-21,1 0-42,0 0-13,-1 0-9,0 1-1,0 0 2,0 0-4,0 0-6,1 5-7,1 7-11,1 26-3,-9-26-11,1-3 1,-2 2-5,0 1-5,0 5-3,2 5-1,-2 0-1,-1 3 2,0-1 1,0-1-1,-3 1-1,0-3 0,-5 2-1,0 2 2,-4 3-2,0-1-2,-1 6-7,-6 0-5,2 1 2,-1 3 1,2-1 6,5 0 2,2-3 0,-3-2 0,8-3 3,0-2 1,3-2 2,3 0-1,-4-2 1,-1 3-4,0 1-4,0 2-3,-2 1-5,0 3 1,-1 0 4,-2-3 3,4 0 1,0-3 3,0-1-4,-1-3-5,-2 0-10,-1 0-8,0 0-5,-8 2 2,-5-2 13,3 3 9,-2 4 11,8-1 2,5 3 3,-4-3 2,3 2-2,-2-3 0,2 4-2,-2 1-1,-1-3-2,1 1 2,-2-6 7,1 0 1,-1 1 5,1 2 0,-2 1-6,-2-2-2,-2 2-2,-2-3 0,3 2 6,0 2-1,1-2 0,3 1 1,-1-5-4,-1-2-2,4 1-2,-1-3-1,3 4 0,1 1-1,-1-1-1,4 2 2,2-2 1,1-3 1,1 0 2,0-1-3,-1 1-4,0 0 0,0-1 0,0 0 1,0-1 2,2 1-2,-3 4-3,1-4 2,-4 5-2,0-2 2,2-2-5,-3 4-1,2-1-2,-4 1-1,-8-2 6,1-2-1,-3-1 1,5 1 1,4 2-2,0 0 4,3-1 2,-2 0 2,3 2 1,2 1-2,0-3-3,-1 1 1,2-2-1,-1 0 1,2 2 0,2-4 0,-3-1 0,4 0 1,-1-2 2,0 3 0,0-2-1,2 2 0,0-4-6,1 0-7,-1-3-41,0-1-205,5-9 18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8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494 618,'-16'10'289,"-2"-3"-135,4-1-26,-1-1-58,-2-1-15,4 1-20,-2-1-7,2 0-7,2-1 0,2-2 2,-2-1 1,6 0-3,1 0-4,1 0-5,3 0-3,0 0-3,0 0 2,4-1 4,18-1 0,36-15 5,-28-4-1,7-6-2,1-5 1,10-1-7,2-1 1,10 1-4,5 2-3,0-2 1,-1 0-1,-8-1 1,-3-1-3,-2 4 2,0-2-1,1 8-1,-3 1 0,-7 4 0,-7 2 0,-10 7 0,-4 1 2,-9 5-2,-3 5-1,-7 0-4,-2 5-3,-3 5 3,-6 4-3,-8 8 1,-6 1-3,-15 3-3,-5 1 3,-8 0 2,-2 1 4,2 4-1,3-1-3,0 2 1,2-1-3,-5 0 0,-2-3 6,-1-3 0,2 0 2,8-5 3,5 1 2,10-7 8,5-3 3,11-4 5,5-4-2,4-4-5,2 0-6,3-3-3,0-3-2,6-2 1,3-7 0,4 0-1,6-3 3,8-3-3,9 0 2,16-6-1,5 1-2,1-3-1,-3-5 1,-4 3 0,-5-3 2,3-2-3,4 6-11,-6 4-13,1 1-6,-5 8-3,-9-3 5,-6 7 0,-4 3-2,-11 3-12,-1 3-20,-5 2 44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54.10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2-1 689,'-18'56'245,"7"-56"-216,-1 0-7,-3 0 2,-1 1 6,5 4 13,2 1 4,-2-3 5,2-2-1,3-2 1,2 1-1,1-2-2,1 0-2,1 1-14,0 0-2,0 0-10,0 0-4,0-5 1,1-1-4,0-26-5,0 27 2,-1 4-4,1 1 1,1 0-2,-2 0 0,1 1-2,0 0-2,0 0-4,0 0-1,0 0-1,0 0 1,4 12 2,13 38 2,-6-16 0,0 3-1,-2 3 3,7 5-3,-4-1 2,-3 4 1,5 0-6,-7 3 3,0 4-1,-3-3 1,-1 4 2,1 0-2,-4-3-2,-3 1-1,2 2 3,-2-3 0,0 5 2,9 1 0,-3-1-2,4 0-1,2-3 1,-1 1 4,1 0-4,-6 0 4,2-1-2,1 0-2,-2-7 4,-2-3-2,2-5 2,0-3 4,-4-7 5,4-2 0,1-9 3,-3-3-3,1-5-3,0-5-1,-3-2-4,3 0-1,-2-4 0,0 0 1,-1 0 2,0 0 1,-1 0 0,0 0-3,0 0 0,0 0-1,0 0-13,0-1-10,0 0-37,0 0-22,0 0 112,1 0-48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25.25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53 345,'2'-8'132,"15"-26"-45,-15 27 19,-2 3 29,4 4 6,-3-2-37,4 2-17,0 0-18,-3 0-5,2 2-8,-5-2 0,0 0-6,0 0-8,0 0-14,0 0-7,0 0-5,0 0-2,0 0 1,0 8-1,-8 44-1,5-23 1,0 12-3,0 5 0,5 8-4,-1 2-4,2-3 0,0 0-2,-3-10 2,-1-2 1,5-1-1,0-4-1,0-1 1,5 2-1,-5-5-1,4 3 4,-2-3-2,-3-1-1,-1 0 1,-2-2-4,1 4 1,1 1 0,-1 2 1,1 2 3,-1-4-4,-3-2 5,0-5-3,1-4 0,2-5 4,3-3-2,2 2 4,-1 2-2,-3-2 0,3 2 0,-3-4-2,-1-2 2,3 5-4,-3 0 0,1 0-1,1 3-1,-2 0 0,3 0 0,-2 0 2,1-1 4,0-2 0,1 0 3,-2-1 4,0 2 1,1 1 6,-1 2 4,1 2-7,-1-3-4,-1 2-1,0 1-4,0 0 4,0 0 0,0-1 4,-1-2 0,1-2 4,-1-3 2,1-4 5,0-1 6,-1-4-2,2 0 3,0-1-10,-2-3-5,2-1-2,-2-1-4,1-1 1,0 0-1,0 0-4,0 0 2,-1-1-8,1 1-4,-1 0-35,0-1-22,0 0-82,1 0-36,0 0 110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3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733,'-28'28'260,"29"-27"-218,6 3-31,-4-2-10,6 1 1,-4 0-1,-3-1-1,2 0 3,-4-1 9,0-1 19,0 0 13,0 0 14,0 0-6,0 0-12,0 0-12,0 0-12,0 0-1,0 0-5,11 3 2,34 8-5,-27-13 0,4 0-2,-3-3-2,1 2 0,3 0 1,-7 3-2,-1 0 1,-5 1-1,-3 2-2,-4 0 4,2 2 4,-3 0 13,-2 1 6,-1 6 5,-1 1-3,-2 7-11,0 4-3,1 7-5,-1 6-4,4 12 0,0 8-4,1 15 0,2 3 2,2 8-3,-2 1 1,4-2-2,-1 8 0,-2 4 0,-2 4 2,1 3 1,-2-4-3,1-5 1,0-4 0,1 1-1,2-9 0,-2-7 0,4-3 0,-2-12 0,1 0 1,0-13 0,2-3 0,-2-6 1,-2-8 2,-3-7 1,-1-6 8,-3-10 13,2 2 5,-3-8 10,-2-2-3,-2 0-6,-3-4-3,-3 3-5,-2-2 1,-3 3 6,1 0 2,-2-1-3,-1 2-3,0 4-11,2 1-5,2 5-7,1 1-6,-2-5-38,0 2-22,8-3-61,1-1-20,15-7 89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9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 542,'0'-1'263,"0"-2"-67,0 6-126,0-3-9,0 0 1,0 4-2,0 22-9,4 35-9,-3-10-14,-2 12-5,-2 23-10,2 21-2,-5 27-7,-1 9-4,3 0-5,-1-8 0,1-24 4,4-5 5,3-11 8,0-5 2,-2-10-2,-1-6-4,0-15-3,-1-5-3,1-8 0,1-8 1,2-6 0,-3-5 1,0-7 0,-1-3 1,1-5 3,0-3 3,0-3 3,1 0 9,-1-2 11,-1-3 2,-1-1 0,2 0-6,0 0-15,0 0-13,0-1-51,0 1-31,0-1 44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3:59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,'0'0,"0"0,0 0,0 0,0 0,0 0,0 0,0 0,0 0,0 0,-90 39,56-39,-6-4,2-1,7 0,8 3,4 0,7 2,5 0,2 0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3:58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275,'0'0,"0"0,0 0,-86 48,55-44,3-8,11-11,17-8,0 23,98-114,18 28,22 1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8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4 1096,'-4'-3'333,"7"2"-401,12 1 53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8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833,'6'-3'281,"0"-1"-291,12 2-52,4-7 36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6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3 747,'-2'-2'365,"0"0"-60,2 3-273,0-1-16,-1 0-30,0 0-15,-8 18-57,-27 32-251,15-27 236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5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 930,'1'2'330,"1"-1"-294,2 0-9,-4-2-13,0 0-12,0 0-35,0 0-25,0 0 33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331,'1'18'491,"-1"-7"-395,4-11-81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5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699,'0'1'257,"0"0"-207,0-1-19,0 0-8,0-1-11,-1 1-5,1 0-23,-1 0-11,0 0-138,-2 0 110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54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646,'-1'0'227,"0"0"-213,0 0-12,1 0 0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45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694,'-8'25'263,"20"-25"-190,4 0-32,5 5 3,1-1-1,5 1-6,5-3-9,0 0-4,4-2-11,1-1 0,3 3 4,-4-2 3,-4 1 7,-4 1 3,-10-1 2,-4-1-3,-3 0-6,-7-2-4,-3 1-5,2 1-2,-4 0-1,0 0 2,0 0-1,1 0-1,-1 0-12,0 0-13,0 0-36,0 0 382,-7 3-259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44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33 637,'-39'-28'254,"43"28"-175,-4-1-29,9 6-22,2-1 1,-1 4 5,9 5-1,1-5 0,0-1-1,5 0-5,-2-5-1,5 0-7,0-1-3,5-1-8,-2-4 2,-3-8-4,1 4-4,-1 1 3,-5-1-6,3 5-30,-3-5-21,-8-3 32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10.31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81 15 338,'-11'-2'231,"-4"-3"-51,4 1-20,2 3-45,-1-2-65,2 3-16,-2 2-13,-4-1 0,-2 6-4,-2 1-2,-3 4-6,4 6-6,5-1-1,5 0-1,6 0-1,1-6 0,3-3-3,4 2 0,3-7-3,1 0 1,7 1 0,-1-5 2,2-1 2,1-2-2,-6-5 3,-1 1 2,-5-1 1,-4 2 0,1 6 0,-2 1-8,-1 0 4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7:09.61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09-2 700,'-18'5'259,"6"1"-213,4 3 2,-1-4-22,-2 0-7,3 3-9,-1-2-6,0 1 0,5 3 1,0-1 8,1 0 2,3-1 7,-2-2-2,2-3-7,1 0-2,3 1-2,7 3-3,2-2 2,-2 0 1,5 0-4,-5-3 2,1-2-5,1 0-2,-9-3 1,1-2-1,-5 2 5,-1 1 2,-4-2 1,-1 2 0,-5-1 0,-4 0-2,-6 3-1,3 2-2,-10 6-3,2 2-1,2 5-1,-3-2 0,12-1 3,4-3 0,7-1-4,5 0-6,11 1-20,3-2-15,9-4 27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55.19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6 90 552,'-34'-37'308,"27"30"-55,4 1-134,0 1-31,5 4-42,0-4-12,4 0-16,2 2-7,4-3-8,5 4 0,12 3 0,5-1-1,17 3-1,3-2 0,1-1-4,-1 2 3,-5-3 3,0 1-2,11-2 2,6-2-3,5 1-3,-1-1 3,-7 3 2,-3 1-2,0 0 2,0-2 0,6 1-2,1 0 0,-10 1-1,-4 0 1,-13 0 0,-3 0 3,1 1-2,0 5-1,1-3 2,1 0-2,-2-3 2,-3-3-2,-5 0-2,-4 2 3,-5 1 1,-2-1-1,-6 1 3,-3-1-3,-3 1-3,-2 3 3,-4-3 1,0 4 1,-1 1 7,-1 1 2,0 4 0,0-1 2,-2 3-6,-1-4-2,2 2-1,2 0-5,0-1-2,0-3-10,1 0-20,0-6-13,-1-6-297,8 4 243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54.69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2 0 630,'-63'25'139,"53"-25"-295,1-3 98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52.67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9-1 740,'-64'48'270,"64"-47"-230,-1 0 2,0-1-5,1 0-1,-1 0-2,0 0-1,0 0-3,0 0-3,0 0-2,0 4-1,-1 4-2,-5 25-2,7-28-5,4 0-3,-4-5-5,3 1-2,-2-4-1,-1 2-1,0 0 0,0 1 1,0-1 0,0-1 0,4-9 2,11-23-2,-24 29 0,6 2-1,-8 2-4,2 2 4,-3 4 1,-5-3-2,3 6 1,-3-1-1,2-3-2,2 7 6,-1-10 4,3-1-1,5 4 3,2-4 0,7 3-4,4 1-5,1-2-3,5 0-2,7 1 0,1-1 2,2-1 0,1 0 0,0 0 0,-5-4 0,0 0 2,-1 1-2,-4-1 0,2 2 1,-4 0-8,3 1-8,-6 2-28,-2 3-16,-3 1 37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26.64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7 0 929,'-37'47'335,"30"-43"-290,1 2-14,-3-1-13,3 0 2,1-3 14,1-1 13,3 2 18,-1-3 8,2 0-4,0 0-10,-1 0-22,1 0-13,0 0-18,0-1-4,0 1-3,0 0-1,0 0 2,0 0 1,7 1 5,32 6-1,-25-7 0,2 1 1,-1-2-1,1 1-1,3 0 0,2 0 2,3 1 2,3-1 2,2 0 2,3 1-3,-2-1-4,0 0 1,-6-3-2,-2 1-3,-2 1 1,0 1 0,-2-1 3,1 1 0,-1 0-2,0 1-1,3 1-2,0 0 0,5 2 1,-3 0-2,7-1-2,0-1 4,0 0-2,3-2 2,-7 1 0,-1-1-1,-4-1 1,-1 0-1,4 0 4,-2 1 1,1-2-5,1 2 3,-1-3-1,-1-2-2,1 5 1,3 0 0,6 2-1,-1 1 4,-1-3 0,2 0-2,-3-3-2,1 0 0,1 0 0,-5-3 0,3 4 3,-1-3-3,2 1 1,0 1 3,2 1-3,0 0 2,-1-1-2,3 3 0,-3-1 0,0 0 1,-6 1 3,-3 0-6,-2 2 4,-3 0-3,-1-1-3,-4-1 3,-4-1 0,-1-2 2,-1 1 3,-2 1-3,0 1 2,-2 0 0,-1 4 1,-1-2 2,0-2 0,0 0 0,0 0 13,-1-1 3,1 0 5,0 0-2,0 1-12,0 0-6,0 0-6,-1 0-2,1 0 0,-1-1 2,1 1-5,0 0 2,0 0-5,0 0-10,0 0-23,0 0-19,0 0-79,0-1-4,0 0 8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7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994,'5'-3'398,"5"14"-273,13 22 23,5 14-14,11 24-24,6 14-27,6 21-43,2 5-17,-5 9-15,-7-4 0,-11-1-2,-6-2-2,-13-8 1,-5-5 1,-15-15-3,-8-14 1,-2-21-15,-5-9-18,1-24-66,-1-11-51,6-21 92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6:23.7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63 691,'33'-58'286,"-38"55"-161,2 0 3,4 2-10,1 1-15,-2-1-42,0 1-14,0 0-27,0 0-5,0 0-1,0 0-6,10 4-1,27 11-2,-30-12-4,-1 0 1,-2 0 0,0-1 0,-5-2 2,1 1 1,0-1 0,0 0-5,0 0 0,0 0-1,-1 0 1,0 0 3,0 0-2,0 0-1,1 0-6,0 2-1,0-2 3,0 0 1,0 0 3,0 0 0,3 1 5,0 0-5,-1 0 2,1-1-1,-1 0-2,-2 0 3,2 0 3,-2 0 4,0 0 6,0 0 0,0 1-1,0 0-6,0-1-3,1 0-2,2 0-1,0 1 0,2 1 1,-3-1-3,2 1 0,-2-2 0,0 0 1,0 0 2,-1 2-1,0 3-2,4 2-6,24 30-12,-25-30-50,-2 1-319,0-2 275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4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05,'24'-2'426,"-26"35"-384,7 2-96,5-1 462,11 0-327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4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39 823,'0'0'348,"-3"4"-206,-1 9-60,0 7-22,-1 10-22,0-2 0,7-7-11,6-4-4,3-12-6,5-2-5,3-4 5,3-5 4,-3-14 3,2-3 4,-4-13 7,-6-6 1,-2 5-1,-4 1-3,-6 8-13,-3 4-5,-5 8-9,-4 4-9,-5 14-29,-3 8-23,-3 12-55,-6 1 668,0-2-433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39 545,'3'1'320,"2"1"1,-5-1-183,-1 2-15,0-3-38,0 0-19,-5 9-37,-48 32-16,20-24-6,2-1-3,0 3-2,1-1 0,14-4-2,2-5 0,13-4-5,5 0-5,10 1-4,5-2 1,12-1 7,5-3 4,1-6 2,4 5 1,-6-2 1,-4 0-1,-1 4-1,-4-1 0,-4 0-1,-5-1 2,-5 2-1,-2 1 1,-4 0 1,-2 0-1,-2-3 3,2 1 1,-3 0 3,0 0 0,0 0 1,0 0-1,0 0 0,0 0 4,5 1-2,7 2 1,31 2-2,-29-11-5,0-5 1,-3-8-3,-7-4 0,0-6 0,-5-2-3,-2 1-6,-7 1-2,-3 6-1,-6 12 2,1 7 3,-1 16 1,-1 10 1,2 18 3,1 9 5,3 5 7,6 1 6,2-4 7,2-3-2,4-1-3,0-1-7,3-5-12,3-7-9,0-9-24,1-9-19,1-9-40,0-7-15,3-16 68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3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7,'10'4'351,"1"3"-236,-5 4-20,4 10-23,-6 3-13,1 10-16,-2 4-3,-7 1-15,1-1-10,-3-3-8,2-5-17,4-6-30,-2-6-18,3-7-50,-1-6-47,5-15 105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3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89,'2'3'422,"2"7"-317,0 6-1,2 12-61,2 4-11,1 3-23,-1 1-3,-2 0-12,-2 0-12,-5-2-29,1-5-22,0-5-40,1-7 64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3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3 1022,'-9'2'383,"3"22"-314,1 12 29,5 22-28,-1 11-18,1 15-26,0 6-7,-2 6-13,-1-1 0,1-9-1,-1-4-8,4-13-38,2-5-30,0-13 246,7-10-157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2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998,'33'97'360,"-33"-87"-314,1-4-14,4-4-13,1-1-3,6-5 3,0-7 2,2-12 1,2-6 2,3-4-3,1 2 0,-3 3-10,1 2-3,-6 11-6,-3 6-1,-1 17 1,-7 10 0,4 15 1,-4 5 2,-4 9-8,2-3-14,1-3-31,0-4-22,4-16-199,-1-4 183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2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888,'-9'14'343,"-11"12"-261,-4 10-12,-12 15-58,-5 3-25,-4 11 8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2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3 1017,'-9'2'407,"8"4"-292,1 4 0,8 13-44,6 5-10,5 8-13,7 1-7,5-1-15,2-4-14,-2-5-26,-4 0-15,-7-14-38,-5-3-17,-3-8-30,-2-2-18,-5-15 8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7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1061,'-39'40'408,"10"20"-311,8 11-5,14 28-48,3 11-13,10 13-19,9 0-3,7-12-12,3-14-8,7-30-41,5-14-28,5-28-40,7-9-22,1-20 93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1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4 1180,'-7'-1'422,"5"14"-382,0 11-58,10 20 107,2 8-83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1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24 854,'-1'-2'334,"1"5"-240,-2 7-26,0 2-29,-1 0-11,5 7-10,1-3-3,9-3-5,5-2 0,0-13 2,5-2 3,3-14 7,0-5 8,4-12 0,0-4 2,-3-6-10,-7-1-6,-8 7-2,-8 5-5,-8 14 3,-5 7-5,-9 17-2,-3 6-2,-6 13-19,3 7-13,2 1-34,3 4-21,8-9 53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1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34 590,'3'-1'331,"-3"1"10,-1 2-203,0-2-56,0 0-17,0 0-46,-21 14-20,-34 40-9,22-24-1,2-5 7,1-1 4,9-7 1,8-4 3,8-5 0,8 0-3,7 3-1,5-6 0,11-1 0,-2-4 1,6-7 7,2-2-4,-2-3 0,0 0-2,-4 2-2,-3 0 3,-3 7-2,-4 2 1,-3 5-2,-1 3-3,-6 0 2,0 5-1,-3-4 7,-2 0-3,-1-2-1,0-2 1,1 0-4,0 1 6,7 3 2,-1-4 1,6-1 1,2-3-1,-3-6 1,4-5 0,3-3-2,-3-6-1,4-3 1,-2-3-3,-7-8-3,-1 0-9,-9-2-11,-9 5-5,-8 13-2,1 7 3,-7 21 1,0 13 6,2 24 3,-1 10 5,5 9 10,3 2 6,6 0 6,1-1-1,4-5-1,2 0-6,2-16-5,2-4-6,4-13-36,0-16-26,4-11 42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986,'22'-59'388,"-23"58"-288,1 1 2,6 11-31,-1 4-5,1 13-13,2 6 2,-2 1-23,0 5-12,-5-8-13,1-2-13,-4-4-34,-1-9-21,1-1-47,1-3-15,3-5 81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0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70,'1'2'410,"1"12"-295,0 5-24,0 13-33,-1 5-7,-1 4-28,0 1-7,1-4-10,0-3-5,3-7-10,-1-5-15,1-9-39,1 0-28,1-8 169,3-5-82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40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42,'-3'28'385,"4"13"-311,14 23-2,-1 13-15,1 16-21,-2 3-13,-7 6-16,-1-2-2,-7-8 1,0-6-1,-3-14 0,1-11-3,0-22-14,0-8-12,3-20-43,1-8-27,4-22 59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39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 1063,'-10'-2'411,"2"1"-314,5 3-25,-1 3-28,1 9-32,-1 7-7,4 13 0,1 1 4,4 0 8,3-3-1,3-12-4,4-3-5,2-13-7,0-4 0,6-11 1,-3-9 2,4-10 1,-4-4 0,-6 2 0,-2 3 1,-5 15-4,0 9-1,-1 12-2,3 9-11,-1 12-25,-2 5-26,-2 0-56,-4-3-173,4-7 201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3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2,'6'31'351,"-6"-27"-292,3 2-11,10 6-24,8 6-3,19 6-6,16 2-1,12 0-10,8-3 1,3-7-1,-3-6-3,5-3 1,-2-5 4,-6-1 12,-8-1 8,-14-2 6,-4 1-6,-11-2-11,-6 2-8,-6-1-7,-7 1 2,-6 1-1,1 0-2,-6 2-2,1 1-4,-5-1-6,2 1-3,-4 0-22,0-3-21,0 0 41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8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 755,'-1'2'318,"1"0"-187,0 0-52,0-2-14,0 0-17,0 0-3,0 0-7,0 0-2,14 5-6,29 3-2,-29-13-2,1-1-2,0 3-3,0-1-3,1 4-7,-4-2-1,-3-2-6,0 2 2,-1-3-2,-4 4-2,-2 0 1,1 1-3,-3 0-2,0 0-6,0 0-18,0 0-13,0 0-28,0 0-13,0 0 52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6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3 678,'0'0'292,"0"-1"-160,0 0-44,0 0-9,0 0-20,-1 0-6,0 0-6,0 0-3,0 0-8,0 0-6,0 0-16,0 0-8,0 0-6,0 0-3,0 1 3,1 0 0,4 1 0,19 7 0,33 6 0,-27-11 2,1-3 2,0-1-2,-6 0-2,0-3 3,-9 1 4,1 2-3,-4-1 1,-4 2-4,-2 2-4,-6-1 5,-4 0 8,1 0 5,2-1 4,0 0 0,0 0-8,0 0 0,0 4-1,-1 5 2,-6 32 0,8-25-1,1 8-6,1 2 3,3 5-3,-2 4 1,2 4 3,0 3-2,1 6 1,-1 5-1,-3 6 0,3 2-3,0 8-1,1-7-1,6-2 0,-5-1 2,-2-5 0,0 2 3,-2 1 4,0-4 1,0-2 2,1-4 0,-1-8-3,1-2-4,-2-6-1,0 0-5,-1-5 2,-1-3 0,0-5 4,-2-9 1,1-5 1,1 0-1,-1 7-4,0-2 4,-2-2 1,1-5 1,-2 1 6,-4-2 0,5 1 4,-5-2-1,-4 0-6,1-1-6,-8-3-7,-2-1 0,-5 2 0,-7 0 0,-2 1 1,1 1 1,0 1 0,5 4-2,-2 4 6,1 2 1,2 6-1,0-1 4,6 0-8,-3-3 1,9-4 0,4-2 0,3 1 0,7-4-11,-1 0-38,5 2-20,4-5-47,0-2-14,8-9 34,-1-5 43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20 989,'-14'1'406,"15"0"-287,10-1-8,15 1-42,5-3-20,19-1-8,4-5-10,5-4-38,0 0-18,-10-4-41,-4-1-25,-5-3-30,-1 3 272,-1 1-124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5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1 672,'-4'-4'307,"1"2"-121,3 0-102,0 2-17,-1-1-13,0 0-2,0 1-13,0-1-4,0 1-17,1 0-9,0 0-4,0 0 1,8 2 1,38 13 5,-23-6-1,1-4-4,-3 0-1,2 1-3,-1-3-12,-1-1-15,2-1-36,0-1 222,-7-12-132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4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81 112,'-4'-8'107,"4"-1"26,0 2 7,-2-4-34,0 1 7,-3-1 5,1 4-9,-1 0-10,-2 2-18,6 1-26,-2 1 2,3 3-13,0 0-6,-1 0-8,0 0-6,0 0-1,0 0 2,1 0-3,0 0 0,0 1-6,8 22-2,7 48-1,-9-17-3,-6 15-1,3 11-3,-3 15 1,-2-1 3,2-1-7,-5-6 5,2-8 4,1-1 1,-2-1 7,3-1 0,2-11-2,-2-9-6,5-13 3,2-3-3,-2-11-1,1-2-2,0-9-4,-5-6-1,0-8 0,4 1 1,-4-2-1,3 0 3,-2-1-7,-1-2 1,0 0 2,0 0-2,0 0 5,0 0 3,-1 0 9,0 0 4,0 0-2,0 0-1,0 0-13,0 0-2,0 0 2,0 0 1,0 0 4,0 0 0,0 0-3,0 0-3,0 0-2,0 0-5,1 0 0,-1 0-9,0 0-43,1 0-30,0 0 48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3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6 662,'-5'-1'265,"2"-3"-182,-1-1-7,1 0-28,2-3-9,-1 3-6,1 0-5,0 0 1,0 2 4,0-1-7,1 2 0,0 1-8,0 0-6,0 0 1,0 0-4,0 0-1,0 0 1,0 0-4,0 0 2,2 0-2,8 1-1,33 3-2,-26 0 1,9-2 3,7 1-1,9-3 7,6-2-2,0-1 2,2-1 3,-4 0-4,-2-3 4,1 4-3,-1 0 3,6 2 4,-2-1-4,-2 3-1,-3 0-7,-9 1-6,0 2 2,-7-3-3,0 1 3,-5-2 2,-1 1-1,-3 0 5,0-1 1,-6 1 6,-3 0-4,-5-1 0,-1 2 2,-3-1 2,0 0 9,-1 0 0,0 0-1,0 0-24,0 0-28,0 0-57,0 0 50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8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852,'7'-37'328,"-9"43"-241,0 3-32,2 3-29,0 0-8,2 8-12,0 0-2,2-1-1,-2 2-1,2-4-6,-1-2-5,-2-4-25,-1-4-19,-5-4-262,-1-4 219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7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8 940,'-3'0'364,"3"4"-267,3-6-27,-3 2-22,8-2-22,2-2-9,7 4-9,7-3-2,-1 2-3,-2-1-2,1-1-20,3 3-11,-2-6-32,0 0-30,1-7 61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4:27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1 785,'-43'9'304,"43"-10"-232,2 1-1,-3 2-20,1-2 4,0 0 16,1 24-2,4 41-17,-7-24-11,-1 6-18,-3 3-7,0-5-2,0 0 5,-8-7 4,3-4 9,0-2 7,3-5 1,6-6-7,-5-4-5,3-10-11,-1-1-4,3-7-4,3 1-2,2-3-5,-3 2-3,-1 0-11,0-4-2,1-27-3,5-39-2,-1 23 12,1-4 1,-7-6 6,2 3 3,4 8-3,-3 2 3,3 16 3,-1 4 2,-5 9 4,3 5-1,0 9-1,2 1-5,7 8-8,4 8-3,4 16-1,1 9 6,3 10 1,-2 4 2,2 2 0,-3-4-1,0-3 0,-4-2-4,-4-9-20,1-1-12,-6-6-28,-3-6-13,-1-4-18,-2-6-9,-3-5 68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2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 102 659,'-7'-5'315,"5"2"-107,14 2-145,6-4-19,15-1-23,2-2 1,0-4-1,2 4-5,-2-3-4,3 3 2,2 1 4,0-1 4,1 1 5,0 0-6,-2 2-8,-3 4-2,-12 2-7,0 3 2,-9 4-3,-3 2 0,1 10 0,-7 6 2,-4 18 0,-1 14 1,-5 17 2,-2 10-5,0 22 4,-1 2-3,2 8-2,2 6 0,0-6 0,-1-2-2,3-4-1,-1-6 1,0-8-3,1-4 3,1-16 1,-3-8 0,0-18 1,-3-6 1,-2-6-1,1-2-2,-1-9 4,2-5 2,-2-8 7,-4-9 8,-2-1 3,-3-3 1,-1-6 0,0-1-5,-2-4 0,0-3-1,-3 4 3,-5-2 5,2 5 10,-3 2 4,2 4-8,4 3-1,1 3-15,3 1-9,5 1-4,-2 1-5,3-2-18,3 3-14,5-7-62,5 2-26,14-7 73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2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76 965,'-8'0'361,"7"-1"-287,1-3-27,5-3-7,4-3 1,3-5 18,3 0 4,5 3-7,1 4-6,-1 4-17,-1 4-8,-5 7-12,-3 1-4,-4 14-6,-7 3-2,-10 12 4,-5 6-4,-14 2 1,-1 6 4,-6-2-10,3-3 2,1-6-8,6-8-8,7-13-3,2-8-6,11-11-3,3-7 1,7-10 6,5-9 5,11-7 12,3-4 5,7 0 10,6 5 6,-5 9 7,-1 4-2,-3 16-8,-2 7-6,-2 11-7,-3 5 2,3 4-5,-4-2-12,2-5-40,2-4-19,-6-9-36,0-9 60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1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8 820,'10'-5'342,"4"-4"-200,6 4-26,5 0-44,7-2-17,5-1-34,2-4-14,0-2-5,0-1-8,-1-2-17,0 0-8,5-1-30,2-2-22,15 4 56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1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-2 713,'2'0'312,"1"0"-168,-1 0-31,-3 0-47,0 0-12,0 0-21,-1 0-4,-13 9-13,-27 31-1,29-28 7,4 0 2,6-2-4,2 1 1,5-2-13,6 1-3,4-2 0,8 0-4,6 7 1,2-3-2,2 0 1,-1 3-2,-2-4 0,-3 0 3,-7 1-1,-7 1-1,-14-1 1,-2 4 1,-12 0-3,-6-3-1,-3 3-10,-4-3-11,4-3-23,2-3-13,2-8-251,1-5 217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6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9 777,'0'0'380,"0"2"-92,1 4-187,2 15-55,14 38-9,-11-11-10,2 6 14,1 10 7,-6-5-2,3-9-4,0-2-15,-4-22-14,-1-4-5,3-12-12,-2-10 1,-6-20-2,2-11-6,-7-23 2,0-9 3,8-12 0,-4-10 5,-1-14 2,1-6 1,-3 9 2,5 18 1,5 40-5,3 14-3,14 35-2,-3 12 1,6 24 3,3 13 3,-2 12 3,3 5-2,-4 1 1,-2-4 0,-4-5-12,-1-9-20,-6-14-47,0-5-17,-5-14-24,-6-9-3,-9-10 87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0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877,'5'-2'331,"4"0"-243,0 2-21,5-1-8,4-1-6,2 1-16,2 0-10,0-3-10,4 3-8,1 1-9,0-2 1,-3 0-4,-3-1-6,-3-4-37,-2 1-14,2 0 33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0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4 673,'2'-55'297,"-2"57"-106,12 1-129,-8-3-10,10 0 5,7-1-5,1-7-7,5 3-4,6-6-15,-4 0-8,2 1-8,-1 1-5,-1 2-10,-2 2-8,-7 1-28,-4 1-22,-12 5 40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30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-2 859,'3'0'304,"-5"4"-264,1 3-14,-2 6-10,-3 4-1,1 7-4,-4-5-1,1 3 1,-2-2 1,-3-8 0,2 2-1,2-5-2,2-1 0,2-3-5,4-2 1,1-4-3,3 0-2,-3 0-1,0 1-1,0-1 2,17-4 3,33-3-1,-28 10-1,3 5-1,-4-2-1,2 4 0,2 3 0,-10 2 1,1-1 0,-6 2 1,-6-2 2,-3 2 3,-6 1 5,-6-3 4,-5 2 3,-3 2 4,-2-2-3,-7-3 6,-1 2-4,-3-9-2,1 2-2,6-4-8,1-3-3,7-3-5,2-1-5,7-2-24,5-3-15,5-1-51,5-3 56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9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4 1061,'4'-2'363,"12"2"-339,4 0-11,8-2-7,1-3 2,0-2-4,3 1-1,-8-1-2,4 4 3,-7-3-12,-4 4-6,-2 0-28,-2 0-27,0 5 45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9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01 847,'5'-63'318,"-10"56"-259,5 3-12,1-2-11,5-1-11,1 0-7,6 1-2,5 5-1,3 1-2,4 0 1,2 6-4,-7-3 1,2 3-4,-7 2 0,-6 1-2,4 4-3,-14 0 0,2 5-1,-11 1 3,-6 3 2,-10 2-1,-8 0 0,1-1-3,-2-3-1,9-5 0,5-6-1,11-4-3,4-2-4,7-1-8,1-1 0,6-1 6,4 0 2,13 0 8,0 0 0,10 3 2,3 6-1,-7 0 1,2 5 1,-11-1 0,-5 0 2,-7 1 1,-2 3 4,-7 0 5,-2 0 4,-11-2 4,-2 2 1,-5 0-3,-5 0 1,-8-2 2,-3 0 0,-1-7-2,-3-6-3,8-2-10,4-2-4,6-3-5,8 0-6,5 2-13,1-3-15,9 5-34,3-3-14,8 1-27,3-1 64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8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322 726,'-39'-7'317,"31"11"-121,4-1-134,-1-2-12,2-1-5,3 0-21,1-5-8,-1 4-7,0 0-2,7-20 6,16-37 3,-10 22 3,-3-4 3,-4-3-1,-2 1-3,-1 11-1,-1 6-1,-2 14-1,0 3-1,-1 6-6,1 8-8,1 10-6,0 8 1,2 14 4,-3 2 1,3 8 0,2-3 4,-4-6-1,2-1 1,-2-9-1,-1-4-2,0-5-15,0-3-7,0-7-25,-2-2-18,-2-7 43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7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23 838,'-10'-3'318,"3"2"-246,1 0-11,5 1-29,1 1-11,7 6-10,2 0-2,8 1 9,6 2-1,9-2-2,4-1-3,7-2-8,2-2 1,2-5 0,-4-2 2,-7-5 0,-4-5-1,-13 4-4,-5-2 3,-8 4-3,-7 1-2,-10 1-8,-8 5-9,10 0-4,0 1 4,-45 2 8,-7 5 5,-7 6 4,19 1 2,7-1 1,5 1 0,8-3 4,5-1 1,4-2 5,5-3 3,6-1 11,4-2 0,3-2-3,0 0 0,2 0-15,0 0 3,0 0-4,0 0 1,0 0 0,8 1-3,30 44 2,-28-23-5,3 15 1,-1 8-2,1 19 0,-1 9 3,-1 18-3,3 9 2,-8 2 0,0 1-3,-3-8 4,-5-8-2,0-7 2,0-7 0,0-14 0,0-6 3,0-7-4,2-6-1,0-9 0,4-2-3,1-10 1,2-1-2,2-7-1,2-4 0,6-4-1,2-3 3,5-2 2,3-2-2,2-3 0,5 1 3,-6 3-1,2 0-2,-5 2-12,-2 3-19,-4-1-31,-3-1-19,1 0 49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6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74,'-3'3'346,"3"0"-284,10 2-19,1 0 1,9 0 5,2 2-11,2-3-19,4 0-7,6-2-9,4-2-11,3-2-27,1-2-17,1-3 19,4 4 10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6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0 698,'-10'35'250,"3"-29"-213,2 5-27,1 0-9,-4-3-15,3 5 0,-6-8 8,0 0 9,0 0 48,0-5 17,3 1 14,-1-1-1,4 0-23,4 0-13,0-2-8,1 2 1,0 0-15,-1-1 0,1 1-7,0 0-3,5 1 13,18 4-1,27 3 0,-25-5-2,6-1-14,2 5-1,4-1-4,-5-3-4,-4 2 0,-1-3-6,-9 0-10,-1-2-9,-7 0-25,-7-1-12,-3-1-169,-8 2 159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1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5 747,'-51'-15'262,"54"16"-225,0-1-28,6 1-3,2-1 6,7 2-3,7 2 0,10 0-1,5 0-6,16-3-1,10 0 0,8-6-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6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19 733,'6'-45'288,"5"13"-199,9 16-10,4 3-11,9 6-1,8 5-5,9 2-2,6 3-3,0 3-11,-4 3-10,-10 7-17,-7 3-7,-9 8-6,-7 3 0,-16 5-3,-8 2 4,-20 6-3,-8 1-1,-18 0 0,-7-3-3,-16-7 1,-3-1-1,10-7 0,9-5 1,23-11-3,8-8-2,18-10-3,8-5-4,14-5 2,11-1 1,13 2 3,9 3 0,14 11 0,1 7 0,-2 13-2,-3 11 3,-13 11 18,-7 5 3,-7 13 6,-3 3 0,-5-1-8,1-1-1,-5-11-5,-1-11 0,2-13-9,1-11-8,6-19-10,9-6-8,0-21-11,4-4-9,-1-17-22,-6-10 75,8-3-14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20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2 546,'-9'6'248,"2"-6"-125,0-1-42,3 1-45,2 0-11,2 1-10,0-1-5,0 0-6,0 0-2,12 0 8,41 2 4,-23-8 1,6 3-4,5 1-3,2-1-3,-3 0-5,-1-4-17,-3 1 12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19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0 443,'-10'27'233,"5"-23"-71,-5-3-31,1-1-59,0 3-16,3-2-15,-1 0-6,4 2 2,-2-3-1,0 0-3,4 3-2,-5-5-10,6 3 0,-1 0-11,1-1-3,0 0-2,0 0-4,0 0 5,0 0-3,12 0 3,36 2-2,-22 0 1,-1-3-1,2 0-2,2 1 2,-7-3-3,1 2 3,-5-1-3,-3-2-1,-4 0 1,0 3-1,-2 1-6,-3 1-9,-3 0 252,1 9-183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18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0 475,'-37'31'210,"26"-31"-118,0 1-13,-2 3-13,2 0-16,0 4-6,-3-1 0,3-2 5,0 0 1,3 0-4,3-1-8,-1-3-8,5 1-10,-1-2-6,2 2-5,0-2-5,0 0-3,0 0 1,0 0 0,0 0 2,11 3-1,31 7 3,-18-9-3,-2 4-2,5-5 3,2 2-4,0 0 2,0-3 1,0 2 0,0-3 2,2-4-2,-6 2-1,1 1 0,-4 4-6,-8 4-22,-1 0-27,-3 9 33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8:15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54 844,'-17'-7'314,"0"2"-247,3-1-1,9 1-28,2 2-13,10 1-17,-2 0-3,7 0-6,0 0-1,8 2 3,8 2 1,2 3 6,6 2 1,3-2 2,1-3 0,15-1 0,6-1 0,8-2-2,-1 0 0,-8-3-3,1 2-1,-4 1-2,0 2-1,9 4 0,-10-2 0,-9 1 1,-4 0-2,-15-2 0,1 3 0,-3-3-1,-1-1 0,2-1 1,-2-5 2,4 1 0,-3-2 3,1 0 2,-1 1 2,-6 0-2,-5 1 0,-7 2-5,2 1 1,-6 2 1,-1 0-3,4 2 3,-7 0-5,-3-1 0,4 1 3,-1-2 0,0 0 0,-1 0-3,1 0-4,0 0-13,-1 0-3,1 0-35,-1 0 38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7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2,'7'58'231,"-6"-59"-100,2 1-59,2-1-14,-5 0-19,0 0-20,8-1-17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8:16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261,'0'0,"0"0,-62-86,7 3,-7-9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51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912,'-14'32'326,"13"23"-281,3 16 5,8 28-17,-1 10-11,3 13-18,0-6-12,-6 3-57,1-2 47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50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8 782,'-9'33'307,"6"-33"-221,-1-1 2,4 4-47,0 3-14,1 7-18,2 4-5,3 3 1,0 2-2,2-6 1,2 0 0,4-6 0,3-7-1,7-6 1,-2-6 2,0-9-1,0-4 0,-5-6-2,4 0-2,-4 4-2,-3 1 1,-3 12-3,-4 1 0,-1 13 0,2 9-3,2 12-1,1 7-7,3 4-38,-3-2 37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8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5 1155,'1'-1'437,"2"-4"-353,2-1-31,4 1-135,-2-3-21,0-2 50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8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42 806,'-3'15'303,"3"4"-231,-5 1-27,1 3-13,1-2-3,5-2-2,7-5 2,4-6 4,1-9 8,5-10 7,0-6 4,0-14-6,2 0-4,-8-9-6,-2 1-10,-7 6-3,-3-1-4,-5 13-5,-5 4-3,-5 11-7,-4 10-15,-5 17-39,3 7-22,-2 9-34,6 1 5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6:35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7 1026,'0'-12'371,"4"8"-311,5 6-22,3 14-3,7 21-10,1 15-4,1 28 1,-4 8-2,-3 9 19,-1 2 3,-5-7-7,-1-5-4,-5-16-28,-4-12-15,-3-20-32,0-12-21,-2-17-29,-2-10-39,-5-22 92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8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70 560,'12'-3'309,"-1"3"-10,-5-3-169,-2 3-51,-1 1-14,-8 1-34,-5 4-13,-14 3-6,-5 2-7,-9 4-5,0 0 0,5-2 0,4 1-2,11-4-4,8-3 1,7-1-14,3-4-8,8 3-1,4-1 1,9 1 12,6 3 10,6-3 5,1 0 2,1-3 2,-2-1-2,-5 0-1,-2-1-1,-4 3-1,-1 2 1,-5-4 5,-3 0 1,-3-1 10,-3 1 2,0 4 1,-3-2 2,1 5-5,-3-5-2,2 3-2,0 3-1,1-6-3,5 0 0,1-5 0,1-6 3,4-8-1,0-2 2,1-7 1,-5-3-3,-5-5-5,-3-2-1,-9-2 1,-3 6-5,-4 13 3,-4 5 0,0 16-5,-2 6 1,-2 20 1,4 13 0,1 16 0,5 5 2,3-3-1,5-5 2,2-11-1,2-3 0,0-6-15,3-7-16,0-8-20,-2-6-18,3-12 44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7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4 859,'-1'0'342,"-1"-4"-217,2 2-21,-1 2-20,0 0-13,1 0-28,-1 11-13,-1 49-13,0-26-6,1 4-3,0-1-7,-4-7-14,1 3-18,-2-8-38,-2-2-23,3-6 5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7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881,'2'3'334,"1"12"-234,0 4-22,-2 10-16,-1 5-9,0 3-28,-1 1-15,-2-3-22,0-1-9,3-7-24,-2-3-15,4-9-223,-3-7 198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46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6 913,'-3'-8'337,"1"5"-262,-3-1-5,-1 6-21,-1 7-7,-3 15-22,0 16 3,5 28 10,-3 13 6,2 14 1,1 3-7,1-6-16,3-7-6,3-9-8,-1-10 0,-2-12 1,-2-7-1,1-21 2,-3-8-1,4-13 1,-5-6-4,2-9-13,4 1-5,-1-8-29,8 1-10,-6 2-36,1 0 93,6 0-11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6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36,'9'45'355,"7"13"-340,9 17-8,3 11-2,-3 8-3,3 2-1,-4-10 5,-3-8 3,-1-18 22,-10-7 15,-2-13 23,-8-9 10,-11-11-1,-5-8-8,-4-7-28,-1-4-12,-1-9-23,0-2-13,2-1-14,5-1-11,8 7-23,7 4-7,8 1-5,6 3 7,9 2 21,3-1 11,5 3 17,-1-2 5,1-1 3,1-1 3,-4-5 7,-3-3 5,-3-4 12,-1-4 4,0-4 8,-1-3-2,-3-4-9,-2-1-6,-7-4-9,-3 0-3,-13 1 0,-5 7-1,-10 16-6,-5 12 0,-3 26-2,-3 10-14,7 12-48,1 1-6,20-9 30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1070,'-9'6'359,"10"18"-354,1 1-17,6 12 6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4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3,'5'39'293,"-2"8"-90,-1 12-133,4-1-19,-2-6-25,1-6-9,-1-14-13,-3-7 0,2-14-1,-4-4 0,0-7 30,-4-6 5,-4-5 12,5-5 5,1-11-19,4 0-4,2-1-10,0 2-7,-2 8-11,2 7-2,3 8-1,1 5-3,10 7 2,0-2-2,5 2-15,4-3-5,-7-5-13,5-3 0,-4-9 12,-5-3 7,3-8 13,-5-3 3,-1-3 8,-2 0 5,-5-2 10,-1 3 8,-4 8 4,1 5 4,0 17-9,-1 10-8,4 22-11,0 12-7,5 20 0,1 10-1,3 8 1,1-3-2,0-2-2,-4-5-1,-6-10-11,-2-4-2,-8-20 4,-2-9 0,-3-19 17,0-11 12,-1-12 1,2-12 0,-1-20-9,3-6-9,4-14-2,4-7 0,9-5-2,5 1 1,13 7-1,3 9-1,8 12 3,2 8-2,3 14 0,-1 5 2,-6 14 1,-5 4 2,-6 5 4,-6 8 1,-6 9-3,-6 3 0,-11 2-1,-6 1 0,-13-5 4,-2-1-1,-5-3 2,-2-6 1,9-8-1,-3-6 0,8-12-4,9 0-1,7-6-5,6 3-2,12 1 0,4 5 0,8 12-3,1 6-1,-1 11-4,-1 4-10,-4-2-34,-1 1-16,-6-9 38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33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4 844,'-35'31'293,"30"-27"-267,-2-3-8,0 2-10,5-3 0,0 2 7,2 3 5,0-5 5,-1 0 0,1 0 1,0 0-1,0 0-2,0 0-1,0 0-2,0 0 5,0 0 12,0 0 2,-1 0-5,1 0-4,0 0-13,-1-1-3,0 0 0,1 0-5,-1 0-3,0 0-1,0-3-2,0-1 2,0 4 1,0 0-1,1 0-3,0 0 1,0 1-1,6 29-1,4 40 4,-7-26-3,3-17 0,3-4 1,1-13-3,2-8 1,0-6-1,2-7 1,0-12 2,0-6 1,1-7 0,-1-3 1,-1 2-4,0 6 1,-3 11 0,-3 9-2,2 14 0,-2 8-5,0 15 1,1 6-7,-5 9-31,1-1-14,-1-3 659,-1-5-469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3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309 844,'-19'-4'324,"8"-1"-248,-1 1 0,-4-1-26,8 0-8,-1 2-6,2 0 2,8 1 6,-1 1 3,0-1-4,0 1-9,0 1-16,0 0-10,0 0-8,6 0 2,19 1-3,35 1 2,-22-4-1,4-2 1,11-2 3,5-1-3,18-1 5,7 0-5,4-1 1,3-2-1,3-2 0,5 1 3,2 2 1,2 1 0,-2 1 0,1 2-1,-3-3-3,-1 2 3,-9-1 2,-1-3-5,-5 4 2,-2-2-3,-13 2-2,-9-3 3,-5 1 4,-6 1 0,1-3 1,-9 2 4,-5-1 2,-6 4 1,-17 2 2,-2-2-1,-9 3 0,-1-4 1,-2 0-5,-5 0-8,-7 1-43,-4 3-34,-11 6-30,1 2 50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8:16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78,'0'0,"0"0,0 0,-73-78,42 30,5-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6:17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8,'0'0,"0"0,0 0,0 0,0 0,0 0,0 0,-70-38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9:50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479,'0'0,"0"0,0 0,-23-90,11 31,1-8,1 6,6 6,1 10,1 7,2 5,2 2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49:46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6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939,'27'-5'375,"-28"5"-265,1 1-44,0 2-28,0-3-28,0 0-5,0 1-1,1 15 0,3 36 0,1-28 1,-4 2-2,1-2-3,0-2-22,-1-2-16,-2-5 43,4-6-20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6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 596,'-4'-2'347,"0"-1"13,3 5-264,0-1-24,0-1-24,0 0-9,0 0-12,1 0-5,0 0-9,0 0-1,0 0-4,0 0-1,0 0-2,3 0-1,6 2 0,27 13-3,-26-11-26,0-1-16,1-1-35,1 0-23,1-5 67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6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941,'-5'6'409,"5"1"-192,9 6-155,6 19-25,1 11-5,11 20-2,-1 10-4,2 8-16,0 2-5,-3 3 2,-4-3 5,-5-7 8,-7 0 0,-14-4-3,-6 3-6,-13-3-18,-3-2-12,-4-14-24,-1-11-17,5-14-40,1-10-24,12-18 80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6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1 17 1012,'-29'-10'369,"2"4"-324,0 8 8,0 6-21,-4 18-19,0 15 1,4 38 2,0 17 5,5 36 1,6 16-6,11 9-6,8 3-5,14-16-16,8-20-5,18-24-18,10-17-13,16-28-13,5-11-14,-1-32 49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5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0 389,'7'35'250,"0"9"17,-3 20-139,-4 5-25,2 16-17,-2 3-9,2-1-33,0-2-11,-2-11-19,0-7-6,-2-11-7,-3-8 2,4-18 0,1-9-3,-2-8 4,5-9-4,-6-13-6,-3-11-1,5-26 1,-2-8-3,6-19 8,0-7 0,-2-14 0,1-3 1,0 13 4,2 10 2,3 29 0,0 14 1,2 18-3,1 9-2,4 10 2,4 11 2,4 15 2,4 10 4,6 25 0,-5 8 2,2 8-2,-5-3-6,-10-18-1,-2-11-6,-7-15-1,-2-7-3,-7-10-7,-3-4 2,-11-12-13,-5-5-7,-9-13-47,-5-4-111,-3-14-100,0-6 62,2-5 187,6 3 139,9 9 159,6 9-37,12 15-120,2 6-30,7 7-39,2 4-11,7 5-2,7 2 1,10-4-3,6-2-3,7-7-11,0-6 0,0-6-14,-4-3-9,-6-8-23,-7-5-20,-7-8 42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5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0 750,'-7'23'301,"3"12"-213,2 4-9,-1 4-52,2 0-6,-3-9-23,-2-3-15,3-8-25,-6-5-11,-1-10-7,0-8 3,-1-8-109,-2-10-27,-2-10-9,1-4 18,-7-5 175,3 0 92,0-2 102,3 4 17,8 11-11,1 5-47,4 13-66,2 5-21,5 3-27,3 1-7,9 5-6,3-3-3,8-4-5,5-1-9,6-7-34,4-3-21,-2-5 34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4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30 627,'-13'0'363,"7"2"3,6-2-281,5-1-21,15 4-33,7-3-5,11 0-8,2-5-3,-1-9-26,0-5-20,-1-9-34,4-2-24,-4-8 56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49:24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 49 919,'-5'-10'347,"1"9"-274,2 5 3,-1 19-36,-5 13-3,0 34-15,-6 14-3,-4 17 2,-4-1-5,-3-12 6,-2-7 3,5-25 10,6-7-2,5-24-3,2-10 0,5-8-4,-2-9 0,2-15-10,2-11-4,4-31-10,7-13-1,1-25 2,6-5 0,4-1-1,-1 4-1,7 24-2,-6 16-3,-3 24-1,1 13-2,-5 15-2,3 7 1,1 21-2,1 7 1,2 24 4,0 12 1,2 20 4,1 4-1,1-5 3,-1-10-4,-2-14-17,-3-9-9,-8-10-24,-3-5-8,-7-14-14,-4-5-10,-14-14 5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7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7 774,'-38'-65'345,"32"61"-190,2-1-35,1 4-23,7-1-34,-4-1-19,0 3-22,0 0-6,3 0-8,19 4 2,31 8-2,-26-5-5,3 2 0,0-1 3,1 3-5,-1-3 4,0 1-3,-1-2-1,-5-2-1,-4 3 0,-9-2 0,1 1-1,-6 0 4,0-2-3,-2-1 0,-5-2 2,2 0 2,2-1 2,-3-1 9,0 0 5,-1 0 4,0 0 1,0 0-8,0 0-9,-11 3-6,-31 15-2,26-9-2,-2 5 2,3 6 0,-2-1-2,1 6 2,-2-2-1,-3 2 1,1 3 0,1-1 1,1-3 1,5-5-2,4-4-4,3-6-16,2-2-10,5-4-24,0-1-5,2-1-9,-2-1 0,0 0-10,0-1-25,0 0 68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18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49 728,'-98'-32'266,"75"35"-209,-6 0 9,5-3 17,3-2 5,3 2 3,7 0-4,7-1-16,0 1-10,5-2-28,2 0-12,-3 1-15,0 0 1,29-7 0,36-13 2,-22 11-2,-4-2-4,-4-2-1,-1 2 0,-5 1 1,1 0-1,-6 5 0,-4 0 2,-6 4 1,-7 1-3,-4 2 3,-3-1-1,-9 3-1,-4 2-1,-10 0-5,-3 5-5,-2 0 2,-2-4 2,3 0 3,0-4 1,4-3-1,5-1 2,4 0 1,6 1-3,2 0 1,1 1-3,8 0-8,5 1 1,15 2-3,7 3 3,6-2 9,3-2-17,7-3-36,6-3-18,13-8 37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17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680,'31'9'276,"-33"-8"-190,-1 1-12,-4-2 10,2 0-10,1-1 2,2-1-1,1 1-11,1 1-13,0 0-5,0 0-22,0 0-8,0 0-7,0 0-6,6 14 0,11 40 2,-13-21 2,1 4 4,-4-3 3,2 2-4,-3-5-1,0-2-2,-3-1-3,1-2 4,-1 0-2,-1-6 1,0-3 0,1-7-4,0-7-3,-1-3-7,1-7-13,-1-4-5,2-7-21,2-2-8,1-6-13,2-1-7,-1-1-17,-1-1-28,1 4 82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7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850,'0'-4'294,"15"15"-274,12 8-10,17 11-10,11 0 3,23-7-18,22-3 14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7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719,'0'-3'254,"0"11"-205,1 24-3,2 16-9,-2 20 9,1 5-8,-2-2-43,-2-6-24,-2-8-91,-3-8-159,-2-14 182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7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26,'-1'15'263,"10"0"-222,3 1-11,13-3-11,4-4-8,11-3-7,6-6-4,2-7-61,-4-7 46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7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77 789,'0'42'273,"3"6"-255,-5 2-5,-3 2-3,-3-9-4,-2-7-3,3-15 4,1-7 16,-1-11 19,2-6 3,-3-10-4,1-8-17,5-14-20,2-9-2,5-18-7,4-15 1,6-17-1,1 1 2,-2 19 3,1 24 0,-3 32 0,-1 16-1,3 22 1,1 12 2,0 29 11,1 12 6,0 11 2,-2 0 1,3-9-9,-4-10-3,-4-8-7,-4-6-9,-5-10-16,-4-9-8,-2-19-4,-4-11-3,-5-21 26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7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587,'13'-65'261,"-5"69"-123,2 5-87,6 14-49,5 13-4,2 21-10,1 9-130,-2 16 103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6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 865,'8'-4'305,"5"-2"-265,6 0-14,4-1-6,1 2-8,-2-5-16,-2 2-8,-5-4-23,-2 0-21,-3 0 35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6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697,'6'1'250,"3"8"-205,2 20 24,1 9 14,6 16 5,0 9-13,2 10-28,-5 4-12,-2 0-19,-6-3-7,-6-18-4,-3-7 0,-10-14-3,-2-5-6,-3-13-15,-2-7-11,3-10 17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6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0 719,'-37'60'286,"-2"12"-183,0 30-70,2 12-9,5 9-12,11 6 0,24-16-12,16-13-13,23-27-38,12-21-23,10-35-144,3-13 144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45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61 574,'4'-25'255,"-13"30"-129,1 6-40,-3-3-46,-1 1-4,5 4-1,-2-6-2,4 4-1,4 0-1,-1-6-9,2 1 1,2-5 5,-1 0-1,4-5 3,1-3-4,2-3-8,1-3-4,0 0-9,-1-1 0,-6-5-2,-2 0 2,-2 6 1,-2 5-1,-2 4 0,0 4-3,-5 6 1,1 3-1,1 13-3,-2 1 4,2-1-3,-1 0 2,5-5 3,1 0 1,4-5 2,3-3-1,3-6 0,5-3 3,3-7 5,1-1 7,7-5 1,0-2-4,-1-2-9,-1 1-1,-6 2-4,-4 2 4,-10 2 8,-2 3-1,-9 4 1,-4 2-3,-3 9-7,-4 3-3,2 6 0,1 3-4,7-3 0,0 0-2,8-5-3,3-1 2,2-4-3,3-2 2,5-3 3,2 0 0,4-7 5,6 0 2,-2-6-1,-1-3 0,-3 0 2,0 1-1,-9 4-1,1-1 1,-4 4-2,-6 3-1,-2-2-3,-5 3-2,-5 7-5,-1 0-1,2 8 3,2 2-2,4-3 4,2 0 2,4 0 1,-1-3 0,4-5 0,3 2-6,7-7 0,5-3 1,4-3-8,-1-6-20,9 0-50,4-1 4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7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81 609,'-1'-23'271,"0"1"-151,0 5-12,-2 5-18,1 4-13,-1 3-8,3 8-30,3 6-13,-2 17-13,2 8-1,-3 17 10,0 7 5,0 9-5,0 2-4,4-1-9,1-8-2,-2-14 5,-1-10 6,-4-13 12,-1-5 2,-1-8-3,-2-4-6,-1-5-11,1-2-5,-2-9-10,1 0-4,3-6-6,1-2 3,6 3 4,2-1 3,4 6-1,7 3 3,3 2-2,1 4-2,6 2 3,-3 3-2,2 9 4,0-2 0,-7 2 3,-1 0 1,-6-1 0,-1 0 0,-9-3 3,-1 1 6,-7 1-2,-11 2 2,-10-1-5,-6 2-5,-10 0 2,5 1 1,5 1-17,3-1-8,12-1-46,0-5-19,9-3-28,4-5 299,12-10-149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6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485,'0'-1'214,"4"1"-76,8 9-70,6-1-15,9 1 16,8 1-3,13-5-34,2-2-8,8-3-35,-6-5-18,-11-11-232,-5-4 181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6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61 498,'1'59'257,"-4"17"-80,-3 5-55,-2-2-68,-4-9-20,1-9-18,0-6 0,-2-16-11,5-3 3,1-22 21,2-6 8,3-12 14,-3-10-1,0-18-25,1-7-11,3-16-12,3-5-1,3-18 0,4-10-1,4-1 1,1 7 0,4 30 4,-2 17-3,-2 26 3,1 7-5,0 17 0,4 11 3,-1 25-1,1 16 5,0 17 1,-5 3 0,-1-9-4,-6-9 0,-6-15-2,1-6 0,1-13-4,-1-7-4,-5-14-2,-6-10-5,-11-11-19,-4-7-16,-7-16 28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5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2 23 885,'0'-4'337,"-2"3"-268,2 7-18,-2 14-39,0 5-9,1 14-2,0-4 0,1-4-2,2-3-3,2-8-6,-1-4-2,-2-9 0,0-4 1,-14-10-8,1-3-7,-7-9-23,-6-5-15,4-6 4,-2-5 11,5-3 39,0 3 26,7 10 33,1 9 10,7 12 4,1-1-9,6 6-25,2 1-10,9 0-17,4 3-1,5-4 0,7 2 3,3 1-9,2 0-11,2-2-27,-2-3-24,-7-10 41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5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6 892,'1'0'312,"3"1"-282,14 0-9,7-1-4,14-1-1,2-1-3,-1-4-7,0 2-12,-8-3-17,5-1-15,-3-2-47,1-1-183,2-8 185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4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295 898,'-6'-22'305,"2"44"-285,-2 10 4,0 17 3,2 5 8,-2 10-1,0 5-3,-2 0-5,-1-3-5,2-18-2,-1-12-2,6-20 0,1-7 5,1-9 21,-3-5-7,1-22-3,0-12-8,2-24-26,3-12 3,2-9-3,2-8 0,5-6-1,1 1 2,2 13 0,0 15-1,-5 30 0,0 13 2,-3 19-3,2 5-3,0 10-4,3 10-5,-1 14 4,-1 17 3,-3 26 2,1 12 3,-1 5 3,1-10-1,2-6 5,2-10-3,0-11-2,-2-2-5,-3-17-19,0-8-5,-5-13-17,-1-2-2,-4-13-13,-5-3 151,-4-10-75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6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1214,'10'47'17,"-2"-11"23,0 1-3,5 23-14,1 1-1,4 32-9,-13-54-9,-1 0 10,-5-8-7,-12-28-5,0 1 0,-15-4-4,4-5-17,16 1 1,-1 1-32,14 0-5,11 1-42,-9 2 120,1-1-27,27-1 6,-14 0 17,-1 0 4,1-5 27,-10 3 12,0 2-16,6-12 4,-3-3-28,-12-3-10,-8 12-7,-2 0-10,-2 3-14,-1 8-29,-3 5-14,1 9-54,1 3 73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5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163 571,'0'29'228,"1"4"-174,0 1-2,3 0-11,1-3-22,4-3-6,-4-9-5,-4-6-1,2-8 1,-2 0 19,-6-5 17,-2-1 1,-9-8 2,-6-8-16,0-7-8,1 1 4,3 2 5,5 4-1,4 8-6,5 2-6,2 5-8,2 2-7,5 0-4,2 0-4,10-1-3,5-3 3,5-3 1,4-1-3,2-4 2,-3 0-3,-4-1-1,-2-2 0,-8 0-1,-4 0-1,-4 0-15,-2 2-14,-5-5-58,3 2-74,-3-2-41,-1 0 18,0 5 66,-1-1 89,0 3 157,1 1 24,-4 3 31,0-1-4,1 6-84,0 1-21,1 5-29,3 14-9,1 14-5,-1 10 3,5 19 8,1 4 3,0 11-2,3 4-6,-1-8-10,-2-8-2,-1-16-9,-4-11-1,-2-15-2,-1-8 4,-4-9 6,-1-5 3,0-6-2,0-4-9,-1-14-19,0-7-7,1-18-4,2-9 6,4-14 11,6-1 6,5 7 0,6 6 3,6 21-1,-2 3-1,1 15 3,-4 4 2,0 9 5,1 8 1,0 12-2,0 5-3,-7 8-4,-3 2 1,-8 2 0,-5-1 2,-7-4-1,-4-5-1,0-8 4,0-2 0,0-9 3,6 0 0,-1-6-5,1-4-4,5-3-9,2 2-4,7 2-7,4 4-7,3 7-3,3 7-1,2 7 1,5 4-5,1 1-41,-1-4 52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4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798,'-4'14'275,"-4"17"-251,6 13-2,-6 23 2,-1 9 0,3 13 1,-1 3-5,7 2-7,0-1-3,8-15-7,0-13-4,1-20-18,0-8-9,-2-15-36,1-5-198,8-17 186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4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757,'-5'14'261,"2"11"-226,-1 16-31,0-1 3,8 4 10,-4-6-2,8-10-7,1-3 0,-2-14 1,2-4 3,1-8 9,-1-7-2,4-7 1,2-6-2,-1-10-6,0-2-1,-1-1-3,-3-2 0,-5 15-4,0 6 0,-5 10 1,1 10-8,0 12-6,2 5-5,0 16-14,-2 1-3,5 3-219,-1-1 183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3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36 874,'-14'-32'295,"12"51"-282,0 14-8,8 21 2,0 13 8,5 14 14,3 3 0,0 7-4,-2-2-2,0-10-11,0-6-1,-3-15-3,-2-9-2,-5-12-4,-2-10 0,-3-17-2,-2-5-5,-2-14-23,-6-9-34,-5-17-169,-3-9-65,-3-18 23,-1-7 83,0-6 294,3-5 91,4 4 27,6 5-43,10 11-117,4 10-16,14 13-15,6 1 3,10 4 15,7-1 7,1 3 8,4 5-3,2 12-17,2 8-11,-3 15-21,-3 8-8,-10 19-6,-11 5-1,-19 9-1,-12 2 1,-22 2-5,-9 1 0,-9 3 3,1-6 2,2-9 0,9-8-1,5-20-2,13-3-1,7-15 1,4-6-4,13-7 2,-1-5 2,14-4 5,4 0 7,6 9-2,3 6-1,-1 17 1,5 14-4,0 16 1,0 8 1,2 9-4,-4-2 5,-9-7 0,5 1 1,-9-16 1,1-3-5,-4-10-7,-6-11-16,2-8 13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6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02,'1'14'302,"0"6"-174,-1 7-56,1 0-22,-2 6-27,0 4-7,1-3-16,-3-1-10,3-10-19,-1-8-6,1-9-35,1-1-103,3-16 121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3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6 3 944,'-1'-1'335,"2"1"-298,-2 1-12,0-2-5,0 0-3,0 0-2,0 0-6,0 1-3,-19 1-3,-39 9-3,24-1 0,-1 2 1,5 2 9,4 1 4,10 0 2,5-2-6,4-2-25,2-2-12,7 6-10,3 1 2,9 4 16,6 7 8,10-4 3,5 0-13,15-2-238,8-5 190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2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6 770,'1'-3'288,"9"6"-224,4-1-14,13 3-24,6-6 1,12-5-3,8 3-3,-1-3-10,2 2-4,-6 2-4,-3-1-3,-1-2-4,-3-1-6,-4-5-28,-4-2-27,-6 0 39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1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240,'-59'41'6,"53"-39"-109,3 6 5,1-7 72,2 1 24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1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54 500,'-1'-6'195,"0"-3"-127,-6 1-57,0-2-28,-6-2-92,1 3 77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00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07 647,'-7'-6'277,"1"-1"-133,1-1-67,1 1 0,4-4-10,0 1-9,1-2-14,1-1-7,0 4-14,1 0-7,0 0-11,-1 4 0,2 4-5,1 3-2,3 12-2,-1 4-2,3 9 5,-3 0 0,1 1 5,2-2 2,-3-10-1,2-3 0,1-10 0,-1-2-1,5-7 2,1-3 3,2-10-4,-1-4-2,-2-3-2,-6-4 1,-6 7 3,-2 5-1,-1 10 4,0 6-6,-2 13-7,2 8 1,-1 12-5,0 8 3,3 0-11,3-1-7,3-2-17,5 0-12,5 3 9,2-5 21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9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14 947,'-7'-23'352,"15"-1"-278,9-1 4,9-6-13,10 0-4,9 3-16,5 2-10,10 10-20,-1 6-6,-1 10-5,-1 5-4,-11 15-2,-6 5-1,-13 15-2,-7 5 0,-13 12 3,-7 5-2,-18 0-17,-10 5-2,-13 1-16,-8-2-8,-7-3 1,0-6-2,9-11 9,9-8 4,15-18 11,9-6 6,10-14 2,4-4 1,14-8 9,8-2 0,12-1 14,7 2 15,10 9 7,-1 6 3,-3 13-11,-2 7-7,-9 10-12,1 7 1,-7 2-2,-5-2 0,-6-6-7,-5-3-8,-6-9-16,0-6-16,-2-16 30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9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0 1041,'0'0'354,"-1"18"-338,-1 14-9,-5 29-1,-1 14 9,-1 22 15,4 7-4,4 2-6,1-1 11,2-12-6,2-10 3,-1-18 1,1-12-17,0-14-8,-1-11-8,-1-15-27,0-7-16,-3-10-26,0-12-32,0-16 69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8.7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8 735,'-5'-10'330,"2"3"-147,1 5-37,0 3-62,1 6-25,2 25-35,2 20-9,1 31 5,1 11 5,-1 12 1,0 1-3,-1-8-7,0-5 2,0-17-1,-2-12-3,0-16-2,-1-6-6,0-13-6,-1-5-10,-1-12-41,0-8-17,-1-8-30,2-15 54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8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94,'33'26'382,"-23"-28"-185,0 2-117,3 2-15,3 11-19,2 7-22,-5 13-14,-5 9-5,-8 10-26,-8 3-10,-9-3-13,-4-4-9,-3-13-15,1-7-10,0-11 48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7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27,'15'1'273,"-3"0"-26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6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22 581,'24'-20'219,"-33"35"-167,0 4-5,1 5-4,2 0-3,5 2 6,1-2 5,2-7 2,3-2-1,0-8-4,1-3-5,2-4-2,1-4 1,6-7-10,-2-5-7,2-8-12,-3-1-3,-3-7-4,-2 2 0,-7-5 0,1 1 2,-9 6-6,-2 3-1,0 16-1,-4 5-5,0 16-2,-4 7 2,-4 15-2,3 8 2,3-1 4,1-2 1,11-6 1,-1-6 3,7-8-3,5-3-1,6-9 0,5-4-4,2-9 4,1-3 1,0-9 3,1-2-1,0-1 1,-3-6 0,-4-2-1,-5-3 3,-5-1-2,-3 3 2,-2 6 4,-1 6-5,-4 9 3,0 5-4,0 5-2,0 4 3,4 8-4,-1 6-1,1 6 0,1 3-2,1 3 2,0 0 0,4 2 0,-2-2 0,0-3-8,2-1-8,-4-5-17,2-2-11,0-4-26,-2-2-25,-1-7 61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7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-3 847,'-5'1'306,"5"7"-265,1 0-3,3 14-11,0 3-4,4 5 5,2 4 0,-2-6 0,1-3 8,0-1-5,-4-4-2,2-6-10,-4-3-6,-3-4-5,1-4-8,-1-2-23,-1-1-20,1-1 26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7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74 877,'-5'-16'315,"2"-1"-265,4-9-19,0-4-1,8-7 3,6-3 3,4 3 11,5 3-2,4 12-10,-2 7-9,3 14-20,1 9-2,2 10-4,-1 7-3,-3 3 2,-1 0-2,-10-3-13,-2-2-2,-3-4-20,-7-3-12,0-7 19,-5-5 10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6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21 917,'-34'-8'343,"28"2"-267,1 2-14,2-4-21,-1 3-7,4 0-13,0-7 1,3-1 6,2-3-3,1 3-4,2 4-4,-1 4-11,2 5-6,-1 8-5,4 8-1,-2 5 2,-3 1 3,0-5 4,-4-4-1,2-5 1,2-5 0,-3-3-2,3 1 2,-1-7 1,2-1-2,2-4 3,-2-10 0,3 0 3,-6-3-2,0 4 0,-1 7-2,-3 10-1,2 4-3,-3 5-4,2 8-3,5 10-2,0 2-2,7 4-16,3-3-10,4-10-18,3 3-8,-2-6-15,-5-6 445,0-2-285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6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9 725,'-5'-10'349,"3"0"-54,10-3-262,6-6-7,24-7-2,8-5 9,19-1 12,2-2 8,-6 11-7,-1 5-11,-3 13-22,-1 8-10,-4 4-5,-4 11 0,-16 8-7,-8 5 0,-16 13-12,-15 3-7,-22 17-13,-11 7-9,-15-2 9,1-3 5,10-17 20,5-10 7,15-13-7,8-7 1,10-11 5,3-7-4,6-4 10,6-5 0,5 0 3,6 2 7,6 6 9,5 7-1,7 10-4,4 8-3,2 8-4,-1 4 1,-6 1-2,-8-4 4,-7-4-2,-5-5-1,-6-11-6,-2-3-12,-1-6-30,-3-3 487,4-15-340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5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807,'-4'0'307,"4"13"-243,1 8-10,5 24-9,0 13 7,4 26 16,3 10-6,2 6-11,2-4-11,1-3-14,0-5-6,-1-7-12,-1-4-2,-2-18-6,-3-9 2,-2-17-11,-5-9-12,-2-15-22,-3-7-14,-7-13-140,3-12 134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5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978,'-2'0'341,"8"12"-316,1 3-18,5 26-7,7 13 8,7 21 12,1 9 4,-4-4-1,-2-5-6,-5-7-2,-2-4-2,-1-10-9,-5-6-5,-8-22-27,1-8-12,1-17-48,0-6 100,8-28-20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4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95 667,'-9'-4'279,"1"-2"-168,-3 1-17,3-1-21,0-2-2,1-1-3,2-2-12,0 0-16,3 5-10,2 0-15,0 4 0,5 0-13,-1-2-2,5 9-5,2 1-4,1 9 0,3 1 3,-4-2 3,-2-1 4,0-3 3,-2-2-1,1 0 0,1-4-2,-2-6 0,1 0 2,-2-7 0,-2-3 1,1-5-2,-2-4 1,0 1 3,0 3-3,-1 8 4,-1 4 0,1 7-6,-1 5-1,1 6-8,5 5-5,4 5 0,1 0-11,5-4-17,3-3-24,5-6 39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4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89 633,'-8'-10'306,"4"1"-92,3 1-115,8-6-29,6 0-7,10-9 4,4-1 3,8-2-12,3 2-12,-1 9-26,0 3-11,-8 8-4,-4-2-5,-7 7-4,-5 2 0,-6 5-8,-2 7 2,-7 6 0,-3 5-4,-11 9-2,-2-1-4,-3 6 3,-3-4 3,3-1 8,5-5-2,7-13-4,5-4 2,8-8-4,-2-2 4,7-2 3,1 2 1,6 1 6,4 2-1,-1 5 5,1 1-5,1 9-1,-2-1 0,3 6-1,-1 3 3,-4-7 2,1 3-2,-2-4 0,-3-2 0,0-1 0,-3-2 3,-2-4 0,-1-2-3,-3-5-22,-1 0-14,0-7-38,-3-5 30,0-12 24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4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739,'-1'-4'317,"1"10"-215,1 11-3,3 22-60,1 15-8,2 24 14,-1 7 5,0 13-7,3 1-2,-3-7-12,3-5-9,-1-14-8,0-9-5,1-12-2,-3-6-2,0-19-9,-1-7-13,-5-13-19,0-6-9,0-16-24,-5-11 20,3-21 31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3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11 668,'-5'-48'284,"2"20"-179,2 9 2,1 8-42,1 6-19,2 8-28,2 8-14,5 19-4,4 13 8,2 18 19,0 8 6,-2 4 0,-1-1-8,-4-4-12,-3-7-1,-1-5-5,-2-6-2,-1-12-6,-1-5-10,1-19-19,-1-5-16,0-20-28,0-14 4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5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2 47 617,'-31'-36'313,"29"33"-63,-1 0-125,3 2-41,-1 0-9,0 0-22,0 0-9,0 0-20,0 1-9,0 0-14,-11 7 0,-41 35-1,25-19-6,-4 1 4,-2 5 1,0-9 2,-1-1-1,4-3 4,3-5-3,6-3 1,7 1 2,4-4-4,2-1 1,6-1-1,0-1-5,3 0 0,0-2-1,0 0-3,0 0 5,11 7-1,38 25 3,-21-17 3,5 2 4,4 2-1,-2-1-4,-3-2 0,-6 0-2,-6-1 1,-2 0 1,-5-3 4,-1-1-4,-5-2 3,-1-2-3,-2-2 0,1-3 2,-3-2-4,0 0-5,-2 0-13,0-1-9,-1 1-26,0-1-21,1 0 48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3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42,'-2'13'322,"4"16"-308,1 7-1,1 7-2,0 5-2,1 1-3,2 8-4,-2-5-9,2 0-11,0-7-54,1-6-193,0-2 185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3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431 843,'-33'45'336,"26"-56"-235,3-3-40,-2-5-20,1-14-12,3 1 0,0-15 5,1-3 2,3 2-10,5-4-1,4 8-2,6 3-1,1 11 0,0 1-3,4 11-8,3 9-4,6 10-10,3 11-2,7 12-2,-1 5 4,-6 6-1,-2 3 0,-8 0-9,-4-2-6,-4-4-23,-2-2-13,-5-10-39,-5-3-221,-3-14 226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2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-3 563,'0'-2'307,"-2"3"-39,-2 11-173,-5 10-17,-6 18-23,-4 14-2,-9 11-24,1 1-12,-8-4-21,-5-7-13,4-12-12,3-5-7,13-11-9,8-9-5,11-8-29,0-7-99,10-13 124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2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19,'3'4'274,"7"5"-192,6 8 1,15 16 12,3 6-5,9 12-23,-2 1-13,-9-7-27,-3-4-9,-10-13-10,-3-4-5,-4-5 0,-4-6-2,-3-7-15,-3-3-4,-2-6-7,-3-5-18,-2-10 12,1-5 15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2.0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24 1009,'-4'-6'350,"4"6"-330,0 2-11,0 13-9,7 16-5,6 27 6,-1 11 10,0 19 12,-3 4 1,-3 0-8,1-5-2,-2-15-7,-1-13-2,-4-19 1,-2-5-3,2-17-7,-3-4-10,0-11-12,3-7-5,-6-16-42,0-11-41,-7-25-166,-13-14-17,-8-16 101,-3-4 107,1 5 260,5 10 42,6 14-32,4 10-51,10 13-75,3 4-10,9 11-7,7 5 0,9 5 6,6 2-8,18 1 3,6 3 4,15 1-11,0 2 1,-5 4-10,-4 1-9,-13 5-4,-4 0-2,-9 5-4,-6-1-4,-13 3 0,-5 3-1,-14 7 1,-12 6 2,-17 16-9,-5 3-4,-5 6-25,-5 2-15,8-2-124,4-3 115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1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28 784,'-5'-25'283,"0"3"-226,3 3-4,1 7 6,1 2 9,0 7-16,1 2-15,4 18-20,4 10-17,4 21-4,3 7 4,-1 2 3,-1 0 6,-4-9-5,0-11 4,-6-11-2,-1-9 0,-1-10 3,-2-4 2,-2-4 1,-4-7-1,-8-9-5,-2-8-2,-3-7-1,-1-2-2,2 7 3,5 5-3,4 10 1,4 6 2,3 4 3,4 1-6,-1 2-1,-1-1-3,0 0-3,0 0 3,18 6 2,36 6 2,-18-11-2,4-1 3,5-3-2,2-1-1,-4-2 2,1-2-1,2 0 0,3 0 3,14-1-5,5 0 2,11 0 0,0-1 0,5-2 4,8 2-7,7 1-10,4-1-6,2 4-14,-4-3 3,-1 3 9,-6-2 4,-10-3 12,-4 5 3,-9-1 2,2 3 0,-10 0 0,-7 2 0,-19-2-1,-10-2 1,-13 4 0,-6-2 0,-4 1 13,-4 2 5,-1-2 13,-1 3 10,1-1-8,0 0-6,1 0-10,-6-2-8,-7-3-2,-26-18 5,28 17 5,4 2 6,2 0-3,6 3-2,1 0-10,-2 1-4,0 0-2,0 0-2,0 0 4,15-3-4,32 1-4,-25 6 3,4 3-6,-4 3 5,-3 0 2,-2 3-2,-9-2 4,1-2-2,-4-1-4,-4-3 2,-2 3-5,-4 1 3,-5 7 2,-1 4 1,-6 4-10,-1 2-16,-1-3-27,2-2-12,3-7-33,8 1-113,6-5 150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0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28 441,'-5'-16'281,"0"9"11,2 2-115,2 5-69,2 2-17,-1 1-40,-1-3-18,0 0-21,-1 25-9,-53 54 5,24-20-2,-4 12 3,-2 3-7,5-12-17,5-6-2,7-22-32,5-5-8,9-13 20,3-6 10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50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9 806,'-5'-8'302,"4"3"-241,-1-1 6,-3 0 5,4 5 2,1-3-1,3 5-22,-3-1-10,0 0-33,3 5-8,16 25 2,39 58 0,-18-26 9,2 1 0,0-6-5,1-3-2,-4-8-1,-3-5-2,-8-12 0,-5-4 3,-7-10-17,-9-6-17,-3-7-26,-4-3-4,-6-11 4,-3-13 31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9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39 685,'-51'-124'166,"56"91"-108,0 1-59,3 8-2,-7 10-3,3 3 3,-4 10-25,-1 0 24,1 2 19,-1-1 5,0 0 33,0 0-17,0 0-12,-2 8-7,-17 31-5,11-32-6,-3-2-13,-1 0-16,5-3 16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3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7 668,'-3'-20'286,"3"7"-164,0 2-6,0 7-52,4 4-16,2 6-23,3 10-13,3 17-6,5 12 0,-1 10 2,2 1-1,-4-5-1,-4-8 0,-2-11 0,-5-5 0,2-8-2,-4-5 2,-2-6 3,0-3 5,-7-5 2,2-1-2,-2-7-5,-1 0-5,-2-2-4,3 4-4,3 3-4,2 3-7,5 3-11,0 3-2,5 1-2,-2 1 4,4-1 8,2-1 6,2-1 5,1-4 2,2-1 6,2 0 1,-1-2 6,0-4 3,-3-2 5,-2 1 3,-6-4 2,-2 3 1,-3-1-1,-2 0-1,-4 2-10,-3 0-6,-2 5-16,-5 5-12,0 12-34,-2 6 72,2 7-22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4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7 741,'-16'0'331,"5"0"-147,4 1-131,3 1-15,3-2-28,6 0-5,8-2 4,5-2 5,11-3 18,5 2 3,1 1-6,-1-2-9,-1 2-12,-6-1-1,-3 3-9,-2 1-10,-7 3-35,-5 2-29,-7 1 47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3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10,'6'8'274,"0"7"-245,8 5-19,-8 8-2,4 0 3,2 2-14,-5-1-7,3-8-13,-2-3-1,-6-9 2,-1-6 6,1-3 19,-3-7 2,-5-5 3,2-4-4,-8-3-5,0 0-2,4 6 11,-1 2 10,5 7 4,1 1 0,4 4-8,0 0-8,-1-2-4,0 1-2,5 0 1,10 1 1,29 8-1,-27-9 0,-4-4 1,0 1 1,-4-5 2,1 0 4,-3-2 7,1-1 2,-5 3 3,0 0 0,0 5-4,-3 0-1,2 5-8,-2-2-6,0 0-2,3 19 0,14 52 2,-7-22 2,2 12-2,-2 0-2,-5-7-2,0-5-4,-6-16-8,-2-4 0,-3-11 4,-2-4 5,1-12 10,0-3 0,0-11-8,2-5-8,0-9-14,-1-8-4,5-17 9,0-3 6,7-6 12,8 4 5,2 14 1,1 7 0,3 12 2,-3 7 4,1 6 10,-2 5 2,-5 5 2,0 3-4,-2 4-8,-2 5-3,-5 7-3,-2 0 1,-5 2-1,-4 0 1,-2-6 0,-3-3-1,-1-5 2,4-3-1,1-5 0,3-4-3,3-7 2,2-2 1,4-8-7,5 0 1,7 7-11,2 3-8,1 10-9,1 6-6,-2 6-2,1 2-6,-1 1-164,-1-6 150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2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737,'-3'7'293,"-1"9"-191,3 16-71,1 9-12,-1 9-7,1 3-1,-2 6-4,-1 1 1,1 1-3,2-4-1,1-7-14,-1-10-12,1-13-3,0-11 12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2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35 621,'-28'-36'257,"31"30"-153,-2-5-26,-1 2-36,1 0-2,-2 1 1,2-1 2,1 2 3,-2-2-5,1 5-4,-2 3-1,2 1-6,-1 0-5,0 0-15,0 0-3,0 0-3,0 0-2,0 0 1,0 0-1,3 1 0,5 3 1,29 18-2,-25-25 1,2-7 0,-1-1-3,2 3-6,0-2-3,-2 6-12,-2 1-5,-3 0-10,-2 2-5,-3 1-19,0 2 40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0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60 591,'-2'-43'286,"1"2"-132,6 7-35,3-4-28,10 9-20,5 1-1,8 4-16,3 7-7,6 12-19,2 7-10,-5 16-8,-3 4-4,-8 14-3,-9 3 0,-8 10-3,-6-1 0,-16 4 0,-7-3-4,-17-2-7,-6 0 0,-1-13 2,6-4 4,14-18 3,8-8-2,9-10-8,1-8 1,6-8 3,7-3 5,9-2 6,5 4-2,3 8 2,4 6 1,-1 14 0,-1 5 0,5 17-1,-4 5-2,-5 10-1,0 4 1,-11-2-1,-1-2 0,2-8 3,-1-4-2,5-8 3,1-4 0,2-13-1,2-4 1,5-11-3,1-7-8,1-5-24,1-3-20,-4-10 27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0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-3 828,'-1'0'326,"2"0"-244,0 7-36,4 9-18,-2 16-11,2 11 6,0 17 4,-2 6-4,-2 6-1,1 3-6,-1 2-5,-1-5 4,-1-4-6,-4-8 0,1-13-2,-1-3-3,0-9 1,0-9-3,0-10-16,1-9-7,-2-12-27,2-4-21,-1-19 45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0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-5 851,'-2'-8'319,"2"8"-252,1 0-4,-2 7-24,2 11-6,-3 16 7,1 9 8,0 19 6,-2 2-6,2 7-20,-4 0-10,1-3-10,1-2-3,-4-14-3,3-4 3,2-13-7,-4-9-12,6-13-31,1-7-19,1-15-44,4-8 66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9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 774,'-3'-4'301,"2"3"-183,1 1-100,-1 0 5,1 0 16,0 0-2,0 0 0,0 0-5,4 31 2,5 44 2,-5-19 0,-2 0-3,-3 5-14,-1 1 0,-3-8 2,2-1 3,-3-13 5,0-8-2,3-10 0,-1-11-3,3-7-10,1-3-5,-1-5-5,1 0-2,2-2-2,-1 0-2,4-2-14,-1 2-10,2 0-26,-1-3-10,1 4-23,2 0-22,1 6 69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9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24 655,'-3'4'254,"2"0"-182,1-1-26,0 0 4,-1-3 7,0 0 0,0 0-6,0-1-5,0 0-16,0-9-5,-3-50-1,14 25-2,1-10-1,7-3-6,7-3-4,2 1-1,9-1-2,-1 3 1,2 6 3,1 3-1,-1 14 3,2 3 2,-1 14-5,1 6-3,-10 15-5,-3 8-2,-5 10-1,-5 5 0,-2 1 3,-2 2-1,-4-8-1,-1-1 0,3-6-10,-4-5-6,-1-6-8,-1-3-11,-5-6-16,-1 0-17,-3-4 40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3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1 782,'2'2'280,"4"8"-243,0 13-21,2 8 0,3 13 7,-3 6 3,7 9-2,-4-1-3,0-1-1,1-8-1,-11-19 5,2-7 0,-3-11 2,-4-4 4,-2-5-5,-5 1 1,-2-4-6,0-3-9,-1 0-11,3-1-9,-2-1-17,7 4-3,2 0-6,1 1-4,3 0-10,0 0-3,0 0 10,0 0 12,12 0 30,34 3 11,-24-3 13,-2 0 5,-3 0 0,-4 1-1,-1-1 0,-1-1-3,0 1 1,-1-4 2,-1 1-1,-3-4 3,-2-4 0,-2-4-2,-6-7-5,2 3-4,-4 3-14,-2 5-5,-4 13-12,0 7-8,-3 13-20,-3 3-13,7 3 32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3.0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279,'-7'22'7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2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15 722,'-8'-12'284,"1"-3"-215,-3-2-6,4 1-12,-2-2-6,0 2 3,5 6 7,-2 3 5,5 3-7,0 4-8,4 6-22,3 6-13,0 27-14,1 15-2,3 25 2,-1 14 3,-2 7 1,-3-4 4,-2-10 2,1-14-1,-5-24 0,1-9-3,-3-14 6,-2-4-2,1-9 2,0-5 4,-1-10-9,-3-5 0,1-9-6,-4-4-3,5-5 3,1 0 0,5-3 3,6 3 2,4 2-4,1 2-1,7 6-1,0 4-2,4 6 1,2 5-1,0 7 2,-1 5 2,-4 6 1,-4-1-2,-3 4 2,-5-4 4,-6 1 7,-3 1 6,-12 2 0,-4 0 0,-7-1-1,-2 0 0,-2-4 5,2 1-1,1-6-3,-2-1-3,9-6-20,1-1-12,3-2-40,8 1-18,-4-1 429,3 0-286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2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0 779,'5'7'262,"-12"8"-242,6 8-20,-5 11 0,2 2 7,-1-2 0,0-2 3,0-9 0,-2-6-3,4-6 4,-2-4-2,7-6-4,-2 0 1,-2-6-9,0-2-5,-8-5-1,3-3-2,2 4 10,-2 0 8,6 6 7,-1 3 3,2 2-6,0 0-7,0 0-7,0 0-6,0 0-1,6 0-1,8 0-6,34 2 1,-39-9 1,5 0 3,-1-3 9,-4 1 1,5-2 2,-5-1 0,-1-4 3,-6 1 1,0 2 3,0 3 5,-4 2 12,1 3 7,-2 3 5,4 2-3,-2 5-16,2 7-9,-1 14-7,2 9-1,6 15 3,-6 2 2,4 4-3,-5 1 1,-1-1-3,2 0-1,-8-11-4,2-7-1,-2-14 8,0-6 10,5-9 22,-4-6 5,-4-11-6,0-8-10,5-15-22,-3-7-9,10-14-15,5-1-3,7-1-6,6 3 0,3 7 14,-4 1 2,-3 8 15,0 6 4,-1 5 5,-1 8 5,-2 8 9,-4 3 2,-2 7-3,0 0-4,-1 10-10,-3 1-1,1 5-5,-3 9-1,-9-4 0,1-1 0,-7-5 5,1-4 5,3-7 2,0-1 1,4-4-5,-2-7-4,4-3-6,2-3-2,2-8-2,1-3 1,2-1 2,5 4-2,-2 9-4,1 11-4,1 14-1,-1 1 0,0 13 3,1-1-11,-4-5 14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1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777,'-4'22'287,"-4"8"-241,-3 16-11,1 8-1,-3 18 6,3 6 3,4 11-4,-4 1-4,5-10-15,3-5-7,-2-13-3,7-1-3,-3-14-3,-1-7-6,3-15-10,-2-10-9,1-9-17,0-7 25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1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95 662,'-32'-25'319,"30"24"-102,-2-2-138,2 1-14,2 1-17,0 0-5,0-1-6,3-20-2,7-34-6,-1 30-5,-4 2-6,-1 5-2,0 10-4,0 5-3,-2 6-7,1 4-2,1 4-4,-2 2 2,0 4 4,1 0 0,1 0 2,2-3-3,0-5-2,1-1 1,1-2-3,1-4 0,2-2-3,1 1-7,-3-6-21,0 4-10,-2 3-19,-2-3-7,-1 2 40,-2 2 13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1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5 626,'7'-67'267,"-3"11"-137,5 6-46,8 14-41,0 3-6,13 10-2,-3 5 5,3 4 5,5 7 2,-2 6-5,-1 5-7,-3 13-14,-5 2-6,-10 8-11,-3 6-2,-16 7-3,-5 4 0,-11 11 1,-10-2 0,-10 1 2,-4-6 0,0-14-4,3-5 1,17-16-2,5-6-4,12-9-7,1-3-1,5-4-1,6 1 4,5-2 6,9 4 3,3 4 3,-1 0 2,3 9 0,0 8-2,-1 12 0,2 11 0,-4 11 1,-3 2 1,-3-3 0,1-6-1,2-13-1,0-6 1,4-13-1,-1-7 1,10-17-6,4-10-9,8-21-173,11-7 137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0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2 835,'2'-1'284,"1"4"-265,0 0-9,6 9-3,-2 6 7,-4 13 14,3 14 5,-6 24 8,-1 12 0,2 13-7,1 1-2,-3-3-12,-1-6-5,-3-11-5,-5-5-2,5-18 0,3-8-3,3-15 1,0-7-2,-3-13-8,-1-6-4,-4-9-23,-1-7-17,0-16-40,-1-7-19,-4-24 63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30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 853,'-2'-12'318,"-1"8"-247,0 1 0,3 7-23,0 7-20,-2 22-24,2 15-4,-7 27 4,2 18 8,0 10 4,3 0 1,-4-12-3,0-10-5,1-16-5,-2-3-1,7-20 1,0-10-2,2-13-20,-2-9-19,1-13-50,0-8-209,-1-26 206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9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66,'-4'6'283,"4"-6"-170,3 3-35,5-2-62,3 2-14,8 0-11,3-3-3,4 0-5,2-3-8,-4 0-47,3 2-183,-2 1 175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9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31 857,'21'-32'327,"-34"31"-267,-4 4-23,-5 5-14,1 17-20,-2 7-1,1 21 8,3 4 1,4 2 2,1-2-2,10-11-5,1-5 1,5-14-7,4-3-4,4-11-13,1-7-16,-2-7-20,4-5-18,-6-12-180,-1-4 176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9.1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2 0 729,'0'0'289,"-3"5"-195,-2 5-19,-7 15-24,-6 6-6,-7 13-4,-5 3-1,-7 5-15,2 1-6,1-6-20,4-2-12,8-13-18,2-6-21,11-9-52,7-7 68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8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2 911,'0'0'337,"0"-1"-261,0 0-9,0 1-22,2 0-10,10 7-20,31 50-1,-22-16-1,-2 6-3,-1 0-2,1 1 2,-4-8-3,-1-11-4,-4-8 2,-4-7-4,-1-6-11,-1-2-7,-4-8-19,-1-3-12,0-17-31,1-8-77,2-11 10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8 1084,'-2'-4'387,"7"0"-341,1-4-8,10-2-18,3-2 0,15-1 8,6 1 2,3 3 3,8 2-3,-6 9-13,-1 6-5,-2 9-6,-8 4-2,-4 3-4,-5-3 1,-10 3-1,-3-6 1,-12-2 11,-2 2 8,-11-1 6,-4 3-2,-5 3-2,-3-3-10,-3-3-13,2-1-5,0-4-22,2-3-13,1 1-20,1-1-17,-1 4-21,5 1-11,3 4 72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8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1 1068,'1'2'366,"6"-3"-333,5 1-8,8 0-12,-2-1 0,4-1-8,0 0-3,4-1-2,2-2-5,5 1-11,4-2-4,2-5-19,5 3-14,0-5-43,-4-4 60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8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0 946,'-3'-7'367,"2"2"-291,0 11-34,3 15-16,1 21-21,1 18 4,-3 22 12,-1 7 8,1 6 0,-2-4 0,3-15 0,-2-10 0,0-20 0,2-7 0,-2-15-3,2-6-5,-2-13-3,-1-5 0,4-16-1,-2-13-1,7-23-9,0-16-5,5-24-6,3 0-2,1 6 4,-4 10 1,-4 30-1,-1 9-1,-4 18-13,3 7-10,-6 7-20,-1 2-13,0 2-22,0 1-11,0 0-30,-1 0-52,-2 19 114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7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 1015,'-2'-2'364,"1"2"-323,2 1-14,-1-1-10,0 0-10,1 5-6,8 25-1,5 34-4,-15-24-22,-7 1-9,-2-2-44,-2-2 70,-2-7-6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7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2 661,'-2'-1'308,"1"-1"-120,-3 2-114,3 0-10,0 0-20,0 0-7,-5 4-7,-10 16-4,-30 39-5,29-23-3,-7 6-5,1 0 2,-1 3-7,-2-3 2,3-4 4,3 0-3,4-5 6,2-4-1,3-7 3,2-5 5,5-7 4,2-1 3,1-7 1,1 0-2,-1-2 0,0 0-3,1 0-6,0 0-4,0 0-7,-1 0-3,0 0-2,0 0 2,0 0-3,0 0 0,0 0-2,0 0-7,0 0-21,0 0-16,1 0-52,-1 0-17,1 0 66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6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3 871,'0'-1'317,"0"0"-258,0 0-34,0 0 2,0 1 12,6 17 5,19 49 12,-11-31 1,4 3-1,1 3-3,2-9-13,-3 2-4,-1-7-14,-4-5-5,-5-4-6,1-4-3,-6-4-2,1 0-1,-1-3-2,1-3 0,-4-4-10,0 0-6,-1-3-24,0 2-16,0 0-23,0 0-15,0 0-32,0 0 77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6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0 1128,'-53'13'384,"52"-13"-380,0 2-67,0 1-26,0-3 47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5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68 770,'0'-21'297,"-2"4"-211,0 2 4,5 2-11,-3 2-5,4 0-14,4-1-6,3 1-16,3-2-9,8-1-5,6 1-5,5 3-3,9 4-3,9 6-4,0 6-1,5 9-3,-5 0-2,-11 8-1,-6-1-1,-13 2-2,-4 5 1,-12-3-1,-5 3 0,-14 5 4,-7 1 2,-11 2 3,-9-5 3,-8-10-1,2-6 0,5-9-1,9-3-4,10 0-3,1-3 0,7-1-12,5 2-6,2-2-17,6 2-17,1 3-27,3 3-9,6 4 50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25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941,'45'8'314,"-41"22"-310,-3 9 2,0 25-3,1 11 1,-7 5 7,3 3 0,0 2 9,0 1 6,0-5 3,-1-5 0,-3-14-7,1-3-6,-4-9-5,0-4-3,0-6-1,0-10-1,2-12-10,2-10-13,5-21-53,3-13-17,7-22 47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1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7 710 1171,'-34'-34'399,"2"-6"-375,-7-4-5,-12-9-28,-13-3-11,-16 8-30,-3 3-1,-19 6 18,-10 6 9,-12 13 41,-6 6 12,-4 13 10,1 14 0,-8 13-16,-2 8-13,1 27-29,-7 9-8,2 22-29,4 12-12,-7 12-6,13 7-2,10 10 16,-2 6 0,16 18 6,2-1 10,18 8 15,18 5 18,20-3 20,7 8 3,19-1-1,10 1 1,25-2-2,14-6-3,20-7 6,11-8-3,22-13 4,14-3 5,24-11 5,8-5 5,19-10 6,5-7-2,21-14-6,11-8-2,8-18-8,12-8-1,1-22 0,9-6-3,-6-13-4,6-10-3,-1-12-5,0-10 2,-7-17 2,-2-11-2,-12-22 0,-6-7-3,-2-14-7,-21-6 5,-4-9-4,-17-5 1,-26 2 5,-6-1 0,-30-5 18,-6 0 7,-18-6 9,-13-7 5,-22-4-10,-16-4-6,-24-19-10,-10-2-6,-20-5-3,-7-10 0,-16-1 6,-12-8 3,-15 2 5,-8 0 3,-22 5 3,-3 17 4,-23 3 8,-6 9 2,-9 15-6,-4 0-8,-4 19-15,-5 9-6,-5 22-17,-16 14-14,-13 31-16,-4 12-13,-12 29-33,2 20-15,1 28 62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1T10:52:08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,'30'0,"31"0,61 0,-45-15,-47 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4 983,'-6'-2'354,"5"-1"-308,5 3-13,6-3-12,6-2 4,7 0-2,0 0 3,2 2-10,-3-2-10,4 5 0,-1-2-3,0 1-1,-1 1 2,3 0-4,-2-1-10,6 4-40,-1 0-35,3 4 49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5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041,'35'8'383,"18"2"-325,32-5-19,12-2-8,36-4-17,4-6-21,27 4-44,11 0-105,-11-6 98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44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16 945,'-48'42'354,"60"-38"-272,16 1-31,10-2-10,17-7-7,15-2-7,21-6-16,5-7-14,11-2-21,3-3-11,4-4-28,2 1-12,4-2 47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5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907,'1'12'363,"-5"0"-227,-5 5-114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4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-5 989,'-14'-4'335,"8"12"-339,-1 16 9,4 10 1,3 23-3,-1 7 1,6 12 5,6 5 6,6 1 25,3 0 9,10-9 7,-3-8-5,-1-20-25,-2-8-7,-3-12-9,-15-11-1,-1-3 5,-4-4 3,-18-6 2,5 4 0,-12-4-8,-5 0-4,5 2-5,-3-3 0,4-1-2,3-3-1,6-3-7,3-1-7,8-1-8,3-1-3,4-4 2,4 3 4,6-1 11,3 1 1,6 8 5,0-1 3,6 3 3,3 4 3,4 1 4,3 7 0,-4-1 0,-4-2-3,-7-4-3,-4-3 1,-6-1-2,-2-4 4,-6-10 11,0-3 5,-5-8 4,-3-3 2,-8 2-10,-5 0-4,-7 7-5,-2 6-4,-5 14-6,0 7-2,3 14-14,4 4-14,16 3-52,10 2-16,19-3 54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4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860,'-6'15'288,"1"12"-284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4.2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933,'-1'19'366,"0"9"-238,2 15-82,6 8-12,-3-4-11,4-1-10,0-11-9,2-3-4,-1-11-4,-2-3-6,-1-7-5,-6-6 1,-3-5 1,-1-2 1,-7-10-1,3-4 1,-1-4 5,-3 0 2,1 4 16,0 3 4,4 3 4,5 4 0,9 4-9,2 0-4,9 0-5,3 0-1,0-5-4,8 3-2,-3-3-9,-3-2 0,0-2 7,-5-6 2,-3-8 5,0 1 3,-9-1 10,0 1 9,-6 4 17,-3 0 2,-3 6 0,0 4-7,0 7-14,4 4-6,-1 11-9,2 10-4,-1 18-2,1 10 4,4 10 1,3 2 3,5 8-1,3 1 0,2 4 1,0 3 0,-4-7 1,-2-6-1,-7-7-3,-6-9-1,-10-9-2,-5-5 3,-5-17 2,0-5 1,-1-16 0,2-11-2,6-14-5,3-9-5,9-11-12,3-9-3,8-8-8,4-4 3,9-1 10,5 4 4,8 7 6,3 7 2,6 9 3,2 6 0,-3 11 10,-6 6 6,-12 10 15,0 7 7,-10 10-1,4 7-2,-4 10-13,-7 3-8,-6 2-9,-4-3-5,-14 1 1,-3-2 4,-3-2 0,-7-2 5,11-10-3,3-4-2,1-14-4,10-7-7,3-14-5,-1-7 0,14 0 3,3 4 1,-2 10 2,10 11 0,-8 8-2,4 8 2,5 13-2,-6 2-8,6 7-41,-10-4-17,2-1-52,-2-2 73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3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-4 826,'-7'-2'285,"3"17"-250,2 8 21,-5 17 12,1 13 0,-2 24-10,-1 11 1,0 9-8,-1-2-6,2-3-9,-6-11-16,7-5-11,2-5-5,-1-15-18,9-5-14,-2-17-43,5-8-26,12-14 57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3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2 808,'26'62'294,"-31"-55"-250,9-1-3,2-3-19,-1-6 1,7-4 24,-2-1 17,-1-7 31,4 2 0,-1 1-16,0-4-16,0 0-26,0 0-12,0 1-13,1 3-3,0 5-8,-2 10-1,-1 8-1,0 9-1,-1 10-7,1-1-5,-2 5-37,-1 1-18,-1-4-43,-3-5 145,-2-4-38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2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0 792,'-6'-5'308,"-3"10"-226,-3 7-2,-6 22-43,-7 4-13,-5 8-47,0 2 17,9-5-5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2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 976,'-6'-3'368,"5"5"-295,1 3-6,5 9-37,3 6-2,4 10 1,3 1 0,-1 2-4,-2-2-11,-2-6-9,0 0-11,-5-4-28,2-1-15,-5-7-48,-2-6-131,0-7 15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87 634,'-4'-9'242,"0"2"-179,4 2 3,-3 0 2,0 0-2,3 3-10,1-1-6,-3 0-11,2 2-7,0 0-3,-1 0-1,1 0-3,0 0-2,0 0-6,0 1-4,0 0 13,0 0 4,0 0 12,0-1 5,-1 0-8,0 0-9,0 0-12,0 0-6,0 0-8,0 0 0,1 0-4,0 0-1,0 1-2,2-1 2,16-8-2,32-10 1,-22 15 2,2 4 1,4 1 4,0 2-2,4 3 1,4 1-2,-2 4-2,-4 0 0,-9 1-4,-4 1 4,-11 1-4,-6 0 2,-9 6 1,-9 0 1,-11 7 2,-5 1 3,-6 1 1,0 1 0,-3-8 0,2-2 4,3-9 4,2-5 2,7-2 6,1-4 2,5-1 1,3 0 3,4-1 0,1 2 1,5-2-2,0-1-4,3 2-12,-1-1-3,2 2-5,0 0-7,0 0-2,0 0-13,0 0-38,0 0-15,0 0-50,0 0-6,0 0-36,5 12 96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2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-5 793,'-3'-6'327,"3"7"-208,1 7-79,2 9-12,1 21-15,3 14 5,0 28 9,-2 10 0,3 10 5,-1 2 2,1-6-6,1-2-1,0-16-10,-2-11-1,-3-19 2,-3-5 1,-3-11-1,-5-6-3,-2-8-7,-3-7-3,-4-8 0,0-5-1,0-12-9,-2-4-4,3-6 1,4 2 1,-1 4 6,2 4-2,4 8-8,0 0-7,7 2-11,1-1 2,5-2 4,6 2 6,4-2 13,4 2 2,6 2 3,-4-1 2,5 4-1,-2 2 2,-2 5-3,1 0 1,-1 5 3,-4-4 0,2 0 3,-2 0 0,-3-4 0,-2-1 2,-5-5 4,-5-6 5,-4-4 6,2-3 5,-6-4 0,-3-2-1,-5 5-8,-5 1-4,-3 6-12,0 7-5,-4 7-7,4 9-8,-1 7-26,6 3-19,8 4-30,6-1-13,15-3 64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1.4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621,'-5'0'259,"9"6"-123,4 5-302,0 8 116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1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32 699,'-9'-10'275,"3"4"-191,-2-1 9,1 3-6,1 0-6,1 2-4,1 2-8,-1 6-19,1 6-5,-4 15-14,0 11-4,1 13-10,1 7-8,5 0-4,-1-4-4,3-9-1,3-9 0,2-12-4,4-5-6,2-16-7,0-6-7,2-12-17,1-9-5,-4-10-22,-1-2-12,-8-2-22,-6 3-1,-2 14 12,-5 7-4,-4 9 27,2 5 38,-3 4 60,0 3 42,6 3 50,2-2-12,5 1-24,3-4-11,3-2-17,8 1-15,5-6-17,5-4-8,5-7-20,4 0-5,-2-6-9,5-1-2,-3 2 6,-7-6 3,1 1 7,-7-2 0,-7 1 1,3 4-2,-9 5 1,2 4 2,-4 5 0,-2 2 2,3 8 6,-6 3 3,3 15 3,-1 8 3,-2 16 1,4 12 2,6 10 7,4 8 3,5 8-6,2-2-2,-3-4-11,-5-10-7,-8-13-1,-3-6-2,-9-8 2,-3-6 0,1-13 3,-3-6 2,0-16 2,4-5 0,0-15-4,1-9-1,7-15-6,4-4-2,4-12-3,6-3-8,5-7-5,3-3-4,8 4-5,2 3 3,6 12 10,3 10 6,2 6 7,-3 4 3,0 13 9,-4 2 8,-7 13 8,0 6-1,-10 13-3,-6 4-9,-8 12-4,-8 4-1,-11 1-2,-2 4 0,-5-3 0,-5-1 1,2-8-1,-2-6 0,6-10-2,7-7-2,2-9-4,4-7-2,4-8-4,2-2 1,7-5 4,2 6 1,3 7 1,1 5-1,5 16-4,1 5 1,6 11 1,0 7 3,2-3-17,7 0-17,-6-5-38,0-8-29,-4-7 61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10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0 965,'-7'5'371,"0"3"-289,2 14-13,1 9-15,2 22-4,-1 9 0,3 24-3,-1 7-3,1 8-4,2 2 2,1-1-2,-1-4-2,-2-10-11,-1-10-10,-6-11-7,2-4-1,-3-15-3,4-1-1,-1-22-5,1-8-7,3-9-21,-1-10-16,2-8-30,-1-8-12,2-14-15,2-6-2,3-10 175,-2-4-70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0:09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71 846,'-32'-50'323,"27"46"-261,2 1-18,3 4-15,-1 0-11,0-1-1,0 0 1,1 0 2,-1 4 6,-3 22 7,-4 41 10,5-27 2,2-9-7,1-1-6,1-12-12,2-4-5,-1-5-1,-1-7-1,1-2 15,1-7 7,2-11-1,1-4-3,7-7-19,-1-7-5,5 1-3,-4-2 0,0 7-1,-6 6-1,-4 12-2,2 5-5,-5 12-5,11 13-1,-1 14-3,-3 8-2,7 7-18,-4-2-14,1-5-36,2-3-16,-3-6 61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3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8 923,'-15'7'390,"15"-3"-246,11-2-23,18-3-42,6-5-28,12-8-12,3-3-15,9-1-41,6 1-26,10 4-49,3 1-27,1-1 73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1:23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199 720,'-1'-12'292,"0"6"-183,1 4-67,-1 2-12,3 14-14,-2 9-3,-2 19 5,-2 13 5,-10 8 12,4 0 7,-5-6 11,0-8 2,5-11-13,1-7-8,4-13-11,-2-6-10,5-10 6,-5-3 5,1-13-6,1-7 4,3-17-11,4-12-9,6-20-1,5-4-3,2-7 1,2 4-1,7 16 0,-2 6 0,-1 19 1,0 7 0,-4 10 2,0 5-1,1 8 0,1 6 0,-1 13-1,-2 11 1,-2 19-2,-4 13 1,-4 21 1,-1 7 0,-3 9 3,2-5 1,-1-19 0,3-11 0,0-40-4,-3-10-7,1 2-31,9 13-20,-1-23-28,-3-14 46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39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902,'-1'2'329,"0"-1"-287,1 0-15,0-1-26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3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9 639,'-2'1'272,"0"-2"-163,3-1-47,-1 1-18,0 0-15,0 0-2,0 0-7,0 0-9,0 0 2,0 0-1,0 1 5,-1 0 1,0 0-6,-4 2 0,-12 11-6,-28 33 0,31-30-4,3 0 1,7-3-3,3-2 2,4-3 0,2-2 4,4-5 0,3 2 0,6-2-3,0 3-3,5 2-24,-1-5-35,2 3 39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39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647,'26'-12'276,"-29"9"-146,-1 0-35,1 1-21,-1-1-3,2 1-7,0 1 0,1 1-13,0 0-11,1 0-16,0 0-7,0 0-6,0 0 2,4 0-1,13 3-1,31 5-3,-27-9-3,2 1-1,0-2-1,-2 0 0,2 2-3,-3-3 0,1 0-2,3 4 2,-5 1 2,-1-1-2,-1 0-5,-7-6-22,-3 2-9,-1 2-21,2 1-7,-6 0-27,-1-4 5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8:32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95 314,'-27'-5'190,"7"4"-67,-4 0-33,2 1-34,5 0-51,-2-1 4,6-1 19,5-2 11,2 1 18,0-1-2,3 1-13,1 0-8,1 2-16,0 1-6,1 0-10,0 0-2,0 0-2,0 0-4,0 0 0,10 3-1,33 13 3,-27-14 4,5-2 2,4 0-1,7-1 2,3-2-1,8 0 3,4-2 0,5 0 0,1 1 1,-4-1 5,4-1 0,1 3 3,8 0 1,11 2-4,-3-1-4,-1 0-1,-19 2-5,-24 0 2,-1 0 1,77 4-3,0 0 4,3 2-4,-36-4 1,-2 2 3,6-2-4,2-1 3,0 0 0,-3-4-3,-4 1 1,1 2-3,5 0 1,1 0-1,2-1-2,-2 1 3,-6 0-3,4 0 3,2 4 1,0-3 0,0 1 0,-9-1 0,0 1 1,0 0-2,1-2 3,5 1-1,-1-1-2,-4-2 0,3-2-4,0 0 3,2-1 0,4 1 3,-2-3 2,-6 0-2,2 0 0,0-1-1,2 4 0,-1 2-3,-4 0-10,-7-2 11,-2-1-1,2 2 6,-1 1 8,1 2-12,-5 0 2,-7-1 0,-3 1 2,-6 0 1,-1 0 1,-3 3-2,-3-3-1,-1 1 3,-4 3 0,-6-1 2,0 0 0,-16 1-2,3-2-2,-8-2-2,-4 2-6,2 2 0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31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41 408,'0'-1'217,"0"0"-57,0 0-21,0 0-49,0 0-8,0 0-15,0 0-4,0 1-15,0-1-9,0 0-6,0 0-1,0 0-3,0 0-2,0 0-3,0 0-3,0 0-2,0 0 4,0 0 0,0 0 0,0 0-4,0 0-1,0 0-4,0 1-3,0-1 1,0 0-5,0 1-4,0 0-1,0-1-2,0 0-1,0 1-1,2-1 2,12 0 0,29-6 2,-26 5 0,2 0-2,-3-1 0,1 6 0,-2-1-2,-4-1 2,-3 6-1,-3-4 1,-1 5 0,-2 2-2,-4 3 2,3 1 1,-4 2-1,-1 2 3,2 0-4,-2 5-2,-5-1 0,1 0-1,-6 2-2,-5 0-1,4 7-5,-4 1-3,4 3-3,3 2 0,1-2 5,3-5 5,5-3 4,3-2 3,4-3 0,2 1 1,4-4 1,-1-2-2,5-6 1,-4-4-1,2-7-2,1 0 2,-2-3 0,1-1 1,-5 1 2,0-1 1,-7 1-1,1 3 1,-1 1-2,-1-1-2,0 0-1,-2 5-3,-8 19 1,-9 32 3,19-23-1,-1 4 2,2 2 0,4 0 2,0-2-3,2-3 0,-2-6 0,-1-1-1,-2-6 4,-1-3 1,-5-4 0,-1-2 1,-5-2 2,-3-5 4,3 2 11,-4-1 4,-1-1 5,1 1 3,-2 0 0,1-1-1,1 1 1,0-1-3,1-3 1,3-1 3,0-3 0,2 0 2,3 1-2,-1-3-3,3 4-9,2-2-5,-1 0-7,3 2-6,-1 0-3,0-1-1,1 0-4,0 1-4,0 0-15,0 0-7,0 0-24,0 0-11,0 0-37,0 0-14,0 0 70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1T10:52:10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,'61'-15,"153"15,46-30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24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8,'14'18'430,"-4"-2"-242,1-2-66,-10-3-170,1-9 40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2:24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273 614,'-8'-7'253,"4"-4"-153,-4-2-17,0-2-31,5-1-10,-1-4-19,4 1-6,0-4-6,-1 4-2,3 0 5,4 2 1,-1 3 16,-1-2 4,2 3 2,-1 1 3,1 3-8,-2 1 2,0 1-3,-1 1 0,0 1-2,3 3 0,-3 2-2,0-1-2,0 5 3,-3-4-1,0 0 5,7 21-2,10 51-5,-14-20-3,0 16-9,-3 1-2,-4 3-4,4 1-1,-1-12-2,0-8 1,1-14-1,-1-9-1,0-15 0,-1-6-5,2-9 0,0-3 4,-4-11-1,2-6 1,1-17 1,1-7-5,10-9 2,0-5 0,0 8 5,6 9 3,0 10 2,2 9 5,0 9-3,-1 7-4,0 12-4,4 9-3,0 11 0,0 3 0,-3 6 1,-4 0 0,-5 0 0,-4-1 2,-7-3 2,-4 0 6,-4-8 9,-5-3 10,-4-6 17,-3-4-1,-3-7-3,3 0-7,-7-6-10,1 0-4,0 1 0,-2 0-1,7 3-7,-2-1-4,5 2-5,4 0-4,6 0-17,6 0-17,2-4-52,4-1-30,10-4-64,11 1-12,12 0 121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51:22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07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37 829,'0'-4'297,"0"3"-256,0 0-5,0 1-21,3 30-2,37 67 1,-26-11-2,0 12-3,-1 5 2,-2-9-4,-2-12 0,-3-19-3,-2-11 0,-4-14 1,0-5 4,-3-15 4,0-6 1,-4-12-1,-1-7-1,-3-15-6,2-11-3,-3-26-2,4-15-1,2-19-1,0-6 2,4 2 2,3 3 1,1 13 0,3 6 0,-1 14-1,-4 6 1,0 10 5,-4 4 4,-1 8 6,1 3 0,-3 7 4,1 2 2,-2 2 4,0 1 0,0 4-3,1 1 0,1 1-8,3 3-1,1 3-5,-1 1-6,4 5-3,0-4-4,7 1-4,6 1-1,9 0 0,9 0 3,16-1 1,17 0 2,21 1-2,7 2 1,17 0 1,5 0-3,2-2 4,2-1-1,4 0 2,-8-3 0,-6-2-3,-1-1 1,-8-1-2,-2 0 1,-8-3 1,-6-3-1,-14-4-1,-6-1-1,-1 0 0,-4-1 1,-9 3 2,-8 0 1,-14 2 0,-6 0 2,-9 3-1,-4 0 3,-4 7 3,0 3 1,-4 2 5,0 2-1,-1 0-1,0 0-3,0 0-8,-1 0 0,0 0-3,0 0 0,1 7 4,1 12 0,9 33-1,0-26 0,4 4-1,5 3-1,-2 6 1,1 5-2,-2-1 0,-2 4 0,0 1 0,-2-2 0,0 0 1,-2 0 1,-5-6 0,-2-1 0,-3-8-22,-5-1-22,-4-2 501,1 0-358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03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86 548,'-3'0'253,"0"0"-117,1 0-40,1 0-60,0 0-12,0-1-14,1 0-1,-1 0 2,0 0 2,0 0 5,0 0 5,0 0 9,1 0 1,0 0 3,0 0-2,0 0-5,0 1-2,0-1-5,2 0-3,4 0-6,0 0-3,30 0-4,-22 3-1,-1-5-3,4 3 1,4-1 0,1-4-1,5 2 4,1-3-4,5-1 1,-2 8 2,8 2-5,0-1 4,3 4-2,2-3-2,8 3 2,-1-1 2,2-2-2,0 3 0,-5-6 5,0 3-1,3-1 5,-1-1 2,6 0 1,4-1 1,0 0 1,-1-2 0,-7-3-2,-3 0-3,3-1-4,2-2 2,8 5-5,-2 0-1,-7-3-1,-4 4-3,-12 0 2,-3-3 1,-6 6 0,2-1 0,-3 0 0,1 5 0,2 0 1,3-1-2,0 3 1,5-2 1,-6-5-1,1 0 4,-2 0-5,-6-2-1,2 3 2,-2 0 1,-3 0 2,-1-1 3,0 0 3,-1-4-2,0 1 6,1 0 0,-1 4-5,0-1 1,-2-1-4,-5-1 0,-1-1-1,-1 1 0,-2-3 2,-2 2 0,-1 1 6,0-1 5,-1 4-4,4-1-3,0 0-6,-1-2-4,-1 2 0,-1 0-1,1 1 1,-1 0 0,0-1-1,-1-4 1,-1 4-2,-3-2 3,1 0-3,-2 2 1,0-1 3,0 0-5,0 0 3,0 1 0,0 0-3,0 0 1,0-1 0,0 0 0,0 0 1,0 0 0,0 0-1,0 0 0,0 0 2,0 0-1,0 0-1,0 0 0,0 0 1,0 1-1,0-1 3,0 1 3,0-1-4,0 0 2,0 0-3,0 0 0,0 0-2,0 0-6,0 0-11,0 0-12,0 0-18,0 0-4,0 0-20,0 0-5,0 0-7,0 0-13,1-3 65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4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76 790,'-21'-1'304,"4"4"-230,2-2 4,7 2 1,1 0-5,11-2-17,9-1 2,17-3-4,12-2-2,15-4 14,7-2-3,12 1-15,5 1-12,-1 0-20,-1 1-7,-11 0-8,-2 2 0,-3 1-2,-3 3-2,-8 1-40,-5 0-33,-9 3 48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4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0-3 844,'-4'-2'321,"2"16"-243,0 12-2,-7 12-29,-2 10-3,-10 12-18,-2 8-8,-4 12-19,-2 4-15,2-2-36,1-1-31,7-7 52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3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 947,'-8'-9'327,"7"10"-314,5 10 1,8 13 2,6 9 6,14 15 20,3 9 7,12 13 4,0 0-5,-3 5-19,-3-8-7,-11-13-14,-4-10-3,-7-12-2,-4-8-2,-7-7-11,-4-2-17,-5-10-33,-6 0-17,-3-15 4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42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5 702,'32'-37'270,"-30"31"-201,4 6-33,-4-3-25,1 3-2,0-4-1,-3 3 2,0 0 1,0 0-4,2-7 0,18-32-2,-11 29-3,-1 1 1,4 0-1,-1-5-2,3 2 0,1 3 0,0-3-1,1 3-5,2 0-6,2 0-1,2-3-1,2 6 6,-3-4 7,-1 3 0,-2 1 1,4 0-1,-4-1-2,1 0 1,0 3 1,-4-2 1,1 0 0,-2 0 1,-2-3-1,3-1 0,2-1 3,2-3-3,2 1 2,-2 0-1,3 2-3,-1 0 2,2 0 0,2-1 0,-2 1 2,3 0 0,-5-2-2,-1 1 0,-3 0 1,1 0-1,2 3 0,-1-2 0,-2 1 0,-1 2 0,-2-2 0,2 3 0,-4-1-1,2 0 0,0 1 0,-2-1 1,4 0-1,-4 0 0,5-4 5,0 1-5,1-4 3,0-2 0,-2 0-2,3-2 0,5 4-1,-1-2-1,4 0-2,-2-1 2,-5 1-4,2-1-3,-3 1-2,-1 0 0,1 2 1,0 2 8,0-6 2,1 0 3,0 1 2,0-2 0,-2 0 2,1 3-1,2-2 1,3 4-3,0 2-3,4 0 2,-7-2 0,0-2-1,-1 1 0,-3 3 1,8 1-1,-6-1 0,3-1 1,-1 3-3,-2-2 4,2 0-1,1 2-2,-1-4 2,2 1-2,0 2 0,3-1 2,3 3-2,3 0-2,1-1 2,0 1-4,2 0 2,-4 1 4,-3-1-5,-2-2 3,-5 0 0,2-1-5,-1 4 4,-3-2-3,-1 0 1,-3 2 2,-3-2-1,2 6 0,1 1 0,0-1 2,2 0 1,1 0-2,0-2-1,8 1-4,-6-1-1,3-3 4,-2-2-2,-7 1 3,3-2 1,1 1-2,1 0-6,-5 2-69,1-3-87,-4 0 10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1:08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 630,'-34'44'275,"34"-45"-157,3 0-31,4 1-50,4 1-11,12 0-9,2 0 0,6-1-2,1 0-3,-7 0-2,-1 0-3,-4 0-1,-5-1-2,-1 1 0,-4 1 2,-3 1 1,0 0 2,-5-2-2,-2 1 1,-1 1-4,0-2 1,0 0 1,0 0-4,0 0 3,0-1-1,-14-2-1,-33-9 2,27 5 7,7 4 3,1 0 9,3 2-3,5 1-9,3-1-6,6 1-11,1 0-3,9 2 1,4-1 1,2-1 5,7 0 1,0-3 6,0 0-1,4 0-1,-1-2 2,2-1-31,0-4-270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2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241 1216,'-6'-3'425,"11"2"-385,10-4-16,11 4-22,15-8 0,3-1-2,6-2 0,-3-4 5,-4-4-3,-1-3 1,5 0 3,0 0-6,2 6 2,-3 0 1,-6 0-7,-4 3-11,-7 1-31,-4 3-26,0 6-31,-3 1 0,0 5 65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2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03 793,'-3'1'277,"2"-2"-247,-2-6-4,-4-11 4,2-8 7,-2-8 17,1-3 12,4 7 13,0 3 4,3 11-7,-1 7-17,1 9-27,3 10-16,2 13-20,1 6 1,5 15 5,-2 1 3,0 1 0,1-1-2,-4-9-7,-1-7-15,-4-6-30,2-3-17,-5-7 494,-1 0-339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1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0 800,'0'0'313,"1"6"-209,1 10-30,-6 18-14,-4 13-7,-11 19-18,-6 4-8,-3 7-14,-2-1-1,1-4-9,3-3-14,10-8-29,5-12-26,13-12 39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1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 1069,'-1'-8'380,"2"2"-333,6 5-8,6 3-15,13 10-6,8 7-4,16 21-4,4 8 7,0 14-5,0 5-1,-6-3 4,-4-5-7,-3-7 3,1-6 3,-9-7-8,-1-3 5,-9-9-5,-10-5-4,-8-8-30,-6-5-23,-11-7-42,-5-7 228,-3-19-112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4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864,'10'-9'339,"3"-4"-244,6 2-12,1-1-9,-1 4-16,-6 2-7,0 3-14,-6 2-4,0 5-13,-2 2-3,-6 5-3,-4 6-2,-7 11-3,2 7-5,-8 10-1,4-2-1,-3-2 1,0-5 2,6-12-2,3-6 0,6-10-6,-1-7-2,6-1-3,2 0 0,7-3 4,6 1 1,1-1 3,2-3 0,0 1 1,5-1 0,3-1-6,-1 2-15,3 1-32,-5-2-20,-2-2-27,-3 0-15,-1-8 78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3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8 834,'-1'5'316,"1"-6"-238,0-8-41,1-7-15,6-28-8,5-12 2,18-33 19,6-18 10,21-37 15,7-16 7,5-26-2,1-3-2,4 7-3,5 7-8,5 35-16,-1 17-5,-17 30-18,-9 16-5,-16 23-3,-5 7-5,-9 20 0,-7 7 0,-7 8 1,-3 4 0,-5 4 3,-3 2 0,-1 0-1,-1 1-3,-1 1-2,0 0 0,1 0-6,-1 0-9,0-1-33,0 0-24,0 0-40,0 0 65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1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460 923,'-14'9'349,"5"-1"-276,1 1-8,2-7-16,1-2-2,1-14-2,4-7 0,3-24 2,5-14-1,9-30-3,2-18-7,7-26-18,2-13-6,2-12-6,1 4-1,-1 21-2,-4 17-1,-3 31 3,-2 14-1,-9 20-4,-1 9 2,-5 15-3,-3 7 1,-3 11 3,-1 4-3,-4 3 0,-2 1-1,1 1-8,4 0-12,0 1-38,4 0-30,-2-2-35,0 0 68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03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 1117,'-5'5'406,"8"-3"-352,16 0-8,7 0-20,13-2-14,4 0-8,7-5-27,8 2-18,8-6-35,2-2-22,3 1 63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03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976,'11'-4'361,"10"0"-289,10 4-6,14 4-23,3 2-15,2 6-21,0-1-1,-10 5-4,-7 2 0,-7 2 3,-6 0-2,-10-4 0,-6-3 2,-10 0 0,-4 1 3,-11 4 1,-7 1-4,-10 1-4,-2 0-2,0-9-27,6-1-14,5-6-54,-1-7 54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03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75,'4'22'362,"8"21"-293,1 11-17,2 16-27,0 6-13,-3-1-19,-1-2-9,-6-13 1,0-3 2,-4-11 7,-1-3 1,-4-14-21,-3-9-20,-2-13 29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1:07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4 359,'-3'-1'141,"-8"-5"-100,-31-11-2,34 18-16,0-1-2,-2 3-12,1 3-6,-1 0-3,-1 2-18,1 2 15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03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931,'17'-1'338,"11"-9"-290,5-2-6,7-6-49,9 3-36,9 0 26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0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01 995,'-9'5'350,"9"0"-316,4 2-6,17-1-17,5-4 0,14 2 0,5-10-1,8-6-2,2-3 0,4-6-7,0 1-9,-8 4-19,-6 1-13,-15 2-32,-10 7 13,-16 0 34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0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92 816,'33'-48'339,"-33"42"-211,4-2-34,-1 1-12,6 0-20,1 1-3,3 1-25,1 1-8,2 4-6,-2 1-8,-3 4-2,2 3 1,-9 2-7,-5 1-3,-6 6 0,-4 3-5,-9 7-3,3 0-5,-8 4-6,2-1 3,5-4 3,1-2 3,7-5 8,4-7 1,7 0-1,5-3 0,7-1-1,4-2-2,9 1 0,2-2 4,8-6-5,0 0-14,3-11-40,-3 0 679,-2-12-481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50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39 796,'-3'5'331,"-1"3"-180,5 10-107,1 14-30,1 5-9,2 4 5,2 1 2,2-9 3,3-6 2,3-10-6,1-9-2,1-8 8,3-7 4,5-14 14,1-8 1,-1-18-4,-6-9-4,-8-12-10,-9-3-4,-10 0-4,-6 7-3,-9 21 2,4 14 6,-3 28-8,2 10 1,1 28-6,0 11-7,5 25 4,4 3-1,5-1 2,4-5-1,7-20 1,3-7-3,7-15 0,1-8 1,3-13-6,1-7 6,3-21-6,2-10 3,1-18 4,0-12-3,-7-11 7,-5-3-1,-6 3 1,-3 10 0,-6 26-1,0 16-1,0 20 0,0 8-1,2 20 0,2 11 1,0 16-1,-2 5 3,3 0 0,1-4-2,1-8-11,4-5-13,-1-3-27,1-3-12,2-4-33,-1-3 384,2-12-228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49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95 903,'-7'5'320,"6"-5"-280,1-5-17,3-15-7,2-10-1,3-13 1,4-5 2,-3 1-1,2 7 1,-2 8 3,-1 9-4,-1 15 1,0 4-5,0 19 0,1 5 0,-1 16-4,-3 2 1,-4 4-6,0 3 1,0-7 7,-1-2 3,0-10 3,-2-6 7,-1-2-4,2 0-3,0-9-4,1 0-7,-1-5 0,-1-4 1,-4 4 3,-2-4-3,-2-1 2,-2 1-2,0-1 5,-1 2 2,3 4 7,-1-5 4,4 4 3,2 0 3,3-4-5,3 3-6,3 1-11,4 0-9,6 2-3,3-4 0,8 1-1,2-2-1,6-3-10,5 3-5,2-6-38,-2-2-21,0 3-39,-3-2 65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48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695,'-15'6'312,"0"6"-159,3 12-79,4 9-19,0 19-38,2 4-7,2 9-4,2-6 1,4-9 10,5-9 3,4-14 1,3-4-2,2-15-5,0-5 0,2-18 6,-1-8 6,2-20 1,-1-13 1,-6-14-8,-7-2-9,-7 5-3,-5 13-2,-3 25-1,0 13 0,-4 18-3,-1 15-4,-4 20-5,-1 12 1,2 19 0,3 0 3,6-4 3,3-4 3,5-15-1,1-9-2,5-14-1,0-9-1,2-13-1,2-10-1,3-12 3,2-11-2,3-16 4,-1-8 5,-1-11 0,-1 4 2,-1 11-1,2 12-5,-6 20 0,1 8-2,-1 18 0,-4 8 0,2 24 0,-4 12-2,-6 13 2,1 4 3,-1-8-1,-1-8 4,9-19-6,5-9-2,9-17-10,9-9-19,5-17-21,0-11-14,-1-10 38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47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152 677,'-45'-31'262,"38"31"-198,0 4-28,3 0-14,-3 3-12,0 1 0,-1 5 1,-2 3 1,1 6 6,-1 3 2,1 15 1,-3 5-3,6 15-8,-4 3-3,-1 5-4,7 4 1,-1-1-4,6 3 0,9-3-2,2-3-2,0-9 8,5-3-1,-1-15 10,0-6 2,5-16-2,-2-6 1,0-16-4,1-7 4,3-16 11,0-10 3,4-12 7,-1-10-1,-6-13-4,-3-7 2,-8-14-7,-2-3 0,-5-5-4,-2-2-7,-8 7-2,-2 9-5,-9 19-2,-3 13 0,-4 25 5,-5 8 1,0 17-5,-3 10-2,-4 16-18,-2 14-19,-5 22-31,-1 15-21,-1 26 50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4:47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166 639,'21'-79'278,"-28"68"-153,-1 1-15,1 1-50,0 2-13,-1 4-15,-1-3-5,-1 1-4,-1 5-6,-3 6-6,2 5-1,-7 8-7,0 5 2,-4 7-3,-8 5-4,1 10 4,-3 0-1,5 10 1,5 1 2,9 8 1,4 2 0,4-1 3,5 4 1,9-3 2,4-1 1,13-3-4,4-7-3,12-10 1,2-6-4,-2-14 0,-1-10 1,-5-15-3,-1-7 3,1-17 6,0-11 4,-2-20 11,-1-14 0,-7-25 3,-7-12 0,-18-15-6,-6 3-1,-15 11-9,-5 6-1,-2 25-4,1 14-1,-4 27-2,-3 13-2,-2 31-1,-4 16-8,-6 28-4,-3 21-13,8 24-40,7 9-16,23 11 46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40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62 712,'-5'-17'272,"-1"3"-199,-5-2 8,2 10 0,0-1 0,-1 2-2,8 4-9,2-1-21,1-1-15,-1 2-16,2 0-9,24-11 1,32-13 3,-27 11 2,0 0 0,1 4 1,0 0 0,-4 7-8,-2 1 1,-4 8-1,1 7-2,0 8-2,-7 8 1,-3 14-3,-4 11-2,-2 24 3,1 10-3,-4 14 3,3 6 3,2 11-5,4 2 3,4 14-3,-3 3 1,-6 1-1,4 10-1,-2 6 0,0 2-1,1 1 1,-2-5 0,-2-15 1,5-9 3,0-14-3,0-11 2,3-15 5,0-5 2,-3-17 4,0-6 3,-4-19-2,-1-7 2,-3-16 0,-3-8-4,0-8 23,-3-6 8,-6-5 7,-3-3 5,-6-4-18,-4-4-10,-4-1 0,-6-1-5,-7 0-7,-4 2-3,-10 2-1,3 6-3,-3 6 0,5 2 1,5 7-8,1 0 2,6 3-10,2 1-5,9-1-28,7 0-28,8-1-68,3-1-32,17-7 100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8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38 952,'-31'37'355,"33"-52"-281,4-10-22,1-6 0,1-12-6,2 2 2,-5 1 1,3 2-10,-4 15-7,3 7-9,5 13-14,-9 3-5,9 5-8,-6 4 1,2 11-1,2 5 2,-4 13-5,0 3-15,-3 8-24,3 1-16,0-3-27,0-1-15,-1 0 6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58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9 753,'-59'10'315,"51"-9"-202,0-1-16,5 1-50,-4-1-15,-1-3-7,3 1 2,1 0 11,4 1 6,-3 0-1,3 1-7,0-1-17,0 1-9,4-1-2,22-2-3,34 0-2,-27 3 2,-3 3-8,-4-3 4,-1 0 1,-1-4-4,-6 0 0,-1 3 1,-7-3 2,-2 5-1,-3-2 2,-5 0-4,-3 1-2,2-1 3,0 0-6,-12 0 0,-43 6-3,25-2 1,2 2 3,0 0 6,-7-2-1,6 2 5,2-3 3,6-2 2,17 0 2,1-1-7,11 3-2,5 0-5,9 1 1,6-1 2,8-2 3,0 3 7,0-4 5,-1-3 0,-4-1-4,-2 0-1,-5 1-7,-5 3-1,-8-1 3,-5-3-3,-8 1 9,-6 4 1,-7 3-3,-5 3 1,-7 1-8,-2-1 2,-4 1-2,-1 0 2,3-1-1,0-2-1,3-3 2,3-1 0,10 0 3,7-1-2,11 2-3,5 3-1,6-1-3,5 0-2,13-1 0,4-1 1,2-2 2,3-1 1,-8-4 4,0 0-2,-5 2 1,-3-4 0,-8 5-3,-5 1 4,-10 2-1,-3-1 4,-9 0 0,-7 0-2,-6-1-7,-7 4-5,-5 1-1,2 3 0,-9 3 7,-1-1 2,1-1-1,2-1 2,13-1-2,6 0 0,13-3 3,4-1-6,9 0-2,6 0-2,9-1-2,10-1 5,14-2 4,2-2 3,6-3 2,-1 2-1,-3-2-2,-2 3-2,-8-2 0,-6 0 2,-11 4 3,-7 1-3,-9 2-2,-4-1-1,-11 2-3,-6-2 1,-11 2 3,-2 3 0,-6-3-3,0 3 3,0 0 0,-2-3 0,13 2 4,-4-1 0,8-1 4,9 1-2,4 0-6,11 2-2,18 0-9,6-1 2,10-2 6,4-2 3,4-5 2,2-2 2,5 1 1,-1 2-5,-3 1-8,-5 2-10,-17-1-35,-4 1-17,-23 2 106,-4 6-46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8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8 875,'1'8'324,"-4"-13"-252,5 7-52,-2-4-12,-2-4 7,8-4 26,-5-10 5,14-16 7,1-7-6,0-10-17,4-2 5,-12 3 4,-2 4-2,-4 14-6,-4 9-5,3 16-15,1 7-5,1 9-8,1 7-8,-3 14-1,-2 5 7,4 13-12,1-1-13,5 1-25,7 3-16,-2-1-14,2 0-6,-6 2 61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74 796,'-28'-9'307,"1"6"-210,9 1-48,6 2 8,2-1 2,6 1-13,6-1-15,1-2-10,14 5-17,3-2-1,11 0 3,5-5-1,6-1-5,-3-2 4,-3-2-2,-4 4 5,-12-2 1,-2 1-3,-10 5 2,-5-2 0,-4 3-1,-6 1-2,-8-1-5,-4 3-7,-10 3-2,-4 1 4,-5 5 5,0-3 1,4 2 2,11 0 2,7 1 1,2-2 0,5 0 2,-1-2-2,6-1 1,2 0 1,4 2 0,2 5 1,5 8 1,1 6 1,3 12 0,2 9-1,2 19-4,6 11 1,5 14 1,-1 1-5,-3 5 4,-4 7 1,-3 9-1,-5 1 2,-5 8-5,-3-2-2,-6-5 1,-7 3-2,8-10 0,-2-3 1,-5-14 0,11-2 0,-8-18-1,6-5 3,2-13 0,1-8 3,8-15-5,-8-13-1,9-9-4,1-6 1,3-7 1,7-2 1,0-9 2,-1-3-4,0-7-27,0 0-17,2-1-40,-5-1 48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6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6 985,'4'2'342,"7"-1"-312,5-3-15,5-2 3,5-11-9,-4-2-5,12-1-1,-2-4-8,0 1-20,12 2-17,-12-7-171,3 1 147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6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9 915,'-4'-1'325,"3"0"-287,0 0-4,0 0-9,0 0-2,0 0 6,1 0 5,3 0 15,19-9 2,31-11-7,-23 14-4,-6 2-15,8-1-7,-5-3-12,-2 1-1,0-2-4,-2 2-3,-3 3-27,-2-2-26,-5 5 326,-4-1-223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2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951,'3'4'329,"16"13"-300,-2 5-6,11 20 21,6 10 13,2 13 14,0 6 2,-2 4-19,-3 5-18,-7 1-17,-7-2-6,-13 8-6,-7-6 0,-13 9-3,-3-6-3,-4-13-4,-1-7-8,4-18-43,-1-1-18,9-4 41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1.7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58 878,'-1'-7'307,"1"-9"-266,5-2-2,0-7-2,2-2 5,0 5-3,1 1 7,0 9-4,-2 3-3,0 7-17,0 2-11,5 16-7,-4 10-3,5 16 2,-3 3 1,0-1 0,0-4 2,-1-9-1,4-2-1,2-9 0,1-4-6,2-8-2,-4-5 2,0-6 1,-2-4 1,-2-9 0,0-6 3,-5-9 2,-3-3-3,-1-1 8,-2 2-8,1 10-1,-2 4 3,2 6-5,1 8 3,-1 1-3,2 1 0,4 1-2,5 1-1,2-3 4,8 3-1,6 1 2,-3-10 4,7 5 2,-2 1-2,-10-5 0,-2 8 1,-10-4-4,-6 0 2,1 3-1,-1-2-3,0 5 1,-1-1-6,0 0-26,0 0-16,0 0-40,0 0-113,0 0 140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1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0 816,'-35'31'274,"7"45"-264,-6 14 10,-2 33 14,-6 10 13,16 14 0,5-1-6,10-21-20,6-9-9,8-25-9,2-10-3,10-17-1,0-11-7,4-23-21,2-10-21,4-26 31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0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0 580,'-3'5'274,"2"10"-113,-3 1-29,-5 7-60,-4 3-11,-11 6-18,-2 5-2,0 6-8,1 3-8,1 0-12,0-3-6,-3-10-4,1-6 1,7-14 2,5-2 2,6-11-3,3-1-2,3-14-2,2-5-2,9-17 3,1-8 0,10-6 2,2 0-1,4 13 0,0 6 2,-2 15 1,-2 5 2,0 13-4,1 8 1,-7 12-3,3 6 0,-11 7 2,-2 0-3,1-2 4,-6-4-3,6-6-1,-2-5 1,4-8-3,2-1-1,-1-9-2,7-1 2,-1-8-3,0-4 5,1-12 2,-3-3 3,0-5 5,0-1-4,0 5 0,-3 7-3,3 9 0,-9 8-3,0 6 2,-2 3 0,-4 11 1,1 7-1,-1 12 0,1 4 1,0-5 0,5-1 2,-1-13-2,2-4-3,3-5-1,1-5-5,5-5-1,0-7 4,5-7 0,3-3 5,4-7 6,0-5-3,-3 3 0,-1 1 2,-10 9-6,1 7 4,-11 8 4,-2 1-8,0 9 4,-3 9-4,5 17-18,-2 4-9,2 6-32,2-5 466,3-12-314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9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3 866,'-7'5'318,"6"8"-268,-2 9 0,0 13-18,2 8 0,2 14 0,3 1-7,0-1-11,-2-6-3,0-13-6,3-5 1,1-10-3,-6-3 2,2-11-5,-2 0-7,-2-8-5,5-2-5,-9-12-10,0-5 2,-7-15 2,0-6 5,8-5 14,-7-9 4,10-2 4,2-1-2,4 3 2,5 10 0,6 15 4,-1 5 5,3 10 9,-1 0 2,7 6 1,1 2-4,0 6-8,0 5-2,-12-1-5,-2 5 2,-8 2 5,-4 2-1,-9 10 5,-8 4-1,-11 4-6,-7 4-1,-6 1-3,0-5-8,5-4-23,8-2-18,12-5-46,6-3-41,14-13 86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9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7 21 924,'-7'-8'344,"-1"4"-260,-4-2-32,-1 4-3,-6 3-11,-3 0-14,-5 6-8,-9 2 3,-3 5-2,-4 0 1,2 4 0,7 6-6,8 3-7,4 6-1,7 5-4,7-3-1,3 2 0,14 0-2,11 1-2,6 5 0,18 1-2,3 3 4,10-2-3,-1-1 3,-4-2 2,-5-5-1,-14-7 2,-5-2 2,-9-5 0,-5 0-1,-10-2 0,-8-2-1,-11 0 0,-7 0 4,-4 1 6,-3-1 0,-1-4-1,6-1 0,3-6-9,-1-1-12,5-3-24,2-2-12,8-2-26,5-4-21,10-9 6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09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07 355,'-6'-25'228,"3"7"17,3 2-133,5 5-47,4 1-25,4-1-12,3 6-3,4 0 1,2 0 2,9 5-7,2 0 0,-5 3-9,-5 1-5,-11-2-4,-8 0 0,-4 0 19,-2 0 6,1-2 2,0 0 0,-25 8-23,-33 41-6,27-29-7,6 0-5,6-5-6,6-2-10,8-7-11,1-5 24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8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897,'-27'59'304,"44"-51"-296,1 0-3,5 0-1,12 0 0,-2-3-2,2-4-2,2-2-13,-3-4-19,4-5 23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8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0 701,'-1'-1'282,"0"0"-173,0 0-63,0 0-20,1 0-6,0 0 3,2 0-3,18-8-3,32-7-3,-24 11-8,4 4-2,-3 0-2,4 1-5,-5 1-25,-6-1-22,-4 1 30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7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50 614,'-8'-15'218,"4"5"-189,-6 2-6,5 1-8,-5 4-6,-4 0 0,10 4 4,-7 0 16,3 0 6,1-1-1,3 0-4,5 0-12,-2 0-4,1 0-6,0 0-3,-1-1-1,1 0-2,0 0 0,-1 0-2,1 0-3,-1 1-5,0-1 2,0 1 2,0 0 6,0 0 9,0 0 17,0 0 8,0 0 17,0 0 3,0 0-4,0 0-4,0 0-8,-3 0-6,1 0-11,-6 1-6,-18 69-13,28-16 1,10 34-3,0 21 0,-6 25 1,1 11 0,-3 4-3,0-7 2,0-25-2,0-13 2,6-22 1,-1-13-3,6-16 3,3-11-4,-4-20 1,1-7-2,3-15 1,-1-7 0,3-17 4,0-11 3,4-25 1,-2-14 0,-1-26-3,-1-10 1,-7-12 0,0 1 0,-7 3 0,-1 9 0,-2 23 1,-1 8-2,-1 27 2,0 5 0,-1 10-1,-2 9 5,1 7 5,1 11 3,1 8 3,-1 0-4,2 15-9,-1 9-7,4 31-1,3 18-3,1 27 4,3 12 0,-3 1 1,1 2-1,1-6 2,0-10 0,4-15-1,-1-13 0,6-24-2,2-10 2,6-16-12,2-11-2,6-17-20,1-14-8,5-25-16,8-15-12,7-19 226,3-6-135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45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5,'5'4'304,"8"0"-270,7 5-5,17 14 11,1 4 19,5 17-3,-5 9-3,-8 19-15,-2 7-16,-8 3-6,-3-1-6,-10-7 1,-3-3-1,-13 0 2,3-4 1,-6-8-1,-2-5 0,4-9-7,-6-9 1,6-9-5,2-4-3,2-13-15,4 2-9,1-9-12,0 0-1,1-3-11,0 0-18,0 0 47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44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-2 710,'-6'-4'266,"-4"6"-216,-2 3-14,-5 10-19,-7 3-6,-6 14 5,2 12 5,-2 20 9,6 12 0,10 18 0,2 6-2,6 2-7,3 1-2,4-13-8,5-7-3,9-21-3,0-8-7,3-19-11,5-5-12,3-13-31,4-7-97,5-11 104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44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01 804,'-15'-5'288,"7"-1"-243,-1-2 3,1 0 2,2-4-1,0-5 4,6 0 1,6-2-10,1-2-4,2 1-7,-1 2-2,7 0-2,-3 1 2,5 7-16,-4-1-3,0 11-6,0 4-6,1 14 0,-1 6-2,-3 7 0,2 3 1,-2 2-1,2-1 0,-2-7-1,1-2-1,-1-12 4,1-4-6,3-6 3,0-4-4,-1-6-1,0-5 0,1-10 0,-3-4 7,-1-7 2,-4-4 3,-5 2 2,-3 4 1,-1 8-2,-2 4 5,1 10 2,1 1-4,2 5-2,1 2-4,1 0-6,-1-1 1,0 0 0,0 0-2,1 0 2,18-7 0,36-14-13,-29 10-13,4 0-36,1-2-26,-8-3-197,-1 0 194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9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8 487,'29'-47'268,"-31"47"-10,1 0-170,-2 1-12,2-2-10,0 1-6,0-1-13,0 1-4,1 0-11,-1 0-7,0 0-12,0 0-6,0 0-4,0 0-1,0 6-1,-1 12-1,-2 31-1,7-25-1,2-2 2,-1-4 1,5-2-1,3-1 2,0-9-2,0-1-2,6-5 2,-4-7-4,9-1 4,-2-6 0,-6-9 9,-5-4 2,-3-2 3,-6 2 1,-4 5-5,-2 5 4,-15 8-9,-4 5-2,-5 11-5,-3 9-4,2 12 2,3 6 3,10 5-6,5 0-7,9-8-6,6-4-2,5-11 2,6-3 8,4-11 5,2-6 2,3-7 7,5-8 0,1-4 7,2-2 5,-4-10-2,-2 1 2,-7-1 2,-1 5-4,-8 8 1,-5 3 1,-1 12-1,-7 2 3,-1 5-5,-2 7-3,0 13-6,0 6-3,0 12 0,1 1 2,-4-2-1,6-1 5,4-7-3,5-7 0,7-8-3,6-5-4,-6-13 1,2-2 1,0-11 2,0-5 1,4-5 0,0-4 2,0-1-2,-2-1 1,-5 5 2,-5 2-2,-6 7 1,1 8 4,0 8-10,-1 3-3,2 11-6,-3 4-3,-7 14 10,1 6-1,0 3 7,-1 1 2,8-11-2,4-3 1,3-13-2,3-3-4,3-6 1,1-4 1,5-4 1,-2-10-2,5-4 4,2-2 0,1-9 1,2 1 4,4 2-5,-5-4 5,2 11-3,-6 4 0,-8 9 2,-1 6-5,-9 7 3,-1 6-5,-1 19 4,0 8 5,-3 10-3,1 5-7,-4-9-33,7-3 23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7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5 384,'4'20'143,"-3"-3"-117,-1-3 8,1 2 15,-1-9 6,-1 0 14,1-3 5,-4-5-2,1 1-6,-2-9-21,-1-4-19,1-6-22,1 0-1,1 2 5,2 1 2,1 8 1,-1-1-4,0 5-4,-1 3-8,2-2-224,0 2 169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7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5 238,'50'-100'164,"-22"76"-3,8 6-4,-3 4-18,1 1-32,-3 3-28,-6 0-8,0 5-16,-3 3-7,-3 5-18,-7 0-9,-7 5-12,-1 3-3,-13 5 1,0 7 2,-12 2 4,-4 2-3,-6 3 2,-4-1 0,-3-1-3,0-7 1,6-6-2,7-3-5,6-11-2,1-3-6,10-5-17,0-3 0,12-1-14,7 0 0,7-3 7,2 0 0,8 4 7,4 3-7,2 7-33,0-1 39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7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84,'2'0'262,"0"6"-142,4 11-97,3 8 4,0 13 28,1 0 1,1 6-16,-3-8-10,-2-10-19,2 0-1,-2-11-4,-4-6 0,-2-6 1,-2-1-2,-3-3-8,0-2-14,-3-1-30,-5-6-17,-2-8-43,3 2-34,2-8-140,6-1 17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09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635,'-1'-1'237,"1"4"-177,3 7-26,2 7-9,2 8 2,0 10 9,3 5-6,-3 4-8,1 0-4,-3-4-8,-2-8-2,-2-9-4,-1-2 2,-2-11-4,0-2 0,0-5-14,-2-5-27,-2-10 24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7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91 660,'-12'-38'246,"16"35"-176,-4-2-4,2 1 2,-5-2 12,1 0-7,-4 0-13,0-2-5,-4 1-16,-2 3-9,-2 1-16,-9 2-9,-3 5-4,-1 3 0,-2 3 1,3 6 0,3 8 0,3 4-3,5 7 1,4 6 1,5 3 0,5 2 3,10-1-5,5-2 4,15-3-3,6-1 0,9-1 2,-3-3 1,-7-3-1,-5-5 1,-9-2-1,-1-2-3,-8-6 0,-1 1 1,-7-5-2,-4-3 0,-6 1 8,-4-2 6,-6 3 14,-2-3 8,-5 0-5,3 1-6,-7-6-8,1 1-10,4 1-2,-2-2-3,7 1-20,3-1-10,5 1-22,3-3-15,9 8-33,6 0-33,5-6 86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6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4 760,'-7'3'314,"-1"-2"-165,2-1-62,6 2-38,0 0-10,2-1-23,-2-1-3,0 0 7,0 0 2,16 1 6,37 2-3,-27-4-6,-6-3-4,-1-2-10,1 2 2,-3 0-4,-1 1 1,-1 2 0,-7-2-2,0 3-3,-2-1 3,-5 2-2,1 1-1,-2 0 2,0-2-1,0 0-1,0 0 1,0 0 0,0 0-3,0 0-7,0 0-9,-1 1-24,0 3-21,1 1 38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5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5 1034,'-11'-30'390,"10"28"-307,3 2-28,-4 0-14,2 0-24,0-1-10,0 0-10,0 0-1,13 0 3,34 1 1,-22 3 0,0-1 0,3 3-11,0-3-12,-2 1-17,0-1-15,-9 1-26,-3 0 78,-4 2-11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5:35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76 516,'-42'-57'239,"37"50"-121,0-3 2,1-7-48,3-1-7,-6-6-7,5-4-3,1 0-15,-1-3-11,5-1-9,0-2 0,1 5-5,2 4 0,-3 8 11,4 6 0,-3 9 2,-4-2-2,-1 2-20,2 8-4,3 11-4,6 11-2,2 26 3,-9 6 1,3 27 1,-2 9 3,3 18 0,0 5 0,1-2 1,-4-5-2,0-22 2,8-6-2,-5-27 1,7-9-2,5-15-2,-6-9 0,9-13-2,-1-8 1,-4-17 1,3-11-2,5-18 2,-1-9 1,-1-18 2,-2-11 1,-7-20 5,-3-3-1,-4-5 1,-3 5 0,-2 16 3,-3 6-2,-4 17-2,1 11 0,-2 16-3,2 11 4,0 14 0,-1-2 2,3 11-4,1 0-8,3 16-5,5 16 0,-1 21-3,5 18 9,2 23 4,-2 4-2,5 6 5,-8-2 2,2-2 5,5-5 4,-8-14 2,10-11-7,-1-22-5,-8-11-3,13-10-5,-7-8-1,6-6-14,7-7-10,-2-13-18,3-3-14,-4-14-19,2 0-4,-1-1 47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13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95 634,'-3'-14'277,"-2"0"-146,-1-3-38,4-2-31,1 1-16,4 0-3,2 0 2,-3 3 8,2 2 2,-2-1-1,1 3-5,1 5-11,0-1-5,0 5-13,3 2-4,2 12-10,2 6-6,7 31 0,0 20 2,2 29 0,2 10 9,2 8-4,0-5 3,-1-17 0,-2-6 1,-3-26 3,-2-14-2,-6-13 4,-3-10-3,-2-12-1,-4-3-2,1-15 1,2-6 0,1-25 3,4-15-1,3-25-5,0-12-3,6-7-2,1 2 0,3 1-2,2 5 1,-7 7-2,0 4-2,-4 16 0,-2 7 2,1 12 2,-3 5 0,0 7 2,-1 5-4,-4 11 0,0 2 0,-4 6-2,1 3 0,0 1 0,-2 1-4,0 0 1,1 0 1,0 0-3,0 11 6,-3 37 0,-1-27 1,-5 5 0,2 5 0,1 13-4,1 12 2,-7 23-2,1 9 0,-4 9 4,-1 2 1,1-2 0,-4-7 3,0-13-2,-1-8 0,1-20-1,3-4 1,1-12-1,0-10 2,8-9 1,-2-6-2,1-10 1,-1-5-2,0-7-1,1-5 2,0-2-3,0-3 2,0-1 3,0-2-3,-1-5 1,1-6-1,-6-9-5,3-4-1,-4-10-1,1 0-2,0 1 3,-2 0 3,-1 5 1,1 0 2,0 3-1,2 2 2,2 7-2,1 5 0,4 9 4,-1 5-3,5 10 4,1 6 1,1 6-4,2 2-1,4 1-4,-1 1-3,0 6-1,1 6 0,1 7 5,5 9-1,4 8 1,3 7 2,-1 13-2,0 4 2,4 9 1,-4 5 1,4 9 1,-2 3-1,-3-6 0,-2-5-1,-1-16 2,-5-6-2,-2-9 0,0-5 0,-4-6-1,0-4 0,-2-11 2,-2-10 0,-2-9-6,-2-7-15,3-10-38,0-8-26,3-19 656,4-3-455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11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 1043,'5'-4'354,"-5"3"-338,6 2-8,3 9 1,-1 11 9,9 29 17,7 19 14,5 37 12,5 14 0,1 28 7,-1 6-1,-6 12-7,1-3-5,-10-19-18,-4-10-9,-9-30-8,-5-16 1,-1-29 3,0-16 3,0-25 0,-2-10 1,-4-23-1,-2-18-8,1-40-9,2-19-3,7-32-6,7-7 1,13-2-1,5 5 0,-2 18-2,0 8 1,-7 16 1,1 5-1,-4 7-5,-1 6-3,-6 12-3,-2 8 0,1 17 6,-4 4 2,-3 14 2,0 2 2,-1 5 0,-2 3-2,1 3-14,-2 0-9,-2 3-22,3 6-13,-4 4-17,3 4-8,1 2-25,1-1 0,3 1 1,4 0-21,4 5 91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5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8,'7'25'390,"16"20"-264,10 13 9,13 34 7,1 6-24,5 13-48,-3 3-24,-12-5-33,-3-1-19,-18-5-39,-9-4-15,-15-4-32,-11-5-16,-22-10-21,-5-8 76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-4 802,'-11'-2'292,"4"7"-242,-2 7 2,-3 10 12,-2 7 5,-3 19-8,-4 9-5,-8 37-25,-3 17-16,-12 20-3,2 11 3,5-6 2,7-8 0,18-13-2,8-14-2,18-24-7,6-12 1,16-22-11,11-8-17,2-22-31,4-9-20,3-18 42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5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81,'1'10'287,"13"4"-238,12 3-15,21 0-34,16-1-24,17-6 17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4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56,'1'3'5,"3"-1"-2,17 9 5,0-2-12,19 2 4,3 2 0,0-7-2,5-2-6,-1 0-14,1-2-5,0-1-2,-5 1 1,-11-2-11,-10-4-15,-20 1 35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9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190,'20'4'149,"2"3"14,3 1-29,2 1-16,7 2-26,5-2-14,7-4-19,6 0-5,18-2-17,10 1-10,14-1-9,2-2-5,13 2 0,4-3-1,0 2-1,4-1-1,7-1-2,-1 2 2,16 3-2,12 0 0,-7-2-1,14 5-2,7-7 0,-4 1-1,19-2 0,-5-4-1,13-1 2,-10-4-3,13-1 1,-1 1-2,-7-2-1,11 1 0,-27 3-1,4 0 2,-14 3-1,-9 1 1,0 2 2,-13 0-3,-6 2 2,2 2-2,-18-2 0,-4 0 0,-2-1 4,-4-4-3,-5-1-1,0 1-2,-18-2 1,-6 2 1,-7 1 2,0 2 0,-6 5-2,-8 1-2,-14 4 2,-7 0 0,-13-1 0,0 0 3,-3 1-2,-4 1 1,2-1 0,1 2-2,-3-2 3,2 2 0,1-2-1,0 0 3,-1 0-5,2-1-2,1 3 1,-5-3 1,1 1 0,-3 2 1,-4 3 1,0 8-2,1 9 2,0 5 1,-2 15-2,2 6 2,-4 20 1,-1 8-1,-2 11-2,2 5 0,3 9-2,-2 1 0,2 0 2,-1-1 0,-6-6 1,5 0-1,-1-4 0,-2-1 3,4-10 2,-2-4 4,-4-7-6,1-1-2,-8-9 0,-5-6-5,-3-9 4,-3-7 1,1-13 0,3-3 3,-1-12 4,-2-5 4,1-6 0,-2-2 2,-1-3-3,1 0 0,-2-2-1,0-5 1,-1 0-4,-3-1 2,-7 0 7,-8 1 0,-8 1 9,-2 2 4,0-1 7,7 2-1,-2 2 1,3-1-6,-2 3-10,-2 1-2,-4 5-9,-1 1 0,1 4-8,1-2 3,11 2-4,4-2 0,8 1-22,3 0-26,3-4-52,4 5 57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59 816,'-8'-10'285,"8"-2"-250,1-3-6,8-5-1,3 0 3,1-1 13,5 5 12,2 3 16,1 5-2,-2 10-19,0 6-9,-4 14-20,-2 4-9,-1 0 0,-1 2-3,-2-6-3,0-2 0,2-8-3,1-4 4,1-3 0,-1-6 3,0-8 9,1-2-1,-7-15-2,2-2-2,-11-14-9,-3 0-3,-4 4 1,-3 5 0,2 15 3,-6 6-3,3 9 4,0 3-3,1 4-2,9 1 1,7 1-6,10-1 0,14-5 0,6 0 2,10-6 0,-1-2 2,-4-1-24,-3-2-18,-9 1-42,-5 0-20,-12 4 61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4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842,'7'9'315,"0"9"-250,-2 7 1,-7 4-24,-8 5-11,-7 4-12,-2-1-2,-10-2-3,3-6-2,-5-5-2,-4-11-2,8-7 2,3-2 3,10-17 1,6-3 1,6-17-6,1-9-5,9-2-1,6 2-3,8 8 0,5 8 2,-2 14 0,4 8 0,-2 13-2,-2 8 0,-7 8-4,2 7 3,-7 3 1,-1 0 2,5-4 3,-7-4-1,2-11-3,-1-5 0,1-7-1,-1-5 2,3-8 2,0-3-2,-6-8 2,5 0-1,-7 0 0,-1 4 2,3 9 2,-8 5 6,0 3 1,-2 4-3,-5 9-3,2 2-7,-2 4-1,4 1 1,3 1 1,2 0-2,1-1-1,2-3 1,2-5-1,0-3 1,5-7 3,3-1-3,0-11 3,2-2 1,0-12 4,-2 0-1,-4-3-1,1 0-1,-7 9-2,-3 2 1,-2 11-7,-5 5 0,-1 11-3,0 9-2,1 7 0,5 3-9,7-3-23,1 0-12,8-4-33,-1-3 109,8 2-30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3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1 624,'20'-43'227,"7"19"-183,3 10-4,6 14 10,1 6 0,1 7 8,-1 5 9,-6 5 1,1 4-9,-13 4-18,-5 3-11,-14 1-14,-12-3-4,-12-3-2,-8-5 0,-8-7-1,-6-8-2,0-8-2,1-6-5,7-13-27,11 2-25,13-7 30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3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0,'18'14'311,"0"8"-240,1 17-2,-2 7-14,-10 6-33,-1-2-11,-3-7-23,-6-6-11,4-7-19,-5-6-2,-7-10 12,4-3 6,-11-11-73,-1-6 74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2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116 709,'-3'-28'314,"4"2"-183,-2 6-9,-1 3-11,-3 6-19,-5 1-14,-6 7-29,-3 2-13,-5 6-20,-4 6-1,-4 8-3,0 4-4,2 12-1,6 4-2,10 12-3,6 2 1,10 2-1,10 1-2,13-11 2,6-5 2,7-12-1,1-1 0,0-3 1,1-1-2,-9-1 0,-3-4 2,-16-2-3,-7-2-1,-16 3 1,-11 5-6,-13 4-9,-6 3-3,-2 2-37,0-1-18,1-2 43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2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7,'17'-2'307,"9"16"-266,17 30 33,8 21 18,2 31 9,-6 10-19,-8 24-33,-9 4-18,-9-3-17,-5-2-2,-14-13-4,-2-11 0,-11-18-6,-3-11 0,-2-21-18,-3-9-17,4-12-44,1-9-28,14-14 62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1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0 745,'-42'66'359,"5"14"-85,4 42-220,2 15-11,3 20-22,6 8-7,11-20-6,6-15-5,19-26-24,8-22-15,15-29-35,5-15-8,11-28-4,4-14-5,1-35 59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40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0 995,'-12'17'339,"1"21"-315,1 20-3,2 35-2,-1 12 1,4 19-1,1-4 1,1-13-3,0-8 3,4-24 0,3-14 4,-2-21 6,0-9-4,-2-17-3,-2-7-2,-6-13-9,-1-7-8,-3-25-17,0-8-7,1-29-3,0-13 9,5-16 10,6-5 4,8 3 3,6 7-1,9 19 3,5 12 1,15 24-4,5 11 5,15 18 9,0 9-1,-6 16 6,-5 10-5,-21 16-11,-11 10 0,-19 13-4,-10 6 0,-19 1-11,-15-5-2,-17-6-3,-3-5 2,0-14 13,8-5 0,14-15 4,5-5-4,12-11-11,6-7-1,10-4-5,5-4 3,6 8 8,5 4-1,8 17 4,3 11-1,8 23 2,2 8 1,0 2-10,3-2-16,-2-17-27,4-9-20,3-16 237,3-8-134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38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77 709,'-19'-7'354,"5"0"-115,8 2-125,0 2-30,6 2-44,4-1-18,5-1-22,5-4-1,12-2 1,2-4 4,12-3 9,0-1 1,3-3 8,0 1 0,-11 2 1,-1 3-3,-9 4-8,-6 3-4,-3 5-7,-3 2-1,-2 8-1,0 5-3,-1 13 4,-1 11-1,-3 23 3,-3 9 1,0 21-1,0 10 1,0 16-1,3 6 0,6 12 0,1-5 0,5-5 2,2 1 0,2-9 5,1-6 2,0-16-2,3-11-2,-2-16-2,2-7-1,-7-14 2,-5-3-1,-2-10 0,-5-5 1,-3-8 1,-1-5 2,-7-4 10,-4-2 4,-4-3 13,-5 0 2,-3-3-4,-3 1-3,-3-1-4,-2 0 1,2-3 0,0 3 0,3-2-5,1 1-7,1 1-4,0-2-8,3 1-5,0 0-2,10 1-23,0-2-19,3 2-57,8 1-26,0-4-32,6 2 6,16-12 102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37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79 912,'-25'-18'332,"6"5"-281,5 3 4,-2 1-16,2 2-6,9 5 4,2 1-4,8 3-11,9 2-8,16 4-12,7 2 1,11 0 3,-1-1 0,-5-3-1,-2-1-1,-12-4-1,-3 1-1,-11-3-1,-4-1 0,-8-2-1,-4-2-4,-7-1-21,-4-3-9,-5 1-12,-3-3 3,0 5 20,2-2 11,-1 3 13,3 5 6,0-1 1,1 4-1,3 2 2,-3 4-2,6 2 2,-3 2 1,0 9 3,2 4 4,-1 21 5,9 15 1,-1 19 3,1 13-2,5 27-1,1 12-3,2 20-3,1 10-5,2-5-2,1-6 5,6-20-1,2-8 4,-8-22 1,0-9-4,-4-8-3,-1-7-3,3-8-2,-5-2-3,-2-15 0,1-7 1,1-11-3,2-9 0,5-11-3,-1-7-5,7-9 4,-2-6 1,2-9 3,4 0 4,0-3-3,-1 2 2,2 0-2,-2 2-8,3 0-18,1 3-23,1 2-39,0-4-8,4 3 5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8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36 58,'-31'5'25,"22"-34"-16,4-3 59,-2-1 65,-4-4 90,5 8 23,-5 1-40,1 5-55,2 6-82,0 3-14,3 6-18,2 4-2,3 4-7,3 2-8,-3-2-14,0 0-4,5 30-5,42 54 0,-26-1 3,-4 22-2,-8 29 5,-2 8 1,-4 14-1,-3-7 4,-1-11-5,-2 1 2,-1-14 2,-3-5-2,1-4-1,-7-11-1,5-12-2,0-7 0,5-21 0,5-4-1,0-15-1,3-5-2,0-12 0,3-6 0,5-9 0,-1-3 0,3-6 4,1 1 1,4-2 4,4-1 2,9-2-2,2-3-1,14-5-4,5 3 0,7-1 1,4 1 0,2 2 0,1-4 1,16 3-2,4-4 1,7 0-1,1 3 0,8 1 1,3 0-1,2 0 0,0 2 0,3 2 1,-2 2 1,7 3-2,4 4 1,-5 0-4,0 4 0,0-4-2,2 0 1,-4-2 2,-4-2 1,6 1 2,2-1 0,-7 0 0,6-3 0,3 1-1,-5-1 0,-1 1-1,6 2 0,2-3 0,-2-3 1,6-4 1,10-1 0,-9 0-1,-4 2-1,9 3 1,-11-4 0,-4-5-1,2 1 1,-5 0 0,-5 0 0,-7 3 0,0 0 0,-13 0-2,3 4 0,-7 2-2,-12-1-3,-14 1-13,-11 0-5,-7 1-15,-3 3-19,-13-2 38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36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388 912,'-14'-48'344,"6"25"-260,4 0-22,7-4-17,1-4-7,7 2 4,3-3 1,5 7-7,-3 3-5,2 11-13,-3 4-5,-4 11-12,3 8-1,-9 14 1,0 7 1,-4 10 9,0-1 7,4-6 0,5-3 0,1-14-1,2-3-5,-2-8-3,1-4 1,1-7-3,2-6 0,1-7 2,0-3-1,-1-11 0,0-3-2,-6-11 0,-4-4-3,-4 6 1,-2 6 0,-4 13-1,-2 8 2,0 6 2,-2 5 1,1 4-2,3 0-1,0 3-3,4-3-2,6 0-2,1 0-1,10-2 0,4 2 1,7-4 2,4-4 0,5 0-4,0 0-11,-1-3-39,-2 4-26,-9 0 637,0 4-438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36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3 934,'-10'5'369,"7"-3"-241,0-1-30,4 0-28,-1-1-10,0 0-12,1 0-4,19-1-16,33-2-9,-28-5-18,2 3-13,2-3-38,-2 0-28,3 3 516,4 1-349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36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945,'-18'10'350,"5"0"-274,3-2-7,5 0-20,5-2-7,4-2 5,4 0 0,5-1 6,1-1-2,8 2-21,0-3-10,1 0-14,2 1-3,-2-3 1,-2 1-1,-1 1-3,-5-1-1,-5 0-26,1-1-20,-4 1-42,2 0-19,-2-2 64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49:11.7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48:42.24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60 130,'0'0,"0"0,0 0,0 0,-74-19,32 7,-3 0,-3-2,3 2,0 3,5 0,-1 4,3-5,0 1,5 4,7 1,7-1,7 0,5 5,2 0,3 0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7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12 648,'-15'-13'280,"4"-2"-165,2 4-5,3 4-45,4-2-15,5 0-19,1-1-4,9 1 3,5-1 4,8 2 6,8 1-1,2 3-8,1 3-8,-2 8-7,-3 0-7,-6 8-4,-3-4 0,-6 5-5,-3 4 0,-9-3 0,-5 1-2,-10 1-1,-8 0-2,-6 4-11,-4 2-1,-6-2-6,-4 3-2,-3-2 3,1-3-2,8-3 0,9-5 0,14-7 3,2-3 1,8-1-10,5-1-1,2-1 8,6 0 5,9 1 20,2 1 8,4 5 3,1 4 1,1 7 1,-1 4-1,-4 5-3,0 2 1,-5-2 5,-3 3 1,-4-5 3,-3 0 1,-5-3-2,-1-5-1,-5 1-1,2-1-5,0-1 1,-1-5-5,0 0-2,0-8-1,0 0-5,0 1 3,2-3-2,-3-1-1,0 0-1,0 0 3,-1-1-15,0 0-7,0 0-29,0 0 689,0 0-488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6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0 485,'1'-18'267,"1"9"-69,1 5-92,1 4-45,2 1-29,3 3-4,7 15 3,3 8-2,2 17-8,-4 10 0,-5 12-6,-3 5-3,-4-4 1,4-2-4,-9-15-3,2-3-2,-4-10-1,-2-6-3,4-11-2,-2-8-2,3-8-18,3-4-13,-3-12-6,3-5 18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6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644,'2'0'273,"-3"0"-156,3 4-22,-2-4-26,0 0-9,2 21-12,4 43-5,-3-21-16,-2 4-8,3 0-11,-1 0-3,-1-7-2,0-5-2,-1-4 1,-1-9-5,0-11-16,3 2-8,0-9-46,0-5-79,5-7 102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6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54 819,'15'-54'292,"-32"52"-257,-2 5-6,0 5-6,-2 8-10,1 4-5,-2 10-6,3 7 1,3 0-2,2 2 0,10 1-2,1-5 1,9 1-4,4-5 3,6-12 4,4 1-1,2-15 5,-1-4-1,3-1-2,1-6-1,-4-3-7,2-4-6,-12-3-5,-7-2-5,-4 3 1,-9-2 4,-3 5-4,-1 2-16,-14-1-42,3 6-4,-7 3 21,2 2 32,6 1 74,1 4 14,9-1-2,4 1-1,5-1-17,4-2-9,4-1-3,2-1-9,5-3-5,4-3 4,6-5-4,6 0-1,5 1-7,2-2-10,2 2-21,0-4-20,-3 3-151,-2-2 133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5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3,'0'1'264,"-1"-1"-190,0 1-43,1-1-13,0 0-12,2 6 2,10 20 6,11 28 0,-9-19 2,11 9-4,0 5-3,8 2 0,6-6 0,2-5 3,6-7-3,7-3 0,8-3-2,2-5-4,-6-7-7,-3-2-7,-9-10-15,-5-1-5,-4-5-2,-3-1-1,-9 1-12,-6-1-120,-3 2 11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2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25 651,'-3'-27'273,"-3"38"-158,-4 4-32,0 6-38,-1 11-12,-5 5-17,-1 3-5,0 2-3,-4-1 0,4-4-1,5-4 4,5-11 7,8-6 5,7-10 14,3-6 3,9-8 6,-1-7 1,8-12-10,4-4-6,-5-7-10,5-1-7,-11-5-5,-2-1 1,-7-6-5,-6-3-1,-7 12 1,-3 6-3,-6 19 0,-2 13-2,-4 16-4,-4 9 3,-5 16-2,-3 6 3,4 7 4,-2-2-3,9-5 2,4-6-2,6-7 3,5-1-1,8-7 2,3-3 0,4-6-4,5-6 1,-1-6 0,4-6 2,2-7-1,-1-3 0,-2-7-1,-3-3-2,-1-5 0,-2-1 2,-4-12 1,0-3 1,0 7-2,-3 2 0,-1 20 0,-1 8-2,-3 7 0,0 2-2,1 9 0,2 4 4,-1 13 0,1 6 5,0 6 8,-2 3 7,-1 4 14,-1-1 8,0-1 2,0-2-6,3-8-13,2-1-10,1-7-9,3-4-4,-1-4 0,3-6 3,5-3-6,3-6 0,7-11-19,7-5-40,9-15 89,8-8-41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04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32 593,'-1'-2'263,"-1"-1"-145,1 1-15,0 1-47,0 0-8,0 0-10,0 0-10,0 0-6,0 0-9,0 0-6,0 0 1,0 0-2,0 0 2,0 0 0,0 0-2,0 1-1,1 0-1,0 0-2,0 0 3,1 4-3,3 6 3,17 31 0,-12-29-1,2 0 0,-1-3-2,2-1-3,4-1 1,-2-3 1,6 0 2,6-1 1,-2-5-2,3 0 1,0-2-3,-1-3 1,0 2 2,-2-5-2,-3 2 2,-5-1-2,-1 0 0,-2 0 0,-3 4-1,-2 3 1,-3 2-2,-3 0-4,-1 2 0,-2-2-4,0 0 0,0 0 2,0 0 2,0 0-2,0 1 3,-2 3 1,0-1 1,2-2-3,0 1-4,1-2 0,-1 0-1,0 0 10,1-1 0,1 0 3,18-3-2,29-39 1,-23 34-1,-3-1-1,2 3-1,-1 4-3,-2 1 4,-3 4-3,-4-1 0,0 8 0,-4-2-2,3 2 3,0 2-1,-4-3 2,2 2-2,-2 1-3,-3-4 4,2 3-1,-1-5 1,-2-3 3,0 1 1,0-6 0,0 0 2,2-3 1,-1-3-1,1 2 3,-3-4-1,-2-3-1,0 1 2,-2-5-2,-1 1 5,0 0 3,-3 1-5,0 3 3,2 1-8,-1 4-3,2 2 2,1 2-7,3 3-11,2-1 50,1-1-31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40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14,'29'23'432,"-3"8"-272,-5 7-406,-6 0 189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9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13 935,'-2'1'365,"0"-1"-268,6 0-50,-4-1 0,0 0-10,20-8 3,38-20 19,-25 10-2,1 2-15,-2 2-5,-9 4-22,-9 3-8,-6 5-1,-2 2 0,-13 5-1,0 4-3,-11 12-1,-8 8-1,-2 11-9,-3 2-3,-1 2-6,7-1-9,12-5-3,4-6 4,17-7-7,5-7 1,14-9-8,9-3-2,12-11-19,-1-5-11,3-6 51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39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8 1003,'-11'-11'378,"11"1"-292,2-4-9,9-3-12,7 0-6,6-3-10,2-5-6,-1 5-18,-2 4-10,-3 8-12,-4 8-3,-5 8-3,-5 7-2,-10 12 0,-7 3-1,-12 10-1,2 7 2,-3 0-3,2 1-3,7-8-20,3-8-12,12-12-7,5-3 0,18-10 22,-2-5 9,9-8 9,5-3 3,-1-5-9,2-1-5,-3-2-24,-1-1-14,-3 4 54,-5 3-12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4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8,'0'2'337,"4"8"-225,-2 12-81,1 9-6,-3 12-8,0 1-15,-2-8-29,1-4-11,5-12-14,-3-5 4,5-8 18,3-9 5,1-9-5,2-4-12,3-8-24,-3-3-3,-1-6 16,-2-2 19,-4 6 54,0 6 26,-6 11 22,1 10 6,-3 13-5,3 10-12,3 20-6,4 9-12,3 6-20,-2 1-37,0-9 10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4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87 874,'-2'-41'324,"12"33"-276,-7 6 3,-1 9-25,-1 7-6,-4 18-2,-2 9-3,-3 17-2,-3 2-7,5-10-12,1-10-7,4-24-16,6-8-10,8-17-8,7-7-10,11-20-28,4-5-5,4-12 13,-2-1 21,0 8 56,-5-1 28,-7 18 20,-6 5-1,-9 17-8,-7 10-8,-11 28-4,1 16-1,-14 36-17,-7 13-1,0 5-8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3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779,'10'6'341,"15"-3"-88,7 0-188,20-1-2,8-2-6,15-1-35,0 1-10,-1-2-7,-10 0-4,-10-2-18,-4-1-13,-5 1-29,2 2-17,-8 1 3,-5-3 38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13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99 1018,'1'-2'363,"0"7"-320,2 6-7,0 26-20,-3 13-2,-5 41-2,-1 14 2,-7 6-4,3 0 1,-1-18 1,0-12 3,6-19 4,-2-15 0,4-20-6,1-11-5,-4-16-4,3-10-2,2-29-2,3-14 0,5-27-5,-1-7 4,5-15-3,-5-5 1,-1-3 4,2-4 2,-2 7 0,4 6 2,3 16 2,-1 16-3,6 25 2,2 14 0,5 24-4,-1 6-4,2 22 3,-2 17-1,-1 28 8,-1 15 6,-5 18 3,3 6 0,-4 4-5,2-7-3,0-16-5,-4-12-1,-3-18-5,1-7-5,-7-12-27,0-7-21,-5-17-36,-8-6 669,1-16-446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5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78 698,'0'0'283,"2"2"-170,-4 0-53,2-2-17,-1 0-16,-6 22-9,-18 42-4,12-30-2,2 1 1,-2-4 1,7-9-5,-7-6 4,3-8 0,2-1-1,2-4 2,3-2-3,7-8 1,2-4-4,-7-12-4,7-3 0,-6-10-1,-1-2 1,13 1-2,-7-3 0,3 9-4,2 4 2,-5 7 0,7 7 0,0 4 1,-1 2-2,2 8-1,2 6-1,5 13 2,3 6 3,5 4 1,1 4 2,4-2 2,4-3-6,-3-3 2,3-6-1,-6-8-10,-2 0-12,-5-8 14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6:05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0 760,'-74'13'303,"72"-4"-171,2 2-117,3 9-11,4 8-1,5 12 1,4 2-4,12 16 4,7 9-3,20 7 1,12 5 3,12-1-3,4-8 5,14-5-2,9-1 1,11-10-2,13-1-3,20-10 1,4-4 1,31-11 9,-38-20 1,-74-4 1,1 1-2,246-2-7,8-8-3,15-10-1,-89 5 2,-5 0-3,7 3-2,-7 3 0,-12 4 1,-1 5 1,-12 5 2,-7 13-1,-7 2-2,-18 13 1,-11 5 1,-31 10-24,-11 6-12,-30 11-14,-10 4-3,-22 8 26,-11 2 18,-21 1 27,-3 1 7,-7-5 1,-1-7-6,1-12 436,-6-7-34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1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851,'28'-44'356,"-27"45"-207,0 2-13,1 0-46,-2-3-22,0 0-39,0 0-13,0 0-13,-1 3-2,-1 6-7,-7 26-9,7-29-38,1 0-17,4-1-57,3 2 76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57.32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8 41 387,'-31'-33'199,"28"31"17,-2-1-143,2 1 32,3 1 11,-2 0-11,1 0-15,0 0-29,0 1-12,0 0-23,0 0-10,-12 4-13,-34 48-3,26-19 4,1 1 1,3 0 3,3-3-1,6-12-1,1-2 0,5-8-6,2-7 0,3-2 0,2-8 2,7-13 8,3-2 1,4-9-2,2 0-2,-2 6-5,-6 2 2,-1 12-1,-6 3-2,-5 7 3,4 2-5,-10 1 2,1 3-2,-7 4 1,-6 6 0,-2 7-2,-3 3 0,5-3 1,2-4 3,5-6-2,5-3 1,3-3-6,2-2-4,6 0 0,-3-1-1,9-3 5,3-1 1,8-3 4,5-2 1,8-4-1,3-3 1,4-3-1,-5-1 0,-6 3 1,-3 1 1,-13 5 4,-1 2-4,-12 5-3,0 2-1,-5 6-8,-4 4-3,-6 12-19,-4 5-6,-10 4-189,5 2 159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56.28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7 34 404,'-8'-34'226,"3"34"-43,-1 4-77,-4 3-61,-1 4-19,-1 1-21,0 2 2,-2 2 6,2-1 10,-4 0 12,-1 0-1,-1 4-5,3 2-6,1 4-1,1 3 0,4-4 0,-2-3-4,5-5-8,1-6 2,4-7 3,0 0 1,2-6 4,-1 3-3,0-1-2,6-15-2,17-44-3,-9 28-2,0 3-3,-4 1 1,-2 10-4,-4 4 1,-1 3 1,0 3-2,-3-1 8,0 2 2,-3 0 5,-2 1 5,1 6 0,-1-1-2,1 4-2,-1 4-8,-2 6-4,-2 5-2,-1 6-4,2 2 1,-1 0-1,2 2 5,2-7 1,1-1-3,4-9-1,1-4-7,2-2-17,0-5-9,4-7-9,2-7-10,3-11 35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1 877,'0'-6'347,"-4"12"-243,1 6-10,0 19-38,1 7-3,1 11-7,4 0 9,3-3-8,4 0-12,-2-5-28,1 0-26,-7-6-64,-8-1 52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4 785,'1'-55'344,"1"25"-174,2 11-100,4 30-43,5 19-21,5 30-7,2 12 2,0 15 4,0-2 4,0-5 1,-4-7-2,-4-12 1,-3-6-1,-10-16-3,1-8-2,-5-12 3,-1-5-2,-5-15 2,1-2 0,-1-16-1,1-5 2,7-8 0,2 0-2,8 6 2,2 3-7,8 10-2,2 3 2,1 6-4,4 6 2,-4 7 2,0 3 1,-1 8 6,0 0 0,-3 1 0,-2-2-1,-2-2-1,-2-4 0,4-4 1,-3-4-1,2-5 16,-1-5 6,-2-4 7,1-3 7,-1-9-12,2-2-4,-3-3-9,2-1-5,-2 12-6,-1 4-5,-3 8-1,1 10-6,-2 5-14,0 6-17,-5 6-49,-1-2 5,0 1 44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6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7 669,'1'21'257,"-5"5"-174,1 4-55,-3-5-11,2-1 4,5-1 4,1-11 18,3-2 13,2-13 10,-1-5 7,4-13 1,-3-6-6,1-4-12,-1-3-11,-8 1-17,-2 4-4,-7 10-10,2 6-6,-4 13-14,-1 7-19,2 11-34,-2 3-17,8 0 47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5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85 729,'15'-13'291,"3"-4"-201,-6-4-13,-5-4-8,-1-5-8,-6-5-4,-4-2 7,-2-5-12,-7-3-5,-2-1-6,6 8-3,-3 15-8,5 10-5,1 24-8,-3 9-13,6 26-7,0 16 0,3 19-4,4 3 3,4 0-4,3-7-3,2-16 2,3-11 0,-1-17 2,3-7 1,-1-16-2,-3-5 1,-2-14 2,0-7 5,-7-10 2,-3-5 4,-14-4 2,-6 2 0,-6 8-1,-4 8-5,7 17-13,-2 8-18,4 14-28,4 6-14,6 2 677,7-2-470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5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3 774,'-1'11'288,"0"13"-221,1 9-25,-5 4-10,0 0 0,3-9-4,2-3-6,5-10-2,4-6 3,1-11 8,-1-9 8,0-10 8,1-2 2,-2-8-11,-3-3-5,-4 0-18,-5 0 0,-5 9-5,0 9-6,1 15-17,0 3-26,3 14-57,-1 2 58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5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9 958,'11'42'352,"3"9"-296,0 0-5,-2-2-27,-3-7-7,-4-9-12,-5-3 1,-5-14 2,0-3 5,2-10 12,-4-6-1,-4-13-2,-6-6-7,3-15-12,0-5 0,5-12 0,4-2-2,5 6 8,3 6-7,6 15 1,4 13 3,4 12-11,4 6 6,6 14-4,-3 5 2,4 11 1,-6 1 0,-7 4 5,1 2-2,-4-4-1,-2 0-1,2-10-3,1-3-4,-1-5-1,4-3-1,1-7 1,1-1 7,1-3-1,3-1 1,2-2 2,2-4-4,5-5 2,-2-3-2,1-4-1,-4-2 3,-7-11-1,-6-4 1,-15-8 0,-8-2 3,-8 1-1,-7 7 4,-3 14 2,1 8-2,1 24 1,3 13-3,7 23-3,3 16 1,3 8-2,4 5 2,5-1-2,1-7 3,4-5-18,3-9-15,5-12-39,2-6 532,4-16-358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4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-1 803,'7'3'317,"0"7"-216,2 5-9,-3 12-33,-4 1-14,-2 5-31,-10 1-2,-5 1-11,-3 0-3,-8-6-2,4-3-6,0-9-2,1-7 3,4-10-8,0-8 1,5-8 1,5-3 1,5-5 7,11 0 5,3-1 3,3 4 3,9 7 1,-1 2 2,7 12-3,0 3-2,1 3-4,-1 6-5,-6-2-10,1 4-4,-7-3 0,-2-5 0,-3-3 8,-5-6 2,-4-6 2,-2-6 4,-7-10 12,-1 3 6,-6-9 23,-1 6 10,1 6 15,0 1-1,3 10-5,1 4-5,4 6-17,5 7-6,10 14-17,2 0-4,11 7-6,-1-2 1,2-3 0,1-1-1,-4-4 2,-2 0-9,-12-1-11,-6-1-4,-15 0-27,-3 1-11,-3-5 111,-5-1-56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3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-4 747,'8'-1'299,"-2"5"-207,-13 9-24,0 10-22,-16 12-23,1 7-8,-5 1-8,-5-1 1,8-8-2,-3-7-1,8-12-2,5-6-3,6-9 5,4-5 1,8-8 5,3-3 5,6-1-1,6 1 5,6 9-4,4 2-5,7 5-5,0 5-11,-1 4-27,0 3-38,-4 3 4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0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7 540,'-5'-6'300,"-2"-2"-28,2 6-176,2 1-17,2 3-16,-1 2-2,-1 0-12,2 3-8,-2 2-15,4 5-9,1 2-4,1-1 2,3 3 1,1-3 9,4-2-2,3 2 3,5-5-1,1-3-5,1-3-3,0-2-3,-5-2-6,0 0-1,-6-2-4,-1 2-3,-3 1 2,-2 2 1,-3 1-1,-3 1-2,-5 3 0,-3 3 0,-3 4 3,-3-1 3,-4 2-2,-1 1-1,2 1-1,-1 4-3,2 2 0,1 1 0,4 1 1,0-1 2,4 1 1,2-3 1,0-1-2,3-2 0,2-8 1,-1 0 0,3-6-3,0-5 0,-1 1-5,1-1-13,0-2-15,0 1-15,0-1-26,0 0-8,0 0 479,0 0-313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3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3,'5'13'324,"2"16"-231,2 9-16,-1 11-26,-4 5-14,-4-6-46,-1-2-19,-2-10-43,1-8-31,0-10 65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3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644,'19'47'259,"2"-1"-169,-4 0-31,-1-5-16,-3-10-18,-2-6-5,-5-11 4,-2-5 3,-3-6 2,-2-4-1,-1-12-16,-1-3-10,2-14-12,0-8-2,7-5 3,5-6 8,5 5 11,5 4-3,3 10 0,2 6-7,-2 13-2,1 3 1,-3 10 8,2 8 8,-4 8 4,-3 11 5,-9 6-4,-9 3-6,-12 5-3,-4-4-2,-10-3-3,0-6 0,0-10-1,1-3-1,6-13-3,2-4 4,8-10 0,4-6-1,6-11 3,4-3-5,8-1 5,3-2 2,7 12 1,2 7-3,9 12-4,-2 10-3,4 12-4,1 5-10,-10 6-41,3 1-94,-8 0 99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879,'-4'0'347,"1"6"-251,3 1-30,2 11-71,0 0-43,5 1 32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2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66 1043,'27'-16'370,"-23"47"-321,7 10-24,-2 9-14,2-1-2,-5-4-4,-6-5-2,-5-11 1,-2-6 9,1-11 13,-1-6 12,1-6 5,-3-10-8,-6-13-18,1-9-9,-8-15-5,4-6 2,3 0 2,2 6-1,13 13-4,7 5-2,9 11-1,4 1-2,4 8-4,3 5 2,-1 6-1,-1 6-1,-4 13 3,-3 8-2,-7 10 1,0 6 3,-4 3 2,-3-3 3,-2-8 0,0-5 0,-2-12-10,0-6-10,2-12-18,-1-4-4,4-12 10,-1-7 9,5-19 18,0-6 3,3-10 1,-3 3 2,3 12 2,-1 8 3,-2 20 6,0 9-7,2 15 2,1 10-3,1 18-4,2 8 3,-1 5-1,-5-5 0,-3-10-12,-1-6-14,-2-13-26,0-4-16,0-14 40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1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49 974,'-13'6'358,"6"-2"-293,2 1-12,3-4-23,0 0-9,2-1-12,0-1-1,0 0 0,0 0 2,0-1 0,11-17 0,21-33 1,-21 25-2,-1 4 0,1 6 1,-4 5-2,1 3-1,-1 6-3,-2 3-1,1 5-5,1 4 2,4 6 2,3 3 0,7 9 4,4-1-2,1 0-3,8-3 2,-7-8-2,0 0 0,0-3-10,-10-2-18,-2-2-37,-1 0-29,-2 1 59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21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2 927,'-15'-13'334,"5"-1"-286,3 0-8,5 0-11,3 1-2,4 0-1,0 1 7,6 5 5,3 5-6,4 14-10,10 9-11,6 16-1,1 16 1,-1 12-4,-5 5 3,-8 3-5,-4-11-2,-7-15 2,-1-9 1,-5-13-5,-2-8-9,1-7-29,-5-7-14,-6-14-209,-1-9 179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2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232 310,'5'-32'179,"-3"-3"-57,-3 14 1,-3-2-26,-5 2-41,2 7-16,-3-2-15,5 6 0,-4-2 5,3 1 6,-3-1 0,-2 2 3,10 4 1,-7 1-3,12 3-2,-2 1-2,-2-1-12,0 2-4,0 0-11,0 0-4,0 0-1,0 4-11,4 19-36,6 34-143,-7-5 129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1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214 776,'0'-1'320,"0"0"-196,-1 0-47,0-1-15,-3-5-20,-22-32-2,21 24-2,6 0 5,10-4 10,1-3 1,8-2 7,1-1-4,5 5-4,-1 4-9,-2 8-16,0 7-12,-9 6-18,-2 5 0,-4 10-3,-5 5 5,-6 9 1,-6 3 2,-5 9-7,-7 0-4,-10 3-16,-5 0-6,-3-4 3,2-1 6,6-9 17,6-8 2,13-12 2,6-4-8,12-9-6,2-2-2,8-10 0,8 0 8,14-2 9,4-2 4,1 4 10,-1-1 6,-8 2 14,1 4 4,-3 1-2,-2 3-3,-4 1-8,-3 1-7,-3 2-3,-3 3 3,-2 2-4,-3-2 4,-2 2 6,-2-2-6,-1 2 4,0-3 0,-1 0-7,0-1 3,-5-2-4,0-1 3,-4-2-1,3 1 2,0-1-4,-1 0-5,1 1-1,0-1-9,0 1-17,0 0-21,-1 0-62,0 0-34,0 0 82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9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0 759,'-5'0'297,"1"1"-221,3 0-25,1 1-38,0-2-8,0 0-3,0 0-1,0 0-1,0 0 1,0 0 0,0 0-4,0 0-70,0 0 53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8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340 770,'-10'6'318,"4"1"-189,-2-2-23,2-2-21,3 3 0,1-4-7,1 0-5,0-2-8,0-1-13,0 0-18,0 0-11,1-8-18,8-42-3,-3 19 2,2-2 0,-3-7 1,-3-3-1,-1 0 0,-2 2-3,-3 11 1,2 8 0,-1 13-2,3 3 1,1 9-2,-1 5-3,1 13-1,-2 6-2,2 18 7,2-1 0,3 4 2,2-2 4,-2-4-2,3 3 2,-4-4-3,1-2 4,-2 2 0,-2-4 1,0-1 5,1-1-2,-1-6-5,-1-6-1,0-10 0,-1-1-1,1-8 2,0 1 4,-3-2 6,0-1 2,-5-5 3,-2 0-5,-1 2-7,0 0-7,-3-1 0,2 2 0,-1-1-1,-3-1 1,1 3-2,-1 0 0,0 1 0,3 2-1,5-1 1,2-2 0,6 2-3,1 0-1,-1-3-2,0 1-4,0-1 4,16 0 6,43-1 1,-32-2 2,4 1-1,1-3 0,-1 0-2,1 1 2,1 2 1,-4 1-5,0 1 4,-7 2 0,-6 2 0,-3 1 1,-8-3 0,1-1 3,-6-1 4,-4 0 0,-3 1-3,-5 0-3,-1-1-16,4 1-20,1-2-47,7-2-49,8-8-192,9-6 20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9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3 674,'5'1'253,"4"3"-171,-3 5-12,1-1 15,-2 2 2,3 5-19,4 2-6,0 20-20,2 11-10,-4 13-13,-5 2-2,-2-3-8,-1-2-1,-2-6 2,-2 0 1,-10 4 3,-1 1-1,-6 0-8,-5-1-16,-11-7-42,-7-6-2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30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60 877,'-9'17'323,"3"11"-272,1-4-14,1 0-17,1-1-10,3-9-1,1 1 5,4-12 22,1-4 13,7-8 27,3-3-1,2-10-15,2-1-12,1-6-27,-1-2-7,-2-5-6,-8-2-2,-6 0 0,-4 4 0,-9 13-3,0 7-3,-8 16-2,-4 12-3,-5 21-3,-3 6 4,0 10-9,3-3 1,9-5-4,2-4-1,11-10 11,3-5-2,7-10 7,4-6-2,7-8 4,0-7 8,8-14 3,4-5 3,4-9-8,2 0-1,-5-1-4,-4-3 1,-7 1 4,-4 0-2,-9 14 0,-3 7-2,-5 16 1,-5 8-4,-2 18-1,-3 9-1,-3 7-3,2 2 4,4-1-8,4-7-3,7-6-19,7-3-11,6-10-9,4-5-6,-2-10-4,0-6-12,7-10 48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7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29,'0'3'313,"8"2"-303,0 3-18,1-2-7,1 2-26,4-3-33,0 5 49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7.5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904,'1'0'333,"-1"0"-277,-1 0-13,1 0-34,-1 0-3,0 0-6,0 0 0,0 0-6,0 0 1,0 0-11,1 0-20,-1 1 26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7.1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880,'9'28'357,"-12"-31"-227,2 4-17,1 1-26,-1-3-13,0 1-19,0 0-9,0 0-24,0 0-6,0 0-14,0 0-2,0 0-12,1 0-11,0 0-18,0 0-22,0 0-22,0-1-12,2-6 59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1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6 723,'2'0'268,"8"0"-200,8 3-17,18-1-2,11-1 2,17 0-3,9-3-13,16-2-16,13 0-3,19-4-11,13 1-1,25-3-3,2 1 2,24 4 2,6 0-3,11 5 0,3 1 1,7 1-3,0 1 3,-2 0-1,2-2 0,-5 4 3,-64 0-3,-71-3 2,0 1-3,186 12-1,-11 4 1,-39 6-3,-98-6 2,-21 0 1,-13 1-1,-20-2 1,-10-2 0,-19-3 2,-8-3-2,-15-1 6,-4 0 4,-6 8 6,-3 3 2,-6 13-6,-2 10-2,-1 14-7,2 11 0,7 13 1,4 1-3,7-3 2,4-4 0,9-11-2,3-4 1,3-6-17,-4-9-18,0-9-88,-6-5 77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1.0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9 791,'-9'-8'318,"3"-1"-230,5 9-16,1-2-28,0 3-28,0-1-12,0 0 1,4 13 1,15 44 9,-14-20 7,-1 8 4,0 15 3,-4 15-11,-1 6-2,-3 4-6,-1-8-7,0-13 2,-2-9-4,1-7-3,0-4 5,4-4-2,2-6 0,4-9-1,3-5-8,5-12-5,5 0 1,14-6 1,3-3 6,11-7 2,2 1 1,4-6 1,1 1 0,14 2 5,10 2-3,10 3-1,10 1 1,2-1-7,1-2 7,10-1 2,0 3-2,7 4 4,6 1-2,0 6 1,5 2 0,14 4 2,-5-3-5,8-2 0,8 2 2,-13-5-5,5 1 4,4-4 1,-11-1-2,18 0 2,-1-6-3,-10 0 1,12-1 7,-17-5 8,-2 2 3,5-1-2,-10-4-2,-6 4-9,-5 2-2,-14-1-1,-6 2-3,-9 0 4,-11 0-3,-12 1 1,-10 2-2,-16 1-15,-4 2-8,-24-1-21,-14-3-16,-26-1 39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0.0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50 862,'-20'-73'324,"14"66"-253,5 4-2,-1-4-23,3 1-5,4-2-11,5-2 0,13 5 1,1-1 4,7-1 1,3 0 2,4 1-6,3 2-6,-1 4-11,2 5-6,-8 5-5,-7 3-4,-15 2 0,-9 5-5,-14 2 1,-11 3 3,-8 4 1,-6 0 4,-1 2 1,6-1-4,11-2-1,5-5-1,12-2-11,6-4-7,10-5-8,8-1-3,12-8 6,5-4-2,6-6-12,-2-3-11,-10-7-27,-2 0 717,-8-1-488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9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62 798,'-9'3'317,"-29"2"-221,31-11-22,5 0-32,1-2-7,3 1-6,5-2 0,5-2 0,4 2 4,6 1-3,2 4-4,0 4-10,-1 1-8,-10 4-5,-5 3 2,-6 7 1,-3 2-1,-9 7-1,-2 4 1,-10 4-4,1 0 2,8 0 2,2-3-7,10-1-11,2-3-3,3-9-3,4-4-5,11-8 6,5-4-6,12-5-15,10-3-14,0-12 35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8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34 609,'0'0'301,"0"0"-91,-1 0-64,1 0-45,-1-1-18,0 0-28,0 0-14,0 0-15,0-8-5,1-45-5,5 27-4,4-7-3,-1 2 0,1 3-4,-3 4 1,-3 13 3,-2 4 4,-1 11-2,1 7-1,1 16-4,0 12-6,-2 13-9,2 6-14,2 1-33,3-7-11,2-11-41,1-8 64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8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354 831,'-5'1'319,"4"-8"-252,1-7-16,3-9-36,2-8-6,3-8 3,3-3 5,-1-7 14,0 4 6,-1 5 12,0 10-6,-6 11-2,-1 6-1,-3 10-11,0 2 0,3 7-10,-1 4-9,1 10 0,1 2-6,1 8-4,3 3 4,1 1-7,2-1 3,0-3 0,2-2-2,-2-6-19,-2-3-17,-1 1-29,-4-1-22,-1 0 59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5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3 1222,'0'-3'17,"2"-2"-7,1-3 15,3-6-11,3-3-3,3-7 4,1-3 3,1-3 10,2-2 4,1 5-5,0 4-2,-11 11-9,-2 3-5,-2 7 8,-4 2-1,7 11-4,-5 4 2,0 18-10,3 4 3,0 4 0,-2-1-4,5-5 4,-1-4-3,0-2 6,3-4 2,-4-4-2,-3-6-2,-1-5-6,-2-4-2,2-4-4,1 4-2,-1-3-6,1 0-8,-4-4-22,2 0-13,0 0 274,0 1-18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9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595,'54'-9'318,"-60"36"-30,5 3-189,-1 5-54,2-1-30,0-2-44,0-4-20,-1-8-28,3-4-7,3-10 52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4.9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202 759,'-24'75'319,"20"-71"-179,-1 1-25,0-2-30,2 4-6,1-5-17,1 0-13,1-1-22,0-2-7,0 0-13,0 0-3,2-17 1,13-48 0,-5 23-1,1-1 1,-2-2-3,-2 12 3,-2 10-2,-2 4 2,-2 17 1,1 3-5,0 11 3,-1 13-5,-3 18-3,-1 9 2,2 10-2,-3-3 4,4-6 2,-3-4-3,1-10 1,1-2-6,-1-15-16,2-5-13,5-10-24,0-5-13,3-2-32,2-4 64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21.70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4 33 621,'-12'5'271,"6"-1"-135,1-1-26,-1-3-39,6 0-10,-7-3-21,-6-2-8,3 1-10,-6-3-1,1 3 2,4 0 4,0 0 5,-1 0 0,0 0 1,1 0 0,3 3-11,-1 0-3,3 1-7,1 1-3,3 2 0,2 3-4,4 1-3,3 0-1,10 2-2,3 1-2,13-1 1,0 0 1,4-8 1,6 1 2,-2-3 1,5-1-3,-1 1 0,-3-6 0,7 3-1,2-1 2,12 3-1,8 2 0,-8-3 0,-1-2-1,-9 0 0,-2-1 1,10 6 1,-3-3-1,3 0 0,1 3 1,-10-3-1,0-1 1,-8 4 1,-2-2 1,0 4-3,3 0 0,0 0 0,-2-1 1,-2 2 0,-5 3 0,-9-4-2,-2 2-1,-5-4 2,0-2-1,2 1 2,-1-2-1,0 2 0,0 0-1,-1-2 1,2 2 0,0 0 0,0-2 1,1 3-1,-7-2 2,6 3 1,-4 0-2,-3-2 1,4 4-2,-8-3 0,4 5 1,-6-2 1,1-1-1,-2 2-1,-5-6 2,6 4-1,-4-2-2,2-1 1,5 1-2,-1 0 1,1 0 0,3 0 0,0 0 1,-1-4-1,0 3 1,-4-3 1,1 2-1,2 2 1,0-2 2,2 3-3,4 3 1,0-1 0,0-1-1,-2 2 1,-3-2 0,-5-1 0,-4 0-1,-4-1 0,0 0 1,-2 0-6,1 0-9,0 0-36,0 0-19,0 0 37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20.194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 96 624,'69'-25'278,"-65"14"-132,-4-3-52,2 5-52,3-1-8,-6-1-9,2 4 3,-2 2 0,-4-1 2,0 5 5,2 0 1,-3 1 0,1 2-8,0 6-10,-2 9-6,-1 19-5,-5 6 0,3 26-3,3 1 0,2 19-3,5 11 1,0 14 0,5 13 0,-1 6 1,-2 5-1,5-2-1,0-1-1,3-9 2,7-7 3,-4-16 6,1-8 1,-1-15 0,-8-9 4,-6-7-5,-5-4 1,-5-8 1,2-2-5,-5-11 2,1-4-1,0-8 1,-3-4 2,8-6 0,1-4 1,1-2-3,6-4-2,-1-3-3,0 0 0,1-2-3,-1-1-1,1 0 1,0 0-2,0 0 1,0 0 2,0 0-2,0 0-1,0 0 0,0 0 0,0 0-4,0 0-3,0 0-28,0 0-19,1 0-26,6 2 45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43.39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1 147 860,'-15'-8'295,"8"1"-279,1 5-6,1 0-2,1-5-5,-1 6 3,-3-6 4,1 1 12,1 6 11,-4-7 21,4 3 12,-3 2-2,1-2-3,-4 0-7,1-2-8,-5 0 0,4 0-5,-3 3-18,0-1-5,5 4-7,-5 0-3,10 0-1,0-1-2,9 1-12,1-3-2,15 2-4,8-3 2,10-2 6,10 4 2,5-5 3,5 2 2,15-2 0,2 2 2,4 4-3,0-1 0,-1 4-1,2-2-2,4-1 1,3-1-3,-6 0 3,-2-2-2,0 0 3,3 4 0,-7-3 1,-4 3 1,-8 0-1,-6-3 4,1 0-1,9 5 3,-4-3-2,-2 3-4,-5-1 2,-9-4-1,-2 5 3,0-2-1,3 1 0,1 2-2,-3 0 3,-5-2-2,-9-2 4,-7 0-1,-9-4 0,1 5 3,-5-1-3,-4 1 0,-1 0-1,-4-1-1,-2 1 2,-1-1 3,-1 1 11,1 0 6,0 0 7,-1 0-4,0 0-10,0 0-3,0 1-12,0 0-3,0-1-4,1 0-10,0 0-19,0 0-15,0 0-34,1 0-20,0 1-22,1 1-173,0 0 208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42.62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5 9 991,'-45'-10'247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58.98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6 124 329,'-39'44'222,"38"-47"10,-2-2-72,3 4-58,0 0-18,-2-2-29,2 2-10,-1 0-19,0 1-5,1 0-5,-1 0-7,0 0-5,1 0 2,0 0 1,0 0 7,0 0 9,0 0 4,0 0 6,0 0 0,-1 0 1,0 0-2,0 0-4,0 0 0,0 0-8,0 0-2,0 0 1,0 0 0,0 0 0,0 0 1,0 0-5,0 0-6,0 0-5,0 0-3,0 0-3,0-1 2,1 0 0,0 0 0,18 0 2,33-9-2,-29 2 1,-1 0 0,5-4-1,1 1 1,0-4 2,1 0-2,0 0 2,2 1-1,2 4 0,0 3 1,-2 4-1,-4 1-1,-5 3-1,0 2 1,-4 2-1,1 1 1,-5-3 2,0 1-2,-3 1 1,-3-4 0,0-1-1,-3 2 0,0-4 2,1 2-1,-2 2 0,-2-3 2,-1 0 0,-1 0 4,0 0 1,0 0 0,0 0 6,0 0-4,0 0 0,-14-2-2,-32-2-10,23 6 3,-5 1-2,2 1 0,-3 2 4,3 2-3,0-2 5,0-3-5,6-2 0,1 1 3,6-1-4,0 0 6,10 0 0,-2 0 0,1 0-2,3 0-4,-3 0 2,5 0-4,0-1-1,0 0 0,0 0-4,0 1 0,0-1 4,7-2 0,11-4 2,31-10 1,-24 10 0,2 1 0,2 2 0,-1 0 0,-1 1 0,-3 3 0,-7-1 0,-2 0 0,-9 0-1,-1 0-1,-6 1-2,-2 0 1,2 0-1,0 0-2,-30 2-8,-33 1 0,23 0 8,3 0-1,7 1 7,-2 1 1,3 0-2,4 0 4,5 1 6,8-4 0,6 1 4,1 0 1,2-3-7,4 2-1,3 3-7,6 0-5,6 3 3,2 1-2,7-3 1,2-1 3,4-3-9,3 1-9,5-3-52,6 1-23,7-9 56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10:56:53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4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3 723,'-1'-11'301,"4"-1"-189,2 2-14,4-2-39,2 3-10,3 1-12,1 4-5,1 0-15,-1 1-3,-2 8-8,-1 1-1,-6 11-2,-4 3 3,-4 9-3,-4 5-3,-10 4-1,0 4-12,-4-1-9,1-3-6,4-8-3,4-7 4,5-13 2,4-4 0,3-7-2,3-3 1,7-8 13,-3-3 9,6 2 15,1 0 4,0 8 3,5 4 1,-1 5 2,-1 6-3,0 9-1,-2 6-3,-2 2-7,0 4 4,-1 4-3,0-5-1,3-4-1,0-6-5,4-8-24,0-8-23,8-20 31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4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3 709,'2'0'297,"0"10"-171,3 9-33,-2 7-40,-1 11-9,-1 12-20,-3 1-9,0 5-5,-1-1-5,-2-3-4,0-4 3,1-13-4,0-7 2,2-13-8,1-3-9,0-17-41,1-4-42,-2-20 63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3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839,'-4'23'319,"2"10"-234,2 8-19,-1 0-22,-1 1-12,0 0-17,1-3-9,-1-2-28,0-6-12,2-7-43,-1-8-168,1-9 17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9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19 650,'-3'2'264,"1"4"-157,-4 2-26,2 7-13,-2 4-3,5 5-15,-1 1-8,1-3-16,7-3-9,-1-3-8,6-5 0,0-6 10,-1-3 11,3-10 7,3-3 3,1-8-7,-2-3-9,1-4-4,-5-2-7,-3-5-2,-4-3-2,-5 0-5,-5 4 3,-6 9 0,-2 6 0,-1 15-4,-3 7 0,-3 17-5,3 10-1,-3 9 1,4 3 0,2-2 2,3-6-1,8-7 1,5-6-1,12-9-4,2-4 5,7-11-3,-4-7 3,7-8 0,0-4 2,-4-6 1,5-4 1,-4-3 2,-3-2-1,-3 0 2,-7 6 2,-6 9 3,-2 5-3,-3 16-4,-2 11-3,-4 12-5,-3 11 0,0 8 3,2 0-1,3-4 1,5-2-9,3-4-27,2-3-11,7-5-22,-2-6-7,6-9-16,-1-4-19,2-9 71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3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55 823,'-4'1'326,"5"1"-241,4-3-24,7 1-45,5-2-9,9-1-1,2-4-4,4-4-21,3 3-15,2-6-98,-3 2 86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3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16 913,'-48'-24'340,"26"32"-277,-6 4-18,3-1-16,-8 7-19,4 5-3,1 9-3,0 2-1,5 8 0,5-3 0,9-1-1,8-2 0,8-9 0,4-3-1,6-7 1,2-3-2,3-8 2,5-5-8,1-6-8,0-5-16,-4-5-29,-6-1-19,-6 1-186,-5-4 179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6:43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1 0 491,'-22'-3'201,"4"3"-130,-1 1-1,-4 3-13,0 3-17,-7 0-20,1 3-6,-4 4 3,4 3 2,2 7-3,3 5-1,3 2-1,5 3 0,4 8 1,2 1 2,6 5-4,4 0-5,4-3-4,6 1-1,7 1-3,7 2 0,14 2 0,8-3-1,11 0 1,-1-8 0,-1-8 1,-4-2 0,-1-13-1,3-5 1,10-10 7,-1-8 0,0-17 12,-3-6 1,-13-10 9,-3-5 1,-7-3 0,-4-2 4,-6-3-22,-6 1 17,-11 5 1,-7-3-3,-9-4 9,-3-1-15,-10 0-6,-3 5-1,-9 12-1,-2-1 1,-5 9-1,-7 2-1,-13 6 0,-5 12-2,-9 8-6,6 7-1,3 8-4,-4 3-1,1 5 2,-2 0 0,10 1-22,14 1-17,16 3-29,10 4 34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5:57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73 434,'-38'-9'218,"31"8"-78,4 2-16,1-1-60,2 0-19,0 0-18,-1-1-2,1 0 2,0 0 2,0 0 6,0 0-3,0 1-8,0 0-2,0 0-9,0 0-1,0 0 1,0 0 0,0 0 8,0 0-3,9 1 0,35 3-2,-26-5-10,7 0 1,-1-4-3,1 0-1,1 3 4,2-3-3,5 0-1,2 1 0,7-2-1,3 0-1,5 2-1,7 4 2,-2-1-2,-3 1 2,0 3 1,-7-3-1,3 3 1,2 0-3,1 3-2,1-4 0,-4 1 0,-1-1 1,-9-3 1,-3 1 0,-7-3-2,-4-1-2,-4-4 4,-3-1-2,-3 3 4,0 1 0,-3 3 2,-3 0-2,-3 1 1,1 2 1,-6-2 5,3 2 2,-2 1 5,-1-2 5,0 0-1,0 0 1,0 0-4,0 0 0,0 0-5,0 0-2,0 0-3,0 0-7,0 0-1,0 0 1,0 0-2,0 0 0,0 0-14,0 0-12,0 0-28,0 0 580,0 0-403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6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9 765,'-4'-11'312,"2"4"-217,2 6-3,3 3-15,2 5-1,1 3 3,2 9 10,1 6 0,0 12-13,1 8-7,-3 16-17,-3 1-6,-2-1-10,-3-4-5,0-14-7,0-3-5,1-11-11,0-2-3,0-8 0,-1-5-6,0-8-15,-1-3-21,3-4-36,2-3-14,2-5-39,1-4 673,5-3-423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6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6 68 618,'32'-55'292,"-32"54"-66,4 1-181,-2-4-20,-2-1-14,1 2-3,-1 2-6,0 1 3,0 0 1,0 0-2,0 0 0,-1 0 1,0 0 0,0 0-1,0 0 5,-2 0 1,0 0 2,2 0 4,-2 0-3,1 0-1,-1 0-4,3 0-1,-1 0-3,-1 0-3,1 0 10,0 0 5,0 0 15,0 0 9,0 0 10,0 0-3,0 0-6,0 0-5,0 0-14,0 0-1,0 0-7,0 0-2,-3 6-4,-38 41-5,12-19-3,-2 1-1,-5 2-5,5 1 0,7-3 0,5-4 1,8-8 7,5-5-4,10-8-1,2-4-4,11-4-4,3-6 6,14 1 2,12-2 2,1-2 3,5 2 0,-9-1 4,-4 2 4,0 7-1,-5 3 0,-4 0-1,-5 3-5,-9 0-1,-4-1 1,-6 1-4,-2 1 0,-6-1-5,-5 1-11,-2-4-32,-5 0-15,1-7-39,7 3-11,0 2 77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4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8 884,'-5'-9'354,"1"12"-248,3 5 4,2 10-13,-1 6-7,5 12 0,4 8-3,-2 10-17,0 5-5,-4 7-13,1-2 0,-3-7-5,4-5-7,0-11-10,-2-6-10,0-8-11,0-6 0,-3-8-5,0-3-2,1-5 0,-1-2-3,0-3-11,0 0-14,0-1-35,0 0-27,0 0-64,0-2-10,4-10 100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3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5 21 689,'3'-10'284,"-3"1"-174,-2 5-27,1 3-7,-3 1-11,1 2-2,-8 7-10,-4 3-10,-9 9-12,-6 4-12,-14 9-15,-5 3-2,-7 1-2,-1-2 3,12-2-1,6-3 0,15-7 0,8-5-2,9-11 0,6-6-2,10-4 2,7-1 3,15-2 4,4 0 6,15-1 3,-2-2 0,8 0 0,-4-1 2,-9 3-7,-4 1-1,-14 3-4,-2 2-5,-4 0 0,-6 1-1,-4 0-19,-4-2-15,-6-1-19,-1 3-15,-5-2 38,-3 2 11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03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0 893,'-6'8'354,"1"-3"-239,0 0 4,2 0-24,-1-2-3,3 2-14,1-1 3,0 0 4,-3-1-7,2 2-19,-3 1-4,3 3-24,0-2-5,1 0-8,2 3-7,-2-5-6,0 4-4,-3-6 4,3 0 0,0 0 8,0 0 2,-1-3-3,0 0 0,0 0-5,0 0-4,0 0-4,1 0-10,-1 0-41,0-1-22,-6-1-68,-12-3-34,-48-9 114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4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44 1028,'-17'-2'394,"13"1"-314,4-1-10,8 1-42,1-2-17,14-2-4,7 1-4,12 1-2,7 0 3,5 2-3,7-3 2,18 2 1,6 0-1,10 0-3,4 1 2,8-1 2,5 0-1,8-2 0,2-3 0,6 3-3,1-2 2,15-2 2,3 2-1,-9-3-1,8 0 0,-9 2 0,-3-1-1,8 2 5,-6-1-3,-11-1 0,4 3-3,-6 1 2,-8 0-3,-3 3 1,-6 0 1,-10 4-4,-4 2 4,-10-1-1,-5 3 1,-11-5 0,-3 4 0,3-1-1,-6 0 2,-9 4 3,-5-5-2,-16-2 5,0 2-2,-1-4 5,0 5 0,4-3-4,-1 1 1,0-1-7,2-1 1,1-1 0,-1 2-2,-2-1 1,-4-1 0,-6 0 0,0 0 1,-5 0 1,-2-1-3,-1 1-2,-4-2 2,-1 2-2,-3 0 2,-3 0 1,0 1 0,-2 1-1,-1-2 0,0 0 1,0 0 1,0 0-1,0 0 3,-1 0 2,0 0-2,0 0 0,-1 15 0,0 36-1,2-27-2,2 11 2,2 6-2,0 14-3,0 4 2,-3 10-3,-1 6 2,2 18 0,-2 3 2,0 7 0,-1 8-1,-6 1 0,3 2-1,-2 4 0,0-7 1,0-2 0,-1-1 1,4 0-1,1-2 0,1 2 1,1-1-1,1-4 0,-1-2 0,2-6-2,0-6 1,-1-5 3,2-3 0,0-9 8,0-4 6,2 0 2,0-5 0,-2 0-3,1-3-8,-2-5-7,0-4 5,-1-7-3,1-6 5,0-12 1,-1-2 2,0-7 4,0 1 0,-1-6-2,-2-5-6,-2-4-31,-2-6-24,-1-5-62,1-9 109,-3-16-1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8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16 830,'-17'-11'305,"33"8"-245,0 1-1,-3 2-8,2 3-7,-5 7-12,-4 4-7,-8 8-13,-7 7-4,-16 4 2,-1 0-3,-11 2 2,-3-1 1,1-5-2,2-3-2,7-7 3,1-5-1,14-8-2,3 0-3,4-8 0,4 0 1,3-1 1,1-2 1,8 0-2,3-2-3,4 4 1,2-1 0,1 4 1,1 4 1,2 5-2,0 4 0,1 10 2,-3 1 1,-1 3 0,-2 0 3,-2-2-6,-3-2 0,-5-3 2,0-2-5,0-2-1,-3-5-3,-2-6-21,0-1-11,-1-6-25,0-3-21,4-4 54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53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862,'1'1'316,"-1"2"-245,1 2-25,-1-5 0,0 0 5,0 9 0,4 41-2,-1-19-2,3 5 2,0 12 1,3 6-1,2 12-15,-2 9-9,3 10-15,-1 12-6,-1 4-3,-2 0 1,-3 5-2,-4-4 2,-1 8 0,-2 3 1,-1 4 2,2-3-2,-1-2 2,1 0-3,-2-4-3,0 3 2,2-5-7,-1-3 3,3-11-2,0-7-1,3-10 2,1-7 2,3-6 3,-4-6-1,1-5 7,0-2-7,-1-9 2,2 1-2,-2-6-7,-1-7 6,-6-6-4,1-2 3,2-4 2,-1-3-1,2 5 2,-1-5-2,-5 0 2,4 5-1,-2-4-2,-1 2 2,1-5-1,-1-3 0,2-2 1,2-3-3,1 1-3,-1-3 1,0-1-4,-1 0 0,1-1 3,0 1 4,0 0-1,0 0 4,0 0 0,0 0-3,7 0 2,3 0 0,34 2 0,-29-2 0,4-4-1,3 0 0,4 1 1,5 1-1,-2 1 1,2-3 0,3 0 1,1 0 1,10 1-2,4 3 0,10 0-2,1 0 1,2 1 2,0 1-1,0 1 2,4-1-3,4-2-3,2 0 0,1-2 0,-3-1 2,-1 3-3,-1 0 2,10 0-3,5 2 3,-2 2 0,-1-2 1,3 3 3,1-4 0,2-1 0,2 0 0,-6-1-2,0 0 0,7-2-2,-2 0 3,-3 0 1,-4-1 0,-1 0 1,0 0-1,-2-4-2,2 4-1,-10 0 4,-2 2-3,5 2 0,3-1 1,-6-2-2,-4-1 2,-7 0 1,-6-3-2,2-4 2,2 2 0,5-2-2,1 5 2,-4-1-3,-3-3 2,-9 2 0,-2-3-9,0 5-6,-1 5-4,-5-2-6,-1 5 3,-3 4 11,-3-2 0,-7 3 3,-8-5 5,-9-2-22,-3 1-9,-4 4 30,-1-2-11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7.5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-5 1153,'-10'-3'407,"11"5"-385,4 6 15,10 13-19,10 11 1,15 43 23,7 22-2,14 49 0,4 34-11,3 24-20,-2 17-2,-17 8-3,-9-4 1,-17-1-1,-7-8-3,-11-9-1,-7-6 1,-13-23-3,-1-12-2,-4-29-15,2-14-16,6-29-43,-2-16-22,12-31 61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7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-3 968,'-17'2'364,"4"17"-300,2 11-7,1 33-41,1 21-7,4 49 0,-1 31-1,6 52-1,1 24-2,4 23-5,3 1-4,4-6-2,4-10 1,2-17 4,1-11 2,6-25 5,1-9-1,8-34-3,1-18 0,6-32-26,2-20-21,4-39 29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6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66 806,'-2'-30'321,"1"30"-218,2 0-14,0-6-38,2-2-2,8 0-4,3 2 3,5 3 1,3 0-7,-3 3-16,-4 0-7,-7 3-13,-1 1-1,-5 3-1,-3 6-2,-7 7 0,3 6 2,-11 5-9,0 5-1,-5 1-4,0 0-1,5-2 0,4 0-13,10-7-2,3-2-5,10-4 7,2-5 9,8-5 6,0-7 4,-1-7 0,3 1 4,-1-6-7,1-3-6,0 1-20,-2-4-27,-3-1 41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2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6 879,'-5'-6'342,"1"2"-257,5 0-17,1 2-20,5 1-23,3-1-1,9-1 2,5 1 5,4 1-1,4-1-6,-1 0-3,-1 1-3,1-1 1,-1 1 0,0-1 0,1 1-5,-2-4-1,2 1-1,-6 4-4,1-5 1,-5 2-2,-5 3 1,-1-3-3,-4 3-2,-4 0 1,-1 0-1,-4 2-3,-3-2 4,3 2-4,-2-2-1,-1 0-14,0 0-16,0 0-38,0 0-21,0 0-86,-3 9 108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1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 736,'0'-9'305,"0"4"-180,0 1-6,0 1-27,0 3-15,0 0-34,0 0-10,0 0-14,1 23-5,1 33 1,-1-25-3,2-4-6,-3-2 1,1-4-6,3-2 3,-4-7-2,0-1-8,0-4-20,0-3-16,-2-4-23,0-7-16,2-12 56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1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67 813,'-27'52'330,"19"-59"-213,3 4-24,-6-4-32,11 4-10,-1-6-23,1-1-5,4 2-11,-2 1-4,8 2-1,-2 1-2,6 4-3,2 3 1,-7 8-1,3 7-1,-4 7 1,-1 0 1,0 1 1,-1-2 1,1 0 0,-2-2-4,2-2 1,-1-3 0,-1-8-2,4 1 5,-1-8-3,2-2 2,-1-6 5,0-4-2,1-8 4,0-4 3,-2-7-5,1-5 0,-3-4-4,-3-2 0,-1 2 7,-3 6 1,-4 7 9,-1 7-1,-2 6-1,1 3-3,2 9-9,0-2-1,2 3-6,1 1 1,1-2 0,0-1-1,1 0-2,0 0-2,0 0 0,0 0-1,2 0 2,14-5 2,31-12 0,-26 9 1,0 2 1,-1 0-1,1 3 1,-5 1-2,-4 2 0,-1 0 0,-7 1-4,-1 1-2,-6 1-8,2-2-6,0 0-17,0 0-14,0 0-22,0 0-12,0 0 21,0 0 31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0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34 710,'-11'-13'296,"-10"-10"-158,5 3-70,3-1 8,2-1-11,5 1-10,4-4-13,5-2-6,6 1-7,4-2 3,4 4 2,-1 3-2,7 11-8,-1 5-9,-1 12-13,1 6-3,-4 16-4,-3 9 3,-5 14 3,0 2 3,-6-5 2,-1-6 0,3-9-1,-4-8 1,3-13-2,-1-3-3,3-9 2,1-6 2,1-15 0,0-7 3,1-17-2,2-4 0,-2-8-1,0 1-1,-1 7-1,0 5 1,-5 17 3,-1 4 2,-2 11-1,-1 3-2,1 6-3,-1 0-1,0 2-13,-1 0-9,0 0-34,1 0-18,0 0-20,0 0-15,0 0 74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0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971 1051,'-11'3'394,"4"1"-311,2 1-9,-2-2-9,3-1-5,-2-1-7,-1-1-4,3 0 7,0-2-1,-1-3-3,1-1-11,0-2-12,1-7-18,-1-3-3,2-13-7,3-6 0,9-16-2,6-5-1,12-11 1,4-5-2,8 2 0,6 2 4,10 8 2,0 0-2,-1 8 2,-5 4-2,-15 9-1,-4 9 0,-5 13-2,-3 4 0,-6 11-1,-4 1 2,-4 4 1,-2 2-3,-2-2 3,-1 3-3,-3-2-1,1-2-3,-2 2-3,0-2 0,0 0-4,0 0-3,0 0-17,0 0-18,-1 0-26,0-1-11,0 0-7,1 0 9,-1 0 10,0 0 7,-3-12 20,-8-33 7,9 24 23,0 2 9,-4 6 21,1 3 16,-1 6 24,-1 0 12,0 1 15,-1 4 0,0 2-5,0 1-3,4 2-22,2-1-10,3-2-16,3 1-13,5-1-2,3 1 0,13 1 1,4 0 9,8-1-4,3 0-1,0-2-7,0 0-4,-12-2 3,-1 0-2,-10 1 7,-3 1-4,-6 0 1,-4 0 0,-6 5-5,-5-1 2,-7 13 0,-5 3 0,-5 4 4,0 3-6,1 2-11,2-3-13,4-4-37,5-1-16,8-6-34,5 3-4,7-7-17,8-1 77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9:15.07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3 166 905,'-18'1'334,"9"0"-271,1-2-21,2 1-29,2 0-7,-4-4-11,3 3 1,2-2 2,-1-1 1,1 3 3,0 1 6,3 0-2,0-1 1,0 0 1,0 0-6,8 0-2,41-15 0,-15 12 0,0 0 1,8 1 2,-2-1 0,4-1-1,-1-1 2,12 0-2,14 1 0,-2-2-4,7-2 1,-7-2 2,-12-2-1,6-1 4,0 4-1,9 1 5,-1 1 4,-4 0 0,-6 2-2,-6 2-5,1 1-3,7 3-1,7 3 3,-7-1-4,-1 0 3,-11-2 0,-7 0-2,2 2 3,2 3-1,8 1-2,-4-1 1,1-2 0,-6 0 2,-10 0 0,-4 3 1,-6-2 2,-3 0-4,-2 0 6,0-4-7,-2 2 0,1 1 1,-2-2-5,1 2 4,-1-3-1,-1 0 1,3 3 1,-3 0-3,-3 0 0,-2-1 0,-9-1-1,1-1 1,-3 3 1,0-3 0,0 0 3,0 0 6,-1 0-2,0 0 1,-20 2-3,-38 4-11,20 3-7,-5-1-2,-4 5 0,-10-3 5,-12 5 9,-6 3 0,-9 2 0,6 5 0,-7 4-4,0 2-2,-6 6 1,-3-1-4,7-2 6,-5 0 3,3-2 9,1-1 10,10-1 5,13 2 5,10-4-6,3 0 1,3-7-3,6-4-3,10-3-5,10-4-3,13 0-8,3-5-1,8-3-5,4 5-9,5 0 2,6 5-4,11-4 4,8-3 5,11 0 3,-1-5 0,10 0 2,-1-3-2,18-5-2,9 0 5,12-1 1,3-2 1,4-4 2,4-1 0,5-1-2,0-2 2,2 1-4,1 1 2,-7 1 1,0 4-3,-10 3-4,-8-1 3,-4 3-3,-8 2 4,-17 4 3,-10 1-5,-21 4 1,-4-2-7,-9 6-3,-5-1 2,-12 3 4,-6 5 3,-16 2 7,-11 1-4,-16 1-4,-11 1 0,-17 2-3,-5 3 4,-11-3-1,-5 0 3,-7 1 0,-3-2 1,-8 3 2,-5-1-2,7-2-1,-4 1 0,-2 6 4,13-1 1,4 5 4,3-1-2,12-4 3,7 2 0,13-4-1,11-2 1,24-4-5,8-1-1,16 0-4,10 3-3,12-3-8,11 1 0,16-4-1,12-5 4,21-1 4,6-5 3,9-7 1,5 0 5,12-11 4,6-2 3,5-1 4,8-5-3,-2-1-5,-4-1-1,4 0-4,0 2-1,-11 6 1,-5-1-2,-14 3-2,-13 2 0,-8 2 0,2 7 1,-15 4-2,-7 3 2,-19 1-4,-11 0 0,-12 1-3,-8 3-1,-15 8-5,-15 5-4,-25 2-6,-7 3-7,-16-2 0,-1 5 3,-21 7 11,-5 1 8,-12 4 5,-14-6 3,6 8-3,1 0 1,4 6 2,3 2 0,8-1 2,5-2 1,13-6 1,13-5-2,14-10 1,8-1 1,20-5 0,13-3-1,25-5-6,8-1-4,24-6-2,12-1-1,18-2 5,4-3 0,11-5 5,4 1 0,15-6 2,4-3 5,4 5 4,5-1 3,0-1-2,3 4-4,-2-4-3,-1 2-2,-9 3-1,-1 0 3,-17 4-5,-6 0 4,-16 3-2,-3 2-1,-11-3 1,-7 3-3,-16-2 0,-15 0-2,-13 9 3,-19-1 0,-21 4-4,-1 2 3,-13 1-1,-7 0-2,-16 5-1,-12 0-2,-6-1-2,-1 1 2,-3-2 8,-4 3-2,2 4 2,4 0-1,2-2 1,12-3 9,8-1 3,6-3 6,25-1 4,7 1-2,17-6-4,7-7-1,12-1-8,8-2-13,14 2-4,6 3-5,17-4 0,7-1 13,23-7 1,12 0 8,5-1 9,5-4 0,8 1 0,3-3-2,10 5-8,3 0-3,5 2-3,-2-2 0,-4 1 0,-1 0 1,-10 0 0,-5 3-2,-7-2 0,-8 2-5,-9 1-17,2-3-16,-3-3-17,1 0 30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8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77,'-1'-1'292,"5"1"-226,4 0-18,8 0-9,7 2 3,12 2 13,4-3 3,12 3-13,3 0-6,1 1-12,6 4-4,3-5-7,7 4 5,14-1 5,-1-5 1,2 0 4,-3-2-1,0-5 1,0 0-3,-6 0-7,-6-3-6,-16 4-12,-8 0-2,-11 3 0,-2 0-1,-15 4-5,-3-1-5,-10-1-3,-3 3-2,-6-1 5,-3 0-1,-10 0-14,-3 0-7,-7-1-30,-2 1-12,-3 0-26,1 0 175,-4 8-68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8:46.6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73 771,'-5'17'303,"11"-31"-214,4-3-19,6 1-13,-1-1-3,6 5 0,0 2-4,-4 7-18,2 5-7,-5 11-11,-4 8-7,-5 14-2,-5 7-2,-5 7-7,-5-2-5,-9 1-1,-3-5 1,-8 0 6,2-2 3,-4-5 2,7 0 2,6-13-1,-2-8 0,13-10 6,-3-5 2,8-2 5,4-7 2,4-1-3,3-3 1,4-1 4,-1 5 1,4 4 0,4 4-5,1 9-6,1 2-2,4 7-4,-2 3 1,1 0-2,1 0-3,-4-8-19,-1-7-17,0-8-35,-1-11-13,3-11 54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7:44.25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7 4 613,'31'25'322,"-35"-27"-35,2-1-218,-7 0-20,-3 1-22,0-1-7,-5-2 4,0 2 10,2-1 17,2 1 5,4 3 12,2 0-9,4 1-16,2 3-11,3-2-27,-2-2-5,0 0-8,0 0-1,29 11 1,34 13 3,-20-16 0,-4-2 2,-4-3 2,-2 0 1,-6 0-1,2-3 2,-7-1 2,-4-3-3,-3-1 4,-5 3-3,-3 2 2,0 2 0,-6-2 0,0 0 1,-2 3-10,0-4-11,0 0-46,0 0-18,0 0 47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8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5 987,'-2'-9'340,"14"40"-315,4 15 3,10 23-11,0 13 2,16 16 12,1 3 5,1 2 9,1-8 2,-12-14-14,-4-8-7,-11-14-15,-7-7-4,-12-18 0,-5-6-3,-10-12 1,-1-6 0,-7-10-4,1-9 0,-2-6-5,2 0-2,8-2-4,7 6-5,9 2-8,5 1-6,11 4-3,1-1 2,7 5 10,3 4 7,0 1 8,1 3 0,1-3 5,-2-4 1,5-1 5,0-2 3,-1-7 8,1 2 6,-6-8 5,-4-4 2,-8 0 1,-7-3-1,-8-3-2,-9 1-3,-9 5-10,-5 6-7,-6 12-14,3 10-16,-1 12-40,5 10-19,8 1 45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7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6 845,'12'24'329,"4"21"-241,-4 3-6,-1 5-45,-2-4-15,0-10-16,-1-6 0,-1-15-4,0-3 0,-3-12-4,-1-4-1,-1-8 5,-2-7 1,0-9 8,-4-4-1,-6-5-3,0 1 0,-1 7 7,2 5 6,5 14 1,1 4-3,6 9-12,3 3-7,2 3-8,5 3-8,5-6-35,2-2-14,8-8-26,3-9-3,6-9 13,1-3 13,3-12 31,-6-1 15,-9-7 26,-4-4 17,-14 3 23,-1 1 17,-6 8 27,-2 6 0,0 17-13,4 12-15,4 31-32,1 13-10,3 29-7,1 10 0,3 13 2,3 5 2,0-4 3,-5-2-3,-3-13-6,-8-6-7,-10-12-13,-4-9 0,-8-21 5,2-14 13,-1-16 21,0-10 1,2-21-8,0-11-7,9-25-13,8-9-3,13-12-1,8-5 0,14 3 0,5-2 3,12 9 0,7 9-4,12 19 3,-2 11-3,-3 17 4,-8 6 2,-16 12 4,-6 5 4,-14 16 0,-9 5 2,-15 7-3,-8 3-2,-13 4 0,-4-2-3,-4-2-1,-5-10 3,2-12-2,3-10-2,3-11-1,11-4-4,7-8-4,4 1 0,14 2-5,8 7-4,8 21-6,4 12 0,0 19-5,1 4-12,-1-2 307,5 0-207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6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6 1056,'-4'-13'374,"2"13"-322,10 37-19,-3 14-6,-4 41 6,-1 24-1,-2 24-12,-2 11-2,1 5-2,3-9-6,-6-14-10,3-11-24,4-29-60,1-11 315,11-31-199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6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790,'6'47'284,"5"-11"-245,-1-7-7,4-15-20,0-11 8,2-13 25,4-6 18,3-13 27,1-3 2,4-12-9,-3-3-13,-2 7-21,-1 2-9,-1 20-18,0 11-4,0 16-14,2 13-8,-5 17-35,-4 10-19,-5 8-34,-5 1-15,-3-5 69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6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-2 810,'-14'2'322,"-3"15"-216,-8 26-70,-6 14-46,-4 23 4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6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98,'21'22'441,"8"5"-378,4 8-11,-2 0-11,-11-3-69,-5-1-33,-8 3-42,-1-3-14,-8-7 16,0-2-5,-3-14 72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5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884,'3'-12'306,"10"21"-287,16 34 24,8 16-2,7 34 0,3 13-8,-3 15-12,-8-1 9,-6-8 5,-6-9 1,-11-26-9,-5-12-6,-7-23-1,-4-10 2,-5-12 12,-4-6-1,-4-14-5,-2-3-4,2-17-11,2-5-4,4-4-5,2 2-3,7 2-12,0 2-6,5 9-17,4 6-7,2 4 7,4 6 1,2 2 15,3-2 7,3 5 5,1-1 5,2 0 2,0 2 0,1-1 1,-2-1 1,6-3-1,0-3 5,0-5 6,5-5 6,-8-8 7,-2-7 0,-7-3-5,-9-4-2,-5-1-6,-6 3-4,-8 7 1,-6 6-7,-12 24-17,-4 14-25,0 21-35,4 8-19,12-1 52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5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 856,'-6'-17'299,"12"29"-253,4 11-77,8 13 2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4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 897,'-5'-1'337,"5"1"-267,-1 1-11,1-1-21,0 0 0,1 0 5,18 1 2,32 4-7,-30-7-10,2 1-16,-2-1-4,-1 0-6,0 1 3,-2 0-2,0 1-2,-2 2 3,-4-4-4,-6 3-16,-2-1-15,-5-2-35,-3 4-35,-6 5 64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44 992,'-6'33'348,"7"20"-309,5 6-8,6-2-13,2-3-12,4-14-24,-3-9-6,-2-12-3,-5-7 6,-5-9 17,-3-6 3,-5-9 0,-3-6 2,-13-12-1,3 1 0,-6-3 1,0 5 3,7 10 23,-1 5 12,6 9 22,4 2 3,8 4-20,3 2-12,12-2-24,6 0-7,10-9-7,3-5-8,4-8-5,0-3-2,-7-3 11,-1 0 5,-12 0 5,-2-1 0,-5 0 2,-4 3 4,0 7 12,-4 6 8,-3 9-2,4 7-1,2 26-10,2 12-6,7 29-2,1 13-3,2 10 1,1 4-1,-1-2-5,-2-6-3,-3-11-10,-3-6-5,-10-15 0,-5-2 2,-8-16 8,-3-9 5,-2-18 7,0-12-1,1-24-12,3-13-9,7-32-6,2-11 1,11-26 9,6-5 8,12 1 3,7 5 3,12 26 4,1 12 1,5 21 6,-1 10 4,-7 14 13,-3 6 6,-11 16 7,-2 8-5,-10 14-9,-6 7-5,-10 9-11,-10 0 1,-9 1-7,-5-2 0,-6-11 0,7-5-1,-7-16-1,10-7-2,9-15-7,-2-6-1,12-13 3,0-6 2,7-4 5,10 0 0,11 14-5,2 13 0,4 24-6,-1 17-2,-3 15-23,0 1-9,-3-1 0,-2-8 21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4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0,'14'49'372,"3"14"-310,3 29 0,0 13-12,-6 16-26,-5 15-13,-5 8-5,-4-1-5,-6-3-4,2-17-7,1-25-10,1-19-7,6-29-33,3-19-28,6-28 54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4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38 731,'-11'-6'336,"1"4"-68,7 2-231,3 1-7,0 2-9,0-3-9,1 7-4,6 23 1,9 49-1,-10-37-3,1-3 0,1-13 4,2-9 1,2-12-1,0-8 0,5-15-5,2-11 0,1-16 1,3-6-1,-3-9-2,-1-1-2,-3 10-3,2 10 0,-3 24-2,2 14 1,-1 26-2,-4 7-7,2 16-25,0 6-24,-9-6 35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21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6 175 853,'-17'-11'309,"3"0"-256,-4 4-16,-1 2-7,-11-1-7,-3 0-6,-14 3-7,-6 2-2,1 4-1,-4 3 3,7 4 10,3 1 0,0 3 1,5 4-2,-9 6-10,-3 7-1,-2 9-2,-2 7-3,7 12-4,0 1-2,2 11-9,-2 7-2,-6 13 0,-1 2-6,-1 8 2,3 8-1,7 6 0,3 4 4,11-1 8,2 0 3,5-8 5,7-7 1,5 3-2,10-5 3,7-3-1,7 4 1,9-15 1,2-1 0,10 0-1,3-1 0,11 0 1,6-4-3,15-4-1,8-4 1,8 0-1,3-2 0,11-2 0,6-3 0,3-5-2,6 1 0,7 1 2,-1 2-1,7-4-1,8 0 2,-6-6-2,-3-5 0,9-1 2,-2-5-1,-5-5 0,7-2 1,5-9-1,-3-8 1,11-11 0,5-9 2,-8-10 0,9-4-1,-2-15 0,-7-3-1,10-7 0,-5-3 0,-10-4-4,7 0-6,-16-9-21,-6-3-7,-7-7 0,-7-7 4,-9-4 20,-6-4 8,-8-7 11,-11-2 8,-2-11 11,-3-2 1,-7-5-4,-7 2-4,-19 7-11,-12 1-2,-16 9 3,-9 3-2,-16 2 14,-10 2 7,-13 1 13,-7 0 6,-8-1-7,2-4-6,-2 0-9,4 1-5,-2 2 1,-10 2-4,-9-5-7,-5 3-2,-1 1-3,3 2 3,-5 7 2,-6 2 2,-4 0 2,-1 0-1,4 4-4,-1 1-1,-4 9-4,-4-1 0,2 3-1,-5-1 0,-3 2-2,-4 6-3,-5 5 2,1 4-2,-5 6 1,7 5 0,-7 2 1,2 6 2,1 5 0,-2 3 0,0 6 2,1 1 0,1 6 4,-5 2-2,1 7 3,3 5 1,2 3-3,2 3 4,6 3-2,5 0 0,8 3-4,8 1 0,13-2-12,-2 2-3,9-4-17,5 0-12,17-4-17,10-2-13,17 1 47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17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1 573,'-26'-31'273,"26"27"-61,5 1-168,2 3-35,2-2-6,1 2-15,-2-1-13,4 0-42,0 3-171,3-1 165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7:07.80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7 658 698,'-8'4'288,"2"-1"-178,0 0-42,0 1-10,1-1-8,1-3-3,2-2-16,-1-3-9,5-7-11,0-5-2,6-10-5,1-8 0,5-13 1,4-8-2,5-10 1,1-1 0,6 2 0,1 7 0,3 12 2,0 6 1,1 9-2,3 5 0,1 6-1,-3 0-2,-7 8 1,-6 1 0,-11 4 1,0 5 0,-5-1-2,-2 1-1,0 2 0,-3 1 0,1 4 2,-4-6-1,2 2-1,-2-4-6,0 2-26,0 0-19,0 1 28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7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15 674,'-2'15'322,"0"12"-34,-1 21-284,-4 6-7,-1 4-13,0-5-3,2-15 2,1-5 7,2-14 12,2-7 6,-2-8 9,2-4 1,1-6 0,0-6-8,6-13-22,1-8-9,6-13-14,-4-6-3,1-9 2,-4-6 4,0-1 10,3 3 10,2 6 19,4 6 5,-1 4 5,4 9-4,0 14-4,1 12 1,-2 13 6,0 6 6,4 13 11,-2 2 5,11 17 6,-5-4-1,9 1-7,7 2-3,8-7-17,6 0 0,3-5-10,3-7-4,-6-10-17,0-4-18,-3-10 22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6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5 928,'-7'7'319,"12"6"-300,3 4-13,7-4-9,10-1-2,11-10 4,11-5 5,14-9 19,2 0 3,5-4 8,-7-1 0,-12-2-2,-7 1 1,-12 3-5,-4 3-3,-12 5-8,-1 3-6,-8 1 5,-3 2 0,-2 4 11,-10-2 2,-16 17-4,-10 5-5,-21 17-12,-1 15-2,-13 2-19,-1 4-13,5 2-36,0-3-18,15 2-37,3-2-26,12-3 95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6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23 772,'-28'-15'261,"0"4"-261,5 6-1,1 3-2,9 5-5,2 4 6,12 14 15,4 5 5,14 20 7,6 9-1,14 14-9,9 7-6,23 4-4,20 0-4,19-3 1,7 1 1,20-3-4,3 2 11,22-4 10,15-3 10,19-5 8,8-3-2,22-1-10,2-1-5,19-4-6,3-3-7,12-14-5,17-8-1,7-14-2,-6-8 1,12-11 4,-1-4-3,-3-7-1,16-3 1,-9-4-3,-10-6 1,-3-8-2,2-2 2,-16-10 0,1 1 0,-14-4 3,-13 1-3,-11-2 0,-10-1 1,-12-1-2,-11-4 0,-20-1 0,-5 1-2,-25-2 2,-5 4-2,-7 1 7,-10 3-4,-12 5 0,-9 0 2,-17 4-5,-10 1 3,-15 6 0,-9 5 0,-21 9 0,-9 3 0,-12 5 5,-3 3-3,-8-3 3,3 2-1,-1 2-7,-3 0-10,-5 1-11,-1 1-13,-4 3-33,-2 0-54,0 3 82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-3 907,'-37'0'320,"6"10"-275,-1 3-67,7 4-14,14 2-17,3-7-3,16-1 17,7-1 8,14-1 22,15 0 19,17-3 32,10-2 15,24 0 8,7-4-5,17 0-12,5-1-5,13-5-1,-2 2 3,-1 1-7,0-1-2,-19-3-14,-3 1-12,-19 0-1,-10 0-3,-20 2-3,-11 0-2,-23-2-15,-9 1-8,-23-3-31,-20-3 589,-27 2-408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3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7 651,'0'1'263,"-4"-1"-164,1 6-47,-3 2-15,-3 10-14,-3 5-3,0 11 1,-2 1 7,5 1 6,3-1 0,3-7 7,3-6-5,0-8-7,4-3 1,0-6-13,2-4 2,5-8 1,-1-6 0,5-17-6,1-3 0,1-10-8,-1-4-3,-1 4 5,-4 4-3,-7 10 2,-1 10 3,-5 11-9,-1 4-2,-2 6-7,-3 8-4,0 9-2,-3 5 2,-1 7 5,1-1 3,2-2 9,5 0-2,3-6 1,1 0-1,4-7-3,1 2 1,3-7-1,-1-4-1,4-7 1,2-2-1,-2-9 2,4-4-1,-2-3-5,-3-4 5,1 0 1,-7 1 1,0 5 6,-1 4-3,-1 7-3,4 4-1,-6 7-6,3 8-1,-6 6 3,-6 5 1,8 5 4,-3-2 3,8-3-4,4-2 3,5-10-8,5-1-9,7-15-35,6-7-167,8-20 153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4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66 765,'-9'-6'317,"2"3"-207,6-1-55,13 4-19,13-3-28,20-2-6,26-1 2,10-5-2,11 4 0,-46 3 2,0 0-2,152-9 0,27 2-1,13 1 1,-59 5 10,0-1 5,12-3 4,-6 0-1,0-2-6,-15 2-5,-9-1-5,-7 2 2,-35 1-3,-10 1 0,-39 7 5,-19 0-4,-25 1 3,-8 2 0,-15 1-2,-3-3 1,-5 6 0,-9-1 0,-10 0-5,-8 1-9,-5-1-43,1 1 37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1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1066,'6'-2'380,"13"8"-330,11 11-2,16 26-3,5 13 4,4 45 1,-3 19-5,-8 34-7,-6 15-6,-17 2-16,-12 0 1,-18-4-6,-11-9-19,-14-7-58,-5-7-30,-4-19 51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 1017,'-4'2'398,"-1"1"-302,3 4-20,0-4-35,-3-1-29,5 0-20,-2-3-12,-3-4-46,5-1 352,1-10-229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0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691,'40'-79'312,"-25"65"-120,1-4-123,7 6 2,-2 1-13,-2 1-5,-2 8-7,-4-1-12,-6 4-15,-4 0-2,-7 8-12,-2 4 4,-8 12 0,-2 7-4,-4 4 4,-5 1-7,11-2-2,4-8-3,4-8-16,6-4-4,6-5-9,3 1 0,8-6 6,3-4 4,10-5-9,-1-5-13,0-3 711,4-1-514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10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92 960,'-4'1'359,"4"6"-296,-5 7-19,-5 15-24,-2 9-14,-5 10 2,5 5-2,10-7-2,-5-5 4,12-9 0,-1-8-2,5-8-1,2-5 1,5-9 4,3-5 8,7-14 5,5-3 3,-4-12-5,0-2-2,-9-10-4,-11-8-3,-6-6 0,-9-3 0,-9 12-2,-1 11-3,-7 21-5,2 17-6,-7 24-3,-4 13-7,-2 26 1,2-2 5,11-3-4,9-5 12,13-19-1,3-4-4,14-9 0,1-6-5,5-12 1,4-3 6,6-12 4,4-7 3,-4-9 4,2-7 1,-6-6 1,-7-9 3,-3-9-1,-6-1-1,-6 4 6,-2 16 4,-4 22 6,-1 8 3,-2 20-15,-2 11-12,-4 27-8,-1 14-5,3 12-9,2-3-2,5-8-17,2-8-19,4 0-17,1 0-19,4 2 59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9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0 850,'-1'-2'354,"0"-1"-219,0 0-27,0 2-41,0 0-19,0 1-5,0 0-2,1 30-6,2 50-5,-8-31-17,-1 1-7,-7-3-1,-5-5-12,-3 1-42,-2-8-28,5-1 43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0,'61'40'53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8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84,'-2'10'275,"1"-4"-176,1 4-21,0-4-38,1-3-9,4-1-29,-3-2-9,6-1-24,1 0-16,4-6 31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8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955,'27'-31'352,"-25"32"-294,-3-2-15,5 2-43,-4-1-11,0 0-27,0-1-16,0 0-37,0 0-162,6 0 178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8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730,'33'-41'300,"-23"54"-212,0 4-9,-2 2-12,-2 2-37,-5-1-10,1 7-12,-2 0-4,-2-2-35,-1-1 42,-5-4-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1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9 980,'-3'-5'70,"1"-2"-1,-5-3 55,-1 4-28,0-1-16,5 7-23,-3-4-12,7 7-16,1 4-11,-3 7-12,7 15 1,-2 21 2,3 13 3,-2 28-1,0 10 4,2 11-1,0-2 2,-3-11-1,-2-7-3,-2-14-2,-5-8-3,1-12-5,-5-10-1,-3-15-13,2-1-8,-2-17-28,4-4-18,-3-11-16,1-8-34,1-11 80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8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2 674,'32'44'281,"-26"-63"-155,8-4-66,0-1-1,-1-8-4,-5-4 2,-7 1-5,1 1-6,4 12-11,0 15-5,-2 3-13,-10 6-3,4 11-12,-10 2 0,5 17 0,7 8 0,-1 7 3,2-4-4,5 6 0,-6 1-1,-1-3-1,9 5 4,-7-12-3,6-9 1,4-8 0,-5-7-5,-2-9-1,2-5-3,-6-4 7,-6-6 4,-1 2 5,-6-4 0,-3-3-2,0 1-2,0-2-1,1 4 3,3 0 6,4 4 4,2-2 6,1 5 2,5 2-6,-1-3-7,6 8-10,2-2-3,1 0 0,10 5 1,-5-6 1,7 2-9,3-1-21,-1-6-9,9 4-21,-8-6-11,1-5 48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7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57 834,'-6'5'308,"-3"5"-267,1 13 4,-2 9-4,3-1 3,2 1 3,5-7-5,-2-12-3,7-1-14,-2-5-2,1-7 8,4 0-3,1-15 3,3-1 4,2-17-8,-1-4-2,-1-5-9,-3-7-4,-8 2 0,-1 0-3,-5 17 5,-2 5 1,1 19-4,-1 7-5,-7 8-17,-1 18-4,-5 21-5,-1 8 6,7 12 7,-3-8 1,13-12 0,4-10-2,2-19 0,10-2-2,0-15-1,0-2 4,5-8 3,2-5 1,-1-8 9,0-3-2,-3-14 3,-5-6 4,-4-3-2,-3-2 5,-6 15 2,0 9-3,-3 12 2,1 9-7,3 12-13,-3 5-3,2 16-9,1 7 6,1 7 6,2-3-4,5-2-14,1-10-12,5-6-25,0-4-2,3-8-20,0 2-19,3-8 70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7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0 850,'-9'-15'328,"-8"16"-251,6 10 11,-5 30-20,-6 18-17,2 41-15,-6 20-2,6 25-7,2 4 1,6 11-3,1-5 7,7-13 0,-2-4-1,5-19-6,3-9-10,0-17-7,1-12-3,-3-20-5,0-14-3,2-15-24,1-9-17,2-17-29,2-5-11,2-19 696,10-12-476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6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641,'5'9'283,"-4"9"-135,0 8-27,-3 11-36,-4 5-12,1 0-25,-2-7-8,0-4-16,3-9-2,0-7-6,-1-2-2,-2-9 5,2 0-3,-2-4-2,1 1-2,1-5-9,0-1-2,-1-6-8,1-4 0,1-4 3,2-1 1,4 0 1,5 1 1,5 1-2,-1 2 0,3 1 3,-2 3 1,-1 4 2,0 6 2,3 10-2,-1 6 0,2 14-1,0 1-2,-2 3 2,1-3-1,-4-4 0,2-5 1,-1-6-2,-2-1 0,7-6 0,-4 1 0,-3-7-4,0 0 2,-8-2 2,4-2 1,-3-1 11,4-2 2,-2 0 0,-5-3 1,3 1 1,-4-2-7,4 3-1,2-4-3,-1-1-7,8 4 3,-3-6-1,4 5-1,-1 4 1,-1-2-4,-3 6 0,-1 2-2,0 0 3,-3 6-3,4 1-5,-3 4-6,3 2-24,-2-3-10,3 0-45,0-5 59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6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9 801,'30'-22'306,"-31"35"-238,4 19-18,1 11-9,-2 23-11,-2 0-2,-1-1-6,9-2-9,-3-15-7,0-4-4,3-10 0,-9-7 0,4-11-2,4-6-4,-6-10-14,-2-4 1,-5-16-28,-7-6 0,1-11 4,-2-5 0,4-9 30,0 0 11,5-5 11,3-4 2,8 11 3,6 3-4,6 15 6,5 10 5,0 3 8,2 4 6,-1 8-9,-4 3-4,-6 8-6,1 6-3,-6 7-2,-3 6-2,-8 8-1,-9 2-1,-9 3 1,-12-1 2,-11-8-5,1-1-6,0-10-15,11-3-16,13-9-42,6-5 76,17-14-14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5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6 35 947,'-24'-14'353,"-13"7"-290,0-4 3,-2 8-13,-5 3-10,2 5 8,2 7-2,0 8-15,5 10-7,3 6-22,2-2-2,8 15-5,-1 0 2,13 13-4,8 10 1,12 1-3,14 0-2,4 4 3,2-5-4,-1-3 4,-1 2 1,1-13-1,-4-7 3,-7-9 0,-4-8 2,-13-11-1,-1-2-2,-10-2 3,-5-2-1,-5 3 8,-4 0 5,1-6 2,-1-3-1,4-8-15,3-1-12,6-4-37,-1-1-17,11-6 41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5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1 868,'-13'9'375,"9"-7"-162,4 2-178,7-2-30,5 3-11,13-4-8,5-2-5,14-6-18,7-5-20,8-4 33,7-2 3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4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36 669,'-27'-1'262,"4"1"-157,-3 5-35,4-3 35,11 0-3,-1 2 0,5-1-10,5 0-29,-3 0-20,10-2-28,13 3-9,7-1-8,13-2 0,9-5 2,0-4-5,9-3-25,-3 0-10,4-1-29,-2 1-10,-14 2 53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0 881,'-4'-13'327,"5"6"-290,-1 7 13,7 7-5,9 19-10,-1 9 8,11 25 22,0 17 6,-4 27-12,-3 11-15,-3 6-23,-3 1-9,-6-9-6,-1 2-3,-7-11-3,-3-5-3,0-18-7,-2-8 1,1-16-2,-1-9 6,0-16 1,-1-9 4,2-8 3,3-4-1,-1-9 1,3 1-2,0-3-1,0 0-4,0 0-3,0 0 0,0 0 1,0-1 2,0 0 0,0 1-4,0 0-8,0 0-5,0 0-7,0 0-3,0 0 0,0 0-1,0 0 1,0 0-7,0-1 27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3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766,'-43'20'290,"8"18"-246,4 17 24,7 19-8,8 30-9,4 12-2,9 17-10,3-2-4,7-8-17,2-6-5,12-14-6,5-10-5,9-12-30,4-15-12,6-17 25,-4-15-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0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 810,'-2'2'318,"2"-2"-227,3 0-13,-3 0-33,0 0-2,0 0-12,0 0-8,1 0-16,7 2-7,32 10-14,-25-9-6,2-2-16,2 0-11,5-5-47,3-1-224,7-4 225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3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5 903,'3'-2'312,"8"1"-288,9 2-8,14-6-7,2 0 2,10-9-4,3 4 1,4-1-9,3-3-8,-1 2-40,-5-3-191,-9-2 170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3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47 921,'-3'9'322,"3"21"-286,0 11-3,1 19 3,1 2 2,-1-1-9,1 2-4,-2-8-15,-5-11-3,3-10-1,-1-9-3,2-11 2,-3-2 5,-2-17 3,0 2 0,-2-15 0,0-10-7,-2-16-1,0-16-3,4-6-2,1-1 1,4-6-1,0 10 7,1 10-1,0 9-2,5 23 1,4 8-2,4 17-2,5 7 2,4 23-2,0 8-1,7 14 2,3 7 0,-5-6 0,1 3 1,-7-7-15,-6-5-14,0 2-27,-8-8-31,-8-11 53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2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-1 656,'-3'-1'307,"0"5"-72,0 7-178,3 23-6,0 17-12,4 31-6,-3 13 0,-2 16-8,-1 0-6,0-4-11,0-4 3,7-13-1,1-11 2,-5-18 0,0-13-5,-3-16-2,-4-9-3,4-15-10,-3-3-7,1-14-4,2-11-4,-1-20-7,0-9 7,-8-19-2,3-6 3,-3-14 15,1-7 1,2 3 7,4 3 3,5 8 8,5 10 2,9 10 3,-1 5 4,4 20 0,6 5 1,1 14 3,5 7-1,2 9-8,-4 13-1,0 20-8,-8 15-2,-5 21-3,-9 2 1,-11-1-1,-9-4-1,-6 4-11,-4-1-8,-9-2-8,-4-9 1,1-20 4,3-12 0,14-15 10,10-7 0,4-13 0,3-6 5,9-12 0,2-3-2,16-2 5,7 4 2,0 10-2,5 9 2,-2 19 0,-5 10 0,2 19 4,-1 7-2,-6 2-1,0 2-8,-2-7-49,-1-9 40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2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2 959,'0'2'330,"7"-4"-310,2 1-14,8-8-4,10 8-1,6-7 2,8-5-2,7 3-17,-5-11-36,5 2 35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1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5 972,'-5'2'367,"4"-2"-295,1 1-13,0-1-33,0 0-16,7-1-9,20-2 4,38-8-1,-23 3 0,6-3-18,2 3-13,-6-3-30,-7 2-22,-6 3 50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01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05 530,'37'0'245,"-37"-18"-100,-3-1-41,1 0-36,-4-6 1,-3 2-4,4-2-8,-1-1-1,-3 1-11,7 4-10,-6 2-3,7 6 5,1 6 1,-2 3-1,5 4 2,-5 0-18,2 0-5,0 0-13,0 0-3,3 20-2,8 60-1,-2 1 4,-3 10 0,-3 4 3,2 2-1,2-5 2,-2-7-2,6-13 1,0-12-1,-1-21-3,7-4-2,2-17-4,-4-8 0,11-12-1,-7-10 1,6-15 4,2-12-1,1-21 3,2-8 0,-2-20-3,-4-3 4,0 1-1,-5-9 1,-6 8 2,1 9-3,-8 13 0,-5 20 0,-4 19 2,-4 8 2,-2 9 9,4 6 0,2 8-4,-1 3 3,-3 17-9,0 9-2,-1 23-2,2 16-1,4 13 1,2 4 1,3 1 2,5 0 1,-2-1-3,5-6 0,5-6 1,-10-14-3,4-11 0,3-6 0,-3-13-2,3-4 6,-4-12-2,-1-7 0,-1-4-5,2-5-5,5-3-1,-1-5-3,0-8-9,1-3-15,2-5-13,-1-4-15,7 2 41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43:59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8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732,'-5'9'375,"2"2"-30,1 1-248,2-1 9,-4-7-2,6-1-16,-2-3-4,0 1 0,0-1-8,0 0-4,0 0-16,-1 0-7,0 0-15,0 0-3,0 0-7,0-1-6,0 0-6,0 0-1,0 0-5,0 0-2,0 0 1,0 0-3,0 1-14,0 0-21,0-1-78,0 0-59,0 0 100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8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1 1238,'-5'4'425,"1"4"-393,1 3-26,1 6-36,2 3-26,4 6-49,3-1-22,6 2 75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8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7 916,'-15'0'341,"10"0"-285,10 0-25,8 2-7,20 0-7,8 2 2,9-5 5,8 1-2,-3-4-8,0-1-3,1 2-3,-7-3 3,-7 2-1,-4 2-3,-11 3 1,-8-1-3,-7 1 0,-8-1 2,-8 0 5,-1 4 5,-13 2-3,7 1 1,-7 1-6,3-2-16,11-1-28,-8-5-16,13-1-47,2-4 6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8:20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821,'4'0'304,"2"-1"-236,6 0-23,5 0-13,3-1-3,0 0-16,2-2-3,-3 1-4,-1-2-5,0 5-4,-4 3-9,-3 1-25,-3-1-23,-7-1 39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29 990,'-13'-7'355,"0"5"-295,5 8 11,-2 16-16,-2 11-14,3 40-17,0 18 2,2 20 6,2 13 1,1-3-5,2-6-7,0-17-5,-1-13-5,0-22-4,0-11-3,-2-16-2,2-7-1,3-16 2,-4-8 1,1-11-9,-2-15 0,3-21-4,2-16-1,2-29 5,6-18 0,0-20-1,3-1 4,0-8 2,0 12 1,-2 18 1,0 12 0,-4 30-1,1 15 0,-3 18 1,1 5 5,-2 14 6,-1 7-3,5 19-6,3 20-4,7 36-6,4 23 3,4 28 6,3-1 0,4 10 1,-2-9-1,0-16-3,-7-7-5,-5-25-14,0-11-13,-6-17-27,4-6-3,-8-22-9,-2-5 8,-8-19 16,-13-14-11,0-14 40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7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02 986,'-31'-56'356,"14"27"-302,11 11 8,3 15-23,6 10-8,8 23-14,0 16-13,10 33-2,5 16-1,4 11 5,1 5 0,-2-6-1,-5-3 2,-5-13-5,-5-11 4,-6-18-3,-4-15-2,-4-12-2,-3-6-1,-8-9 7,-6-6 6,-13-9 3,-2-3-1,-8-7-11,2-1-6,6-10-24,5-1-14,13-4-16,11-1-9,16-2 6,8-4 9,14-3 18,1-3 10,8 2 16,-6 5 5,-6 6 7,2 12 7,-8 10 3,0 11-2,-2 19 0,-6 3-5,-2 14 3,-3-1 3,-3-3 3,-1-5 6,-1-9 3,2-7 3,-1-6 3,1-8-1,-1-7-1,4-4 6,-3-13 8,-2 0-1,-2-12 5,-5-3-9,-1 0-9,3 4-5,-3 10-10,-2 3-1,6 14-8,-5 1-5,5 13-3,3 7-6,2 8 2,6 2 5,1-8 1,6-2 0,2-9-2,0-6-1,4-5 4,-8-5 3,-1-9 4,3-3 3,-7-4-1,-2-6 0,-11-9-1,-4 0-3,-8-8-10,-1 2-10,-2 12-49,-2 3-24,7 14 50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6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7 788,'-20'-8'318,"9"8"-212,-3 2-24,12 4-48,2 0-21,8 1-20,14 0-5,3-7-8,9-7-12,8-9-35,1-8 46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6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504,'-9'48'277,"0"15"-14,-7 26-216,1 3-8,4-8-17,3-8-2,8-19-5,2-6-8,8-18-7,-1-8-11,3-18-22,0-7-32,1-14 38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6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77 1039,'-14'-24'388,"3"3"-300,4 10-49,2 3 8,1 8-11,2 14-5,1 33-13,2 23-12,5 39-2,2 8-2,5 6 1,1-7-1,1-23-1,-1-15-1,3-30-1,-3-10-3,3-23-4,0-6 0,-2-21 0,1-14 3,-2-23 5,-1-17 1,-8-26 2,1-7 0,-19-14-1,-1 1 3,-10 4 6,-7 8 6,5 25 5,-3 11-2,6 27-4,3 12-4,7 16-8,-1 6-1,3 10-25,4 6-12,-2 13-18,5 5-6,6 10 9,-1-1 0,6 0 8,-3-3 5,-4-6 14,3-3 7,-3-7 12,-2-3-1,0-4 3,-4 0 0,-1 1 1,1-3 5,-1-2 5,1-2 1,5-3 4,3-1-3,9-1-10,4 2-1,7-5-9,4-2-5,12-9-34,7-4 37,7-3-5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2 1040,'-7'-6'354,"5"-2"-333,2 6-4,0 2-5,1 2-2,-1-2 1,0 0-4,0 0 5,0 3-2,3 4-1,16 31 3,-15-35 0,3 1-1,-5-4 10,3-5-4,-1 1 2,-2-1 6,3-6-3,-8-3 5,0 1 7,-1 5 0,-3 5 5,3 6-4,-2 6-13,-2 7-9,0 9-40,3 5-26,7 1-58,11-9-32,20-13 85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4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648,'-2'-1'242,"2"1"-174,2 8 6,10 19 11,8 9 11,21 27 22,17 10 5,17 35 14,1 12-1,6 18-15,-8 4-22,-5 0-43,-5-5-20,-28 5-22,-9 2-8,-32-9-1,-13 0-10,-20-19-14,-9-16-2,0-22-26,-5-14-18,4-18-44,-4-10-18,-5-19 506,-14-8-306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3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13 832,'4'20'336,"2"5"-237,-1 1-21,3 5 2,-1-5-35,-2-5-11,-1-2-11,0-8-5,-3-8 15,2 1 5,-3-6 21,-4-3 1,-2-8-11,-1-7-10,-2-5-23,0-3-5,-1-6-3,-1 0 0,3 0-2,1 5 1,3 7-2,3 11 0,1 6-1,4 1-2,7 4-2,2 4-1,3-5 1,2 4 1,5 2-2,1-7-9,2-1-24,-1-5-30,-4-1-52,-2-2-6,-1 0 66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3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99 704,'-6'-15'306,"3"1"-102,0-1-120,2 4 23,-1 3-6,1 1-15,-1 3-7,2 2-22,-1 2-11,0 0-17,0-1-5,0 0-12,0 1-5,1 0-2,-1 8-2,-1 42-3,2-35 3,-1-2 0,-1-6-1,-1-3 2,-1-1-1,0-3 4,-1-3 1,2-5-1,-2-5 1,-1-11-3,0 0 1,1-9-1,0 2-1,5 11-1,0 6-2,1 8-1,0 4 0,4 9-7,2 9 1,9 26 1,4 9 2,3 9 3,-1 1 3,-2-14 1,2-5-1,0-14-2,-1-9-1,-2-7-4,1-9 0,-2-8 3,2-6-1,-4-16 3,-2-2 6,-3-16 12,-5-6 3,-6-10 2,1-4-1,-11 6-14,5 2-2,-1 16-5,-1 7-2,9 13-19,-7 7-21,8 7-56,0 1-34,2 6-50,6 7 106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2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786,'1'6'314,"8"16"-191,-2 1-7,-2 8-11,3 7-13,-2 5-31,-3 6-15,-6-7-29,3 4-8,-10-15-7,2-3-8,-4-6-45,1-7-26,4-6 4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5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732,'31'-13'274,"-32"21"-208,3 8-19,-5 5-12,10 11 1,3 4-6,-1 3-12,6 1-6,0-9-6,-4-4 1,-3-13-2,-4-4-1,-5-7-1,1-2-1,-1-4-13,0 2-28,1 0 2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3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8 656,'-3'-5'290,"3"5"-153,0 0-8,0-1-39,0 1-6,0 0-24,0 0-11,0 0-27,0 0-15,1 23-1,0 55 2,-5 3 6,0 10 2,-4 3-7,3-3-3,0-15-2,-1-6 1,2-9 10,0-5 0,2-14 2,2-5-5,-2-17-7,1-6-1,-2-10-10,1-3-7,-1-5-14,1-2-18,-3-9-39,1-6 93,2-9-20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4,'7'6'173,"4"-2"-140,-4-2-52,1-2-88,-1-2 70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5,'32'68'325,"-32"-67"-199,-2 0-15,0-1-3,2 0-39,-1-1-26,0 0-59,1 1-28,0-1-27,0 0-13,5-11 1,42-35 54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1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 929,'-1'-1'390,"0"0"-249,0 0-47,0 0-11,1 1-25,0 0-14,6 26-16,-1 35-20,-9-26-55,-1 1-36,-7-9 46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1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40 798,'1'4'285,"-1"-14"-197,5 1 13,-1-20 30,1-8 3,6-2-34,-6-5-16,4 14-25,-3 4-12,0 13-21,2 7-7,-2 5-12,1 6-6,-4 6 1,0 4 1,1 10 3,-4 6 0,4 2-1,-3-1-1,-4-6-8,5-3-7,-2-7-30,-2-4-17,6-2-41,0-6-12,-1-3 67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921,'4'-16'356,"-2"-1"-231,3 4-94,1 5 3,-2 5 4,-1 2-7,4 9-11,2 8-7,9 25-11,0 7 4,6 7 1,-4-5 1,-6-18 1,7-4-4,0-12-4,4-7 0,6-13 2,-4-6 1,-4-17 20,-1-5 6,-5-11 9,-6-10 4,-8-9-9,-3 0-5,-5 9-9,1 9-3,1 21-9,1 7-5,-1 10-36,-2 3-21,5 8-71,0 7-33,7 10 98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50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75 200,'19'-32'160,"0"2"61,1 1-13,-5 6-6,-3 3-36,-5-1-66,-2 7-19,-4 8-28,-3-2-4,-8 14-9,-4 8-3,-12 35-13,-2 26-9,-5 48-4,-3 11-5,18 28-1,2-3 0,12-8-2,7-8 1,4-32-1,9-14 3,5-25-3,1-12 2,-2-15 0,-8-8-2,2-15-2,-2-8 1,-5-7-15,3-5-14,-9-6-25,1-4-12,-4-13 35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9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 592,'22'-2'285,"-11"4"-96,7 7-67,-8 10-46,-5 8-10,-3 13-8,-11 6 0,-15 4-8,-2 0-13,-9-6-13,3-6-7,5-7-6,-1-11 3,10-7-1,4-6-1,7-8-7,4-7 2,3-12 0,1-8-2,8-9 5,4-2-4,8-5-2,0 4-2,6 14-2,-7 4 0,3 19-5,1 6-1,1 16 1,1 7-1,-6 10 1,-5 1 5,-7-3 1,-1-3 1,3-9 4,6-3-5,-3-10 0,1-2-1,-1-8-4,-7-6 2,6-6 0,1-2 2,2-9 6,-2-3 0,-1-3 0,-3-3 0,-3 9-2,3 7 2,-8 9 1,0 3 0,2 9-2,-1 8-3,3 17-1,1 8 0,-4 4 3,0-5 1,4-6-1,0-10-2,5-4-4,2-6 1,0-10-2,2 0 2,0-9 2,6-3 2,-2-8 4,3-3-2,0-7 4,-5 1-1,2 7-1,-5 6 4,-9 9 8,0 5-2,-5 13-2,-1 2-3,0 18-10,3 8 0,5 0-14,0 3-20,-2-11-58,4-8 567,7-18-379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8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754,'42'-26'307,"-44"30"-196,1 7-11,-1 7-33,0 6-5,2 19-5,3 8-4,5 10-11,3 5-16,1-9-18,-5-5-2,3-15-6,-4-9 1,-3-16-1,-2-5-10,-1-7-17,-3-5-11,-2-9-38,-1-5-2,-5-18 11,-3-7 10,1-7 51,-2-4 23,0-1 33,5 4 10,7 10 3,6 9-8,11 10-15,3 1-11,14 5-10,4-1 0,11 9-7,5 2 1,-9 6-3,-1 3-1,-8 11-3,-8 4-2,-7 4-3,-5 8 1,-12 2 2,-6 2 3,-14 4 1,-5-1-1,-9-7-20,7 1-19,-4-12-38,5-6-30,12-13 61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7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-1 921,'-5'-2'329,"-5"2"-283,-5 1-5,-10 13-14,-6 1-8,-11 10-2,-5 3 1,7 5 1,4 1 2,14 3-6,9-1-3,6-4-6,7 2-2,11-3-2,12 5-2,10-2 0,5 0 0,1-6-2,-1-1 2,-10-4-1,-7-4 1,-5 3 2,-10 0 0,-6 5 0,-5 2 3,-14 2 4,-6-3 1,-9 1 4,1-5-3,-6-7-5,2-9-7,12-4-25,2-6-19,13-4 335,6-3-228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7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37,'1'10'315,"9"6"-301,11 3-12,8-3-17,1-6-11,8-15-40,5-2-40,9-12 6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1:12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1 377,'-7'4'226,"2"-3"-75,9-1-23,11 0-102,4-4-21,20 1-2,8 0 7,20-2 10,8 1 7,14 2 6,4-2 0,11 3-9,8 1-8,3-2-11,3 0-3,3-3-9,0-1-4,3 0-8,1-1-2,-7 4 7,-6-6 4,-8 4 7,-6-2 3,-16 1 0,-6 5 0,-15 1 2,-9 5-2,-20-2 0,-5 3 0,-13 0 0,-6 1 1,-5-1-20,-3-2-174,-2 4 141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7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8 942,'-28'11'321,"40"3"-303,4-3-22,8 1-1,5-6 4,5-3-2,9-9 3,0-1 1,4-7-1,1-3-5,-4 3-10,-5 0-18,-15 1 18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47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450 940,'-48'-57'319,"53"22"-303,-7-11-1,4 1 1,0-4 4,2 2 11,12 10 6,-1 6 5,-4 2-4,-1 11-13,-5 5-7,3 13-13,-2 9-5,6 34-2,-4 18 1,0 41 3,0 12 6,-2 3-2,2-1-1,3-27-3,1-10 0,1-26-1,-3-16 0,5-17-5,4-6-5,2-19-15,8-8 0,5-28 6,1-20 2,-2-30 15,5-11 1,-9-16 1,-6 2 1,-8 10 1,-3 11 0,-10 27-1,4 18-1,0 30-5,-6 9-4,4 20-2,0 10-2,0 28 3,2 21 5,-2 29 7,0 7 2,1 3 7,0-5 0,-2-14-3,1-8 1,4-15-13,-2-16-20,5-20 230,2-7-162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4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6 966,'1'-14'374,"-3"1"-296,7 6 5,-5 5-13,3 3-27,0 8-3,5 18-8,1 9-4,-1 28-3,3 10-5,-3 9-6,2-2-3,-1-14-8,3-14 1,-5-18-1,-4-7 3,8-13 3,-2-3-2,6-15 1,0-6 0,-2-13-1,-3-8 3,1-5 0,-5-5-3,-4-4 5,-1-9 2,-4-10-2,1-3 3,-2 2-5,0 11-3,2 24-1,0 12-3,0 13 1,1 8-4,0 10 2,1 10-2,0 21-2,4 11 2,1 12 0,1-5 0,1-3 6,0-9 6,2-10 6,2-3 1,5-12-6,2-2-2,3-8-9,1-7 3,2-8 0,0-5-4,5-6 0,2 1 1,-5 0-8,1 1-9,-12 1-35,1 4-35,-10 0-54,5 5 81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3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1 886,'12'-2'334,"-22"0"-258,1 6 0,-8 6-21,2 7-14,-11 9-24,2 2-4,9 13-7,-5 1-5,20-6 1,0 0-3,9-14-2,14-4 0,-7-12-2,7-5 3,-1-10 7,-3-7 1,2-10 4,-5-2 1,-7-4 4,-6-2 1,-6 7 9,-7-1-1,-6 9-2,-3 3 1,-5 4-8,-1 6 1,-6 4-8,6 2-6,7 4-8,10 0-11,11-1-18,2 0 0,7-2-1,-1-1 9,12-1 20,1-4 4,1-4 12,4 3 2,-4 1-2,2 4 2,0 10-2,-4 0-5,-2 8 6,-4 1-2,-4 4-3,-4 4 2,-7 2 0,1-1-5,-8 1-2,-1-7 0,1-5-5,-3-5 0,1-5 2,-1-4-1,-4-9-3,3-2-1,3-9-4,3-3-2,5-4-2,4-1 5,6 0 4,2 4 8,5 5 10,2 3-2,7 7 5,-5 2-4,4 5-4,-3 4 3,-9 6-6,5 6 0,-6 6 1,-12 1-1,1 3 2,-4-2-2,-2-7-2,7-2 0,4-7-1,-1-2 3,0-6-1,-5-4 5,-6-7 15,1-7 3,-1-3 8,4 2-2,-1-4-9,-4 3-5,-3 0-10,-1 1-2,-1 9-10,6 8-13,4 6-33,-1 4-15,-1 5-27,0-1-13,7 2 72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2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-2 1025,'-8'3'396,"-8"12"-303,-1 10-24,-6 11-36,-1 6-20,-3 1-23,-1-1-15,9 0-33,4-6-16,9-10 47,6-5 6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2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789,'0'-1'325,"0"0"-198,0 0-22,0 0-35,0 0-3,0 0-9,0 1-6,0 0 1,4 17-5,39 39-1,-24-24-2,4 6-13,6-2-7,-3-2-10,0 0-8,-4-8-5,-1-2-5,-6-12-13,-5-4-16,0-7-51,-4-2-23,-2-9 61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821,'64'92'291,"-57"-65"-259,2-1-8,-6-11-24,1-2-9,-3-8-7,-3-1 6,-1-4 30,-5-6 6,0-1 7,3-6-5,-2-5-13,4 1-7,0-6-12,1 3 3,-1-3-2,-1 4 2,4 7 5,0 3-3,5 5-1,2-1 0,5 4 4,0 1 4,4 5-1,-1 0 3,1 1-2,0 3-1,-2 1-1,2 6-3,-3 0 1,-1 2 0,-3-2 5,-6-6 6,1-1 1,-4-1-1,4-2-6,3 0-2,-2-3-7,-1-3 1,0-2 0,1-3 0,-3-6 5,4 3-1,-10-8 1,-7 1 2,-9-4-7,0 1-4,-2 5-5,1 0-4,5 8-5,-1 1 1,7 4-3,6 0-6,3-3-13,4 0 2,9-6 6,3 1 11,9-1 32,-1 0 7,-1 4 9,-1 2 0,2 6-8,2 5-3,-1 9 1,0 3-6,-11 4-1,-4-1-4,-5-1-6,-2-3 1,-1-9-1,0-1 1,4-5 3,-1-4 3,3-2 8,1-4 10,-6-9 8,0-3-4,-2-5-7,0-2-6,0 2-12,-2-2 1,-1 5-1,-1 3-5,4 9 2,-1 3-10,3 6-38,-1 2-29,-1-3 42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1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1008,'-5'3'326,"2"6"-360,3 11-138,1 1 116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0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29,'13'-13'298,"-4"9"-188,-1-3-26,-2 7-29,0 5-12,1 11-14,-4 1-3,2 8-16,-1 0-3,-1-4-4,0-2-1,0-4 5,-1-3-3,-1-7 2,4 0-3,-4-6 1,2-2 3,2-2 6,-3-4 4,3-2 4,3 0-1,-1-4 1,3 3-2,0 0-5,0 2-2,-1 4-8,1 2-1,1 6-12,-1-1-4,-2 6-29,-3-1-20,-5 4 38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0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0 865,'-5'-28'311,"5"17"-284,5 9 1,2 17-20,-1 8-3,8 21 16,0 6-1,6 8 4,1 0 4,-2-10-4,2 1-4,-1-4-7,-1-5-2,-12-13 0,1-5 3,-7-10 10,-6-5 1,1 0 2,-12-5 1,-1-4-18,7 3-2,-1-3-11,3 1-5,-5-2-9,3 3-10,-4-2-17,9 2-17,7 1-209,-1-4 189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41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 687,'-13'3'303,"-2"-1"-155,3 2-35,0 1-26,5 2-8,0-1-8,2 1-6,4-1-13,0-2-1,3 0-1,3-1 1,4-1-5,0-2-5,9 1-11,-1-2-13,8-3-5,2-1-5,3 1-7,4-1 7,2 2-6,-4 0 3,0 0 5,-4 2-6,-5 0 2,0 1-1,-5 2-4,-4-1 1,-3 0 1,-2-1 1,-3 1-1,0 1 1,-4-1-1,-2-1-3,0 0-4,-1 0-5,0 0-20,0 0-11,1 0-35,-1 0-22,-1 0-19,-2 5 63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0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6 539,'-3'4'271,"-2"6"-32,-3 11-213,1 8-18,0 1-2,1-3-2,4-8 4,1-5 3,1-10 8,5 3 12,3-9 29,1-4 11,6-7 8,-3-7-1,12-2-16,-9-8-7,-2-1-21,5 4-5,-18-2-16,1 7-5,-4 10-2,-6 5-10,-6 10-42,0 5-26,-5 8 41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0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89 693,'49'-9'283,"-53"11"-179,0-6-21,0-3-29,0-4-7,0-12-7,0-4 5,-1-8 4,1-4-2,-3-4 8,4 7-5,-1 7-10,-1 7-5,3 17-16,-3 4-6,-1 20-11,0 15-2,2 24-3,-1 6-3,3 8-7,-3-5 1,6-3-8,3-5 2,1-14 8,5-9-3,-2-17 8,3-7-3,1-13-1,1-5 5,-1-12 7,-2-7 6,-4-7 14,-6-5 0,-4 3 3,-5 0 2,-4 13-9,1 5 2,-6 13-17,2 6-13,-5 15-38,5 5-18,5 6-35,6 1-146,13-5 176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9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7 503,'3'1'228,"-2"5"-97,1 10-56,1 4-14,1 8-4,-3-7-4,5-2-13,1-4-5,0-10 6,2-1 9,-3-13 29,5-2 8,3-10 8,1-2-7,-1-5-28,-5-4-8,-9 0-20,0 2-5,-8 8-8,-8 3-7,0 9-14,-6 5-22,3 9-47,5 8-19,3 9-34,4 0 71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9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2 930,'3'25'336,"0"3"-294,1 5-2,-1-8-11,0-4-14,0-5-7,-2-7-1,-1-4 27,-3-4 5,0-6 7,0-2-1,-4-10-27,2-3-9,2-6-6,-1-2-3,0-2 0,3 4-1,1 1-2,2 7-1,6 8 1,-2 4 1,7 5 0,5 5 2,-1 2-4,7 7 2,-1 3-1,-5 2 1,4 7 2,-6-2 0,-2 3 1,2-4 0,-2-4-1,-3-3 0,1-6-3,-2 0-1,-3-7 4,3 0-3,2-5 2,1 2-1,2-4 0,-1-4-4,-2-5 5,-4-5 1,-2-6-3,-1 0 7,-6-3 1,-2-1 1,-7 4 2,-1 1-5,1 12-3,-1 7 0,2 8 0,-2 9 0,5 14 0,-2 6-2,7 11-1,0 2 3,5 5 0,2 1 5,0-4-23,3 0 0,-6-15-27,0-3-17,2-12-10,-2-7 134,2-6-55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8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2 910,'-24'8'333,"32"-12"-286,-4 4-17,3 5 2,-1 6-16,-2 9 2,-1 11 3,1 5 4,-1 1-5,4-2 3,-3-14-5,-1-6-7,1-6 0,-1-6-3,0-3 6,2-6-5,2-10 4,1-7-8,4-5-4,0-1 4,4 0-1,-2 6 6,-5 5 2,2 9-2,-8 7 1,0 4-3,0 14-6,-2 2-1,1 8-19,1 4-17,0-7-36,3-3-31,9-9 63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8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4 868,'-5'2'324,"5"8"-250,-3 5-22,6 8-16,7 4-2,6 7-10,-2-1 0,0-3-7,-3-5-7,-1-9-6,-4-6 3,-1-6 4,0-2-1,-6-5 13,4-2-4,1-8 4,-2-3-4,2-7-8,-1-1-4,1-5-6,4 4 1,3 1-1,2 1-4,3 7-1,0-2 3,1 7-6,2 0 7,-3 4 0,0 1-3,-3 7 7,-3-1-3,0 13 3,-2 7 2,-5 7-2,-3 3 2,-9-2-5,-1 1 1,-3-7-1,-3-6 1,4 0 0,1-4 0,1-5 0,4 0-2,4-15-12,-2-7-8,4-10 1,2-3-1,3-4 13,5 4 8,-1 5 1,4 3 5,0 14 1,3 6 0,0 11-3,0 2-3,0 9 0,-3 0 1,0-1-2,1 3 1,-6-15-7,-2 0-1,0-5-1,0-3 1,-1-1-1,5-2-2,-6-10 3,0-4 0,1-1 6,-5-4 2,6-2 8,0 2-1,2 0 5,-8 3 5,-2 6-2,2 5-3,4 10-4,3 7-7,1 8-1,-1 4 0,-2 2-19,4-4-8,-3-5-30,2-5-20,0-7 48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7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54,'0'5'180,"2"6"-286,1 0 43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7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4 951,'51'-36'364,"-53"36"-268,-2-1-17,-3 6-32,-1 6-17,-7 11-20,-3 11-1,2 8-6,3 8-1,8-2-1,5-1-3,5-9-22,4-6-15,0-11-17,1-5-5,1-6 10,-6-7 3,3-7-19,-4-3-9,-4-12-2,2-1 10,-4 1 40,-3-2 16,0 11 30,-4 1 11,0 0 12,0 6 2,1 0-12,5 4-9,7 2-21,-2-4-6,-2 2-8,0-1 1,5-3 13,13-7 5,28-14 11,-28 19 3,-6 3 9,-1 3 8,0 5 8,-4 3 4,3 6-6,-1 5-3,-3 2-15,0 2-7,-1-3-12,-2-2-13,4-2-31,-1-4-30,-1-5 39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6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2 871,'-3'2'329,"0"9"-238,1 5-18,-7 12-28,-9 5-4,-4 6-17,-8 0-9,1-1-3,3-5-4,0-8 0,5 0 7,8-18 5,3-2 2,3-13-6,4-7-7,3-8-4,3-6-4,8-3 1,3-1 2,3 4-1,4 4 0,-3 10-3,0 6-1,5 17-1,-3 6 0,5 17-12,-5 1-13,-5 1-35,0 2 357,-1-5-232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6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9 791,'0'-1'297,"2"-4"-228,6 0-4,23-13-7,-28 21 2,5 5 12,-10 1 3,7 11-11,7 5-6,-1 8-27,4 4-4,-6-4-11,-3-1-5,-4-11 8,-1-3 3,4-6 15,-6-9 9,1 0 7,0-3-3,0-1-9,0 0-8,1-10-19,2-47-4,1 27-8,-2 0-2,7 3-1,-1 2-1,1 6-18,2 6-6,-1 5-33,1 4-23,-2 4-29,3 2-13,1 0-16,0 3 8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40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112 692,'-31'-53'300,"29"45"-159,3-2-40,-1-1-12,0 1-16,1 1-2,0 3-12,1 1-5,-2 4-1,1 1-6,-2 0-7,0 0-4,0 3-7,-5 21-3,-17 40-5,2-25-2,-8 4-10,-1 3-3,-7-4-4,6-3 2,4-7 0,0-8-3,15-8 2,0-3-7,8-8-9,1 0-8,3-5-26,3-1-10,6-7-35,2-1-11,2-5 69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40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2 671,'0'-3'273,"0"4"-163,0 2-5,0-3-22,-1 0-7,0 0-33,0 0-9,-4 23-16,-40 35-5,27-18-6,-2-3 0,-1 1-4,1-2-1,3-12-1,4 1-6,6-14-21,0-5-18,11-4-49,3-2 54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9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5 677,'-2'-1'266,"3"1"-179,-3-1-28,2 1-9,0 0-2,0 0 4,9 16 1,19 34-1,-13-24-6,-3 1-15,1 1-5,0 1-8,-3-2 1,0-4-9,-5-6-2,-1-6-3,1-1-1,-4-6-2,2 4-3,-1-4-24,0-3-18,1 4-51,-1-3 54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51 572,'-13'-33'238,"8"34"-147,1-1-24,-2-4-18,4 6-3,-1-5 5,0-1 6,3 4 0,-2-1-1,2 1-2,0 0-3,0 0-13,0 0-7,0 0-13,0 0-6,0 30-3,4 55-1,-3-12-4,0 3 0,3 3-2,-2-4 1,1-22 0,0-8-1,-2-24-1,-2-5-1,-1-14 1,1 1-4,1-8-7,0-5-9,3-11-7,-1-13 0,0-19 3,4-8 7,-6-12 8,0-1 2,-3 2 7,-2 2 0,2 11 2,-2 6 1,5 19 1,-2 6 3,1 15 4,-1 8 5,-1 3-1,4 2-1,4 0-7,-5 0-4,0 0 0,17 6 1,37 12 8,-22-11 2,8-3 0,0-2 5,2 1-3,-6-4-1,-7-2 0,-3 0-3,-12-4-6,0 4 1,-8-2-2,-1 2-3,-2 3-3,-4-3-7,1 2-32,-1 1-24,0 0 40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7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2 4 267,'-4'-3'177,"-2"2"-10,4 3 5,-5 0-27,1 0-32,-3 4-37,-5-2-11,0 4-19,-2 4-11,-1 5-10,-4 4 3,-5 1 3,2 5 0,-9 4-3,0 1-4,-7 9-5,-3 2-1,0 8-7,-2 5 1,4 12-5,-2 10-4,1 17 4,3 10-2,-4 19-1,-1-1 2,2 1-6,2-3 3,13-13-3,8-4 0,8-14 3,3-12 4,8-15 5,0-6 0,4-13 8,0-4 2,0-10 7,-1-7 3,-1-10-8,0-1-2,1-5-6,-2-5 0,-1 0 12,0-4 8,-1 2 4,0-1 0,0 0-13,0 0-16,1 0-12,-1 0-14,0 0-40,0 0-20,0 0-51,0 0 679,0-4-428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6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7 766,'-9'-11'314,"0"5"-214,8 6-37,4 7-26,8 12-21,1 11-1,15 21 11,0 11 4,9 13-4,-1 0-2,-6-5-10,0-5-2,-8-6-6,1-5-4,-8-12 1,-4-5 0,-6-7 0,-5-8 1,-10-7 0,2-1-1,-8-11 2,-5-2-2,0-1 3,1-6-5,0-3 0,10 2 0,-2-3-6,2-1-4,11 9-35,0-2-28,11 2 45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6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02 639,'-4'-8'264,"5"-3"-160,0-7-9,2-4-27,3 0-9,1-5-17,1 3-4,6 4-2,1-1 0,2 9-2,-2 1-4,-1 5-9,0 6-8,-4 4-6,-2 4 1,2 6 0,-6 2 0,0-1 0,-1 1-1,-3-8-3,-1-2 2,2-2-5,0-1-1,-1-3 0,0-1-1,-1 0 4,0 0 3,1 1 0,0-1 1,0 0-10,0 1-1,0 0-3,3 7 0,19 43-8,-14-29-5,3-3-21,-6-11-14,5-6-10,0-4-8,1-15 50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6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436 851,'23'-52'333,"-28"45"-230,0 1-2,8 1-14,-6-1-7,-6 1-23,-2 2-12,-7 2-28,5 4-12,-8 6-5,0 8 0,3 13 3,2 7 3,12 4-9,1-4-6,10-8-2,0-10-1,4-8 0,4-4 4,1-6 4,4-5 2,-5-11 5,2-4 0,-8-13 1,-4-6 2,-7-5-3,-13-4 2,-13-2 0,-5-1-3,-5 2 3,5 1-2,10 8 2,3 6 0,10 7 1,1 2-1,4 5-3,4 1-4,10 4 0,3 0-1,9 6-6,4 3-3,3 6-26,3 6-13,6 12-11,-3 2-5,0 14-7,-3 9-16,-12 6 61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35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1069,'-9'20'347,"7"9"-351,-11 7-50,6 5-34,-2 0 59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40:14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,'0'0,"337"-15,30 15,-168-15,30 15,-30 0,122 0,-229 0,-46 0,-31 0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40:12.0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5,'61'-15,"1469"15,-1041 0,169 0,-199-30,-199 30,-107-30,-77 3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40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6 682,'-3'-2'318,"-1"1"-128,2 0-89,0 0-15,1 0-26,1 1-9,0 0-9,0 0-9,0 0-7,0 0 2,0 0 1,1 0 2,9 3-3,26 14-3,-23-7-5,4 5-1,2 6-1,3 3 0,3 2-5,-5 0-6,3-1-1,1 2-4,-6-8-2,4 2 3,-4-6-5,-3-4 4,-4-3-2,-4-3-2,-5-4 2,-1 0 0,-3-2-18,1 0-13,0 0-44,0 1-20,0-1-26,-6-13 67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2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28 559,'-6'6'289,"0"-4"-35,3 0-170,-3-1-10,2-1-5,2 1 6,1 1 5,0-2 9,1 0-3,-1-1-9,1 0-10,0 1-19,0-1-4,0 0-9,0 0-3,0 0-9,0 0-4,0 0-7,7-2-2,3-1-8,34-7-1,-22 12-1,5-1-2,13-2 1,10-1-2,13-2 0,4 2 3,7-3-2,7-1 3,12-1 0,7-2-1,8 0 1,3 0-1,0-1 4,0 2-2,1 2 0,0 3 2,-6 0-4,-6 1 3,-8 0-1,-7 2-3,-7 1 1,0 0 2,-12 2 1,-7-2 1,-13 0 0,-8 0 2,-9 0-1,-3 3 6,-7-3 1,-5 0 0,-2 0 5,-8-2-2,-2 1 9,-1 1 0,-1 0 3,0-1 5,0 0-6,0 0 1,0 0-8,0 0-6,0 1-8,-1-1-1,0 0-14,0 0-18,0 0-40,1 0-34,-1 0-83,0 0-30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36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68 660,'-22'-4'258,"1"-6"-153,2 2-55,5-2-7,-1-3-13,4 6-16,-1-2 3,4 3 15,1 3 10,3 3 9,2-3 7,0 2-3,0 0-6,1 0-11,1 1-15,0 0-16,0 0-6,2 0-1,18 7 0,42 5-1,-22-12 1,14-8 1,13 3 0,6-3 4,1 0-3,9 2 2,4-1-1,9 1 1,3 1 4,2 1-1,3 2 1,2 2-2,-4 3-1,14 1 8,3-1 2,9-2 5,14-1 1,0-2-7,-5-3-2,3-1-10,-4-2-1,-14-2 0,-6-2-1,-19 2 2,-11 3 1,-21 4 4,-6 4 0,-26 5 5,-10-3-1,-14 0 5,-6 0 8,-8-1 12,-7 2 3,-7 1-8,-7 1-7,-8-2-20,1-1-5,-3-3-12,-1 0-16,7-2-57,2-2 47,5-12 9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21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0 782,'-7'-1'308,"4"0"-209,-30-7-65,30 8-25,-3 4-9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21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7 901,'-15'-3'323,"1"-2"-288,6 6-15,-4-1-33,2-1-14,0 1-25,-3-3-11,7-1-66,-7 2 82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3:37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6 699,'-39'-1'298,"38"4"-134,-2-3-100,6 1-23,-3-1-12,0 0-19,8 1 1,55 5-1,-24-6-2,7-2-1,-3-3-1,0-2 0,-1 1-1,-2-3 5,7 2 2,2 8 2,1-1-1,10 6-6,0 1-1,-4-5-4,1 2 0,2-2-2,1-3 1,14 1-1,2-1 2,5-2 0,-2 2-2,-5 1 2,-2-1 0,-3-1 1,0 2-1,-5 1 0,-3 3 0,-9-1 4,-4 0 3,-2 1 4,-2-2 2,4 4 0,-6-2-2,-6 2-3,-2-3 2,-15-3 2,3 3 2,-5-1 3,-4-2-2,-5 2-5,-1-1-1,-6-2 4,0 2 1,-1-1 16,-1 0 6,0 0 7,0 0-4,0-1-16,0 0-8,0 0-13,0 0 0,0 0-3,0 0 1,0 0-2,0 0 0,0 1-19,0 0-19,1-1-55,-1 1-20,1-1 65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2:59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1 522,'-37'28'216,"37"-28"-150,0 1-31,1 0-14,-1-1-7,0-1 6,0 1 14,0 0 1,2 0-5,13 1-3,29 4-9,-21-1-3,6 0-5,3-1-2,8-1-2,2 1-1,8 2 2,-5-5 1,9 8-2,-1-3-1,-5-2 0,9 4-5,2-6 2,9 0 1,11-2-1,0-2 0,-1-1-2,-7-2 2,9 5-2,1 0 4,-2 1 1,-2 0-3,-11-1-2,-3 0 0,7 2-3,7 1 3,0-1 3,3 2-2,1-3 1,1-1-1,5-2-2,-2-3-2,-3 0 2,-3 1-2,4 2 3,5 1 0,-4-1-1,0-4 2,0 2-3,2-1 2,4-1 0,0 0-2,-5-1 1,-5-1 0,0 2 3,2-1 0,-1 3 1,-2-1-3,-2-1 0,-2 2 3,1 2-2,-3-1 1,-9 2 0,-2 0-2,-5-1-1,4 0 1,2 1 0,2 1 4,-6 0 0,-7-3 2,-4 4 1,-4-2-2,2 3 6,4 4-5,2 1 0,-3-1 0,2 1-6,-2 1 3,-3 0-3,4 2 0,0 0 4,6 0-3,8-2 1,2-2-1,5-1-1,-7-4 1,6 0 3,2 1 1,6-1 1,5 0-2,-3-2-2,2-1-1,3-2-1,2-1 0,5 4 1,0-3 0,2 2-4,5 2 3,0-4-2,5 1-1,1 1 3,2-1-5,2 4 0,-1 1 2,1 1-2,0 0 5,-9-1 0,5 1 1,-5 1 3,1 0-4,3 4-1,-6-4-4,0 0-12,-7 1 2,1-1 3,2 2 1,-6-1 10,-3-2-2,0 2 2,-2-1-1,-4 1 6,-4 0 1,-5 0 1,-1 3 2,1-3 0,0 3-2,-10-5-3,-7 1 0,-9-1-4,-8-2-1,-3-2 12,-3-1 6,0 3 12,-7-2 11,-5 2-2,-2-2-6,-8-2-5,4 3-8,-4 0-7,-6 1-2,2 0-4,-2-1-1,-2 1 0,0 0 1,0 0-2,0 0 1,0 0-3,7 2-1,2 2 1,25 13-4,-32-15-19,2-2-10,-6 0 17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54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9 63 653,'-24'-23'272,"8"7"-179,4 3 11,4 7-31,2 2-11,1 3 2,3 3-5,1 6-23,2 10-9,3 25-27,5 21-4,-2 53 6,-4 32 3,-3 58 4,-4 32 2,-10 46 0,-1 25 4,-3 22 11,-1 9 6,2-1 5,-2-2-2,3 3-9,-3 4-7,0 9-7,0-4-7,-7-12 0,-3-15-5,0-41 13,3-12 24,8-44 17,7-22 13,11-32-2,1-24-14,6-36-12,3-11-3,1-27-15,2-7-7,-1-15-4,-1-10-3,-3-9-7,-1-6-1,3-7-23,0-3-15,3-7-39,2-3-25,1-14-43,3-12 83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03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137 645,'-41'-9'237,"29"13"-189,-1 1-26,-3 2-11,-1-2-5,0-3 1,0 1 22,1-1 17,0-1 17,1 0 4,0 1-13,2-1-12,0-2-9,0 1-3,-3-1-1,-1-1-1,-1 1-7,1-1 0,-2 2-2,1 1-3,2 1 6,-1 1 2,7-3 5,3 1 3,3 1-2,4-1-7,5-1-12,1-2-3,18-2 1,6-2 4,8-1 6,9-1 0,6-1-4,3 3-4,12 4-6,8-1-3,7 2-4,4-2 2,11 0 0,4 0 1,9 0 1,10-2-2,11 1 0,3 0 1,7 2 4,3 1 1,-5 1 7,0 1-2,6 3 4,-5 2 3,1 1-2,0-1 5,-13-3-8,-3 0 1,-2-4-3,-4-4 4,-9-2 17,-3-7-5,-14-1 1,-7 1-2,-13 0-14,-9 2 6,-21 2-4,-10 0 0,-14 5 0,-5 1 0,-9 2 7,-2 2-2,-4 1 0,0 0-3,0-1-5,0 0-1,0 0 2,0 0 2,0 0-2,0 0-1,-1-1-5,0 0-2,0 0-21,0 0-24,0 0-77,0 0-24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43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 922,'-10'-4'342,"5"3"-283,10 6-25,2 0-22,12 4-12,3 1 0,10-6 0,2 2 1,12-1 0,10-2-1,18 3 3,2-2 1,7-4 5,2-1-2,7-3 3,7-1 0,4-1 0,0 1-1,2 0-2,-2 2-2,-2 2-4,-4-1 2,-12 2 0,-5-1-1,-5 2 2,-8 1-4,-17 1 1,-10 0 1,-16-3-2,-3 3 2,-10-3 0,-4-1 1,-2 4 1,-3-3 6,-3 0 22,0 2 14,0-2 11,0-1-5,0 1-19,-1 0-16,-11 0-11,-29 0-2,32-2 0,1 2-1,0-2 0,4 2-1,1 1-2,2 0 0,2 2-3,0-3 1,0 0-2,0 0-3,0 0 3,0 0-1,0 0 2,0 0 3,0 0 0,0 0 3,0 0-1,0 0 2,0 0 1,0 0-2,0 0 0,0 0 0,0 0-1,0 0-1,0 0 4,0 0 1,0 0-3,0 0 0,0 0-4,0 0-2,0 0 2,0 0 0,0 0 1,0 0-1,0 0-1,0 0 2,0 0-1,0 0 1,0 0 0,0 0-2,0 0 2,0 0-1,0 0 1,0 0 0,0 0 1,0 0 0,0 0 1,0 0 0,0 0 0,0 0 0,0 0 1,0 0-1,0 0 0,0 0 2,0 0-3,0 0 1,0-1-2,0 0-1,0 0 1,0 0 0,0 1 1,0-1-1,0 0-1,0 1 0,0-1 0,0 0 1,0 1 0,0 0 2,0-1-3,0 0 1,0 0 0,0 0-3,0 0-7,0 0-8,0 0-6,0 0-7,1 0 0,-1 0 0,0 0-9,0 1-3,0-1-29,2 0-175,7-3 175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42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1 568,'-18'-5'260,"3"1"-132,2 1-12,3-1-45,2 4-14,2-3-7,3 1-6,2 1-4,1-1-5,0 2-12,0 0-7,0 0-12,0 0-4,13 3 0,43 10-1,-13-12-1,5-2 0,8-2 1,1-6 0,1 2 1,3-3 3,7 0-2,6-1 1,2 3 1,1 0-2,-4 0 1,1 3 2,8 1 0,2 2-3,-1 3 0,-4-1-1,-7-2 0,0-2 1,1 0-1,-3-1 0,-9 2-2,-9-2 1,-9-2 0,-4 0 0,-4-1 1,0 2 2,-8 1 1,-4 0 1,-4 2 0,0 1-2,-5 2 1,-3 0-1,-6-1-2,-3 0-1,-3 1-1,0-1-1,0 1-8,0 0-6,-10 0-30,-48 5-23,17 2 4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31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423,'6'3'215,"-1"1"-72,-1-2-24,-1 5-45,2 2-23,-3 5-20,1 3-7,0 5-10,0 3-3,3 2-5,1 1 2,2-2-1,3-3 2,5-6 6,0-4 1,5-6 5,2-3-2,9-8-4,1-5-5,0-5-8,-1-5 2,-6-3-2,-1 0 3,-5 1 0,-2 0-1,3 3 1,-1 4-2,-1 6 1,4 2 1,-3 7-1,1 1 0,0 7-2,3 3-2,-2 3 0,2 4 2,4 2-2,-7 0 4,-1 0-4,-2 0 1,-12-6-1,0 0-3,-9-7 2,-4-3-2,-4 1 1,-3-2-1,-6-2-8,0-4-2,7-4-8,-2-3 0,10-4-6,1-1-5,6-1 4,7 2 1,7 1 15,3 0 8,2 1 11,1 1 6,5 0 8,2 4 3,6-1-4,1 2-2,4 6-8,0-1-4,0 3-3,0 0-3,-6-1 1,3 2-1,-9-2 0,-1-1 3,-4-2-1,-2-3 0,-1-3 4,-1-1 3,-2-3 4,-3-2 5,-3-1 1,-1 1 0,-6-5-3,-2 0 0,-4 2-3,-6 1-2,-6 3-2,-3 4-3,0 3-3,1 5-2,4 1-3,-1 3-8,5 0-33,1 1 48,8 6-15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39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76 954,'-19'-4'355,"8"0"-283,2-1 1,9 5-28,-1 1-20,0-1-21,1 0-3,-1 0-1,0-1 2,1 1 4,0-1 7,0 1 10,0 0 2,0-1 1,0 1-1,0 0-8,4-1-1,8 1-3,29 2-2,-22-1-4,4 3-1,2-4-3,0-1-1,9 2-2,3-1 1,11-2-1,7-1 0,8-4 0,2 1 0,6-1 0,4 2 3,8-2 1,4 1 2,1-1 5,1-1 2,12 2 8,3 0 3,13 2 6,9 1 0,7 2-6,4-4-4,17-3-11,-2-3-6,-3-7 1,9 2-3,-14-5 2,-2 1 5,0 2 11,-12 0 6,-11 10 2,-4 3-4,-21 4-8,-9 1-5,-18 4-6,-12-3 3,-14-1-4,-2 0 1,-5-4 9,-4 0 0,-7 0 11,-4-2 8,-7 1 6,0 0 5,-9 1 1,1 1-4,-6 1-4,-1 0-7,3 1-13,-1 0-6,0 0-17,1 0-21,-1 0-62,0 0-63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0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300,'0'11'452,"-2"22"-486,-2 9 618,-2 10-457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09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76 691,'-8'7'286,"7"-2"-166,0-5-17,1 0-19,-2-7-1,2-2 0,-1-4-4,-1 4-8,1 0-5,-1 5-10,2 2-6,0 1-11,-1 1-7,0-1-15,1 1-6,0 0-8,0 0-1,0 0 3,0 0 3,14 5 2,30 12 1,-20-15 2,2 2 1,1 3 0,1-6 4,-3 0 4,-2-1 1,-1-2-1,2 0-5,0 0-5,2 2-3,4-7-3,1 7-1,7 1-5,2-2 2,8 1-1,3 0 1,-2-2 0,1-1-1,-2 2-1,0 1 2,6-1 1,5 1-1,2 1 1,2-1-3,-9 0 2,0 6 0,-6-4 3,3 5-2,7-1-1,1-2 0,7 1 3,-4-3 1,1-2 0,-1 0-1,5 0-1,6-5 0,4 4-1,0-3 2,-5 0 0,-1 0 2,2 4-2,2 4-2,-5-1 0,-2 7-1,-9-3-1,-2-1 0,8 5-1,2-4-1,3-3-1,-1 1 5,-5-4-2,-1 0 1,5-1 4,8 0-5,4-2 8,-3-1 0,-5 3-2,-8-3 1,-4 1-3,8 5-1,-3 0-1,-1 2-2,-4 4-1,-7-3 0,4 0 0,-1-3 0,11 1 0,-1 0 1,0-1-1,-1 1 2,-1-3 0,8-1 0,3-2 0,0 0 1,2-2-2,-7 0 1,-2 0-2,7 1 1,1 1-1,-1 1 2,-1-3-1,-5-3-1,-1 1 1,2 1-1,4-1 0,2 5 2,-5-5-1,-1 4 1,1 2-2,0-4 0,6 4-1,-3-4 0,-3-1 1,-4 0 0,1-1 2,6 3-1,-4-2-1,-1 1 1,-8-1 0,-7-5-1,0 1 1,-2-2-1,3 3 1,-3 2 2,-5 2-3,0 4 0,-11-3 0,1 3-1,-3 0 2,-1 1-1,3 4-1,-1-2 1,5 0 0,1 0 2,3 4 0,-1 0-2,-6-3 0,-2-1-1,-10-4 1,-1 2 0,-8-1 0,-2-1 0,-6 1 0,-2-3 2,-4 2 0,1 1 2,-3 2-2,0-2 0,0 0 0,0 0-2,0-1 3,0 0-3,0 0 0,0 0 0,0 0 0,0 0 0,0 0 1,9-2 1,29-11 0,-29 5 0,1 0 0,-1-4-1,3-2-1,-2-3 1,5-1-1,1-2 0,1-3 0,3-2-1,-1 1-2,-5-2-2,-3 1 1,-4-5 0,-5-1 1,4 2 3,-3-3 4,2 5-2,-1 2 0,-5-2-2,-2 6 0,1 1 1,-3 5 0,5 3 0,-2 2-1,0 2 0,4 2 0,-2 0 0,4 1-1,1 1-1,0 1-1,1 1 1,1 1 1,-1 0 0,3-1 2,-2 2-1,-4-1 0,3-1 0,-5 2-1,-1-4 1,2-1 4,-2 2-2,1 0 2,1 2-2,-2-2-1,-4-1 1,0-2 0,-1 3-2,-1 0 0,1 2-1,5 3-2,0-1 2,-1 0-3,0-1-3,0 0-15,0 1-19,0 0-48,0 0-37,0 0 597,-8 9-383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44:22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25 961,'-13'0'362,"3"0"-288,4-1-11,1 1-39,2 0-13,4 1-24,4 0-8,-5-2-20,0 1 2,13-4 14,51-11 12,-8 5 24,6 0 9,32 2 10,7 1 5,16 4-4,12 2-5,9-5-6,8 2-12,22 0-3,0-5-2,0 0-4,4-1 3,-9-2 2,2 1-3,-12 0-1,-14-4 8,-15 4 14,-12-1 9,-22 5 2,-10 1-1,-27 3-18,-17 0-5,-20-2-4,-10 4 7,-18-6 18,-10 1-1,-17 1-12,-22-3-17,-31 6-34,-13 7-8,-34-2 1,-4 5 3,-16 3 13,-15-6 9,-2 6 12,-5-1 3,-1 0 2,4-2-1,0-6-2,14 1 4,10-7-1,11 1-2,23-2 4,11 0 0,19-2-3,14-2 6,26 4-2,9-2-1,30 7 1,9 0-15,26 1-8,16 5 0,29-3 2,20 10 13,30-10 4,16 4 2,28-1 1,11-3 5,16 8 6,7-4-1,2 4 1,6-2-6,-5-1-3,0 5-4,-14-3 1,-6 2 1,-16-3-2,-17-3 2,-16-5-2,-13 0 4,-35-1 3,-12 0-4,-34 0 4,-21-1-2,-20-1 42,-12-2 5,-34-2-5,-21-2-7,-32 8-46,-18-3 1,-18 1 1,-10 2 4,-21-3 1,-11 1 0,-13 0-1,1 0 1,-2-2 0,7 4 3,11-2-3,6-3 2,22 3-2,12-3-17,22 5-25,14-2-21,34 2 105,13 0-47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9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1052,'-7'3'377,"10"3"-365,6-2-65,10 2 30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5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02 1023,'-10'-7'395,"8"4"-288,2 1-9,2 9-56,-2 7-7,2 19-27,-3 9-1,1 11 4,3 2-1,-3-8 7,2-3-2,-2-12 0,-1-7-1,1-8-8,-1-7-1,2-7 2,-1-3 4,-1-9 0,0-3-1,-4-11-4,1 1-3,0-11-3,-6-2 1,-1-11-3,0-5-1,4-3 0,2 2-1,3 10 4,1 6-2,1 12 2,1 6 1,0 9 0,1 3-2,-1 6 1,0 3 0,1 9-2,0 11 0,1 18 1,1 6 0,1 11 2,3-1 4,2-6 5,-1-2 4,2-8 9,-2-2 1,-2-6 2,0-1 3,-6-4 1,2-7 4,-3-5 5,0-6-6,0-7-9,-1 2-4,-1-3-9,1-2-4,0-1 1,0 0-8,0 0-28,0-1-16,-4-9-60,-10-28-37,29 22 90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5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1090,'-7'-8'386,"9"20"-375,6 10-35,6 17-15,4 9 9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3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0 775,'14'37'423,"7"23"-25,16 33-259,5 8-1,0 29-49,-2 3-24,-8 2-35,-9 11-9,-16-14-9,-9-8-4,-31 0-25,-15-6-29,-29-8-96,-16-5 442,-28-21-254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3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0 1282,'-63'86'455,"11"21"-402,12 38-17,11 16-36,12-3-41,8-6-20,16-18-30,10-13-3,20-34-19,11-18 68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3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8 993,'-1'1'383,"9"3"-287,24-1-27,15-2-26,20-1-17,8-1-4,13-4-9,4 2-26,-1-5-68,-2-2 163,-11 0-87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08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90 414,'0'0'211,"-1"0"-50,-4 2-118,-5 2-5,-27 7 1,27-16 9,1-4 14,-1 1 4,1-1-7,6-1-4,0 0-17,-1-2-9,6-2-20,1 1-5,5-3-4,5-2-1,0 0 3,2-1 1,-1 3-1,-2 2 2,2 7-2,-5-1 2,0 6-2,-1 5-2,-1 2-7,0 7-1,-2 5 1,1 2 2,-1 3 4,1 0-1,1-3 0,4-2 0,1-3-2,2-4-3,2-3-1,0-3 0,-2-5 1,-2 1 3,0-6 2,-3-3 2,-2-3 8,-1-2 1,-3-3 2,0 3 2,-3-1-6,-3 1 4,-1 6-2,0 0-1,1 4-1,2 4-4,3-1-2,-2 1-2,0 0-2,0 0 1,0 0 0,9 0 2,37-4-1,-29-2 1,-3 3-1,1 2 1,-9 0 0,0 2 0,-5 1 0,0-2-2,1 2 1,-3-2-2,0 0 1,0 0 2,0 0-1,-3 16 0,-7 28 2,10-25-1,3-1 0,4 1-1,-2-4-3,2-2-1,3-1 0,0-3-2,5-2 0,-1 0 3,-4-4 0,4-2 1,-1-1-3,-1-5-1,0-1-9,-1 0-6,-3-2-47,-2 0 47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2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91 1036,'-5'-1'416,"9"14"-281,-4 5-9,3 22-46,3 10-2,4 15-15,7 5 1,-1 2-13,-4-1-15,-4-8-16,0-4-11,-3-13-5,-1-8 0,1-17-1,-5-8 4,-4-18-6,-1-9-10,-5-20-7,-2-11-7,-4-19 2,-2-10 9,6-13 5,-3-5 0,8-3 3,5 9 3,5 21 1,1 16 0,8 31-13,-1 9-6,4 16-5,4 11 2,1 22 13,5 13 7,-1 20 7,5 5 1,4-2 3,-2-1-2,1-12-5,2-2 1,-3-8 4,-3-8-6,-9-11-16,-5-9-24,-14-16-55,0 0-20,-17-18-2,-8-6 60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2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5 949,'-2'-19'372,"-1"12"-260,3 9-15,0 13-21,-2 11-17,-2 36-18,0 16-9,-2 39-6,2 11-4,1 2-11,-1-7-4,0-25-3,2-13-4,-1-30-1,1-14 0,-1-23-4,-2-12-2,-2-22-14,-2-12-7,-1-26-8,1-16 3,-2-14 15,1-8 4,7-10 15,5 3 5,13 11 10,9 7 1,15 30-3,10 12-3,14 20-11,5 12 2,-3 10 10,-2 10-1,-11 10 5,-6 4-6,-15 13-8,-11 2-1,-24 11 0,-13 2 4,-27-2 3,-8 2-2,-21-15 3,-8-9 5,5-13 5,3-14 1,22-10-1,15-4-10,16-20-9,11-7 0,12-13-5,12 0 2,15 11-2,9 14 1,15 28-2,2 15 1,2 33 2,-2 12 1,-7 14 2,-5 4 1,-1-5 0,-2-6-10,3-13-29,0-9-23,4-21-46,-4-11-15,-7-22 78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0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4 1010,'-5'22'354,"0"6"-312,7 14-27,0-1-6,1-2-1,3-1-4,-2-6-9,2-6-6,1-7-9,-5-8 1,-2-10 10,2-4 6,-5-15 9,-1-3 7,-2-12 14,-2-3 2,0-6 5,1-2-4,4 12-12,4 8-5,5 13-8,5 10-6,3 6-3,2 6 1,11 15 2,-1-3 1,12 6 0,3-5 0,4-6-6,2 0 2,-8-11 10,-4-3 10,-13-10 30,-3-2 13,-8-6 10,-3-1 0,-4-6-16,-4-2-12,-7-4-12,-3 1-10,-5-2-8,0 4-4,-2 0-7,-2 0-3,-4 11-25,-1 0-6,1 8-13,3 4-1,2 1 7,6 3 6,6 1 8,5 0 7,11 0 9,5-2 4,7-2 4,1-2-1,6-2 5,0 1 4,0 3 7,-1 3 3,1 4 9,-2 5 5,-3 6-2,-5 5-3,-7 6-13,-2 4-6,-8 1-5,0 3-9,-4-6-15,1-5-4,1-6 0,-2-8 8,3-8 9,0-4 2,-1-8 0,1-2 4,2-8 10,-2-6 2,5-6 8,2-1 2,1 1 1,5 2 0,2 10-1,5 4-8,0 7-4,2 5-1,1 6-4,-7 2 0,4 13 1,-6-1-2,4 7 0,-2 0 1,-3-4 0,3-1 1,-8-7-1,2-1 1,-1-9 2,-3 0 5,1-7 22,-2-5 4,-3-10 11,-3-5-1,-6-3-21,-4-6 1,-5 1-19,-4 1-12,-5 9-49,-5 5-30,-6 12-43,-4 1 67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9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8 907,'-76'-16'394,"55"30"-178,0-1-138,3 8-48,-1-2-7,7 3-16,3 0-5,7-1-1,7-1 3,8-2 12,6 0 6,3-7 7,1-1-1,-3-3-7,-6-3-5,-6 4-5,-3 0-4,-11 1-1,-2 3-1,-14 4-20,-5-1-19,-1 1-51,-3-2-20,11-6 64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9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903,'-20'19'310,"11"16"-175,0-1-101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8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77 971,'0'-42'394,"8"14"-263,1 21-65,4 12-34,4 20-26,-2 9-2,4 23 1,-2 5 6,-3 13-3,1 3 1,-5-10 3,-3-4-2,-3-13 3,-3-11-2,-3-11 0,-3-7 4,-3-16 20,-3-6-1,2-11-4,-2-6-9,8-11-25,2-2-3,10 2-2,3 1 0,7 10 7,1 4-1,0 6 3,-1 5 0,-4 5 0,3 6 2,-4 8 1,-1 4 4,-2 6-1,-2-1-1,1 1 0,-4-6-3,2-5 0,0-5 0,0-10 11,1-2 5,7-7 7,-2-7 6,1-6-11,5-5 0,-4-7-10,2 1-5,-2 8 0,-4 3-6,-6 13-2,-1 6-1,-2 10-3,-3 5 3,1 7-12,2 1-14,-1-3-25,5-2-23,2-4-30,-3-8-3,4-4-7,-5-6-193,2-9 231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8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885,'16'11'348,"0"0"-239,-7 4-45,-1 1-16,-3-4-24,1-1-8,1-5 7,2-4 4,0-4 37,4-3 14,0-9 9,2-3 5,-4-5-27,-1-6-15,-8 4-23,-3 1-14,-9 9-13,-5 3-2,-5 16-22,-2 5-20,0 9-53,0 4-34,10-2 11,5-2 57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8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65 854,'-2'-3'360,"1"-4"-227,2-1-29,-1-3-69,3-6-15,-2-5-13,-3-4-6,0-5 2,2-3 3,-4 1 11,5 1 8,-2 7 2,-2 8-2,3 12-10,-8 7-4,-2 21-7,-5 11-3,-5 23-5,5 9-1,5 5 0,7-3 5,13-9 3,0-5 3,10-11-1,2-6 1,-1-14-4,0-9-1,1-14 2,-3-7-1,0-13 3,0-6 0,-12-11 3,-2-2-2,-14-2 6,-3 4 3,-4 13-5,-7 6-1,-5 21-21,-5 7-14,1 8-38,5 6-14,18-1-8,8-2 42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7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60 866,'-5'6'347,"4"7"-226,7 4-55,-3 2-17,9-1-25,3-1-8,-5-6-2,10-3 10,-3-10 33,1-2 18,0-3 26,0-8-1,-4-5-18,-4-3-12,-6-5-32,-5 6-10,-9 3-16,-5 3-14,-5 8-30,-6 3-21,3 12-46,2 3-18,8 3-25,12 0 557,14-7-322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7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07 1193,'-8'32'451,"1"3"-351,-2 1-36,6 0-34,-6-8-13,4-9-18,0-4-2,-6-11-1,0-2 3,0-4 16,-2-8 4,12-9-1,-4-8-5,5-13-11,3-4 0,3-6-6,6-1 3,4 15-2,2 12-3,1 13-2,0 11 1,0 10-5,0 4 0,-3 9 1,1 4-1,-1 4-1,-2 1 4,2-2 5,-3-5 0,2-4 4,1-5 0,2-7 0,-1-4 0,0-7 2,0-5 4,0-11 4,-1-1-1,-5-7 5,3-1-4,-12-2-5,-3-5-1,-9 3-3,-8 2-4,-5 17-18,0 14-8,-5 22-17,0 10 5,6 13 15,3 2 11,13 3 17,6-1 1,8-2 3,5-5 0,2-9-7,1-4-7,3-12-27,-4-9-18,1-9-22,-1-3-31,-5-18 73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06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135,'-16'27'98,"14"-29"1,-1-1 17,2 2 2,0 1-6,0 0-13,0 0-38,0 0-7,0 0-11,0 0-2,0 0-1,0 0-4,0 0-5,1 0-5,-1 0-12,0 0-3,1 0-9,0 0-1,0 0 1,9 3-2,35 7 0,-26-12 1,2 2-1,3-1 1,1 0-2,1 0 0,1-1 1,-2-1 0,1 1 3,-3-1-1,2 3-1,1 2-2,-6 1-3,0 0-1,-3 0-1,-6-2-5,-4-1 0,5 0-3,-6-1-2,0 0 4,1-1 1,-5 1 3,-6-3 5,-1 0-3,-7 2-9,-4 0-14,-6 2-51,-4 0-73,-7 2-64,0 3 11,2 0 70,3 2 82,2-2 84,1 2 9,5 0 9,0-1 9,6-2 10,-1-1 11,6 0 26,2-3 5,5 1 4,0 0-9,4-1-59,-1 0-17,0-1-24,0 0-7,0 0 6,10-2 2,38-8 2,-27 7 1,1 2-4,1 0-1,1 2 0,-2 0-1,3 0 1,0 1-2,3 0-1,1 1-1,-5-2 1,-3 0 3,-4 2-3,-3-1-6,-4 1-112,1 2 86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6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6 1065,'-1'6'416,"-3"3"-282,-9 6-95,-3 7-41,-12 4-52,-2 3-8,-1 3 7,3 2 16,9-5 30,7-1 4,14-9-1,3-6-4,11-13 1,6-4-1,3-8-2,1-5 1,-1-3-4,1-1-1,-2 1-4,-2 0-10,3-1-18,1 3-12,3 0-1,2-4 11,-2 1 23,-3-3 16,-6 6 8,-1 7 3,-3 10 19,0 7 20,-4 9 47,-4 2 25,-4 4 32,-3 6 1,-4-3-13,-2 3-14,-7 1-44,-5-5-19,-3 2-29,-8-2-11,1-4-8,-4-2-3,3-8 1,1-6-3,13-5 3,4-6-3,10-9-1,10-2 1,6 0-4,7 1-13,4 11-33,2 6-24,-3 8-37,0 9-8,-2 1 5,2 1 63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6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75,'-4'27'431,"16"39"-362,4-31-28,-5-8-82,3 1-41,-9-7 48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6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0 760,'1'21'397,"6"6"-54,5 6-237,2 1-24,4-2-23,-2-4-9,-2-8-16,-2-6-11,0-7-16,-6-7-1,1-6-5,0-3 5,0-16-2,2-2-4,3-10-7,0-1-9,3 1-4,2 0-4,2 13 1,0-1 1,-4 7 8,1 9 1,1 6 6,0 3 7,2 17 0,-2 5 1,-5 4 6,0 7-8,-9 1-1,-5 0 0,-7-1-33,-7-5-14,-5-7-21,-1-2-3,1-11 35,2-4 16,8-10 29,2-8 4,7-6 4,1 0 8,7 6 6,5 4 2,1 7 5,6 3 1,5 2-12,2 4-4,9 3-31,4-3-26,0-1-29,0-4 18,0-2 27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5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20,'-8'13'347,"9"8"-294,3-2-30,12-1-31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5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32 917,'4'19'448,"-1"-1"-98,0-4-286,0 0-37,-5-7-31,-2-2-7,-4-4-1,-6-3 6,0-4 3,-4-6 2,3-7-1,6-6 0,3-10 1,6-1-1,9 3-4,1 8-8,5 9-13,4 14 1,1 7 1,5 6 7,-3 9 12,1 0 2,0 1 1,-3 0 2,-2 1-1,-3-1 0,-6-2 1,-6-4 0,3-6-1,-1-2 1,-1-7-4,1-2 1,3-9 2,1-5 0,8-7 2,-2-4-3,0-3 3,-3-2 0,1 7 3,1 6-1,-4 13 15,-1 10 8,-2 12 9,-1 6 3,-1 8-14,1 0-9,-1 0-23,2-1-16,2-11-46,0-3-24,-1-10 692,0-5-474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4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95,'2'-7'386,"8"7"-45,0 18-326,2 6-49,1 20 23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4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39 1071,'-3'32'382,"0"3"-332,2-1-8,1-7-43,-3-6-21,0-6-27,-4-5 1,-6-3 22,0-2 26,-2-7 44,1-4 13,5-6 9,-1-6-7,9-10-30,2-3-14,6-1-12,5 2-1,5 11-4,0 6-3,2 10-1,1 3-2,-2 7 1,1 5 4,0 8-10,-1 3-7,-1 6-6,-2 1-5,-2-7 13,2 0 6,1-10 13,0-5 20,5-8 6,-2-7 19,5-8 5,0-4-10,-7-7-10,-3-2-13,-5 0-12,-6 1-2,-4 4-20,-6 1-14,-17 9-51,-4 3-267,-10 12 250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4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1003,'12'122'351,"-22"-74"-321,2-2-15,7-2-35,2-3-9,9-9-7,2-5 5,10-11 35,-1-7 25,1-11 46,-1-5 21,-8-11 14,-7-6-7,-7-7-34,-4-2-19,-6-2-26,-7-1-5,-9 7-11,-2 4 2,0 9 2,7 7-4,15 5-7,1 3-15,11 1-41,4 1-9,15 1-10,5 2 12,7-2 36,2 3 8,-7 4 12,-3 3 2,-7 6-2,-3 1 4,-8 0 1,-1 1 5,-4 2 5,-2-1 2,-1-6 10,-2-4 2,1-5-1,0-5-4,5-2-12,0-7-4,2-8-4,2-3-1,-2 1 1,-2 1-4,1 10-8,-4 4-5,1 13-1,-1 5 3,-2 9 10,3 4 7,1-4 2,6-2-2,4-12 1,4-2 1,3-8 10,2-4 13,2-6 17,2-6 5,-1-12-3,-5-3-11,-4-2-21,-14-3-2,-1 3-20,-7 3-10,-3 10-40,4 7-31,-7 11 58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3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65,'1'11'402,"6"3"-284,4 7-111,3 3-54,4-2 31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3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190 1211,'-9'2'456,"3"-3"-356,0-3-39,-3 0-35,-5-1-11,-3-2-12,-2 0-3,-2 0-8,4-1 0,-1 2-10,4-1-10,10-5-15,3-4-8,7-7 4,7 1 15,1-2 22,4 5 9,4 6 18,1 4 4,1 12 11,1 6 0,-1 10-7,-5-1-6,0 3-11,-4-2-2,-2-2-32,-3-3-29,-5-5-52,0-3 5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01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 376,'0'0'162,"0"0"-96,0 0-34,0 0-12,-1 0 15,0 0 20,0 0 31,-1 4 7,1-3-9,0 0-16,0-1-14,0 0-5,0 0-12,0 0-7,0 0-13,0 0-2,1 0-10,0 0 2,0 0-2,0 0-3,5 0 0,1-1 0,34-1 0,-29 1-1,-1-3 4,4 2 0,-1 1 1,3-2-1,-4 2-1,2 0 1,-1 1-2,1 4-1,2-1 2,-2-1-2,2 4-1,-1-2 3,2 0-3,2 1 1,6-2 1,0-2-1,3-1 4,2 0 2,-1-4 1,1 3 1,-7-1-2,-3-1 0,-7 3-2,-2 0-1,-1 1-2,-2 1-1,2 2 1,0-1-2,3 0 1,0 2 0,2-4 2,0 0 2,1-1 6,1 0 0,-1 1-2,2-1 4,-2 0-4,0-1-1,0 0 1,-3-1-1,4 0-3,0 1 0,0 1-4,0 0-2,-4 2 1,-4-1-1,-2 1 1,0-1 0,0-1-1,0 2 2,-5-1-2,2 1 0,-2-1 1,-2-1-1,0 0 0,0 0-1,0 0 1,4 0 4,2 1-4,-2-1 3,29 5-3,-28-5 2,-1 0-1,1 0-1,-3 0-1,-1 0-2,-1 0 2,0 0 2,0 0 1,0 0 2,0 0 0,0 0-4,0 0 2,0 0-2,0 0 6,0 0-1,0 0 1,0 0 1,0 0-5,0 0-5,0 0-22,-1 0-22,1 0 278,0 0-185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6,'14'31'337,"-1"3"-159,-6 6-81,1-2-30,-5-5-90,-2-3-11,-3-8 15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1 1038,'0'3'400,"0"7"-290,-5 4-46,-9 5-42,-4 8-16,-10 3-25,2 3-6,-1 4-3,3-1 9,9-2 8,6-3 9,9-12 3,4-6-4,10-8-1,4-6-3,8-7 2,1-1-1,4-10-1,-1-2-4,-1 0-14,2-2-8,0 2-14,3 1-5,-8-4 4,-5 0 8,-7 1 17,-8 2 13,-3 2 26,-7 1 15,-2 4 28,1 4 7,2 3-1,-1 5-11,-1 4-24,-2 5-5,1 11-14,3 8-3,5 7-4,0 7-1,3-1-1,3 1-1,2-1 1,4-10-2,3-3-3,0-8-4,-7-13-11,2-1-5,-11-10-3,0-3 4,-1-3 6,-9-7 10,-2-3 6,0-1 0,-7 4 3,10 6-3,-3 7 0,-1 2 1,7 4 2,1 0-2,8 0-5,7 0 0,10-8-2,2 1 4,7-2 10,-1 1 5,-3 6 16,-2-1 3,0 6 1,-2 2-2,-2 6-11,-2 0-1,-4 7-8,-4-2-1,-4 0 1,0-1-4,-3-7 3,0-1 0,-1-7-5,0-2-1,-2-11-4,1-5-5,-1-12-6,1-3-5,-1 0-7,-2 1-12,2 5-24,1 5-19,8 6 47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1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63 896,'-7'10'353,"2"9"-250,1 6-29,2 9-37,1 2-16,4 0-16,5-2-2,4-7 2,2-7-4,3-13 9,0-5 4,2-9 16,-2-5 10,-1-3-3,-4-7-2,-6-3-15,-5-4-6,-8-3-5,-3 2-3,-10 1-5,-4 2 2,-2 11-1,3 6-1,7 9-6,2 0-3,11 1-11,1-1-13,6-4-1,7 2 2,6-5 11,4-2 15,5-2 10,3 2 7,2 2 11,6 5 2,-3 11 1,-5 1-3,-2 14-9,-11 2-3,-3 8-7,-3 4-2,-8 3-24,2 0-26,-7-8-44,5-2 51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1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1 896,'-4'1'363,"0"18"-244,1 9-35,1 13-49,1 5-15,1-4-13,3-5-6,1-9-20,0-7-7,-1-9-10,0-5 0,-3-11 15,-3-6 8,-3-9 12,1-7 5,1-8 18,3-5 10,-2-8 9,2 3 0,2 6-13,3 6-11,8 15-13,0 6-3,7 9-2,8 6 2,3 5 1,4 4-5,7 2-1,-3-3-4,-1 6-7,-4-1 2,-8 2-4,-8 0 2,-10-1 7,-7-1 1,-13 2 12,0 1 10,-10-3 11,1-2 0,-5-2-7,-3-3-6,5-5-9,0-4 0,7-8-4,4-5-3,9-3-7,4-2-2,8-3-4,4 6 2,5 8 2,3 5 4,6 12 7,6 1-1,4 4 2,-3-5-4,-2-7-26,0-1-27,-6-7 362,-1-7-248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0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0 971,'-3'14'398,"-4"10"-248,4 9-38,-3 5-51,-8 1-16,-8-2-31,-4-3-6,-8-5-11,6-3-6,1-7-7,3-5 1,7-12-1,3-6-8,8-12-9,1-9-5,9-15 6,5-7 12,6 3 9,3 6 2,6 23 4,0 10-6,6 19 6,2 4 3,3 7-10,2 3-14,-6-9 20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0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4 858,'4'-3'337,"-4"7"-217,-6 3-28,-7 19-31,-9 3-12,-15 14-38,-1 3-12,-3-4-4,6 1-1,14-16-5,6-1 2,16-13-8,5-8-5,16-4 8,4-5 6,9-5 8,-1 2 4,0-1 0,-2 2-9,-4 2-39,1-4 264,-1 1-176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50,'0'1'417,"9"11"-363,4 7 2,4 17-36,4 8 2,-1 12-5,-9 2-5,-4-4-15,-2-1-15,-7-13-23,1-4-11,1-14-24,-1-9-9,2-12 58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30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4 676,'-6'10'347,"4"12"-32,2 6-258,3 10-25,1 3 0,2-5 3,0-1-2,-1-10-8,-1-6-6,0-11-4,-2-4 6,0-1 7,-1-4-1,-1 0-4,0 0-8,0-30-12,4-40-3,3 29-7,0-2-7,4 11-13,3 1-10,4 7-23,5 7 3,11 4 16,-1 5 13,7 8 25,-9 5 9,-4 11 9,-2 5 7,-9 11 4,-1 2-4,-10 8-6,-4-3-5,-8-2-6,-5 1 0,-9-14-5,2 1 4,-7-10-3,4-6 3,2-9-4,0-7-6,8-16-4,2-6-3,14-4 9,5 2 4,11 5 5,3 9 2,3 13-7,3 6-5,4 17-23,2 7-16,3 2-150,3 4 130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9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58 665,'13'-20'356,"-8"3"-74,-5 7-101,-2 2-20,-8 4-43,0 3-29,-7 8-50,-3 5-16,4 13-20,0 1-3,7 3 1,9 5-3,3-3 1,12 0-3,3-1-1,-2-6-6,-3-7-9,-4 0 2,-4-10 1,-5-1 7,-9 4-19,-9 2-28,-11 6-45,0 3 0,-6 1 61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9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 1147,'-1'-1'445,"0"0"-354,0 0-14,0 13-73,6 63-7,1-18-31,-2-5-10,-2-15-11,-2-4 3,-2-19 34,-1-2 15,-2-10 13,-1-2 0,2-13-3,-1-7-7,-1-14-4,2-10-1,3-5 5,1 3 6,3 7 3,4 11 2,3 18 1,2 3-6,5 13-2,2 8 0,3 17-4,0 6 2,-3 4-1,-3 1-2,-2-9-3,-3-6-1,1-7 2,0-6-2,-2-8 4,2-3-5,-2-10 3,-4-6 4,5-14 9,-1-4 6,-2-10 7,-2-4 9,-3 5 0,-3 8-2,-3 14-6,2 11-7,1 10-13,2 6-4,10 19-5,0 9-2,3 7 8,2-1 2,2-9 1,-2-5-4,-2-11-2,-1-7-1,-5-9 0,4-2 1,-5-7 2,1-4 2,-2-10 4,-3-7 6,-1-7 2,-5-5 0,1 5 2,-2 4-6,1 12-2,2 9-4,-1 7-6,1 5 0,1 11-11,2 9 1,4 10 3,0 3 2,3-1 7,4-4-1,0-7 0,1-4-3,2-9-1,-2-1 2,-1-8 2,-1-1 7,-2-5 7,-2-3 5,-6-1-1,-2-5-1,-4-7-6,-2 1-2,1 2-3,1 3-11,0 8-24,2 3-23,2 2-49,8-1-8,10-3-20,9-2-24,3-4 112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5:47.4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3 660,'60'-84'277,"-59"64"-162,1 7-42,1 2-9,-2 5-26,2 5-11,-1 5-12,1 5-7,3 9-2,-1 3-1,0 1 2,-1 3 1,3-2-1,2 1 1,1-5-3,-1-5-2,1-5 0,-3-4 0,2-7 0,2-3 3,1-6-1,0-6 2,1-4 3,-6-6 2,-2 1 1,2 2-3,1 9 1,-1 3 4,-4 7 4,-3 3 6,-3-2-5,1 6-8,2-2-5,0 0-8,0 5 3,4 11 4,7 23 1,-6-29 4,0-3-3,0-3 2,-4-2-3,2 0-2,1-2 1,-5 0-4,1-1 7,0 0 3,0 0 1,1 0 4,0 0-5,2-6 1,4-11-7,2-29-5,-13 31 1,0 3-1,3 3 1,-5 3 2,5 5-20,3-2-15,-8-1-22,6 1-13,5 2-24,-7-4-40,7-5 87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8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05,'-2'110'312,"-1"-69"-296,1 2-6,4-2-6,2-6-4,5-8 1,1-6 11,6-6 26,-1-5 14,2-10 26,-1-5 8,-3-10-2,-1-4-2,-6-8-16,-5-4-11,-9-6-17,-3 0-3,-6 3-2,-2 2-3,3 15-3,-2 3-6,7 10-11,5 3-1,2-1-18,6 3-19,1-5-27,5 1-3,8-2 12,3-4 19,9 5 23,-2-2 3,-1 4-1,-2 3-5,-5 8-7,-2 6-5,-7 7 1,-2 4 5,-4 2 9,-1-1 4,0-3 2,2-2-1,0-8 1,1 0-2,0-10-2,0-3-4,4-3-3,-1-6 4,6-8 6,-2-1 5,-2 2 8,1 1-8,-2 13-6,1 5-2,0 10-6,4 6 2,-2-4-1,-7-9-1,2 2 4,19 19-1,2-7 6,0-9 5,-9-17 20,-2-2 5,-2-7 11,-4-3 4,-6-6-14,-1-5-3,-7-7-14,-5 1-8,-2 3-4,-1 5-2,2 9-25,2 5-26,5 10-58,2 5 97,9 6-10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7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6 1067,'-6'-18'397,"4"17"-328,2 5-85,7 7-14,4 4 5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7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3,'2'7'364,"4"20"-252,1 7-41,-4 11-33,0 3-22,-3-4-67,1-4-179,-1-14 157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7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20 813,'12'13'333,"2"-3"-219,3 1-27,0-6-42,0-2-14,-1-8-14,-4-4 1,-5-9 6,0-7 3,-6-5-3,-1-4 0,-9-7-12,-4 2-2,-5 9 13,-1 5 2,5 19 3,1 13-5,2 22-15,-1 10-4,4 16-4,2 4 5,6 2 2,2-1 1,5-1-1,-1-5-6,2-9-49,2-8-28,1-17 45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6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2,'13'23'348,"5"12"-241,0 4 1,3 9-36,0 0-22,-4-6-26,0 1-6,-5-8-12,-4-9 4,-3-8 8,-1-7 8,-4-10 19,1-1 3,-7-8-6,0-6-7,-2-12-20,2-5-10,5-6-3,0 0-1,6 11-3,5-1 1,6 9 1,5 5-3,2 1-1,4 3 0,0 8-7,-3 3 4,0 12-2,-8 3-4,-3 10 1,-7 0 1,-5 0 4,3 0 7,-7-10 7,7-2-5,-1-8-2,0-4-2,3-4-3,-5-6 4,4-8 11,0-8 7,2-9 2,4 3 1,-2 4-8,-1 6-5,1 10-8,-1 5-7,4 16-1,2 5 0,2 7 3,0-1 6,-2-6 2,-3 0-2,-3-4 3,2-2-3,-4-8 0,-1 1 1,-1-10 9,-1-2 12,-1-9 19,-3-8 4,-4-1-10,-3-4-7,-2 0-21,1 5-3,4 6-18,1 7-25,1 11-72,5 1-39,9 6 91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26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1103,'-10'-3'462,"8"2"-288,0 1-19,0-1-73,2 1-31,0 0-38,0 0-10,24 31-5,37 63 4,-18-19-1,5 5 5,-4 7-3,-2-2-3,-11-8 4,-10-3-2,-18-16 4,-6-4-1,-16-8-1,-4-5-1,-4-9-4,-5-7-2,3-20-19,2-8-9,3-23-12,6-9-2,12-15 17,5-7 8,13-6 15,7-5 5,11-2 9,4 3-1,2 5 3,4 6 1,-6 8-9,-5 2 3,-8 6 0,-12 4-6,-5 4-6,-2 6-9,-8 6-37,-1 1-33,-1 3-44,-2 0 70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45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6 1137,'-36'-1'421,"11"3"-354,18 5-29,7 0-16,15 4-24,7 2-2,26-6-2,18 3 1,31-10 1,13-3 2,37-4 2,6-2-2,26-2-1,13 0 1,16 2-1,5-2 0,12 5 0,1 5-1,-2 3 0,-1 6 2,-6 4 1,-2 2 1,-7-2 17,-63-4 14,-73-5 27,1 2 19,196 10 3,-10-1-6,-43-5-15,-103-4-14,-34-1-11,-20-2-6,-24 2-10,-13-3-6,-17-6-2,-6-1-27,-14-7-31,-10-5 33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11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0 1030,'-3'8'400,"-3"-2"-295,0 4-17,-3-2-32,1 6-11,1 2-15,1-2-7,4 2-17,0-7 8,1-4 4,1-4 6,1-6 10,3-2 3,3-7 20,-1-1 1,0-2 3,-2 1-4,-4 6-11,1 2 4,-3 6-10,1 2-6,-4 5-18,-3 3-11,-2 3-19,-1 3-10,2 2-33,5-4-26,0-3-57,4-3-43,10-9 117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11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6 790,'60'-31'399,"-51"9"-64,-1-2-196,2 3-54,-3 2-14,-4 10-25,-2 1-3,-1 8 7,0 5-2,-3 10-17,0 13-5,-2 17-12,-1 11-8,2 5 1,3 3-4,1-13-3,2-4 2,9-12 2,0-7-5,4-7-3,1-7-7,-1-12-3,0-5 7,4-12 1,1-7 10,3-9 1,-1-10 1,-4-14 7,-2-6-1,-3-13 4,-4 5 4,-5 14 2,-1 11 1,-2 25-3,-1 8-2,0 7-9,-2 6-2,-1 13-7,1 10-1,1 20-2,0 10 2,2 8 3,1 4 6,5-6 8,3-2 1,6-9 1,1-8-6,1-9-6,-7-6-1,-5-8-4,-2-6-3,-4-8-17,3-3-16,-4-7-26,1 1-23,4-7-42,2 2-37,6-2 105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10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5 894,'-9'16'415,"-29"35"-153,16-29-168,7 1-82,5-1-16,10-4-13,6-4-4,5-6 11,3-4 10,4-7 23,0-7 7,6-6 15,-4-6 4,-8-10-12,-2-1-2,-11-3-9,-6 3-3,-7 11-2,-6 7 0,-7 18-7,-6 6-9,-1 18-47,2 1-31,9-1-58,13 1 7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4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623,'18'-5'245,"1"4"-178,-7-3-14,3 1-30,-7 2-9,3-1-7,3 0-2,-2 0-1,1-1-1,-4-3-12,-1 1-51,1-3 43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5:46.8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55 573,'-3'-16'255,"2"3"-116,3 4-76,2 1-5,-2 2-17,4 3-7,-2 2-9,1 3-9,10 13-8,-1 7-1,9 19 4,2 14 4,2 12 5,1 6 2,-1 0-6,-6-4-2,-3-1-3,-5-5-3,-5-10 2,-2-5-3,-6-13 0,0-4-3,0-10 2,0-9-3,1-4 4,-1-7 4,-3-7 4,-2-1 3,-6-10-3,-1-2-2,0-2-7,-4-1-3,4 11 0,3 0-1,-2 8-5,2 3-3,1 4-17,-3 7-10,1 5-13,4 4-12,0-3-218,1-5 197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10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5,'21'53'339,"-26"-16"-219,0 0-29,5-3-17,1-2-7,4-7-12,-2-6 2,1-8 6,-1-2 4,-2-10-3,1-2-4,1-7-22,-1-10-16,1-2-13,-2-6-5,2-6-13,-1 6-5,6 4-19,1 5-6,5 8-11,8 7-4,7 4 5,1 0 3,2 7 16,-2-2 9,-8-1 9,1 4 10,-7 1 21,-2 1 5,-11 10 9,-3-2-4,-10 4-15,-8 2-4,-10-2-10,-2 1-4,-1-6-5,0-1 0,6-12-3,8-4 0,9-10-7,8-5-2,13-6 6,-1-3 4,9 3 12,0 5 0,4 9 9,-1 7-3,-1 11 9,-1 5-2,-1 2-4,0-4 2,-2-1-8,1-6-3,-3-3-1,2 1 0,-5-10-2,-3-3 3,-4-7-1,-1-3 3,-3-4-1,-1 1 1,-1-5 3,-1 5-2,0 10-2,0 1 0,-3 13-2,-1 3 0,1 7 0,0 0 1,5 6-1,4 1 0,7-4 0,5 4-10,3-14-11,6 0-14,-2-9-36,4-4 43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9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781,'-19'17'436,"-3"18"-3,6 5-345,4 13-74,2-2-25,7-5-31,4-2-6,6-13-4,6-2 6,5-14 21,0-5 4,1-8 13,-4-9 2,-9-10 1,-2-3 4,-12-8-2,-3 3 5,-6 8 5,-4 0 6,0 7 18,-3 2 8,3 6 8,4 5 2,5 4-13,8 3-14,8-7-10,7 0-12,11 3-7,4-6 3,8-1-1,0-3 4,4-2 4,-2 2 3,-8 4 7,-2 2 2,-13 4 7,-3 4 5,-7 2 14,-4 3 0,-1 1-6,-5 1-9,3-1-20,3 0-26,0-8-38,1 1-40,1-8-51,1-7 89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8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238,'10'46'472,"4"4"-373,8 5-22,1-2-32,-7-13-35,4-4-6,-7-14-8,-3-5-1,-8-10 2,-1-6-1,-1-9 2,-4-10 1,4-17-13,-2-10-6,0-13-6,3 1-2,3 11 7,3 10 4,6 12 8,1 9 0,8 6 3,3 2 1,5 7 0,2 2 1,1 6 3,-3 4 1,-1 10 3,-7 2 5,-6 11 0,-8 4 1,-15 2-5,-6 0-5,-16-7 1,-2-3 0,-3-10 6,3-4 4,7-13-1,2-6-2,8-11-8,5-4-2,7-9 0,3-4 0,11 10 4,4 3 0,7 9 2,5 8-1,6 11-1,3 2-1,7 2-51,3 0-39,1-11 56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8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8,'6'16'415,"14"19"-283,8 10 10,15 17-44,3 3-25,-2 0-43,-4-1-12,-16 0-11,-7-1-1,-10 6-7,-7 0-14,-8-3-41,-10-6-20,-11-10-33,-1-11-10,2-7 85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7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840,'-48'67'317,"5"15"-248,9 23-16,4 8-19,14 17-15,1-5-5,17-13-5,10-12-7,9-30-36,13-11 44,10-30-15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0 867,'-8'0'334,"15"6"-252,8 2-7,14-1-41,12-1-7,15-6-15,7-3-5,0-7-34,-5-6-30,-11-12 36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76 1024,'-4'32'416,"3"12"-285,2 9-3,3 6-62,-1-2-15,-3-7-24,-2-5-9,1-11-10,-2-10 0,1-5-3,0-7 8,-6-11 1,0-5-2,-1-15-2,-1-7-8,2-18-1,0-11-4,1-20 2,1-7 2,2-2-1,4 5 4,5 19-2,3 12-3,6 25-5,5 16 0,8 24-3,5 14 2,5 19 5,2 4 2,-6 6 2,-2 0 2,-6-2-10,-7-4-10,-3-7-29,-4-7-18,-8-13-28,-4 0-8,-10-13-7,-7-5 352,-2-10-190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7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03 1201,'-7'1'468,"3"10"-339,4 24-60,2 18-47,2 27-16,0 8-2,-1 5-1,1-2 3,-2-16-4,1-10 1,-2-18 0,0-9 1,-2-16-1,-2-5 1,-2-13-3,-1-8-4,-1-13-5,-1-11-6,0-22-1,-3-8 1,3-23 3,-1-9 6,6-6 3,3-7 5,5 17-2,8 10 2,8 21-1,5 15-2,12 15 2,6 10-2,4 16 5,5 11 3,-5 14-2,-5 7 4,-9 15-4,-9 3-5,-11 4 3,-9 1-7,-14-4-3,-11 1 1,-10-4 1,-5-6 4,-5-16 5,0-10 4,4-17-3,0-8-2,12-12-1,3-6-6,13-3-3,11 1 4,16 8-4,7 7 2,10 17-2,1 11-3,1 19 2,0 14 2,-7 9 3,-1-3 0,-3-7-33,0-9-16,-4-13-29,-2-5-11,-2-14 9,0-5-4,5-16 62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6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46 824,'-1'-1'345,"0"0"-216,0 0-34,0 0-25,0 0-36,-1 1-16,-8 15-7,-9 46 2,23-28 18,4-4 5,1-11 5,4-2-1,3-10-15,0-4-3,4-5-4,1-8 2,-1-10-5,0-3 5,-9-14-1,-1-1-1,-10-4 5,-9-4-8,-4 8-4,-6 5-4,-5 17-7,0 12-1,1 15-14,0 8-17,7 13-66,6 5-21,9-6 71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4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0 1073,'32'15'423,"-34"-12"-296,2 3-55,0 2-28,1 2-27,0 0-9,4-2-9,3 1 1,-3-5-2,-1-2-2,1-2 2,-5-7 2,2-3 5,-1-4 1,-4 0-1,1 2 0,-6 3 4,1 6 7,-4 0 5,-3 4 5,-1 3 2,1 1-9,1 1-3,3-2-7,3 0-7,7 1-2,8 2-3,-2-1-6,8-3-1,-1 0 5,0-7 1,3 0 5,-4-2 1,-5-3-1,-4-2 5,-5 0-1,-3-1 12,-1 2 9,-3 7 6,0 3 3,-3 2-11,2 2-9,1 1-10,3-1-6,4 4-31,2-3-26,-1-6-60,7 2-27,6-8 9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15:46.2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231 747,'-34'12'287,"32"-12"-208,0 0-8,-1-4-11,2 3-7,0 0-13,0 0-8,1-8-11,1-42-4,3 21-3,0-4 0,4 0 0,0 8-1,-3 4-1,2 6-1,-4 8-1,1 2 0,5 14-6,1 13 5,8 22-6,3 14 3,-2 21 0,-2 1-2,-3 4 0,-4-7-3,-2-15 5,3-7-1,-9-18 5,2-8 1,1-13-5,-1-9-1,-3-3-3,0-3 1,-1-5 10,-1 4-1,0 1-1,-2-18-3,-41-29-5,33 30 3,2 10 2,0 4 1,0 9-10,-2 9-8,-2 13-18,1 7-10,-1-2-16,2-3-3,3-10 100,4-8-46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4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8 869,'-22'-4'389,"8"6"-220,14 6-43,4-4-21,10 7-34,3-5-6,13-3 6,6-2-4,12-3-21,-1-4-9,6-2-20,-6 0-13,-14-2-9,-1 4-15,-15 0-45,1 4-32,-3 0-52,4 2 82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31 1303,'-24'1'510,"8"18"-377,5 14-22,-2 21-69,1 12-18,2 18-16,1 2-5,3-2-10,2-7-2,2-23-11,-1-10-7,0-22-3,1-8 0,-1-13 0,1-11-6,3-25-2,1-11 0,4-27 8,1-9 13,-2-15 14,-2-8 12,1 0 12,-2 2 11,0 18 5,4 15-4,0 33-16,4 15-14,4 26-11,-1 15-1,9 25 1,2 13 6,1 22 4,2 5-2,0 8 3,-3 1-1,0-1-1,-3-5 2,-7-17-13,0-7-12,-8-21-25,-5-6-18,-7-12-14,-3-9 5,-10-12-12,-2-9-2,-7-19 63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3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1 866,'3'-37'388,"2"1"-197,5 10-66,-1 8-30,3 18-53,1 12-21,2 17-16,0 8-4,0 11 1,2 1-3,-1-9-5,3-6-3,-3-16 0,1-5 1,-1-15 3,-5-5 5,-3-13 4,-4-3 7,-6-10 14,-2-1 9,-6 0 12,-1 3 3,-2 7-5,0 5-10,2 7-16,-4 5-10,-1 8-9,0 3-3,1 4 0,5-3 1,10 2-22,3 1-13,6-2-21,8-1-2,4-8 18,2-5 13,4-8 22,0-1 4,-1-2 15,3 1 18,-5 2 25,-2 5 8,-6 7 0,-2 4-11,-6 9-12,-1 4-9,-5 12-8,-2 7-7,-3 11-11,-3 5 3,1 5-3,2-4-2,4-13-7,3-3-15,2-15-43,2-4-19,-5-4-29,-1-8-1,-2-9 26,-3-5 10,-5-9 24,-3-4 10,-4-1 17,-3 3 8,-1 3 27,3 8 14,5 9 31,1-2 12,9 5 1,1 0-10,7-1-22,7 1-12,9-2-15,7-2 0,8-9-16,7 3-14,-3-4-54,-2 1-22,0-4 58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2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0 1121,'6'18'443,"0"5"-295,-4 12-76,-4 3-30,-10 7-42,-5-5-17,-11-4-16,0 0 3,-1-10 14,1-4 16,9-14 22,2-8 0,9-11 1,1-11-10,5-9-13,5-7 1,1-8 2,6 7 0,6 9-1,0 9-2,7 23-3,-1 9-7,-3 16-21,-6-6-13,-6-10-56,0-1-101,19 33 137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2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76 792,'-3'40'345,"7"-27"-182,3 4-20,1 8-24,0 3-8,5 8-17,1-3-10,4-2-23,4-4-13,5-11-18,-2-5-5,-1-9-13,-1-5-2,-6-10-4,0-7-6,-4-8-20,-4-7-18,-4-8-33,-5-4-16,-6-12-23,-2 1-3,-8 1 5,2 1-1,-2 4 1,-4 0 12,0 7 41,-1 4 38,-1 16 83,1 8 21,5 13 28,4 5-4,4 8-23,2 8-13,5 10-36,1 5-32,5 9-72,2 3-20,6-1 44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2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411,'0'-11'139,"0"2"-159,1 1-21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2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3 657,'-11'-16'366,"0"8"-41,-1 12-186,0 8-28,0 17-51,0 11-19,3 10-32,2 3-3,7-7-6,5-4-4,8-9-16,3-5-3,2-9-4,-1-5 2,-2-8 16,-3-6 4,-4-8 9,-4-4 2,-4-5 0,-2 1 1,-4-4-5,-2 3 4,-3 3-1,0 2 1,2 8 0,0-2-3,3 3-1,3 1-3,3 0 0,1 2-2,-1-1 2,0 0-1,0 0 1,15-3 5,31-6 9,-28 10 7,1 1 4,-1 0-2,1 2-7,-2 0-7,-1 3-6,3 1 0,-5 0-1,2-1 1,-3-3-1,-3 1 0,0-2-1,-4-3 2,-3-5-6,1-3-12,-4-5-31,1-2-16,-1-1-28,-4-3 265,5 3-137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1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0 877,'0'3'376,"-9"9"-236,-5 5-19,-9 7-78,-10 4-23,-7 2-33,-2 0-8,-2-6-6,7-2 3,12-10 18,9-2 7,11-7 10,7-4-1,8-2 1,5 0-1,11 0 2,5 3 2,11-1 1,3 1-3,7 2-16,-3-2-15,-6 0-46,-6-2-31,-9-4 59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1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64 989,'29'26'358,"-27"-8"-300,3 6-32,1 2-17,2 1-9,2 2 0,3 1-5,2-5 3,6-9 4,1-7 12,3-9 17,-2-5 9,1-12-2,-1-5-10,-13-9-15,-3-4-7,-20 1-8,-11-2 1,-7 11-4,-6 3 1,-3 15 3,2 13 2,2 2 9,6 6 5,12-5 4,4-4 0,11-7-9,6-2-6,11-10-3,8-7-1,13-6 4,5-2 5,10-2 8,4 1 1,-3 8 7,-2 5-5,-9 13 2,-8 6 1,-5 12-5,-4 7 6,-5 18-8,0 11-5,-6 7-6,-2 1-6,-4-5-15,-2-7-15,-1-5-43,-1-6-26,1-11-228,-1-7 219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0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30 759,'2'-11'344,"5"11"-153,3 18-50,2 5-20,9 19-32,-1 1-18,2 2-47,-2-2-21,-5-11-45,-3-4-19,-12-10-28,-2-6-8,-12-13 9,-5-8 14,-2-13 23,-6-9 17,3-11 45,-1-5 20,4-7 40,6 7 11,9 9 4,5 5-7,14 12-27,8 0-8,14 2-15,7 2-4,11 6-6,-1 3-7,-3 7-8,-2 5-3,-6 12-3,-3 8 0,-10 12-10,-5 7-9,-17 3-17,-6-2-7,-14-6 8,-8-6 7,-6-5 19,-2-2 11,2-8 0,2-5 5,6-14 0,2-10-4,4-11 0,1-11 1,1-11-1,5-5 2,8 3 1,5 5-4,8 15 0,2 10 0,5 21-1,3 8-3,7 9 0,1 9 4,5 4-1,1 1 3,4 3-12,2-2-15,-7-9-17,-2-3-20,-8-8-31,-5-8 5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3.0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78,'5'4'338,"8"14"-225,9 8-6,5 10 10,2 4 4,5 18-26,-2 2-14,-2 9-45,2-2-16,-9-9-13,-7-1-13,-17-3-54,-13 1-42,-21 9 62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9:00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0 1069,'9'19'444,"1"14"-292,2 10-20,-7 5-81,-3 1-22,-10-1-35,-7 1-8,-12-6-3,-10-2 2,-5-14 14,1-9 12,5-15 12,5-8 0,6-13-2,2-9-9,8-9-7,4-2-5,10-4 1,7 5 2,10 6-2,6 8 0,10 19-4,7 7 0,7 16 0,3 4 3,-3 8-36,-4 3-14,-8 0-43,-4-4-29,-3-5-19,-2-8 37,-5-16 64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59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0 1077,'13'22'435,"-5"11"-312,-8 5-18,-16 13-91,-12 3-28,-16 1-27,-5 0-7,-1-6 15,5-10 21,14-16 55,4-7 16,14-16 14,4-3 1,6-1-40,4 0-11,10 1-15,4 3-8,15 13-5,5 4 0,11 10 2,5 5-1,4-1-19,-3 1-25,-9-3-46,-1-6-22,-8-12 72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5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7 1184,'-8'-10'429,"5"3"-376,5 8 0,0 4-24,7 26-22,-1 17-5,4 38 1,-1 18 2,-1 12 0,-1 1 1,-2-13-5,-1-15 1,0-22-3,-1-12-17,-4-26-43,1-9-29,-1-23 53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59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3 1136,'-7'3'473,"7"6"-298,0 1-37,9 10-82,5 4-14,10 5-17,5-1-7,8 2-7,3-2-5,1 1-1,-1 2 0,-12-12 0,-12 0 1,-12-1 2,-7-1 0,-16 9-5,-8 4-3,-13 5-16,-5-1-6,7-4-27,4-2-19,11-9-48,8-3-27,9-13 88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58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15 1152,'-36'16'459,"21"-4"-327,2-5-3,23-4-85,11 1-16,11-6-8,13-2 9,10-7 0,5-3-2,10-3-12,1 3-8,-6 5-5,-8 1 1,-20 2-24,-3-3-17,-11 2-52,-2-4-33,-1 1-34,-4-4 240,-3-7-80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58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0 1055,'-15'1'418,"10"-1"-303,4 2 3,7-2-77,8 0-17,11 2-16,8-2 1,8 3 14,5 1 0,5 0-6,4 0-4,9-2-8,0-4-1,2-2 0,-4-1-1,-16-3-2,-3 2-5,-10-3-25,-4-3-18,-8-3-50,-5 2-14,-12 0-178,-5-2 191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7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3,'17'34'498,"2"-4"-338,1-12-176,3-8 430,-6-19-327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7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0 1031,'-19'7'441,"7"2"-262,19 3-28,-3-7-11,-1 2-34,23 13-19,20-7-34,14-5-14,1-22-42,2-7-34,0-6-79,-6 1-40,-3 1-38,-2 7 102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46 969,'7'-3'455,"-5"20"-162,-2 14-173,3 25-68,-3 12-17,-2 13-18,0 1-7,-6-1-2,2-3 4,1-11 2,1-7-2,4-28 0,-1-9-11,1-21 0,0-13 3,-3-21-2,1-12 1,1-25-4,0-8 3,-2-11 1,0-8 4,0-14 7,3 0 2,7 25 0,0 17-2,10 43-6,2 19-6,3 28 2,4 13 1,2 25 6,-1 13-1,0 12-1,-2 6-4,-3-6-4,-3-5-1,-4-10-10,-4-5-15,-4-10-24,-2-7-22,-7-19-51,-5-10-6,-9-11-17,-6-10 324,-10-23-140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6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7 769,'66'-16'381,"-38"-15"-139,1-4-44,-5-1-23,-6 0-42,-11 2-19,-10 11-54,-5 7-13,-13 15-31,0 13-19,-3 16-64,-1 8-36,9 5-60,5-3 9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2.8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5 0 1029,'-27'28'383,"5"23"-318,6 12-8,1 17-40,11 7-8,5-5-6,6-3 0,10-14-16,0-11-12,11-14-35,1-18-31,4-20 59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6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002,'-1'14'21,"0"0"-10,1 16-43,0-2-145,5 0 116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6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5,'13'9'374,"-7"8"-232,0 11-67,0 6-19,-5 2-102,-1-2 73,5-2-36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6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00 703,'10'16'286,"-3"4"-168,-4-2-22,-4 0-22,-3-3-9,-1-1-21,0-1-10,-2-9-11,0 0-4,-3-8-4,-1-6 0,-1-11 6,0-8 1,4-7-2,1-1 2,9 6-8,7 3-2,6 10-2,8 7-2,7 15 0,5 5 3,4 12 1,-1 2-5,-7 0-9,-6 0-9,-3-2-6,-5-2 3,-1-5-3,-1-5-6,-6-4-11,0-6-5,-4-8 5,0-3 12,-4-6 15,-1-1 10,-1-4 21,-1 1 7,-2 5 11,3 7 3,-2 7-7,1 4-7,3 11-10,-1 4-13,3 10-12,1 1 2,3 1-3,3 2 5,5-8 2,2-3-1,4-13-5,1-5 0,3-9 12,0-6 6,1-10 15,-4-6 8,-9-1-3,-5-1 2,-14-1-4,-7 4-8,-4 15-16,-6 4-13,-1 22-38,-3 10-17,2 7-41,5 1-13,9-7 76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5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0 1055,'-1'8'409,"-4"6"-301,-2 9-51,-4 6-26,-5-2-22,-2 1 0,-10-6-12,0 1-4,-4-4-4,3-2 0,8-10 8,2-6 2,8-11-8,2-11-8,6-9-5,3 1 3,11 7 8,5 7 7,9 16 1,6 9-1,8 12 1,3 6-1,-3 3-25,-5 1-23,-9-13 34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0 784,'7'-4'346,"-3"11"-191,-5-3-18,-9 15-68,-5 6-31,-18 1-51,-4 6-14,-12-1-6,1-3 5,13-4 26,4-5 8,23-6 1,6-1 1,14-2-8,8-3-1,14-6-3,6-7-4,4-5-35,-1 2 132,-1 2-75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4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50,'6'16'442,"5"18"-388,1 10-23,2 10-16,-3 2-3,-5-3-29,0-2-10,-6-9-24,0-4-22,2-13-21,0-4 38,3-24 28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4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 0 1039,'13'12'425,"0"3"-279,-6 9-37,-5 7-32,-9 8-38,-7 0-18,-14-1-7,-8-4-3,-4-7 7,-2-5 6,9-14 10,7-5 0,7-9-7,7-5-4,5-12-20,3-4-1,10 6-6,5 0-1,13 15-3,9 6-2,11 13-29,7 5-32,-1 7-63,2-4 76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58:44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1094,'-3'-2'407,"9"8"-328,4 6-32,9 20-38,5 13-1,9 23 0,2 11 8,-1 10 12,-1 1 4,-9-9 5,-4-4-1,-11-20-10,-8-8-7,-7-19-3,-7-9 6,-4-10 4,-4-8 1,-4-16-14,-1-10-12,0-24-11,1-11-7,12-17-6,9-4-6,14 7-12,5 10-1,11 17 6,0 8 12,5 13 14,3 7 5,0 11 13,2 7 1,-1 14 8,-5 6 4,-6 14-5,-6 5-1,-13 2-6,0-2-2,-4-8-4,-1-4 1,2-12-6,-1-5-7,-1-5-37,0-2-35,4-13 54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5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83 944,'-15'11'336,"15"1"-301,9 1-9,13 0-32,8-8-4,27-5 6,5-11 1,13-9-13,4 0-9,-9-10-33,2 0-36,0 4 61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5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5 821,'1'-3'310,"12"1"-229,6-2 16,12-6 4,10 0-2,14-4-13,0-2-13,12 0-25,-2 2-10,-4 2-16,-9 2-5,-18 3-8,-1 2-6,-20 3-2,-2 0 5,-7 2-1,-4-1-2,1-2 5,-1 3-6,0 0 2,0 0 4,0 0-6,0 0-5,-1 0-38,0-1-25,0 0-47,0 1-180,1-1 20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2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8 51 803,'-25'-4'352,"5"6"-161,-1 12-107,-2 9-21,-1 7-30,4-1-13,4 0-1,5-2 2,10-6 6,1 0 0,6-7-2,4-5-4,3-7 2,4-6 1,4-11 4,2-2 0,1-11-2,-4 1-3,-6-6-10,-4-2 0,-9 1-5,-7-1-1,-5 11 2,-5 8-1,-6 16-2,1 13-4,-5 19-2,0 8-2,5 5-1,4 0 3,11-4-4,2-7-3,9-7-2,3-8-4,6-11 4,3-8 2,8-9 2,1-6 2,2-9 3,2-2 0,-3-4 0,-3 1 2,-10 2 2,-1 4 0,-8 10 0,-2 5 3,-4 15-3,-6 5 3,1 14-3,1 3-5,0 1-11,7-3-17,10-6-38,3-5-23,11-6-26,-1-6-5,0-9 83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5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5 778,'-3'0'325,"6"0"-171,-3 0-84,0 0-6,0 0-16,0 0-9,5 4 5,12 23-2,29 31 1,-27-23 1,1 0-7,-5-2-11,-1-2-4,-5 0-7,-5-1-5,-4 0-3,-3 1-2,-8-3-7,-1-1-19,-2-6-53,-2-5-18,0-13 49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4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22 757,'-6'-64'263,"19"14"-239,7 6 8,19 8 10,1 2 14,9 6 23,4-1 5,8 9 6,11 6-6,6 13-21,-6 6-16,-10 16-33,-12 5-7,-20 7-12,-7 3 3,-15 3 1,-10 1-6,-11 10 0,-9 1-4,-14 6 2,-7 0 3,-6-7-4,4-4-6,6-18-3,8-5-5,16-13 1,3-5 4,10-4-8,6 0 6,11 1 9,-1-2 1,17 4 12,-3 3 2,9 3-1,3 7 2,-11-2 5,3 1-5,-8-1 1,1 0 0,1 4-5,-1-1 5,-8 1-14,-3 0-11,-9-2-52,-5-3 46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2 732,'3'-34'287,"-1"26"-221,-1 10-40,3 26 5,0 12-10,-1 41 11,-6 13 18,1 18-20,-4 2-8,-2-15-9,5-5-4,1-18-24,0-7-22,1-22-84,1-12-102,-4-22 141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4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 884,'-3'-19'321,"4"11"-280,0 5-11,0 16-19,3 11-11,0 37 0,-1 19 8,-1 22 8,-2 6-1,-2-9-8,2-5-1,0-14-30,0-6-25,0-17-205,0-18 171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3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1,'12'14'370,"10"23"-365,5 9 5,-5 17-35,2 5-17,-7 5-41,-4 4-29,-1-1 75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3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17 797,'-72'80'294,"69"-65"-218,-2-5-68,0-1 5,4-3 18,-2-3 10,4 2 15,-1-4-2,0-3-7,0 1 2,0 0-3,0 0-2,7-22-5,19-34-5,-5 16-6,2-1-3,4-7-7,3 4-7,8 12-10,3 5 1,-5 14-6,3 5 2,-9 13-5,-3 9-6,5 19-6,-9 10-6,-1 7-30,-2 2-7,-8-2-46,-4-11-20,-6-7 86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2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67 758,'0'-28'297,"18"5"-206,15-1 15,18-8 1,14-6-12,10-13-24,0-6-14,19-1-35,-2-3-12,0 5-27,0 5-23,-6 6-48,5 2 53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2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0,'12'12'308,"2"7"-285,14 12 21,6 6 8,12 13 13,3 0 3,4 3-25,-4-2-11,-9-6-19,-7-2-7,-15-9-12,-5-2-17,-13-9-42,-1-1-25,-12-10-219,-8-8 211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2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84 682,'-14'-86'250,"17"25"-189,6 9 4,25 15 0,4 0 7,8 1 3,4 6-1,-3 3 3,-1 8-12,7 20-24,-1 11-13,-6 18-18,-5 7-6,-18 16-6,-15 5-9,-18 20-9,-12 7-5,-17 2-2,-1-1 10,-4-19 11,7-16 6,11-23 3,7-12-4,11-12-12,0-7-3,7-2-8,1-6 4,9-5 8,5 5 2,8 2 6,4 9 0,10 18 4,5 14 0,12 20 8,-4 6 0,-1 5-1,-5-7 1,-13-14-8,0-6-8,-13-17-22,-4-5-26,-1-14 32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9 835,'-10'-36'320,"6"25"-250,6 9-11,7 18-35,7 14-1,11 38 17,2 24 4,-4 31-2,-4 11-7,-7 5-17,2-9-2,-6-24-13,-2-16-10,1-30-21,-5-18-12,-1-20-36,-3-11 10,-8-17 38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1.9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7 646,'33'-40'302,"-31"36"-128,0 0-51,0 1-45,-2 3-6,0 0-4,0-1-4,0 0-4,0 0-7,0 0-7,0 0-9,0 1-18,0 0-3,0 0-12,0 0 0,10 16 0,10 33-2,-17-26-2,0-3 1,3-3-1,1-3 0,0-6 1,1-1-1,1-5 0,1-3 0,1-9 0,3-4 1,-1-9 1,-2-2 0,4-1 1,-7-2 3,0 6-2,1 6 5,-9 8 13,3 4 5,-1 5-1,-3-1-6,1 0-16,0 0-9,0 14 5,0 38 0,0-27 1,1 1 4,7-6-4,-2-1-1,3-7-1,4-4-6,-8-6-15,8 0-10,0-6-23,-3-4-12,8-4-19,1-4-9,-1-6-190,3 1 193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1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17,'0'34'289,"8"19"-241,-2 17-1,11 36-12,1 9-5,8 18-18,1-2-5,4-13-7,-6-11-14,-8-29-31,4-17-10,-11-28-10,2-11-21,-5-22 61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1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6 977,'4'3'325,"16"-3"-323,14 1-5,8-15 3,13-3 0,15-9 2,1-6-5,4 1-27,-6-6-22,-12-2-181,-6-5 160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1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2 885,'-4'-14'306,"-1"11"-268,-2 1-8,-5 13 8,-3 12-2,-3 19-6,0 13 10,9 24-11,0 6-4,14 5-10,7-7-9,9-21-6,8-13-3,4-24-9,5-4-3,3-18-9,2-6-5,0-14-21,-5-9 274,-14-9-179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50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7 0 893,'-36'4'308,"0"6"-304,-1 17 10,-2 9-1,-3 11 0,-2 7 4,3 11 7,-3 1-3,11 8 0,8-3-2,21-7-7,15-7 1,16-8-3,10-4 0,8 1 3,-4-3-2,-2 1 1,-4-2 1,-6-2-3,1 3 0,-8 4-2,-4 6-3,-20 14 0,-9 16 0,-20 22-10,-9 9-5,-15-2-1,-7-7-2,-5-19 10,4-8 4,15-20-1,7-16 0,22-19 0,10-11-13,13-17-43,8-3 0,6-17 1,2-6 20,7 7 46,-5 1 3,1 20-10,-1 14-7,-8 30 3,-8 22 1,-26 48 10,-10 17 1,-21 26-5,1 12-2,3 2 10,0 2 6,11 1 16,3-13 4,12-13-6,9-15-8,15-24-19,6-15-9,16-26-20,7-14-6,4-30-9,8-16-3,5-32 467,3-16-325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9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4 866,'43'-6'290,"-2"41"-276,4 21 13,-6 48 17,-14 3-5,-25 39-15,-20-3-9,-26-11-18,-8 13-9,-24-20-17,-11 0 19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9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697,'-6'17'258,"-6"18"-193,-4 42-55,-6 25 6,0 46-8,-1 9-4,12 9-3,8-1-4,18-35 0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8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-3 780,'2'-2'321,"-4"2"-234,-5 8-19,-1 5-17,-10 17-23,0 5 3,-3 16-1,2 3-3,9-6-10,2-1-5,14-15-14,4-7-12,6-10-26,5-5-13,3-13-7,1-9 35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8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4,'9'20'321,"2"4"-243,-3 8-20,-1 6-45,-4 6-15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813,'-3'5'250,"1"17"-239,-3 10 2,8 17 44,-4 7 31,4 9-2,3 2-2,-6 0-24,6 1-12,-12-15-21,1-10-10,4-14-10,-2-8-3,8-15-2,-5 0 0,2-8 3,1-5-3,7-9 3,9-1 0,7-6-1,-1-2 3,2 6-2,-7-2-1,-3 13-4,-3 7-2,-5 7-6,-4 3-4,-10 6 3,-5 6-1,-13 4-16,-2 10-10,-7-2-38,-3-6-69,13-1 94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8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40,'60'-11'240,"-60"35"-228,-3 10-23,-1 8 17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1.3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161 609,'54'34'263,"-48"-31"-127,1-1-31,2-4-17,0-4-3,2-4-15,3-3-1,0-8-9,1-2-3,-3-1 0,-2 1-2,-7 3-4,-6 0 0,-9 4-12,-1 4-6,-4 7-15,1 4-8,-4 10-7,0 3-9,0 12-12,3 6-6,5 2-11,4-1-2,10-6 5,4-2 4,7-9 12,3-1 5,2-8 8,5-4-1,2-9 0,2-5 3,2-6-1,1-5 6,-6 0 5,-3-4 3,-10 1 10,-7 0 0,-3 4 6,-6 4 2,-4 8-2,4 6-3,-7 8-10,3 7-5,-3 8-9,2 8-1,7 3 0,4 0-1,8-2-2,1-2 2,9-6-2,1-1-1,2-7 1,2-7-4,-5-4-32,1-6-23,0-6-46,-3-3-10,0-2 75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7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1 879,'-3'-12'337,"-4"33"-262,-6 18-29,-7 3-14,-19 7-18,1-3-3,3-5-3,-2-5 0,5-8-1,3-5 0,3-11 2,9-2-1,3-13 7,4-4 3,5-11-1,1-1-2,9-16-6,2-6-6,9-6-1,2-4 2,2 14 3,2 10 2,0 22 0,4 10-4,1 18-4,4 12-3,5 7 0,-12 3-12,3-1-25,-5-7-18,-15-7-299,14-2 256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7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4 709,'32'-15'286,"-5"10"-181,-5 3-19,-4 7-39,-8 6-7,-4 12-16,-5 6 3,-9 12-3,-4 5-4,-10-4-8,-3-1-3,-1-11-5,-1-7 1,7-7 4,0-5 1,5-7-2,6-3 3,5-10-1,6-4-6,6-11 3,-1-7-5,6-9 1,5 4 1,-2 1-1,2 11 2,-4 13-2,-6 4-1,3 13-4,-2 10-4,2 10-3,-2 8 0,3 4 6,-5-4 3,2-2 2,-2-7 1,3-6 1,3-2-3,3-10-2,3-2 1,1-7 1,2-4 0,-1-5 4,1-2 0,-2-3 2,-2 0 2,-4 1 2,-1 3 0,-9 2 2,-1 3 0,0 5-1,-2 0-2,0 2-9,-1 0 0,0 0-4,0 0 0,0 0 3,15 0 0,32 2-1,-26-1 1,2-1-3,-1 2 3,2 0 0,0-2-1,1 0-2,2 0 1,-1 6-11,-3-1-9,-5 5-26,-6-3-26,-2 2 46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6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709,'3'11'246,"-2"18"-213,0 11-2,-1 23 25,0 9-10,-3 3-12,2 0-8,4-9-9,0-6-4,5-9-5,-1-5 0,-4-20-5,-1-8 0,-1-8-1,-1-7 6,-3-4 7,-2-5-4,-5-17 3,-1-5-6,-4-11-4,-2-5 2,8-7 3,-3-5 0,6-3 0,11 4-1,5 3-3,11 8-2,8 13 5,0 3 5,3 12 14,7 7 4,-2 7 2,3 7-3,-2 8-13,-3 6-4,-13 11-13,-3 5 0,-22 4 1,-14-2 1,-9-2 0,-10-2-8,2-8-26,4 2-16,4-9-52,4-8 63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6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8 922,'-6'-4'341,"0"1"-277,-13 1-2,-3 4-17,-4 4-11,-13 3-4,14 7-2,-3 6-4,7 0-4,9 3-10,1 2-3,14 4-5,1-1-2,12 4-2,5 3-1,4 2 1,5 3 2,2 1 3,-7-7-1,-8-4-1,-4-1-1,-14-3-1,0 6 1,-14-1 1,-6-3 0,-7-4-13,-1-7-13,4-3-28,5-4-24,7-10 48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6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2 582,'0'10'280,"5"6"-72,8-3-166,13 0-15,14-5-13,13-6-5,7-11-2,-3-5-5,-2-10-37,-5-3-59,7-3 59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5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4 663,'-1'1'304,"-1"-1"-138,3 1-103,-1-1-15,0 0-29,0 0-2,10 0 10,49 1 3,-20-3 3,-3-3-6,4-2-13,-9-3-6,-3 2-5,1-1-1,-10 2-3,-2-1-9,-9 3-17,-1 2-10,-7 1 73,-8 1-34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5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90 834,'-13'4'301,"13"4"-268,3-6-14,16 0-16,9-2-5,22-5 18,9-8 0,12-7 3,0-5-5,-12-11-9,-6 2-3,-11-3-9,-4 2-8,-10 1-34,-4 3-39,-21-5 55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4:45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6 942,'-9'-7'333,"5"4"-301,3-3 3,3 4-12,1 2-4,4 9-5,4 11-5,-1 18 4,-1 8-5,-6 25 8,-3 10-4,-4 6 2,-2 1 0,-3-18 3,4-8 5,1-17 1,2-6-3,7-11-7,2-6-7,11-10-9,5-5-7,11-13-6,3-7-4,-3-14-10,0-5-1,-11-8-9,-1 3-1,-6 3-28,-9-1-221,-6 9 205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0:37.85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0:37.74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,0 0,0 0,0 0,0 0,0 0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0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37 642,'-9'-10'321,"9"4"-69,4-1-170,12 2-25,6-1-2,15 3 17,5 5 5,1 4-7,0 2-14,-10 5-32,-7-3-8,-7-1-13,-5 2 1,-9-3 0,-4 6 0,-9-1 2,-2 2-4,-4 3-15,-2-1-15,2 1-37,1-2-20,0-4 46,4 0 7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0:04.14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0:03.07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5 0,'-15'0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0:01.79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45,'0'-30,"106"15,-45 15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0:00.68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92'0,"-62"0,47 0,-62 0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49:59.55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30'0,"276"0</inkml:trace>
</inkml:ink>
</file>

<file path=word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4:50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0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78 586,'-13'-13'260,"0"-2"-135,1 2-11,3 2-36,-1 4-14,0 2-14,4 3 1,0 2-7,1-4-2,4 5-6,-4-4-6,2 0-12,3 4-6,-2-2-7,2 1-5,0 0 0,0 0 4,0 0 2,0 0 0,0 0 4,0 0-4,0 0-1,0 0 0,0 0-2,0 0-6,0-1-17,0 1-16,0-1-44,0 0 119,0 1-44</inkml:trace>
</inkml:ink>
</file>

<file path=word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49:58.22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199'0,"260"0,91 0,47 29,-337-29</inkml:trace>
</inkml:ink>
</file>

<file path=word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49:56.27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5,'137'0,"-137"-15</inkml:trace>
</inkml:ink>
</file>

<file path=word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3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07 842,'-16'-69'337,"12"60"-230,3 6-8,-2-2-25,1 2-17,3 1-14,-1-4-1,0 1-6,1 2 5,-1 0-6,2 1-2,-2 2-8,0 0-8,0-1-4,0 1-6,0 0-3,0 0-3,0 0 1,0 0 0,0 0 0,2 4 1,8 16-2,9 32 1,-11-13 0,1 6 1,2 9-2,3 5 0,-1-1 1,0-3 0,-3-16 2,1-5-1,-1-16 0,-1-5-1,1-7 0,-1-5 2,3-9 0,3-8 2,0-14 2,-1-2-1,-6-7 2,-4-1-3,-7-4 0,-7-4 2,-7 2-1,1 4 1,0 13 3,2 3-2,8 13 0,-1 2-3,3 7-6,4 1 1,-1 2-2,1 0-3,0 0 2,0 1-3,1-1 2,16 0 5,35-1 3,-31-6 5,5 0 5,-5 1-2,0 3-2,0 0-2,-9 2-8,2 1 1,-12-4-2,0 4 1,-2 0 5,0-1-2,0 2 1,0 0 2,0 0-2,0 0 2,-1 0-3,0 0-6,0 0-7,0 0-12,0 0-37,1-1-21,-1 1-45,0 0 7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0.5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98,'4'14'365,"-2"7"-289,6 12-44,0 2 0,2 6-16,0-3-5,-1-8-6,-3-3-5,-3-11-1,-2-1-1,-1-9-21,-1-1-16,-3-4-160,-1-7 132</inkml:trace>
</inkml:ink>
</file>

<file path=word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2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62 718,'47'-8'295,"-51"-2"-190,2 1 4,-3-1-28,1 0-12,1 4-10,0 1-9,0 3-15,1 0-4,2 3-16,0-1-5,0 0-10,0 0-3,0 5 3,0 5 3,5 29 0,-2-30 1,-1-8-4,0 2 0,0-3 3,-2 0 0,0 0 11,0 0 5,0-1 0,0 0 2,0 0-6,-1-5 0,0 1-4,-14-25-4,2 27-5,2 7-1,-5 2-5,4 4 3,3 6-2,-1-3-1,7 0 0,-2-6-4,4-1-7,5 1 5,-1-7 1,2 0 0,3-3 6,-1-4 0,4-2 5,1-3 5,-4 0 7,-2 1-4,-2 3-2,-2 2 2,-6 2-4,3 4-2,-4 3-15,-3 2-12,0 2-33,-3 2-9,6 2-15,-1-4-15,6 2 67</inkml:trace>
</inkml:ink>
</file>

<file path=word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1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 902,'-1'-2'329,"10"1"-275,4 0 1,10 2-16,-1-3-6,5-1-4,1-1-2,2 2-2,4 3 6,-4-1 0,2 0 4,-4-1-1,-3-3-2,2 8-4,-7-4-3,1 3-6,-5 0-2,-7-4-5,1 3 0,-5-3-2,-1 0-2,-2 2-1,-2-1-4,0 0-3,0 0-2,-1-1-19,0 1-13,0 0-41,0 0-17,0 0-38,1 0 75</inkml:trace>
</inkml:ink>
</file>

<file path=word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1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61 610,'0'0'280,"-1"0"-129,0 0-30,0 0-45,-7 2-15,-29 3-11,32-7-8,6 2-4,2 0-1,-3-1-8,0 1 1,0-1 1,10-5 2,47-14 12,-27 12-2,-4 0-11,0 0-6,-9 1-18,2 1-2,-1 6-2,-1-1 0,-1 3 0,-3 2 0,-2-2-1,1 9 1,-2 0-3,0 9 1,3 18 0,0 4 0,0 21 2,1 6 0,1 6-1,-5-2-1,2-2-1,-1-4-1,-5-6 1,6-3 1,-2-7 1,-2-7 0,4-3-3,-8-8 0,-2-11-13,-2-3-3,0-9-7,2-3-8,-10-7-10,3 0-5,-4-4-25,-3-5-21,2-2 61</inkml:trace>
</inkml:ink>
</file>

<file path=word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50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7 808,'0'-5'324,"0"0"-234,0-1-11,2 2-11,0 4-20,1 0-3,-4-1 0,0 0 1,0 0 5,0 0 0,0 0-11,1 1-2,-1 0-20,0 0-5,1 0-2,-1 0-9,0 0-1,0 0 1,0 0-1,0 0 2,0 0-1,0 0 1,0 0-5,0 0 2,0-1-2,0 1-2,0-1 1,0 1 1,0 0 2,1 0 0,-1 0 3,0 0-2,0 0 0,0 0 2,0 0-3,0 0 0,0 0 0,0 0 0,0 0 0,0 0 3,0 0 1,0 0-1,0 0 3,0 0-3,0 0 3,1 0-2,-1 0 1,0 0 2,1 0-4,0 0 2,-1 0-2,0 0 0,0 0 0,0 0-2,0 0 2,0 0 0,1 0-2,0 2 3,-1-2 3,0 0 1,0 0-3,0 0 1,0 1-6,0 4-1,-2 6-1,-2 28 0,3-22 0,2 5 0,0 11 5,-2 4-6,12 17 0,-3 7 1,-4 10-4,0 4 5,-5-4 1,1-4 0,2-6 0,4-3-1,-2-3-1,3 0 2,-5-7 4,-1-8-4,-3-7 2,-4-9-2,7-9 0,-2-1 2,1-10-11,1-1-5,-3-2-17,2-2-6,0 0-16,0 0-11,-1-6-19,-1-14-5,3-34 56</inkml:trace>
</inkml:ink>
</file>

<file path=word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9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1028,'6'3'360,"11"1"-311,2-3-30,13-1 1,1-3-6,4-2-7,1 3 0,-5-3-3,-1 2 0,-4-1-1,0 0 3,-2-1-1,1 1 2,1 3-19,-5-4-21,3 6 48,-3 3-25</inkml:trace>
</inkml:ink>
</file>

<file path=word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54 705,'-40'0'347,"40"0"-66,4 0-228,0 0-16,10 2-10,10 2-3,12-1-7,4 2-1,4-4-11,-4 0-2,-6-7 2,-2-2-4,-4 0 2,-2-2 1,-1 3 0,-5-3-6,-4 1-29,-2 2-22,-10 2 29</inkml:trace>
</inkml:ink>
</file>

<file path=word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8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1072,'-60'55'402,"54"-55"-316,-1-1-58,2-1-44,1 5-55,10 3-29,-2 0 56</inkml:trace>
</inkml:ink>
</file>

<file path=word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6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3,'7'10'360,"4"1"-72,7-3-182,8 1-23,4-6-35,5-2-19,3-2-16,3-1-7,-3-4-10,-2 1-8,-7-2-31,-9 1-17,-13-4 37</inkml:trace>
</inkml:ink>
</file>

<file path=word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6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817,'9'13'317,"5"0"-235,5-1-21,2-5-9,2-7-29,1 0-13,4-7-2,-2 1-5,-2-2-2,-4-4 2,-5-1-4,-4-2-5,-7-3-13,-2 0-12,-5 1-45,-5-2 46</inkml:trace>
</inkml:ink>
</file>

<file path=word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6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977,'0'-3'354,"6"10"-304,-2 4-1,0 18-8,4 6-8,-6 9-6,3 11-2,-5-1 0,-3-1 8,1-4 8,-1-6 3,3-10-7,1-3-8,2-12-14,1-4-5,4-7-6,2-7-3,5 0 0,0-6 0,4-2 0,1 2 0,3-3 1,3 3 0,-5 2-14,-2-2-11,-3 1-30,-9-1-16,1 0-20,-5 0-9,-11-5 6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50.3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4 137 956,'7'-23'376,"0"-1"-255,1 0 4,-7 5-42,-3 0-6,-11 4-32,-3 6-11,-8 5-13,-5 4-10,-6 10-10,0 6 5,-6 8 5,1 8 3,4 2-1,2-1-4,19 6-9,6-2-7,17 2-9,12-1-4,11-5-1,10-1 6,6-4 11,0-3 2,-3-3 1,0-3 2,-7-5-3,-5-2 1,-11-4 2,-5-3-1,-13-1 5,-6 0 4,-12 4 11,-11 1 0,-15 4 5,-4-2-6,-9 9-2,3-2 0,0 2-3,3 4-3,7-12-16,6 2-21,18-4-55,5-5-40,15 1 413,8-2-251</inkml:trace>
</inkml:ink>
</file>

<file path=word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6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9 757,'11'28'266,"-35"-8"-245,8 4-17,1-1-10,4 2-3,7-6-3,9 2 5,5-8 16,4-2 11,7-11 27,-4-8 16,13-4 11,1-6-2,-5-1-8,-2-3-5,-18-2-10,-5-1-9,-13-2-11,4 9-6,-16-2-12,-3 5-2,3 12-5,-8-2-4,10 10-1,3-3-2,5-1-8,5-1-8,9-1-3,9 6 2,6-5 6,3 1 9,6-2 14,3-3 6,2 4 10,-1 0 4,-4 6-10,-5 1 0,0 8-9,0 4-7,-5 2 3,-1 4-8,-6-2 2,-5-3 1,-1-4-11,-1 0-6,-5-6-13,1-2 0,-4-5-4,0-3 6,-3-6 7,3-3 1,1-4 8,3-2 1,7-2 4,5 1 2,5 1 3,-2-3 4,5 5 2,-1 1 2,-3 5 5,4 5 0,-1 5-4,3 5 1,0 2-6,0 6-1,-1-2-1,0 0-1,-3 1-1,1-2-1,-2-5 2,-1-2-3,-1-2 3,-4-7 0,0-1 4,-4-3 10,-6-6 11,-4-2 5,-5-3 4,0 3-6,0 3-13,1 3-12,0 6-27,-3 2-16,-1 5-29,5 4 29,1 6 23</inkml:trace>
</inkml:ink>
</file>

<file path=word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5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-2 792,'-4'-1'381,"-2"1"-89,-1 6-244,0 5-15,-2 7-26,2 2-1,1-3 9,2 3 8,7 4 17,2 1 3,3-5-6,1 2-9,-3-8-17,-2-4-6,-2-4-2,-2-1 1,-7 2-1,-3-1 0,-2 4-27,-5-2-24,0 0-46,1 0 49</inkml:trace>
</inkml:ink>
</file>

<file path=word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25,'-1'11'181</inkml:trace>
</inkml:ink>
</file>

<file path=word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4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 968,'-7'-7'357,"-1"7"-300,2 5-6,5 12-31,-3 4-2,20 22 4,2 6 3,3 12 15,8 10 2,-7-9-3,0-4-2,-1-14-17,-8-14-5,-3-11-10,1-3-4,-9-10 4,-1-1 1,-9-4 0,-4-5 1,-7-2-4,-9-1-7,1 0-4,2 4-7,2 3-27,6 1-12,6 0-24,1 0-9,10-3-27,9 0-5,13-7 18,-2-3 14,2-7 81,10 3 42,-5-4 42,4 3 14,3 4 0,-7-3-9,-3 8-20,-4 4-10,-6 11-22,-1 6-12,-2 12-8,-6 1-5,-4 1-2,0 0 0,-3-7 1,1-2-2,2-7-1,0-2 2,5-4-4,0-6 0,4-11 3,3-4-3,5-7 8,7 1 10,-7-4 8,2 4 4,-10 4 5,0 5-4,-7 8-6,-1 2-4,2 9-19,-6 2-15,3 8-34,3 1-28,0 2-39,-3-3 471,0-3-283</inkml:trace>
</inkml:ink>
</file>

<file path=word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4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441,'16'8'265,"-3"2"-28,-5-2-115,-1-1-54,-1 1-34,5-2-9,-5-5 3,4 0 7,-2-7 11,-2-3 7,4-4 5,-1-5 2,-1-4-3,1 2-4,-7-4-11,-2 2-6,-6 5-14,-2 3-4,-4 12-11,0 6-7,-2 12-27,3 6-19,0 3-35,4 3-21,6-2 68</inkml:trace>
</inkml:ink>
</file>

<file path=word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3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22 759,'4'-1'308,"-2"-2"-207,0 0-26,-2 2-42,0 0-15,0 0-11,1-4 4,4-15 17,2-35 9,-7 26 9,-1-5-2,-5-8 2,2 2-3,-1 3-2,-1 7-2,4 16-16,2 8-6,-7 18-9,6 13-1,0 20-7,0 8 1,5 10-1,2-3-1,3-3-8,2-9-4,6-5-5,-2-5 0,-1-15 3,6 0 0,-1-17 7,-1-7-3,2-10 6,-6-7 2,1-5 1,-5-4 6,-10 0-1,-4 4 5,-17 1 3,3 5-1,0 9-2,-7-1-8,9 16-20,-1 3-17,2 3-24,10 4-16,6-3-154,2-3 157</inkml:trace>
</inkml:ink>
</file>

<file path=word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3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693,'0'10'252,"1"5"-196,0 3-34,0-1-9,3-2 2,2-4 1,-2-4 10,7-6 28,-4-7 12,3-6 19,3-4 5,-5-8-9,3 1-8,-7-3-17,-2 3-12,-2 1-19,-5 3-4,0 4-14,-7 1-3,1 13-27,0 1-18,-5 9-34,9 6-23,-2-3 65</inkml:trace>
</inkml:ink>
</file>

<file path=word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54 876,'14'-34'336,"-21"54"-245,2 2 12,-1 10-16,3 5-6,-1 1-29,1-2-13,3-4-23,0-7-7,0-11-5,0-5-4,-2-9 4,3 0-2,-3-6-2,-1-10 1,0-7-5,-3-9-1,4-5 2,-4 1-3,4 3 2,2 2-1,2 8 0,7 8 5,2 6-2,-1 7-1,3 4 1,0 0 1,7 13-2,1 2 1,-1 6 1,1 5-2,-5 1 3,1-1 0,0-1-3,6-3-5,-5-5 2,-2-6 2,1-5-1,-5-8 4,0-11-2,-3-4-4,2-10 7,-4 0-3,2-6 3,-3 1 2,-2 0 1,-4-2 1,-6 6-1,-4 2-1,1 16-4,-3 8-3,0 13 1,4 14-1,-6 5 5,9 6 2,5 5 1,-1-2-1,7 0-28,-6-4-9,5-6-28,5-3-18,-1-11-7,-1-6-166,4-8 181</inkml:trace>
</inkml:ink>
</file>

<file path=word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2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27 794,'8'1'320,"-1"4"-208,-1 3-10,-5 7-25,-3 3-11,-4 4-28,-2 2-10,-2 2-20,-4-3-6,-4-4-4,-5-2-6,7-6-3,-2-5 0,4-7-2,5-4 1,4-10-3,4-1 3,7-7 3,4-3 4,1 2 7,9 5 1,-1 8 2,-1 5-2,3 8 2,-3 5 0,-1 1-4,2 6 0,-2-3-1,-2-2-2,-1-1 0,-4-7-1,-5-1 0,0-4 3,-1-6 0,-1 0 4,-2-4 9,-1 2 4,-4-3 14,1 0 4,-3-3 5,3 0-1,1 8 1,1 2-3,2 6-8,3 4-1,4 7-13,1 2-4,6 14-7,0 1 0,-1 0-2,1 4-3,-10-6 0,0 2-6,-9-6-19,-5-3-17,-1-6-43,0-3-14,4-4 62</inkml:trace>
</inkml:ink>
</file>

<file path=word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1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4 744,'15'-4'304,"-11"8"-193,-4 8-10,-8 4-37,-8 3-14,-3 8-29,-7-4-8,-3 3-9,-2-2-1,3-5 0,4-1-2,8-10 3,4-1-1,10-7 2,2-4 2,10-4 5,1-5 5,7 4 5,3 1 1,2 7-9,4 6-3,-6 0-16,6 6-10,-6-1-30,2-1-19,-5 3-15,-10-5 4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04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8 525,'-4'-10'248,"3"7"-99,4 9-85,-3-6-20,1 1 3,-1-1 1,-1-1 11,0 1 4,0 0-22,0 0-8,1 16-12,0 42-6,-1-12-1,2 22-1,3 49-2,-3 25-1,-1 57-1,-6 21-1,-5 12-4,4 4-1,2-19-3,0-17 13,5-16 28,-3-14 9,1-16 9,-1-5-13,-1-24-20,1-7-6,-4-17-8,3-8 0,-1-21-9,2-11 0,-1-27-3,1-12 1,3-11 2,-1-6 0,1-4 3,0 1-4,-1-3-2,0 0-3,0 0-11,0 0-4,-1-5-17,-3-3-10,-13-32-18,18 29-4,2-1-30,1 3-254,6 6 25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9.7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40 1153,'2'2'401,"12"0"-359,6-2-38,13-2-7,6-2-13,12-4-29,5 0-16,0-2-42,-1-2 59</inkml:trace>
</inkml:ink>
</file>

<file path=word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1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2,'10'16'309,"-1"10"-212,2 9-6,0 10-31,-3 2-12,-2 2-20,-2-3-8,2-8-16,-2-4-8,0-11-26,-1-7-17,-3-11-34,-2-5-20,3-10 66</inkml:trace>
</inkml:ink>
</file>

<file path=word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1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838,'11'5'320,"9"15"-245,-3 2-20,-8 4-21,1 4-6,-5-3-5,0 2-3,-3-10-2,0-4-1,1-7 1,-3-6 0,5-3-4,-3-8-4,2-12-4,1-5-4,1-7-5,3 1-3,3-2-7,2 0-2,2 6 0,-3 0 2,3 9 7,1 2 1,0 5 4,5 3 0,-2 8-1,0 7 3,-6 6-1,-5 4 2,-7 7 1,-4 4 0,-3 7 2,2 4-3,-11 3 1,1-1-2,-8-2-1,-4-9 0,1-5 0,4-5 2,3-12 1,5-3 1,5-16 1,5-7-3,4-10 4,4-6 1,6-3 6,1-3 3,9 8 10,-1 3 2,7 16 1,0 8-4,-5 10-10,9 11-2,-2 5-21,-3 5-14,1 2-31,-11-2-22,-6-4 47</inkml:trace>
</inkml:ink>
</file>

<file path=word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0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22 762,'-8'-46'315,"1"12"-213,1 6-3,6 19-49,-3 4-20,1 8-30,-2 3-18,3 11-43,-1 4-32,5 6 60</inkml:trace>
</inkml:ink>
</file>

<file path=word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0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586,'21'-32'303,"-6"3"-64,-1 13-128,-5 3-22,-5 12-12,2 9-3,2 13-20,-2 6-11,-5 10-23,-1 2-11,-9-4-25,5 1-19,0-10-32,-3-5-21,5-7-66,-1-4 97</inkml:trace>
</inkml:ink>
</file>

<file path=word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0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91 831,'-5'9'302,"-1"4"-241,3 5-6,3 3-13,5 3-6,-4-3-22,-1-5-3,3-3-3,-10-7 1,8-3 5,4 0 3,-5-8 0,6-2-3,-9-10-7,-5-5-3,4-2 0,-2-5 0,9 2-1,2 0-2,1 0 1,7 8-2,-2 5 4,1 3 5,1 4 12,-2 5 6,2 2 4,2 6 1,1 3-6,1 4-6,0 5-4,-3-1-2,-1 6-4,-6 1 5,-4 2-5,0 0-3,0 2-4,-2-1-4,1-7-14,0-2-22,-2-10-35,4 1-21,1-11-99,0-3 124</inkml:trace>
</inkml:ink>
</file>

<file path=word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4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28 673,'0'0'285,"0"0"-169,0 0-18,0 0-33,-1 0-10,0 0-7,1 1 0,-8 12-9,-12 35-6,16-24-6,3 5-4,-1-2 2,0-4 2,4-3-5,2-6-2,7-7-3,-1 0 0,2-11 8,0-5-2,1-9-1,0-7-3,0-6-10,-4-3 1,-3 2-5,-5-2 1,-4 11-1,-6 3-2,-5 11 0,1 7-2,-6 4-12,3 9-11,-3 7-23,7 7-24,2 6-26,0-2-5,10-1 62</inkml:trace>
</inkml:ink>
</file>

<file path=word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39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998,'12'0'379,"11"0"-276,9 2 1,2-4-25,-1 0-19,8-4-40,-2-2-13,10 6-13,-1-3-9,3 2-22,4-1-20,-11-7-36,-1 1 202,-5-2-96</inkml:trace>
</inkml:ink>
</file>

<file path=word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0:39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230 707,'-40'-31'279,"43"27"-191,-2-7-11,0 4-14,-1-5-5,0 6-6,6 7-2,-3 0-3,-1-1-1,1 1-2,-3-1-5,0 0-4,0 0 0,0 0-10,0 27 0,-2 49-8,-1-21-3,-4 6-3,-1-5-7,-1-7 0,3-5 1,2-10-1,-1-9 0,4-7-1,-2-9-6,3-5 1,1 2 1,-1-11-3,2 0 2,1-14-5,-1-12-2,7-12 0,0-9-2,1-9 7,0-3 2,-6-3 2,1-2 2,-1 6 4,2 7 0,2 16 5,0 10 0,-2 17-2,-1 5-2,0 13-4,0 7-4,7 23 2,-3 7 0,8 26 4,-3 3 4,-5 1-5,2 1 1,-3-9-2,6 1-7,-7-16-9,4-4-9,-9-16-26,-2-6-8,-2-8-18,-9-8-8,-4-6 57</inkml:trace>
</inkml:ink>
</file>

<file path=word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0:18.612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230'0,"76"15</inkml:trace>
</inkml:ink>
</file>

<file path=word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44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72 747,'0'0'291,"0"0"-211,0 0 1,0 0-39,0-1-9,0 0-7,0 0-3,10-8 5,43-31 2,-23 31-2,4 2-4,2 3-7,-2 6-8,1 10-6,-4 4-1,-1 12-2,-4 7 0,-5 15-2,-6 7 0,-5 21-3,-4 13-3,-8 20-10,-6 4-1,-8 24 1,-4 3 6,-7-3 10,7 14 2,-2-19 6,4-9 0,15-13 5,-1-17 1,16-17-4,8-4-1,8-19-5,-1-9-3,1-22-3,-3-7-2,-6-14 0,3-3 2,-8-4 3,-6-2 0,-5-2 4,-5 4 3,-7 9-1,-7 14 0,-8 32-10,-1 20-9,-8 27-12,1 8-7,0 10 7,2-1 6,11 3 17,6-2 11,9-11 16,5-9 7,3-13 0,0-7-4,2-16-13,-6-5-3,-4-17-4,-6-8 3,-10-11 11,-2-8 8,-10-8 16,-2-3 6,1-6-4,1-2-5,1-1-9,4 1-7,3 1-9,-1 0-5,5 0-28,1 1-34,12 4 120,4 2-68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9.6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22 1104,'-18'3'415,"9"1"-329,1-3-8,8 1-49,3 0-9,7-1-17,9 1-6,11-2 3,3 0 3,10-3-2,-1 0 1,5-1-2,-3-2-11,-10 0-35,-4-1-24,-12 3-55,-5 0 71</inkml:trace>
</inkml:ink>
</file>

<file path=word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42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94 882,'-9'0'350,"4"0"-244,1-1-7,1-2-38,-4-1-15,5 1-16,2 0-1,2-4 3,7 1 4,0-6 10,4-1 0,6-5-4,3-1-2,6-2-13,-3-2-4,-1 2-7,-4 4-3,-3 3-2,-1 7-6,-2 6-3,-1 2 1,-5 13-3,-4-1 0,-6 13 2,-6 4-3,-5 9-1,-3 5-1,-2 4-5,2 4-1,0-1-8,0-5-4,8-3-21,4-7-21,6-9-32,7 1-11,1-7-15,-2-4 68,2-4 33</inkml:trace>
</inkml:ink>
</file>

<file path=word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0:47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0:3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4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5 950,'-2'2'378,"0"-2"-268,3 1-33,-1-2-44,0 0-16,0 0-18,0 0-6,0 1-20,0-1-20,0 0-41,3-1 53</inkml:trace>
</inkml:ink>
</file>

<file path=word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41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9 0 809,'-8'14'383,"-7"10"-134,-5 10-108,-10 17-64,-10 7-21,-15 9-39,-5 1-24,0-2-46,8-5-24,16-14 223,13-14-132</inkml:trace>
</inkml:ink>
</file>

<file path=word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1:00:41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8 1019,'-13'-29'373,"15"33"-300,6 3-1,6 5-16,8 5 13,4 0-1,10 10-6,8-2-6,0 5-17,-1 0-9,-7-4-16,-4-1-8,-7-1-9,-3-6-16,-7-8-32,-4 1-23,-6-14-56,-5-3-4,-1-3 81</inkml:trace>
</inkml:ink>
</file>

<file path=word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6:17.88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00 46 854,'-33'-1'312,"-18"1"-258,0 1-27,-1 7-31,2 1-13,8 1-7,0-1 1,3-7 18,4-1 8,-3-4 15,0-1 9,14 2 24,2 1 8,19 0-11,4 1-8,20-1-28,13 0-10,22-3-1,14-3 1,19-3 0,8-1 0,11-1-2,5 1 0,-1 3 1,-3-1-7,-11 9-19,-12 1-14,-29 11-16,-16 6 1,-29 12 9,-19 10 2,-38 28 18,-22 15 4,-44 16 10,-11 8 9,-20 5-9,1-2-1,18 1 5,13-2-1,40-15 14,19-6 10,36-19 4,14-13 2,30-18-6,15-11 0,42-20 15,21-5 8,30-18 14,25-10 4,7-15-14,7-4-5,2 1-14,-11 4-5,-11 15-8,-24 6-5,-38 11-2,-24 6 1,-47 11-7,-22 7 6,-51 22 10,-24 15 0,-51 25 9,-21 12-10,-29 20-8,-17 2-9,-7 3-9,1 4-1,13-10-1,25 0 6,44-20 8,25-17 3,60-29-4,16-15-5,44-21-7,21-9 2,39-20 0,25-12 6,22-22 3,14-9 1,14-4 3,-3 1-1,7 14 4,-14 7 0,-28 18-3,-15 8 1,-44 15-5,-15 10-8,-45 21-8,-21 15 1,-48 36 6,-23 15 6,-38 23 9,-15 12-1,-17 7 1,-2-1 2,17 2 5,16-4 4,31-22 2,25-8-1,40-24-7,17-17-3,39-19-9,14-11-3,25-23 1,17-12 0,29-23 4,9-7 0,20-11 2,2-3 1,-18 7 0,-5 4 3,-23 15-2,-16 7 0,-26 14 1,-14 5-3,-39 13 8,-15 8 5,-32 16 0,-15 9 2,-10 8-8,5 2-2,18-5-1,15-6-1,20-13-3,10-8-7,18-19-6,9-6 0,16-22-1,9-11 4,18-16-17,2-7-14,3 0 26</inkml:trace>
</inkml:ink>
</file>

<file path=word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6:15.78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5 454 743,'-12'3'309,"2"-4"-183,4-1-58,4 2-16,0 0-19,1-1-6,0 0 1,0 0-3,0 0-5,0 0-3,0 0-7,1 0-3,0 0-4,0 0-1,0-2-2,9-9 0,47-37 5,-19 30-3,11-4 2,4-5-2,16 5-2,-2-5 3,5-1 10,3 4 0,4 0-1,7 4 0,-4 1-11,-4 1 3,-12 1 2,-6 1-4,3 4 4,1 1-3,-5-1 2,-7 3 2,-15 0-3,-9 2 1,-17 3-2,-2 5-1,-7 1 4,-2 2 6,-13 7 3,-5 4 0,-22 15-2,-17 5-7,-13 13-4,-6 3-2,7 4 0,12 4 1,9-6 1,4-2 2,10-14-2,5-8-2,20-10-2,10-4-6,15-7-1,12-3-3,10-7 6,8-9 7,17-16 9,12-7 7,20-16 7,8-6 0,6-5-3,1 1-6,-5 5-8,-3 5-2,-18 11-3,-12 8 1,-23 12 0,-16 6-2,-12 12-3,-11 2-1,-12 11 0,-6 9 3,-23 18 5,-7 15 0,-22 21-5,-8 2 1,-3 0-3,-1-6-1,18-18 4,12-4-1,23-23 1,8-4-5,15-11-18,11-9-3,11-9 3,18-10 5,18-18 21,5-7 8,9-9 4,0 0 1,-2 1-5,-1 8-2,-5 11-7,-11 6 0,-16 13-1,-10 9-3,-16 4-2,-5 8-3,-9 14 3,-8 6 3,-7 18 2,-7 4 3,-9 3 1,2-2-3,2-13 0,11-7-1,16-10-15,5-8-2,20-5-6,6-7-5,11-11-18,7-11-14,5-14 4,6-5 21</inkml:trace>
</inkml:ink>
</file>

<file path=word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6:16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5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973 1174,'-10'11'428,"13"-10"-358,16-1-34,25-18-39,20-11 9,45-33 24,13-22 11,45-25 12,12-16 0,22-18-6,14-5-6,16-12-16,7 1-10,4-3-10,1 5-2,-17 18-1,-7 8-1,-25 29-1,-20 12 0,-30 27-8,-14 12-6,-38 22-15,-13 10-11,-30 16-4,-20 2-1,-16 5 4,-7 3-1,-7-2-7,-3 2-9,-5 0-27,3-7 5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8.8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936,'4'1'370,"12"5"-210,19 12-86,9 10-16,8 11 1,0 9-10,-6 10-33,-1 2-5,-4 9-7,-5-4-4,-8 1-2,-8 1-6,-15 0-31,-6 0-16,-17-6-41,-7-4-24,1-12 79</inkml:trace>
</inkml:ink>
</file>

<file path=word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4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8 772,'38'-46'308,"7"-3"-230,20-3-6,0 1-16,0 4-28,-2 4-10,-13-3-28,-3 9-16,-15 10 13</inkml:trace>
</inkml:ink>
</file>

<file path=word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4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52,'0'5'277,"3"5"-200,0 8-20,2 5-6,0-1-4,6 6-15,0-2-1,6 3 5,4 0 4,-1-5 0,0 0 1,-6-7-9,-2-3-9,-9-3-11,1-2 0,-4-1-12,-6 2-17,-6-1 13,-5-4-3</inkml:trace>
</inkml:ink>
</file>

<file path=word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4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4 845,'-11'-10'347,"-2"15"-226,-3 15-30,-10 21-63,-7 15-17,-7 25-39,-4 3-19,3 1 26</inkml:trace>
</inkml:ink>
</file>

<file path=word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1,'15'21'349,"13"8"-293,2 3-8,9 1-20,1-2-15,-2-7-26,-2-5-8,-7-6-14,-5-4-4,-9-9-4,-1-1-8,-5-14-59,-3-7-122,0-12 152</inkml:trace>
</inkml:ink>
</file>

<file path=word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3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1 845,'6'-6'353,"7"-9"-160,8-1-132,10-16-23,10 2-11,5-6-40,-3-3-19,-4 6-35,-7-2-36,-3 6 63</inkml:trace>
</inkml:ink>
</file>

<file path=word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3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756,'-20'18'314,"-1"2"-202,-1 11-35,3 0-14,7 3-9,2 0-2,10-1-6,3-1-2,9-5-9,4 1-6,7-1-8,0-4-4,1-1-3,0-1 0,-10-9-2,-4-1 1,-5-1-5,-4-5-6,-5 6-37,-5 0-32,-18-6 37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3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94 1012,'-10'-2'407,"5"1"-316,17 1-21,6 0-39,18-2-31,11-3 0,6-10 0,8-3-15,5-13-38,5-1-24,2-10-302,-1-4 266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43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3 943,'-7'-34'357,"10"3"-276,0 3-5,3 13-37,8 13-17,3 28-14,3 24-3,-4 48 0,-3 25-1,-3 32-2,-3 3-1,-1-14 1,-3-19 0,-1-33 8,0-18 0,1-32 0,2-9 1,-4-22-26,1-8-10,-1-26-6,-2-18-5,1-32 19,0-19 8,-3-19 6,2-5 3,-6-12 9,-4-1 4,3 2 11,-1 5 4,7 31 3,4 16 2,3 38-10,1 15-6,7 27-11,4 20-3,9 31 2,2 20 6,1 39 7,0 8 1,0 14-5,0 3-3,-6-15-5,3-7-3,-7-22-26,-4-14-16,-6-26-38,-11-14-19,-8-27 60</inkml:trace>
</inkml:ink>
</file>

<file path=word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6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4 964,'-10'-22'339,"10"20"-316,2 13-24,9 20-11,6 14 8,6 23 36,3 6 14,7-3 22,-4-6 8,-1-10-18,4-2-11,-11-7-26,1 5-13,-11-12-6,-11-9 0,-6-3 2,-9-13 0,-3-3 4,3-2-1,-3-11-7,4 0-7,3-5-17,2-2-4,7 0-3,3-6 3,8 2 6,2-1 1,5 4 9,0 4 5,2 5 6,5 4 1,-1 2 0,6 7 0,-4-5 2,-2 2 5,4-1 11,-4-4 3,-1-3 9,-2-2 4,-5-2-5,-5-7-4,0-2-4,-3-4-2,-5-6-4,-3-1 0,-3 9-13,-4 2-18,-5 8-46,0 10-29,-4 10-158,-1 9 161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5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2 908,'-5'17'329,"-3"3"-264,3 5-38,4-2-2,1-8-7,5-3-2,0-9 12,1 1 8,-3-7 13,8-1 1,-3-7-15,0-4-3,10-1-14,-6-4-6,5 3 0,-2 1-4,-4 7-5,2 7 0,-1 11-7,-1 6-8,1 15-20,-2 5-14,-5 0-27,-5 4 8,-1-8 4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8.6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5 0 1004,'-37'15'354,"0"9"-319,1 26-18,3 13-5,8 26-9,5 6 3,16 8 1,8 1-5,18-13-2,6-8-7,14-27-30,2-15-28,6-23 41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4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-4 948,'-7'-3'368,"-3"12"-289,-7 8-7,-11 18-48,-6 18-16,-9 14-14,4 5-22,-1-2-60,3-4 55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4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 1026,'1'-18'361,"9"40"-306,9 10-3,8 6-6,3 7-8,7-3-26,-1-3-6,1-4-5,-4-7 3,-3-8-5,-4-1-8,-9-8-28,-1 0-20,-11-5 331,1-1-224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4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4 946,'-11'-4'303,"5"10"-318,6 16 20,0 10 3,16 28 9,-3 3-4,13 20 12,4 0 8,-5-5 9,9 2-2,-8-19-11,0-7-10,-6-14-10,-4-9-5,-8-7 0,-1-3 1,-7-8 2,-4 0 2,-7-3 3,-2-1 0,-2 1-9,1-2-10,-1-3-31,1-2-10,5-2-9,1-1-9,8-4 13,4-1 8,4-3 13,4-2 18,3-2 15,4 4 3,-1 0 4,1 2 0,6 6 0,0 1 2,2 3-3,3-1 6,-1-3 10,-2-1 2,-8-7 13,2 2 0,-11-6 3,3 3 3,-1-2 7,-10-1-3,-5 1-4,-7-4-10,-15 7-31,-1 4-11,-3 11-36,-5 7-10,9 15-21,4 4 69,10-2 0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4:23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83'0,"31"0,-46 0,-30 15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7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1724,'22'-10'-749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7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43 619,'-7'-9'328,"8"0"-12,-2-2-242,2 3-16,-2 2-10,-1 6-10,2 0-4,1 1-4,-1-1-6,-1 0-3,0 3-2,-7 21 3,-14 24 3,16-26-2,-2-3-4,6-1-10,12 10-3,3-2-5,6-1 2,2-1-2,-5-6 0,3 0 0,2-1-1,-1-3 0,-1 0 1,-8-7 0,-3-1-1,-5 2 1,-4-5-4,-7 7-15,-4-3-20,-7-1-31,-3 0-16,-7-5 53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7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252 620,'56'-49'231,"-55"24"-176,-2-4-19,2 0-2,5 8 5,-6-2 23,2 5 11,-3 2 25,-8-5 1,-1 8-17,2 4-9,-7 4-29,3 12-16,-11 11-19,-6 7-5,-4 16-4,-5 4 0,8 10 2,8 4-1,3 2 0,8 1 2,7-7-1,5-4-1,8-15 1,2-4-2,7-5 2,3 1 0,4-4 5,4-1 3,2 1-1,2-3 1,-4 2-4,-1 1 1,-7 3 0,-15-1 1,-8 6-1,-16 2-2,-14 4-2,-1 8 0,-13 4-1,2 5-1,-4 8 1,2-1-2,10-3 0,4-5 0,16-13 0,5-5-2,7-15-5,4-3 0,3-9-9,4-4 2,8-4 2,0-2 2,2-6 8,3 0 1,2 1 2,-2 5 0,-4 6-1,-3 12-1,-13 19 1,-2 12 0,-12 24 1,-2 7 0,-2 5 0,0-5 2,9-6 7,0-11 3,8-4-2,3-7-3,3-13-5,7-4-3,-1-16-3,1-6-7,7-15-20,2-5-8,2-15-23,5-4-10,-7-11 50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3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44 886,'-4'0'395,"3"1"-216,4-1-47,-3-1-21,0 0-16,11-4-6,50-25-4,-21 16-15,4-3-30,2 1-10,-9 1-18,-5 1 0,-8 6-6,-4-2-2,-6 4-2,-2 0-2,-8 4 1,1 1-1,-3 2-6,-1 4-11,-4-2-41,-2 1-29,-3 0-71,1 4 342,1 1-162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3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0 726,'1'-4'311,"0"0"-191,3 5-44,-1 2-14,-3 8-20,-5 6-5,-5 9-8,-4 4-7,-5 3-7,3 0-1,-3-7-3,2-1-1,6-10 1,3 0 1,6-7 4,0-4 0,5-2-4,-1-7-2,10 1-2,1-3 1,5-1 0,4 5-1,1 3 1,2 4-5,-2 1 2,5 7-1,-9-2-1,-3 4 4,-5 5 0,-8 1-2,-3 1 1,-2 2-5,-7-1 2,-8-7 3,0 3 0,-6-4 6,2 0-2,3 2-3,-3-5-1,0 0-4,3-5-2,2 0 0,5-5-6,6-4-10,2-3-22,2-2-13,2-2-13,1 3-6,3-2-24,-1-1 60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2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94 721,'-7'4'280,"0"0"-192,-1-4-12,2 2-10,-2-5 8,3-1 9,4 3 1,1-2-4,0-3-13,1-4-22,4 1-11,6-7-19,5 4-4,4-1-3,3-1-3,-1 3-2,5 8 1,-3 4-4,0 9 1,0 3 1,-4 6-3,-4 10 4,3 6-3,-10 8-1,-5 0 2,-7 14-1,-8 2 0,3 11-4,-4 2-4,5-4-3,-3-2 5,3-4 1,4-5 4,6-8 2,5-2-2,0-13 0,4-4 0,-1-17 0,-1-6-1,9-7-1,-7-8 2,0-6 1,1-1 2,-9-8 3,-4 0 2,-1 7 4,-10 0 6,-4 10 4,2 7-1,-8 16-7,-3 7-5,7 21-5,3 6-1,8 14-2,6 7-5,4 1-3,1 0-2,10 0 2,3 0 1,11-2 4,-1-2 1,0-7 0,0-3 4,-9-11 0,-3-6-2,-7-8 1,-9-10-1,-5-6 0,0 3 2,-10-7-2,-7-1 5,-7-2 2,-6-3 3,-2-2 4,4 1 1,8-2-1,2-1-4,10 2-6,-4-6-4,7 0-16,3 2-13,4-2-27,3 1-30,7-7-12,2-3-2,7-9 6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8.4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56 1046,'1'1'365,"12"3"-311,13-1-40,6-2-5,10-1-2,1-5-7,3-1-27,2-2-12,6-4-42,-4-4-50,-1-2 89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00 640,'0'-31'287,"-3"2"-128,5 11-74,-1 5-7,-1 7-13,0 3-3,1 7-10,4 8-4,-3 16-14,4 13-8,-2 15-10,0 7-5,-1 13-5,-3 0 0,-4 2-10,-5-2-10,4-7-26,-2-4-12,2-7 404,-1-4-280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9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7 564,'-7'-2'283,"-3"-2"-75,4 3-71,0-2-52,2 3-8,2-1-14,1 0-6,1 1-13,0 0-3,0 0-2,0 0-1,13 5 4,38 7-6,-17-16-12,9 1-9,11 1-7,5 3-2,-2-2-5,-7-5 2,-1-4-2,-5 5 0,-7-3 0,3 6 0,-7 2 0,-7-3-1,-4 5 0,-13-4 0,0 3 0,1 7-1,-14-1 3,3 6 0,-11 3 1,-4 1 3,5 6-4,1-1-3,3 2 2,-3 0 2,1 3-1,4 6 2,2 11-1,3 5-1,10 20 1,3 2 0,-4 8-2,7 10 1,-8 3-2,-2 4 1,3 7 1,-1 1-2,3-3 1,4 2 0,3-4 0,-7-3-2,0-9 1,0-5 0,-14-10 0,8-2 1,-9-9-1,-1-6-2,4-5-3,-8-4-3,4-7 3,-4-5 2,-3-13 2,4-3 5,2-8-2,-5-4-1,11-3 5,-9-5 0,-1-5 1,10 3 2,-4-5-4,1-1-1,-3-2-2,-5-6-1,-4 2 1,4 1 1,-7-1-1,-1 5 2,-9 1-9,-2 0-1,-6 4-3,-5-1 1,-5 0 5,0 3 1,-2 2 2,0 0-2,4 0 4,7 0 2,11 2 4,6 4 4,8-1-1,3 0-2,6 0-3,2 1-5,8 3-17,2-2-10,7 1-29,1-3-21,2-4-22,3-2 54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8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3 639,'-1'-11'287,"-2"3"-134,3 5-66,0 1-16,0 3-20,-1-1-8,1 0-10,0 0-1,4 24 1,14 40 3,-11-18-4,1 11 1,4 26-4,-2 9-4,0 17-6,2 4-3,-3 6-8,1 2-1,-5-6 1,-1-1-2,-2-11 5,-4-6-3,-2-8 0,-1-2 0,-4-7-6,0-4 0,2-10-1,0-9 0,5-15-1,3-3 0,-1-15 0,2-1 0,0-11 0,-1-2 0,2-3-4,0-3-3,0-3-3,-3-4 2,0 2 1,-1 0-3,0 0-5,0 0-5,0-2-6,0 2 1,0 0 5,1 1-4,-1-1-6,0 0-3,0 0-23,0 0 32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6 749,'-11'-29'296,"12"28"-192,-1-1-28,0 0-22,-1 1 2,0 1 0,1-1 0,0 0-8,0 1-11,-1 0-15,-3 9-8,-20 55-3,9-23-5,-9 1-5,2 3 2,1-9-3,-2-7 0,9-8 5,2-5-4,5-10-5,1-1-4,4-7-12,-1-2-15,7 0-33,9 1-31,6-4 58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6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53,'64'-22'8,"-66"21"8,3 1 116,-1 3 121,0-4 35,-1 0 22,0 0-102,0 0-82,0 0-16,0 0-13,0 0-7,0 1-10,0-1-5,0 1-18,0 0-6,0 0-15,1 0-5,0 0-5,0 0-6,11 1-3,37 42-8,-29-25-7,5 7 0,-1 2-3,-1-1 1,0 0 1,-2-4-1,-7-6-4,3 0-7,-6-6-21,-1-1-16,-2 0-42,-6-3-23,-1-4-30,-3 0 692,-2-5-428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2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53 661,'-32'-43'309,"30"43"-125,0-2-89,6 2-16,-4-1 7,0 1 2,12-5 9,40-17-7,-24 10-25,5 0-9,1 1-18,-1-4-9,2 5-9,-3 2-4,-7 2-7,-3 4 2,-8 0-1,-2 0-2,-5 2 1,-1 0-1,-7 0-3,1 0 1,-7 0-1,3 1-2,-4 5 2,-4-1-4,-1 1-5,-4-2-7,8 3-37,0-1-20,4 2-55,2 0 660,-11-11-421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9 813,'4'-10'321,"-1"5"-222,1 1-28,-2 2-29,0 2-4,-2 4-5,-1-4 2,0 0-13,-4 19-7,-18 31-7,6-25-1,-4-4-1,3-1 1,8-2 0,-2-7 0,8-7 3,3 1 0,1-4-5,9 0-1,2-1-2,4-4 0,8-1 2,3 4 1,2-3-3,0 6-1,-4-2 2,-2 4-2,1 6-1,-6-1 0,-1 8 0,-7-6 2,-5 2 1,-4-1 2,-5-2 4,-2 2 4,-6 0 1,0 3 1,-7-4-6,0 1-1,0-3 1,1-3-3,1-1-1,7 0-2,5-3-3,-3 0-2,9-1-16,-6-2-4,3 1-19,2 0-8,-1-5-18,2 4-25,0 0 60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41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15 750,'-36'32'278,"35"-31"-225,0-1-18,-5-3-16,7 2-2,0-5 10,4-1 2,3-4 5,-3-2 2,10-1-5,-2-3 0,7-1-8,-3-5-5,5-2-9,1 2 2,3-1 3,4 0 4,1 2 6,1 1-5,-5 1-5,1 5-7,-7 6-4,-3 3 0,-4 4 3,-3 4 1,-5 5-4,4 6 1,-8 4-1,-2 5 1,2 4 2,-6-6-1,7 7-3,3-3 2,2-3-4,5-1 1,7-4-1,2-2-1,6-7 2,3-1 0,0-6-3,-2-6 2,3-4 2,0-1 0,3-4-2,1 0 4,-1-1 0,-5-4 2,-1 0 4,-6-1 0,-3 2 2,5 3-4,-15 0-2,5 4-2,-12 1-1,-5 0-2,2 5 7,0 6-1,-2 0 0,0 5-2,1-5-10,0 0 4,-9 18-5,-8 35 4,20-29 2,9 0-1,6-6-1,2-3 1,7-4 0,2-5-7,0-9 6,5 0-6,1-11 3,5-1 4,3-3-1,1-7 7,-1 2-5,2 3 4,-8-4-2,-2 0-2,-8 2 2,-3 0-1,-6 7 0,-1 8 2,-6 6-4,-3 3 1,-1 8 5,-4 1 2,3 8 6,-1 2 0,5 4 1,2 4-4,3-5-3,1 1-1,1-1-3,1-1-2,-4-1 0,1 0 1,-7-2-1,-5-3 1,-5 1 2,-2 1-6,-10-2-10,-3 1-6,1 2-26,-2-2-11,2-7-19,2-3 689,2-11-469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9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761,'6'-7'313,"2"0"-200,5-2-34,3 3-15,5-1-17,-2-2-7,7-3-11,3 1-3,0-3-9,0 3-6,-4 2-7,-4 1-1,-8 1-2,-3 0-2,-5 2-5,-1 1-7,0 3-15,-7 1-6,-6 4 173,1 5-112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9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 800,'0'-9'311,"0"6"-237,1 0-7,-2 3-38,0 0-14,0 0-8,0 0-2,0 0 9,0 0 6,-1 15 15,1 32 6,5-26-1,2 3-3,4 0-11,-1 0-7,1-4 1,2-5-5,-4-2 1,1 1-3,-4-1-9,-4-1 3,-4-2-4,-3 0-1,-8-3-17,0 1-9,-2 2-24,-2-5-13,-1-4-33,1-5 5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8.2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60 1053,'0'5'379,"2"8"-309,-1 15-52,-1 12-13,0 11 1,-2 1 1,2 0 1,1-4 1,-1-12 3,0-7 3,-2-16 6,1-3 1,1-7-5,0-7-5,0-7-5,-1-12-2,-1-16-2,2-1 3,0-16-4,0-3 1,0-2 1,2-4 0,0 22 3,4 13-1,1 21-2,2 13 0,4 12-4,2 6-2,7 16-2,3 6 0,3 8 3,-2 1 1,0-4-1,-1-2-11,-5-4-36,-2-3-20,-16-11-46,-6-6-287,-10-8 288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9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5 758,'34'-35'265,"-25"29"-236,2 1-11,5 1-8,1 3-2,-5-1 15,-1 0 12,1 3 16,-2 0 5,1 9-12,-2-2-7,-5 5-15,-1 2-5,-2 5-7,-1 4-1,-5 7-3,-8 2-1,-1 9-2,-1-2-2,3 10-1,2 7 0,2 5-1,1 5 2,5-2 2,-1-6-4,1-6 2,3-1-3,4-12 0,0-4 2,7-10-1,2-3-1,-2-13 0,-3-6 2,-3-5 2,-1-9 1,-3-1 1,-1 1 1,-6 0-3,-5 3 2,-3 6 2,1 9-5,-5 13 1,0 7-2,-1 16 0,2 8-2,2 8-6,7 9 0,0 2-2,0-9 4,9 5 6,1-5 1,5-9 7,2 1 2,1-13 1,1-3-3,-2-6-3,-2-7 2,-4-8-2,-2-7 3,-5-8 11,0 2 4,-6-3-1,-2 0 9,-8-2-11,1-3-4,-3-1-1,0-1-4,1 2-10,2-2-12,3 0-27,-3-4-18,9-3-38,-2-5 57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7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7 945,'-12'1'364,"8"2"-286,6 1-11,6 3-50,3-1-12,10 1-2,5-2 3,15-2 1,4-1 1,13-2 2,8-2-3,2-3-2,5 0 8,-5-5 6,-9-6 6,-5-1 11,-9-1-7,-5 1-3,-3 5-8,-8 7-11,-1 2 3,-10 6-7,-9-1-2,-6 1 0,-4-1-1,-4 5 1,-1 5 4,-5 4 3,-3 1-5,5 7 1,-3-2 2,5 13 0,1 7 6,-7 17 1,7 20-4,5 24-4,-3 13-2,0 16-2,2 5 0,-9-1 0,5 0-1,-3-9 4,1-9 2,-3-15 6,0-9 3,2-12-2,-2-11-1,3-6-2,-2-8-3,-1-14 2,5-3-1,-2-16 3,2-6 3,5-8 1,-3-5 0,-3-5-3,3 1-5,-3-3 0,5 1-3,-3-3-5,2 1 2,1 1-14,-3-4-7,5 4-23,-4-4-19,3 1-39,-2-3-8,6 2 67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6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666,'0'-11'274,"4"9"-172,-4-4-7,3 1-25,-1 4-12,-2-2-10,1 4 7,-1-1 0,0 0 5,0 0-3,0 0-2,0 0-7,0 0-7,0 0-3,5 7-5,32 35-5,-29-28-8,1 10-3,1 4-5,2 38-8,-3 17 6,-1 32-8,-1 16 1,-4 5-1,0-6-2,0-10 1,-3-9 0,0-18 3,-5-5-2,0-10 1,3-2-1,-4-11 1,0-5-2,0-5-4,-3-9 2,3-1 1,2-3-2,2-6 5,0 0-4,0-10-2,1-2 3,-1-9-3,1-1 2,1-6-3,1 0-4,2-3 0,-1-2 1,-2-2 0,0 0 0,-1-2 8,1 1-3,0 0 2,-1-1 3,0 0-3,0 0 0,0 1 2,0-1 0,0 0-1,1 0 1,-1 1-1,0-1 1,0 0-1,0 0 4,0 0 2,0 1-5,0 0 5,1 0-2,0 0-1,21-2 3,41-7-3,-23 3-3,14-4-1,6 4 1,-1-5 2,0 0-2,-11-1-2,-2 2-1,-5 5 0,-2 3 2,-11 3 1,-8 1-2,-5 4-3,-7-1-8,-5 0-12,-3 0-6,-5 2-28,-3-4-22,-5-5 659,2 0-454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5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92,'-1'2'391,"5"4"-174,16 1-138,11 3-26,11-5-19,8-5-12,17 1-6,2-1-8,-1 2-4,2 0 0,-9-1-5,2 0-2,0-1-18,-3-3-13,-5-1-40,-7-8-15,-4 5 56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5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71 1025,'3'8'373,"5"10"-327,0 11-8,4 22-27,-6 4-7,-6 9-8,-4 2-3,-3-4-3,3-2 4,-4-15 6,-2-11 11,-5-18 4,4-4-3,1-15 3,7-2-11,1-21-4,-1-7 0,3-18-7,0-14 2,2-10-1,1-8 0,-1-11 6,6 2 2,5 7 9,-2 4 8,5 23 9,5 10 3,-4 11 1,5 9-4,-3 13-4,-3 4-3,5 14-4,-4 3 0,8 13-3,-3 8-3,1 15 0,1 15-4,-2 24 4,4 11 2,0 9-4,-2-1 1,-1-12-6,-5-8-5,-1-8-3,-1-7-4,-3-12-22,-5-9-8,-11-16-30,-4-3-16,-10-13-16,-2-7 55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83 738,'-10'-8'309,"-3"0"-210,7 6 8,0-1-23,0-3-16,4 3-3,2 1-1,0 0-10,0 1-14,0 0-10,26-5-13,41-5 0,-9 12-7,4-3 0,17 7-8,7-1-1,6-4 0,8 2 0,11 1 0,-2-3 4,6 0-4,2-2 0,-8-5 0,2 0-1,2 0 0,-6 0-2,-4 5-8,-4-2-7,-17 3 1,-8 1-6,-4 4 14,-2 7 4,-16-1 1,-6 4 4,-19-3 0,-4-2 2,-8 2 0,-2 1 3,-4-5 3,-6 0 5,-4-3 10,-4-2 5,-3 3-1,0 5 1,-3 5-6,1 5-7,-1 7-2,2 3-5,3 16-8,-1 8 2,8 24-3,1 8 1,4 8 0,6 11 0,-2 6 0,2 4 2,-1 0-2,1-2 1,-2-11-2,-1-1 0,3-3 2,-6-5-1,2-8 1,-2-2 0,1-7-2,0-5 0,-4-8 1,-3-10-1,-6-11 0,1-6 4,-6-11-4,0 0 2,-2-9-3,-4-4-3,-3-9-6,-4-4-5,-4-3 2,-4-2-4,-17-3-6,-7-4-1,-13 1-1,-5-3 0,1 4 13,2 2 3,-17-2 5,-3 3 3,-3 3 3,-7 0 5,3 2 6,-2 0 5,-5-3 2,0-2 2,2 2 3,3-1 0,9 3 14,7 7 3,15 4 8,6 1-2,9 4-12,3-7-8,16 1-19,6-2-3,14-4-6,10 2 0,4-2-6,3 2-5,8 2-6,5-1-5,2-4-22,5 1-12,-1-4-43,0-3-29,9-4 84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3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 631,'-2'-8'282,"3"6"-133,0 1-33,-2-1-37,1 1-10,-1 0-19,1 0-11,0 0-8,0 0-5,0 0-4,0 0 0,0 0-5,0 1 2,0 0 1,0 0 4,0 0 7,-1 0-1,0 18-1,0 47-2,4-5-7,-1 15-3,2 32-5,-1 6-3,0 20-4,0 9-2,-3 2 5,0 6 2,-3-2 9,-3-7 2,2-12 2,-4-13-7,7-15-5,0-9-1,2-12-8,3-5-1,-3-13-2,4-4-3,0-16 2,0-5 1,2-15-6,-1-4-7,-1-10-30,1-6-14,0-5-21,-3-9-11,4-7 598,1-8-397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1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716,'4'-17'298,"4"5"-189,0 4-5,1-2-49,7 0-17,8 1-18,6-1-6,14 3-5,2 2-4,5 1 1,-7-2-3,-1 2-11,-5-2-7,-10 3-29,3 4-20,-13 2 39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1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 878,'-3'-6'337,"0"2"-271,3 4-14,0 0-15,-1-1-25,1 0-7,0 1-1,0 0-4,0 0 5,9 14 5,39 34 9,-27-27 3,0 3 1,0-1-5,-6 3-10,-4 0-1,-5-6-1,-6-1-2,-9-4-3,-1 1 4,-7-5-20,-3 2-12,1-11-27,1-2-18,-1-9-111,4-11 125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0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50 783,'-6'-56'296,"8"3"-225,10 5-17,16 5-31,5 2 1,14 10 10,-3 3 6,4 8 12,-5 3-1,2 9-9,-1 3-8,-1 10-14,2 11-8,-15 7-11,-4 7-1,-23 12-3,-12 1 0,-13 12 3,-14 5 2,-9-3-3,-5 0-1,-5-13-6,3-6-5,14-9-1,6-7-7,17-8-10,8-9-2,6-4-5,5-1 3,7 0 15,1-1 7,9 4 15,4-2 11,3 11 6,5 11-2,1 16-6,7 11-4,-4 2-3,-2-6-2,-9-12-10,-3-7-7,-2-8-40,-10-5-48,7-8 64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7.1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5 762,'7'-16'340,"4"-1"-136,9-2-116,7 0-9,9 10-14,4 2-8,3 10-22,2 9-8,-7 1-13,-6 6-5,-12 4-6,-6-1 0,-9 7-3,-4 2-3,-10 4-7,-7 2-11,-10-2-12,-6-3 0,-7-7 12,4-4 12,4-12 6,5-1 1,8-8-10,5-5-2,6-2 2,6 1 1,10 0 7,5 0 1,9 3 3,7 0 2,8 8 9,3 4-2,2 9 3,-6 3-5,-3 1-3,-5-3 1,0-4-6,-1-1 2,-1-9-4,-3 0-10,-5-4-30,-3-5-19,-6-5 37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0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32 735,'2'-25'294,"-2"18"-208,3 8-2,-6 11-33,-1 13-25,-4 29-8,1 14 6,0 23 10,0 3-1,1 3-12,-5 0-4,3-7-7,2-7-5,2-18-8,-3-16-7,0-16-12,-1-7-2,2-12-20,6-5-6,-3-16 30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30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9 978,'-16'-9'363,"-4"3"-312,13 2 2,5 12-18,-5 22-25,4 18-8,5 32-4,-8 9 3,5 11 4,0-4-1,-3-10-10,5-6-7,-1-17-6,7-6 2,-3-16 0,-1-11-10,-3-13-60,-2-10 59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9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1 86 806,'-45'-37'305,"25"28"-231,9 2 2,-6 2-20,-4-5-6,3 5-8,-8-3-1,-5 3-8,0 5-4,-4 0-8,-3 4-1,1 4 0,-5 1 2,-1 3 6,-4-2-1,3 4 0,7 3-6,3 5-11,9 8-2,3 4-6,4 0 0,12 12-2,4 0 0,8-2-4,5 4 2,8-11 2,5-4-3,16-2 2,7-4 0,10-10-1,2-8 2,1-5 1,0-6 1,12-8 1,4-2 1,4-5 1,-5-2-1,-11 2-1,-6-4 0,-7 5-2,-4 2 2,-8 3-1,0 10 0,-13-1 2,-6 3-3,-10 1 2,-3-2-3,-3 0 0,-2 1 0,0 1 0,-3-2 2,0 0 2,-14 4 2,-49 14-2,23-10 0,-9 0-1,-2 2 1,-9-2-1,0 0-1,-16-2-1,0-6-2,1 0-1,3 0-2,13-3-1,8 3 5,-2-11-2,6 1 3,3-2 4,2-8-5,13 2 3,2-2-3,11 2-1,2 2 1,7 7-8,4-4-2,2-3-2,6 3-3,-2 7 1,1 1 4,20-21 3,4 1 4,19 1 5,-9 5 0,15 4-8,-1-1-14,-3 3-30,4 3-18,-2-3-25,1 5 56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6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 921,'-48'60'313,"61"-54"-293,4-3-9,10-3-6,5-1 2,11-2-3,3-5 0,5 0-4,-4-3-9,0-1-34,-1-3-26,3 1 43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6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1 57 752,'29'-23'288,"-31"15"-212,-1 0-22,-4 0-21,-1 1-10,-8 4-11,-4 1-4,-4 5-6,-2 2 6,-5-2 7,-2 4 6,-2 3 3,-3 0-5,4 5-6,-2-1-4,6 4-1,1 1-3,2 0 2,11 4-1,5 2 1,6 2 0,10 6-2,4-2-3,8 1-2,8-2 0,5-7-1,7 2 2,9-7-2,-2-4 0,-2-9 0,-2-1 1,-6-7 3,0-2 1,1 0 2,-2-1-4,-4-3-2,-1 1-5,-3 2-9,1-2-8,0 2-25,-7-1-25,-5-4 45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3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0 772,'-10'-5'311,"10"5"-233,2 1-4,9-1-55,11 6-5,10-2 19,6-5 9,13-1 12,2-5 5,4 1-6,2 2-5,-6-1-17,-7 0-9,-8 0-14,-5 1-4,-8 0-1,-1 1-2,-5 3 0,-2 0-1,-3 1-17,-5 1-12,0-1-29,-2-2-15,1 2-146,2 1 150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3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3 791,'8'0'282,"10"-2"-226,10-2-8,16 5 2,2-5-6,6-3-20,0 0-8,-5-6-8,-1 4-3,-12-4 1,-3 2 1,-6-2-2,-3-3 4,-3 1-7,-4-4-5,-7 1-10,-2 0-17,-13-6-116,-7 3 103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3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871,'1'1'308,"3"3"-276,5 7-18,1 9-8,1 10 6,3 6 7,-1 11 6,-4 6 3,-6 11-3,-3 3-9,-10 4 1,-1 1-6,-3-8-3,-3-6 4,5-17 1,-1-6 0,1-14-1,6-1 2,-1-5-7,3-4-2,2-4-2,1-4-3,5 1-5,4-2-1,9 0 2,4-1-1,6-4 3,4-3 1,3-6 0,1 1 1,2 2 0,4 3 2,-5 1-6,0 0 0,-7-2-11,-8-2-3,-1 1-7,-6-1-10,-5-2-24,0 0 205,-8 2-121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2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816,'7'2'279,"13"-1"-249,4-2-6,18 3-6,8 0 3,6-2-14,4 0-3,-3-2-2,-9-5-4,1-1-9,-1-1-8,1-3-26,2 1-10,-4-2 33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22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75 190,'27'-17'151,"-27"17"24,-2-1-1,3 1-32,-2-1-18,0 0-26,0 0-18,0 0-23,0 0-10,0 0-9,0 0-2,0 0-6,0 0-5,0-3-5,-1-1-5,1 2-3,1 0-1,-1 0-5,-8 1 1,-29-25-5,24 28 0,0 4 1,-1-2-1,-3 3-3,-3 0 1,0 6 0,-5-1-1,1 2-1,1 2-2,0-1-1,10 4 2,1-1 3,5 2 2,6-1 0,1 1-3,4 4-1,6 4 1,2-2-5,1-4 3,6-1-6,2-3-2,0-3 3,8 2-2,-3-8 3,4-3 0,7-4 1,-4-7-9,3-4-24,-4-1-17,-5-5-32,1 5 22,-7-2 38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6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59,'38'7'375,"-30"31"-224,4 9-142,1 14-13,-3 5 2,-1-3-6,-5-6-2,2-10-4,-5-11 2,-4-14 1,4-1-8,-7-11 17,-8-4-5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9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 648,'2'-7'284,"8"5"-114,1-3-107,9 6-8,4 1-10,3-3-11,8 1-13,-1-7 0,9 5-13,-1-3-2,3 3-2,-3-1-2,-1 3 1,2 2-1,0-2 0,1 0 0,-1-1 5,-4 1 0,-13-2 4,1 6 3,-14-5-8,-2 1 2,1 4-5,-10-5 0,1 1 1,-5 0 1,1-1 4,0 0 2,1 1 14,0 0 1,0-1-3,-1 1 0,0 0-21,0-1-11,0 0-26,0 0-18,0 0 33</inkml:trace>
</inkml:ink>
</file>

<file path=word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7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6 807,'8'-7'305,"4"-1"-233,8-2-15,7 2 1,9 0 7,7-2-3,6 1-11,-4-6-9,-3-2-20,-4 1-6,-9-1-10,-3 4 0,-7 1-5,-4 2-1,-3 1-21,2 0-16,1-4-21,4-2 30</inkml:trace>
</inkml:ink>
</file>

<file path=word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0 775,'-13'-2'313,"-1"2"-143,-4 2-170,1 3 1,-1-1 7,3 0-1,5 4 1,3-1 0,5 1 0,2 3 2,8 1-1,-1-3 3,9 5 2,3-2-3,7 5 4,0 2-3,2 2 2,-3-2 3,-3 2-5,1 7 0,-7-2-6,-4 5-1,-13-3 0,-7-3-3,-12-4-4,-4-1-14,3-8-49,-3-2 45</inkml:trace>
</inkml:ink>
</file>

<file path=word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7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62 710,'5'-77'264,"10"18"-209,2 11 3,15 20-1,-2 3 4,6 11 8,7 3 5,-6 11-1,3 8-11,-2 10-15,-5 8-13,-1 16-18,-8 9-6,-19 16-5,-6 2 0,-20 5-9,-9-3 1,-12-5-8,-8 2-2,-6-7 7,-1-7-7,8-13-9,7-9-7,14-22-3,12-6-5,13-16 10,4-13 11,18-12 5,9-7 11,12 0 12,10 7 0,0 19 0,-2 10-2,-1 25 1,-6 6-3,0 19-4,-2 6 1,-7-3-7,-4 1-4,-8-10-7,-8-4-8,-1-4-20,-5-1-15,-1-7 35</inkml:trace>
</inkml:ink>
</file>

<file path=word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6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7 685,'9'-44'267,"-4"36"-180,5 14-36,-4 26-4,3 22 4,-2 33 4,-2 13-2,-6 19-21,-2-2-9,1-8-11,-6-13-5,4-15-3,-2-6-11,-2-15-24,2-5-8,2-23-31,-1-13-5,1-19-96,-2-15 112</inkml:trace>
</inkml:ink>
</file>

<file path=word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6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81,'0'1'274,"0"10"-229,0 7 7,3 29 16,1 16 1,-4 25-6,-2 9-17,0 9-20,-1-3-8,-1-13-20,3-9-11,-2-25-32,0-10-19,3-16 0,-2-11 32</inkml:trace>
</inkml:ink>
</file>

<file path=word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6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828,'-4'7'283,"6"-4"-261,6 1-17,10-2-12,2-8 7,10-10 2,2-7-3,5-6-35,3-3-48,2 1 52</inkml:trace>
</inkml:ink>
</file>

<file path=word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6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22 968,'-5'-11'338,"-1"2"-293,-3 7-16,-9 3-1,-4 5-7,-5 13-17,1 1 8,-2 13 2,0 8-1,7 12 1,3 4 0,10 1-12,8-2 1,10-15-11,1-10-11,10-14-7,3-5-8,4-8 2,-2-8 1,0-9-17,-2-5-20,0-10 44</inkml:trace>
</inkml:ink>
</file>

<file path=word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5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65 708,'3'-11'262,"-1"3"-211,-10-1 2,-1 3-6,-3 3-5,-3 0 1,8 2-4,-1 1-14,1 0 3,2 0-3,-1 0-4,2-1 3,0 1-4,1 0-2,2 0 3,1 0 0,0 0-3,0 0-6,0 0-5,0 0-6,0 0 4,0 0-3,0 0 1,0 0 1,0 0 1,0 0 11,0 0 9,0-1 6,0 0 0,-1 0-7,0 0-6,0 0-3,1 0-7,-16-8 0,-31-8-3,29 33-7,-2 6 5,2 16-3,-1 7-1,2 10-1,5 1-4,11-7 0,4-3 1,13-12 0,3-5 1,8-10 0,8-6 2,7-7 1,5-6 1,6-11-2,-6-6-8,-10-5-30,-6-4-13,-10 3-36,-6 1 110,-1 4-23</inkml:trace>
</inkml:ink>
</file>

<file path=word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0,'7'37'264,"3"14"-228,-9 16-10,-3 2-158,-1-5 94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6.2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19 512,'5'-1'228,"3"-2"-123,-1-1-21,1 2-39,-1 0-7,0 3 9,0 1 2,1 7 4,2 7-6,0 10-18,1 7-6,4 9-11,0-1-1,12 1-7,-1-5 0,8-8-1,5-4-1,4-12-1,6-6-1,17-15 0,11-9 0,10-15 6,4-6 2,11-7 8,5-1 3,10 5 0,10 3 1,10 12 0,0 1-1,13 13-2,0 4-5,-5 11-4,8 11-1,-11 10-4,-6 10 2,-12 5-2,-14 2-2,-19-1-3,-11-1-7,-29-9-1,-16-3-2,-20-12-5,-7-4-4,-12-2 5,-11-8-3,-10-1 5,0-3 9,-4-12 5,5 0 4,5-9 5,2-5-2,14 0-11,8-5-2,22 1 3,7 1 1,15-3 1,10 4 2,30 2 0,10-6 1,23 2 6,17 3 0,5 1-1,8 9-1,17 12-5,-10 7 1,4 15 0,-7 7-2,-21 1 2,-5 6-1,-17-10 18,-7-1 11,-18-9 19,-11-10 4,-19-5-16,-9-8-3,-10-9-19,-6-5-3,-13-13 11,-9-3 4,-10-8 11,-8 2 9,-8 11 0,-2 6-3,-8 14-14,1 5-11,-2 9-19,0 3-6,7 3-8,4 1 2,8 3 1,5-1 1,6 2 2,2 0-2,7-3-8,2 1-6,0 0-37,2 0-27,-2 1 524,-5-3-353</inkml:trace>
</inkml:ink>
</file>

<file path=word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4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4 890,'-3'-4'313,"6"16"-288,9 11-2,3 22-10,2 16 6,-3 21 15,-6 5 5,-4 16-3,-1-3-9,-4-10-9,0-3-6,-2-23-8,-6-9 1,1-17-2,0-9 0,-2-19 1,6 2 2,-1-13-3,0-10-1,5-12-10,5-14-2,10-11 1,11-3 1,13 7 8,11 6 1,0 11-1,-5 9 1,-9 13-3,-8 5-3,-7 10 0,1 8-2,-14 6 10,-10-1 0,-13 8 8,-7 3 2,-10 6-4,-2 2-3,-9-2-18,1-2-20,3-11 19</inkml:trace>
</inkml:ink>
</file>

<file path=word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4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1,'47'45'276,"-44"9"-255,-1 8-19,-3-5-22,1-6 11</inkml:trace>
</inkml:ink>
</file>

<file path=word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4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06 861,'-5'-39'307,"-3"0"-274,-4 7 9,5 10-3,0 10-6,3 7-3,3 17-6,1 9-4,-10 21-10,0 11-1,-2 10-4,1 1 4,8-7 5,6-4-6,7-17 3,5-5-4,3-14-2,1-8 2,1-11 2,-3-10-2,1-16 5,-3-9-3,-1-11 1,-2-3-1,-9-13-3,-3-2-1,-12-3 1,-1 4-1,-2 24 2,1 13-1,3 28-6,-6 13 1,-1 29-5,-1 17-1,3 21 0,-1 1 0,8-7 0,6-6 4,3-18 1,12-6-1,7-16-3,-3-11 2,4-14-1,-2-6 2,1-18 5,2-11-1,3-15 3,1-7-2,-5-8-3,0-4 4,-11-2 0,-3-1-3,-7 10 8,-2 11-9,0 24-4,2 14-2,-1 25-2,-2 17 1,-1 32 4,-1 12 2,1 5-3,4 1 3,3-14-15,5-10-6,6-5-26,3-6-17,1-18-117,5-4 123</inkml:trace>
</inkml:ink>
</file>

<file path=word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0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65 775,'-8'-5'322,"-23"-14"-203,27 20-12,1-2-32,0-1-19,3 1-14,0 0-13,7-3-11,48-25 3,-23 14-4,5 1-1,6 0-3,-1-3-3,0 3-3,-3 2 1,-11 3 0,-1 5-2,-8 2 2,-1 0-1,-6 2-3,-6 2 0,-1 4-4,-5-1-1,-3 0 3,3 1 0,-11 0 0,-3 1-1,4 0 2,-5-3-1,10-3-5,5 3-5,-5-6-22,6 3-11,-4-3-18,-1-1-14,-1 4 51</inkml:trace>
</inkml:ink>
</file>

<file path=word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10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110 606,'9'-49'257,"-9"43"-139,-1-2-15,0 0-4,-2 0-12,0 0-19,3 2-7,0 1-14,-3 0-6,4 2-6,-4-1-3,3 3-5,0 1-3,0 0-11,0 0-5,0 0-12,0 0-2,0 0-1,-1 14-1,-4 46 5,1-28 0,-8 0 3,4-3 2,-1-7 0,-4-1 1,6-8 0,-2 1-3,-3-9 2,5-2-9,5-1-3,1-2 1,9 0-2,-2 0 6,-1-5 1,4-2 1,2-1 1,5 2 1,2 3 1,-1 1 0,5 4 0,-3 5-2,0 1 1,-1 1-1,-4 0 0,-4-3 0,-3 4-1,-1 0 1,-7-2 3,-1 4 6,-8 0 6,-5 2-2,-6-1 2,2 1-7,-8-4 4,-2 0-2,0-3-2,-1-5 2,9-3-5,6 0 0,6-1-6,5-2-3,0-4-15,2 1-7,2-5-15,1-3-9,8-2-37,5 1 55</inkml:trace>
</inkml:ink>
</file>

<file path=word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9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3 759,'3'-4'325,"3"-4"-114,16-2-169,6-2 3,15-5 10,9 1-3,5 4-12,6 2 2,-3 8-6,-4 6-4,-10 11-11,-9 6-9,-9 15-10,-9 3-1,-12 10 0,-7 4 0,-20 1 1,-10 6-2,-16 4-9,-11-1-3,-7-3-9,1-6-4,8-17 4,13-8 0,18-15 0,8-6 8,11-8-1,2-2-1,6-7 5,7-3 1,7-5 3,7-3 6,7 7 1,1 6 1,7 14 5,4 7 0,-6 10-2,1 5 0,-7 7-4,-9-3 3,0 3-3,-1 0 1,-4-4-1,-2 2-5,-2-11-9,-2-3-10,-1-8-32,-2-10-20,3-10 48</inkml:trace>
</inkml:ink>
</file>

<file path=word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8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5 755,'0'-4'282,"-1"4"-230,1 12-10,1 8-5,-1 20 6,-1 9 9,-3 22 1,-1 16-8,2 19-18,-3 3-7,3-3-15,3-9 2,0-15 2,1-11-2,3-17 0,-1-10-3,0-20-7,-1-5-5,0-10-24,-1-7-11,-1-14 327,1-9-227</inkml:trace>
</inkml:ink>
</file>

<file path=word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8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3 921,'-17'-43'356,"17"43"-272,-1 0-25,1 5-16,0-5-30,0 0-9,0 4 2,4 25 0,3 45 5,-7-4 3,0 23-7,-2 4 2,1 10-2,0-22-5,-1-11 3,0-6-2,-1-10-3,-1-3-11,-1-20-26,2-7-19,1-16-10,1-6 34</inkml:trace>
</inkml:ink>
</file>

<file path=word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7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4 72 804,'-14'-15'354,"-2"-1"-152,-10 3-157,-9-1-7,-12 6-27,-4 3-2,-8 6 15,-2 3 7,5 7 21,0 2 11,3 9-9,2 4-7,8 3-21,4 2-9,12 0-11,10 0-2,14 1-4,6 1 0,15-3-2,10-1 1,17-1 3,9-7 3,9-6 4,0-6-1,-1-11-1,-2-4-2,-1-9-6,4 2-6,-7 1-22,-6 0-17,-5 2-41,-7 0-16,-8-2 65</inkml:trace>
</inkml:ink>
</file>

<file path=word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7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4 1045,'3'0'360,"7"1"-328,17 0-11,10-1 0,18 0-1,1-3 3,3-1-14,-1-4-4,0 0-1,4-2-6,0 1-17,-3 1-14,-6 0-35,-5 3-34,-7 2 69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3.3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5 928,'4'4'342,"10"2"-278,7 0-28,14-4-7,13-4-17,8-4-13,14-6-22,-2-1-18,-5-1-27,-7-2 40</inkml:trace>
</inkml:ink>
</file>

<file path=word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7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1003,'19'-6'347,"7"-1"-316,20-4-11,10-2 2,14 1 10,3-2 4,0 2-1,-6 0-2,-7 1-17,-4-1-8,-3 5-4,-6 0-1,-10-1-2,-8 3-4,-15-1-18,-1 0-16,-10-5-33,-7-3 39</inkml:trace>
</inkml:ink>
</file>

<file path=word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6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56 958,'-8'-16'341,"4"2"-297,1 2 8,1 3 10,1 1 5,0 6-1,0 1-4,2 0-28,-1 1-18,0 0-15,4 17-3,9 72 1,-9-16 3,-9 13-7,-1 1 1,-7-7-3,-2-7 4,6-12 3,1-5 0,2-15 2,4-8-1,3-8-3,3-6-11,6-10-8,2 1-5,9-7 6,3-3 7,10-7 9,9-4 4,-2-5-1,3 0 1,-4-4-2,-5 1 2,-1-1 0,-3-3 0,-4 0-18,-2 2-14,-6 2-34,-5-2-32,-5 2 66</inkml:trace>
</inkml:ink>
</file>

<file path=word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6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1128,'12'5'399,"14"5"-360,2 2-2,-1 8-6,-3 1-16,-13 0-19,-5 2-9,-9 2 2,-13-2 1,-10 1-10,-3 3 0,-12 0-24,1 1-21,-1 4 46</inkml:trace>
</inkml:ink>
</file>

<file path=word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5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6 618,'-14'3'287,"7"2"-137,5-1-37,2-3-47,6 1-12,9-2-1,4 0 3,14-1-2,4-5-5,3-2-11,4-1-6,-11-4-14,-4 2-3,-7 3-10,-8 1-1,-4 4 1,-5 2 1,-3 0 1,-1 0 2,-2 0-5,0 0-5,0 0-18,0 1-13,0 0-23,0 0-9,0 1 405,-3 10-271</inkml:trace>
</inkml:ink>
</file>

<file path=word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5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796,'4'-1'291,"6"-2"-240,4 1-11,5-5-2,0-1-3,8-4-5,-1 1-6,4 0-11,0 0-5,-4-1-7,-2 0 2,-7 0-2,-3 1-1,-3-1-17,-5 0-11,-2 0-2,-2-1 12</inkml:trace>
</inkml:ink>
</file>

<file path=word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5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7 594,'3'-9'247,"-1"3"-156,3 3-26,-2 3-20,0 3 3,3 8 3,-3 6-2,-1 14-14,-4 9-9,-5 13-8,4 9-4,-4-3-4,1-2-1,0-12 5,-1-8 3,3-13 2,2-5 1,6-5-6,2-6-3,5-6-4,4-3-2,7-9-5,6-4-6,3-6-12,7 1-10,-2 0-18,-7-3-12,-1 4 38</inkml:trace>
</inkml:ink>
</file>

<file path=word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4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18 726,'-20'-18'258,"17"36"-226,-2 4-4,-5 7-3,-5-1-5,-6 6-11,-3 3-8,-6 1-10,2 1-8,-1-2-70,1-1-101,0-5 125</inkml:trace>
</inkml:ink>
</file>

<file path=word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4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847,'0'-3'315,"-3"-1"-260,2 3-4,1 0-18,0 0-7,0 1-4,0 0 0,8 3-2,35 23 0,-21-1 3,1 4-2,3 9-6,3 8-2,0-3-8,-1 0-4,-8-15 2,-5-9-3,-3-3 0,-4-11-4,-3 0-25,-2-5-12,-2-10 289,-3-4-201</inkml:trace>
</inkml:ink>
</file>

<file path=word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3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0 887,'-8'-35'334,"7"7"-274,2 7 0,5 5-36,8 3-8,5 2 1,7-3 3,15 5 11,9 0 4,15 6-6,6 7-4,-4 5-11,-1 7-6,-3 8-4,-4 0-4,-9 10 0,-2-2 0,-24-4-1,-4 0 2,-20-3 1,-13-4 6,-19 15 3,-17-4-1,-14 6-11,-10-1-8,-2-11-12,7 2-7,3-10-15,6-2-19,15-5 42</inkml:trace>
</inkml:ink>
</file>

<file path=word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3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91 869,'-25'-26'315,"6"5"-273,2 6 5,5 2-10,4 5 8,3 2 2,3 4 4,4 4-9,5 13-25,0 8-8,7 36 0,2 21 2,6 26 6,3 11-3,-3 0-11,-2-10 2,-7-18-5,-4-11 0,-4-21 3,-3-11-3,-5-9 2,-8-6-5,-1-7-9,-2-3-8,-5-9-33,7-3-13,-7-12-58,-1-8 73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59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92 724,'-11'-8'282,"5"2"-204,5 2-2,1 1-29,1-1-9,-1-1-9,1-3-3,6-1 0,4 0-4,8 0 4,-2-1-2,2 2-7,0 1 0,-2 4-11,3 4 0,-1 8-2,0 4-4,-3 3 4,-3-1-1,-4-2-1,-4 4 2,-5 2-1,-3 2 2,-7 3 6,-6-4 4,-7-1-2,-1 1-1,-2-7-3,0 1-1,3-7 5,0 0-1,3-2-4,3-3 1,0 0-5,8-2-2,6-1-2,3 1-4,2-1-11,-3 0-4,1 0-20,0 1-7,0-1-18,7-1-20,2-1 5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3.1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62 914,'-13'29'333,"2"11"-258,3 24-49,0 11-4,0 10-4,-1 1-6,1-9-5,1-10-1,3-24-1,0-10 1,4-24 13,0-1 6,0-21-2,3-9 1,-1-22-18,3-16-6,2-11 0,-1-5-3,-4-3 5,-4-6 4,-2 8 17,0 8 7,1 25 1,4 12 0,2 26-22,1 11-8,8 24-3,1 15-4,5 23 4,1 3 2,3 5 1,-2 2 2,2-4 1,0-1-1,-1-8-39,-4-7-17,-8-13-40,-5-12 244,-11-15-122</inkml:trace>
</inkml:ink>
</file>

<file path=word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2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893,'11'0'319,"14"0"-279,5-3-7,14 0-2,-1 0-22,6-6-43,3 4-29,-5-7 38</inkml:trace>
</inkml:ink>
</file>

<file path=word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2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4 739,'-38'11'318,"26"-14"-196,6 3-8,-1-1-15,3 2-24,4 3-6,-2-2-18,2-1-9,4-1-24,-4-1-9,0 0-5,15 0-2,44-3 2,-20 1 2,-1 0-4,0-1 0,-2 4 0,-6-3-1,-3 3-6,-5 0-8,-5 0-26,-4 1-14,-5-1-24,-4 0-21,-8 4 68</inkml:trace>
</inkml:ink>
</file>

<file path=word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2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-3 915,'-4'-3'343,"-1"5"-283,-4 6 1,2 9-11,-10 18-7,-2 12 0,-10 22-1,-9 9-7,-6 3-15,-3 1-6,4-2-7,2-6-3,7-10-1,2-10 1,12-18-12,5-11-10,6-11-20,6-7-11,3-10-17,3-2-14,11-15 174,4-11-91</inkml:trace>
</inkml:ink>
</file>

<file path=word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2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27 886,'-11'-7'319,"-24"-12"-261,31 19 14,1-1 16,2 1-1,0 0-28,0 0-12,1 0-25,3 8-1,36 57 10,-11-20 3,3 5 0,3 2-10,3-5-14,-4-5-1,-3-8-3,-2-3-1,-10-7-1,-4-4 0,-4-4-4,-3-3-8,-5-7-29,3-1-20,-4-5-35,0-2 2,0-9 697,-2-9-473</inkml:trace>
</inkml:ink>
</file>

<file path=word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1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022,'46'-29'400,"-52"27"-288,4 3-9,2-3-20,-2-1-10,1 2-12,0 0-3,0 1-17,0 0-7,0 0-11,0 0-9,1 0-7,0 0-1,0 0-6,0 0-6,-1-1-37,0 1-25,1 0-70,0 0-19,0 0 99</inkml:trace>
</inkml:ink>
</file>

<file path=word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1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6 1036,'-3'-1'369,"11"1"-326,9 1 13,12-5-9,10 1 1,4-4-7,1-2-14,4 5-18,-4-5-5,3 5 0,0 0-2,-4 3-1,-1 1 0,-6 0-14,-1 1-13,-10-3-36,-1-3-16,-3 0 48</inkml:trace>
</inkml:ink>
</file>

<file path=word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01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30 160,'-10'-49'130,"7"54"39,2 0 28,0-4-9,1 3-18,-1-6-50,0 2-22,0-1-29,0 1-5,0-1-7,0 0 2,0 0-7,0 0-8,0 0-15,0 0-8,0 0-9,1 0-2,-1 0-1,0 0-3,0 0-1,0 0 3,0 0 2,0 0 2,0 0 2,0 0-3,0 0-4,0 0-4,0 1-2,0-1-1,0 0 2,0 0 2,0 0 1,1 0-5,-1 0 1,0 1-1,0 0-1,-2 28 5,-4 45-1,4-23 2,-1 9-1,0 5-1,1 6-1,0 4-1,-3-6-1,1-5 2,0-8-1,-4-4 1,2-3 2,-4-2-4,7 2 4,0-6-1,-2-14-2,-1-4 2,3-15-3,1-1-2,5-3-4,5-4-2,-7-6-2,3-6-3,-3-18 6,0-15 0,9-24 0,0-12 2,3-16 3,2-7-4,-4 2 7,-3 1 2,3 17-3,1 10 5,-4 4-4,2 10 0,-3 10 2,-4 6 0,0 20 1,-4 1 0,0 11 1,-1 4-2,1 3 2,2 3-1,-1-1-4,1 2-1,0 0-7,0 0 1,5 17 2,12 40 0,-4-11 5,4 5 0,4 9 2,3 9 0,2 15 2,3 8 0,0 8-1,-2-4 3,-10-16-4,-2-5 0,-11-10 0,-3-4 1,1-10-1,-1-6 0,-3-13-5,0-7-5,-2-10-15,-8-7-8,6-6-18,-5-5-14,-7-10-37,-4-9 60</inkml:trace>
</inkml:ink>
</file>

<file path=word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52:59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7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35 715,'-29'-46'302,"33"41"-161,1 2-89,-2-3-12,7-3-8,1 3-7,3-3 3,1 1 4,4 1 0,1 3 4,3-1-5,-3 1-3,1-1-9,2 0-5,1 3-5,-1-2-1,-4 4-3,3 0-2,-7 0 1,-1 1-3,-2-2 0,-7 2 2,0 1-1,-5-3 4,0 0 6,0 0 4,-1 0 16,1 0 3,-1 0-3,0 0-4,0 0-15,0 0-7,0 0-6,0 1-10,0 0-47,0 0-21,0 0 41</inkml:trace>
</inkml:ink>
</file>

<file path=word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7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4 714,'-2'-3'261,"2"3"-218,3-1-15,-4 1-5,0 0 0,0 0 2,-1 10 4,-5 36 3,-2-30-8,0-1-8,0 0-8,-4-6-1,1-2 1,5-1 5,3-4 8,6-1-1,2 0-3,2 0-6,-4-5-6,3 1-2,6-2-2,-1-1 2,7 1-1,-3 1-1,0 4-1,2 0 0,-1 7-2,2 0 2,-6 3-2,2 2 1,-7-1 0,-1 2 0,0 3 0,-4 0 0,-1 1 0,-2-1 0,-3-2 3,-3-2 4,-2-3 4,0 0 0,-1-2 0,0-3 0,0 1-2,-1-5-1,0 0 2,4 0-1,0-3-2,-1-1 0,3 4-4,-3-3-2,1 0-6,6 5-2,-3-2-11,3 1-8,2-1-38,-1 0-198,1 0 182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2.6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2 510,'14'10'273,"2"4"-51,-1 10-135,0 7-19,-4 6-31,-1 0-9,-2-3-10,0-5-5,5-13 3,-1-4 7,4-15 22,2-5 6,-1-14 7,0-7-3,-3-10-11,-2-2-6,-7-7-12,-5 2-6,-9 4-8,-7 4-8,1 15 2,2 6-3,1 10-36,7 6-21,3 5 185,-1 7-119</inkml:trace>
</inkml:ink>
</file>

<file path=word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6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96 785,'-19'-17'290,"7"5"-232,3 0 7,5 4-7,-1-3-4,8-1-12,7-2-9,11-5-13,12 0 0,9-3 8,3 0 4,6 6 0,-2 5-6,3 11-12,0 7-5,-3 12-7,-4 7 0,-10 10-3,-3 7 1,-15 5 1,-7 4-4,-20 6 2,-12-3-3,-17-1-3,-7-2-4,-5-6-6,-3-6-5,2-11-2,14-4 3,-2-18 7,15-1 0,14-11 5,1-3 2,18-2-1,4-5 4,10-2 4,10 1 0,0 2 2,0 8 2,1 15 0,-4 7 1,-3 19-1,-2 10-1,-4 9 0,-4 5 0,-3-9-3,-2-7 3,-1-9-2,0-10 1,1-5 2,2-5-5,-2-10-5,2-1-6,7-6-24,-2-9-15,10-9 30</inkml:trace>
</inkml:ink>
</file>

<file path=word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5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790,'-2'8'292,"-1"10"-242,-1 19 12,-7 15-7,-7 28-3,5 12-7,-3 15-16,6 3-3,0-10-10,3-8-1,5-18-8,2-12-1,4-19-3,-3-9 1,0-11-1,-1-6-2,-1-9-14,-1-4-10,1-7-26,-2-10-29,5-9 51</inkml:trace>
</inkml:ink>
</file>

<file path=word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5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828,'-4'0'291,"4"-1"-261,-1 2 9,0-1-13,0 0-4,1 13 8,-1 60 5,1 11 9,0 7-4,3 7-17,3 0-5,-2-18-7,1-5-2,-2-17-2,-2-13-3,-1-11-5,0-10-5,-4-8-16,3-6-13,1-8-28,0-6-11,5-17 44</inkml:trace>
</inkml:ink>
</file>

<file path=word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5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902,'6'0'305,"15"-1"-287,10-1-7,18-4 0,5-3 1,0-6-18,-2 0-8,-9-1-51,0 3-84,0-2 99</inkml:trace>
</inkml:ink>
</file>

<file path=word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5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50 613,'12'-30'264,"-15"26"-151,-2-2-30,1 1-7,-3 3-16,0-2-10,0 4-18,-3 1-9,-1 2-13,0 3-3,-8 0-3,2 1 0,-4 6-1,0-1-1,4 9-1,-5 2 2,4 2-1,2 8 0,5 5 0,8 2-1,7-1-1,3-7 0,11-7 0,4-5 1,11-6 0,5-1 0,-2-9-1,-2-4-3,-3-7-11,-4-6-15,-3-8-74,-3-4 70</inkml:trace>
</inkml:ink>
</file>

<file path=word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4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4 31 764,'-28'-28'293,"24"25"-205,6 3-5,0 1-15,-3-2-6,0 0-18,0 1-8,0 0-13,1 0-6,-18 8-7,-39 48-4,10-23-2,2 6 1,0 0 0,1 4 4,8-2 1,3-6 1,11-4 4,3-5-1,4-11 2,0 0 6,3-5-3,-1-5 1,3 1 1,5 0-8,4-1-7,-2 0 0,6 1-7,0 0 1,-6-5 2,4 2-2,-4-2 0,2-2 0,0 1 0,0 0-2,0 0-14,1 0-15,0-1-24,0 1-11,0-1-19,0 0-14,16-9 65</inkml:trace>
</inkml:ink>
</file>

<file path=word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53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3 321,'-8'2'109,"5"5"-101,-4-5 14,4-2 68,1 2 26,-5-5 35,7 6-4,-1-3-53,0-1-21,0 0-23,1 0-3,-1 0-4,0 0-2,0 0-7,0 0-3,0 1-4,0 0-4,1 0-5,0 0-5,0 0-6,0 0 2,-1 0 0,1 0 0,0 0 3,0 0 0,0 0 7,0 0 1,0 0 4,0 0-3,0 0-8,0 0-2,12 3-6,30 14 0,-18 3-2,1 3 1,3 4-5,4 1 1,2 4 3,4 0-1,2 0 1,3 0-2,-10-6-4,-5-2 1,-1-3 2,-8-2-5,-1-6-9,-3-1-7,-10-7-11,0-1-7,-2 1-13,1-3-7,-3-12-48,4-5 69</inkml:trace>
</inkml:ink>
</file>

<file path=word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2:41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57 783,'-15'0'316,"10"0"-206,3 3-52,-2-3-19,2-2-34,2 2-10,0 0-7,0 0-5,0 0 13,5-1 1,4 0 4,30 0-1,-22 3 1,0 1 1,1 0 1,2-5 5,2-1-2,1 0 0,5-2 4,6 1 0,7 2-2,9-1 0,13 1-4,9 4-4,3-4 3,2-2-3,6-1 3,6-3 0,11-2-3,5 0-1,9 1-5,5-3 1,2 1 0,-2-2 3,-1 2 1,-6-2-3,-6 3 4,-1 1-1,-10 4 1,-3-1 2,-12 4-6,-10 2-3,-19 1-8,-9 8-6,-3-4-10,-3-1 16,-2-8 9</inkml:trace>
</inkml:ink>
</file>

<file path=word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1:41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,'734'0,"-168"0,-45-14,197 14,-412-15,77 30,-245-15,14 0,-136 0</inkml:trace>
</inkml:ink>
</file>

<file path=word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1:38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68'0,"-91"0,-62 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2.3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8 0 616,'-5'5'334,"0"3"-3,2 8-266,1 5-14,3 11-15,1 4-3,5 2-18,-1 0-2,-1-6-9,-1-5-2,-2-7-2,-2-8-7,-5-8-6,-2-2-8,-6-8-13,-1 1 2,-4-11 2,-3-8 7,1-1 18,-1-5 3,2 4 6,5 4 0,8 9 2,2 3 3,6 4-2,4-1 0,7 0 1,7-2-1,8 2 8,5 2 1,2 2 0,3 4-2,2 8-6,-3 3-2,-3 10-4,-5 3 3,-12 3-3,-5 0-1,-7-3 3,1-1-2,0-4 3,2-2 0,-1-9 1,0-1-3,1-8 0,1-6 2,2-6 5,0-4 4,2-10 6,-4-5 2,-3-7-5,-5-2-3,-5 6-2,-3 6-2,-8 10-3,3 10-1,-4 4-8,-3 4-14,1 6-31,0 3-13,5 2-36,4 1 60,12-2 17</inkml:trace>
</inkml:ink>
</file>

<file path=word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6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0,'16'6'399,"1"10"-287,-9-6-59,-8 12-54,-7 4-5</inkml:trace>
</inkml:ink>
</file>

<file path=word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6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-1 934,'-1'18'338,"0"13"-279,4 8-17,-5 7-18,0 0-7,-1-3-15,-7-8 4,3-8-2,0-7 2,1-8-1,1-3-1,1-9-1,5 3 2,-3-9 17,2 1 3,0-8 1,-1-3-7,8-2-12,2-2-3,7 8-4,0 0 3,1 2-5,1 2 0,0-3-6,2 1-10,1 0-19,-3 2-7,-1-6 1,-4-1 9,-3-6 20,-2-1 5,-3-2 11,1 5 6,-6 1 14,0 1 3,-1 9 5,-2 0 2,3 11-20,1 6-2,-2 21-9,2 15-3,3 24 5,1 11 0,6 3 0,-3 1 0,-1-9-1,-2-1-2,-5-10 0,-4-8-4,-5-13 1,-2-9 3,-3-19 1,-2-9 3,0-17 3,5-10-5,4-15-8,5-13-8,8-14-10,2-7-1,10-5 11,4 4 6,6 4 8,5 3 3,5 10 0,-2 10 2,-1 11 4,1 8 6,-7 13 9,-6 3 1,2 17-3,-12 5-1,-7 14-4,0 8 0,-18 8-4,-1-1-3,-17-5-3,-2-5-3,-1-13 1,3-4 1,15-5-3,-1-8-1,8-10-3,3 0-6,0-17-2,5-1-3,7 0-6,3-1-1,8 18-3,1 2-3,2 18 3,2 6-3,2 5-14,0 2-20,3-8 40</inkml:trace>
</inkml:ink>
</file>

<file path=word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846,'-13'73'316,"7"17"-263,-4 25-5,2 10-6,5 4-18,-4-4-3,6-10-5,0-11-5,3-17-11,-1-13-12,5-27-25,4-11-22,1-26-57,3-10 70</inkml:trace>
</inkml:ink>
</file>

<file path=word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3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7 778,'4'20'312,"0"9"-222,7 19-14,-6 1-16,4 10-29,-4-3-14,-5-9-15,2-1-4,-1-19-5,0-6 0,-1-12 5,-2-7 2,-2-7 7,-4-5 0,0-10 0,-4-2 1,1-1-2,9 3 0,0 5 2,4 4-7,5 6 2,-5-2-3,9 2-4,1 0 4,6-5-3,4 1 1,6-4-2,0-6-5,0 0-5,-6-4-2,-4-6 3,-3 1 6,-6-7 7,-3 0 9,-5 1 9,-2 0 1,-1 13 11,-2 3-2,2 13-10,3 10-9,7 21-13,6 17-4,11 26 5,-1 10 5,7 15 6,-4 0 0,-12-3-2,3-6-3,-18-15-4,0-9 1,-8-21 2,-6-9 5,-5-14 4,-8-6 0,4-12 4,-2-6-5,4-18-9,3-8-5,5-15-13,6-6-1,10-19 0,5-7 1,17-5 2,8 0 4,1 12 7,7 12 4,-5 17 0,-2 8 0,3 17 10,-7 5 0,0 17 7,-4 8 4,-6 17-9,0 8-2,-13 7-7,-6 5-4,-13-2 4,-4 0 2,-8-8 11,-1-3 7,2-9 4,-1-14-1,4-5-9,1-10-5,1-13-4,5-3-5,-3-13-3,7-1-4,10 5-3,3 5 4,13 13-4,0 2 0,0 8-7,5 9-8,2 8-16,1 6-9,4 6-38,-3-1-218,3-6 218</inkml:trace>
</inkml:ink>
</file>

<file path=word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2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817,'-8'13'325,"3"8"-164,5 26-124,-3 19 12,3 35 14,1 7 4,0 29-12,0 0-8,-1-10-17,-1 3-10,1-25-14,-1-13-6,2-21-10,1-13-6,0-26-33,3-9-18,1-20 42</inkml:trace>
</inkml:ink>
</file>

<file path=word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2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7 1018,'-56'-51'377,"54"40"-309,2 1-9,0 6-16,-2 3-16,0 1-17,1 0-10,1 0-11,0 0 2,1 17 3,5 35 7,-1-31 6,2-2-4,3-7 0,3-3-3,0-7-1,0-2 1,2-4 0,1-6 4,2-3-1,-2-4-1,0-1-2,-1 6 0,-8 4-2,4 7-9,-4 6-8,-1 5-5,2 7 1,-2 3 4,4 10-13,-2 1-14,1-5 29</inkml:trace>
</inkml:ink>
</file>

<file path=word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1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0 990,'-14'-1'392,"6"-3"-264,12 5-49,11 2-26,4-3-14,20 2-11,3-3-1,9-3-10,4 1-9,1-1-42,5 4-27,-2 0-44,4 1-28,-1-1 84</inkml:trace>
</inkml:ink>
</file>

<file path=word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5:31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235 807,'-2'-4'308,"-1"-3"-217,1-1 6,-2 3-9,-3-7-4,5 6-9,0 1-5,1 5-10,1 4-12,-3 18-26,-2 15-9,-5 32-11,-1 19 4,-4 21 4,2 7 0,-2-11-2,1-8-4,3-27 2,-1-17-1,8-19 0,-2-12-1,4-12-6,1-7-2,-2-15-11,-2-10-10,3-21-6,0-20-7,6-34 7,8-8 5,-1-21 2,5-1 7,3 19 3,-2 9 5,-3 27 6,1 15 3,-5 17-1,-2 10 0,0 13 0,-3 8-3,4 13-6,-2 8-6,8 26 3,4 18 7,2 31 10,0 15 8,0 11 6,-4 3 0,-3-7 4,2-10 0,-9-18-7,-5-14-2,-2-17-9,3-6-12,-2-13-20,4-6-15,-7-16-16,-15-8-2,6-13 37</inkml:trace>
</inkml:ink>
</file>

<file path=word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1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889,'-2'1'332,"7"9"-245,-3 0-23,-1 9-6,-6-2-1,0 8-8,-6 4-2,1 2-1,1 3 3,-5-8-5,1-2-4,3-2-14,-3-6-10,3-4-10,3-1-3,0-7 0,6 0-3,2-2-8,4 0-12,0-3-18,-1-3-11,4-6-32,-1-5-8,2-8 58</inkml:trace>
</inkml:ink>
</file>

<file path=word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1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42,'3'5'403,"6"14"-297,33 29-28,-20-27-34,5 0-16,4 1-16,0-1-8,-4-4-7,-4-2-3,-4-2-24,-10-6-15,1-2-38,-5-3 453,-1-4-28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1.7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94,'12'27'302,"5"9"-241,-1 3-7,2-5-26,-2 0-10,-1-9-5,2-5 4,-7-5 26,-1-8 15,-5-6 22,-4-6 7,0 0-5,0-6-15,0-10-19,1-6-15,-1-12-20,2-1-7,0 7-14,-2 5-13,1 13-43,2 5-23,3 8-48,5 3 77</inkml:trace>
</inkml:ink>
</file>

<file path=word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3 1002,'-2'-1'381,"8"-2"-279,9 2-34,10-2-24,8-2-5,10 0-17,-4-3-11,0 0-32,-4-2-10,-10-1-32,5 5-11,-5-5-119,2 0 126</inkml:trace>
</inkml:ink>
</file>

<file path=word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3:50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51 760,'8'25'319,"-11"-16"-201,6 2-24,-5 10-38,-6 12-4,8 12 0,-9 1-7,-2 6-5,5 0-4,-7-11-4,9 2 2,-2-18-4,-1-7-1,7-11-7,0-5-1,2-3-8,-2-8-5,4-13-2,-1-10-1,2-20-4,6-12 3,-6-16-1,0-3 0,-2 3 8,2 10-1,1 24 1,4 17 0,-3 16-7,1 9-2,1 16-2,1 5-1,9 19 1,-1 6 0,3 15 0,-4 2 0,-2 3 0,-1 1 1,-2-10-11,-3-6-10,0-9-41,-1-9-23,-5-9-25,-2-5-15,-7-10 85</inkml:trace>
</inkml:ink>
</file>

<file path=word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7:45.6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 0,'-30'61,"90"658,-45-260,0-214,0 61,-15 76,0-106,0-62,0 245,0-291</inkml:trace>
</inkml:ink>
</file>

<file path=word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7:43.12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3 0,'-46'0,"-61"15</inkml:trace>
</inkml:ink>
</file>

<file path=word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7:41.82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1,'0'0,"291"0,382 0,321-30,-459 30,-382 0,107 0,-199 0,1 0</inkml:trace>
</inkml:ink>
</file>

<file path=word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7:38.9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60'0,"77"15</inkml:trace>
</inkml:ink>
</file>

<file path=word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7:36.76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44.98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84 404,'36'-15'157,"6"7"-124,-3-1-9,-3 1-8,2 3-7,-8-3-3,-4 2-1,-3-2-8,-4-1-90,-2 1 71</inkml:trace>
</inkml:ink>
</file>

<file path=word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38.28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 32 625,'32'-18'278,"-34"16"-133,1 1-45,-3-4-35,0 1-12,-2 2-8,2 1 0,3 2-11,-8-1 0,5 1-10,1 1-7,-4 5-5,4 5-3,3 8-5,-7 4 3,7 2-2,1 3-4,-4 5 1,9 10-2,-1 8 0,-3 5 0,3 5 0,-4 0 0,-1 1-1,3-3 1,-1 1-3,-1 1-1,1 2-5,0 1-2,-2-1 3,-1-3-1,-1 1 4,3-1-3,5 1 0,1-1 1,6-3 0,1 1 2,-3-8 0,0 0 4,-5-6-2,-1-1 3,-3-2 0,3-3 0,1 3 2,-1 2 0,3-4-1,-3 2-1,-2-4 1,0-1-1,-1 7 0,-2 1 1,2 7-2,-3 1 0,0-2 0,0 0 3,1-4-1,2 0 0,2-1 0,-3-2-1,3 1 0,-8-2 1,4-2-2,4 2 1,-2-5-3,5 1 3,-4-3 0,5-1 0,-4-4 0,2-2-1,3-2 1,-6-1 0,2-2 0,2 1-3,-4-5-5,-1 0 0,1 3 3,-3-3 1,0 3 4,-1 1-1,-1-2-2,1 3 1,1 0 1,-1-3 0,1 1 1,-3-6 1,3 2 1,-1 1-1,0-5 1,1 0-4,0-3-10,-1-5-5,2 0-31,0-3 115,1-1-58</inkml:trace>
</inkml:ink>
</file>

<file path=word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36.49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274 170,'17'0'116,"1"0"9,-2 0-9,1 0-27,2 0-9,-11 0-20,8 0-10,-2 0-18,-4 0-7,5 0-13,-4 0-3,-3 0-1,-1 0-4,-1 0 8,-3 0 6,-1 0 4,1 0 6,-3 0-2,0 0-6,0 0-7,0 0-4,0 0-9,0 0-5,0 0-18,0 0-27,-1 0-125,0 0 118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1.4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13 923,'-2'-11'357,"7"10"-234,1-1-121,7 3-50,6 12-34,0 9 47</inkml:trace>
</inkml:ink>
</file>

<file path=word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36.055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288 641,'31'0'250,"-30"-1"-175,1-1-39,-3 0-25,1 1-7,0 0-7,0 0-7,0 0-6,0 0 1,0 0 1,0 1 7,0 0 5,0 0-2,7 1 5,0 1-1,29 8 2,-23-8 4,-3 0-4,0-1 6,6 1 2,-5-3 1,5-1 0,3 0-4,-2-1-2,0 2-3,2 0 4,-1-1-5,0-1-1,4 3 0,-2-3-11,1 3-6,3-1-7,-1-3-5,3 4-18,-6-3-11,2 3 2,5 2 5,-5-2 27,2 0 19,-8-1 3,0-1 1,-1 5 1,2-2 0,1 2-1,-4 0-8,-2-5-27,2 2-18,0-1-27,1-1-24,1-1-9,-3 2 5,0-4 29,1-1 27,2 4 35,-1-5 12,1 5 5,3 2 1,-4-2-3,2 2 3,0-1 2,-3-5 4,5 2 8,-1 4-4,4-4-2,-1 4 0,-6-5-6,2-2 5,-2 1-1,1 1-4,-1 0 5,-2-3-4,-3 6-2,-1-4 1,2 4 0,1 3 0,0-1 5,-1 0-3,3 0-1,-1-3-1,1 1-2,0 1 0,4 1 3,0 0-1,-1-3-1,3 0 3,-3 3 53,1-3 27,-2 1 46,-4-3 13,6 3-31,-5-1-19,6 2-41,0 1-13,-5-6-24,6 2-6,-2 0-7,-2-3 1,3-1-1,0 0 1,-7-3 3,6 4-5,-4 3-1,-2-6 2,3 10-2,-3-7 1,0 3 2,0 3-2,-1-3 3,6 8 1,-3-3-1,2 2 4,-1-3-5,-1-3 2,5 0-2,-2-3 0,2 0 1,-1 2-2,-1 2 2,4 0-3,-1 1 5,3 0-2,-4-1-2,-1 0 4,-3-2-3,1 2-1,1-4 4,2 7-4,2 0 0,-2-2 0,2 1-1,-2-2 1,-1-3 6,2 1 2,-2 1 4,3 1 4,7 3-5,0 0-2,0-1-3,-2-2-4,-2-2-1,-1 1-3,1 1 0,-1-1 2,-2-1-2,-3 1 4,3-1 3,3 1-1,0 2 1,2-1-1,0 3-6,-1-1 1,0 1-3,2 3 1,3-3-1,2 2-1,-2-3 3,-2 0 1,-5 0-1,2 0 0,1 3 1,-2 0-1,1 2 3,-1 1-3,-1-3 1,-1 1-4,3 0-1,0 0 0,-1-3-11,3 1 2,-3-1-3,6 1-2,-2 0 3,-1-1 2,-1 1 1,-6-2 4,1 1 4,-5 2-6,4-2-41,-1 5-33,1-4-98,0 1 107</inkml:trace>
</inkml:ink>
</file>

<file path=word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34.60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-77 418,'36'-50'149,"-32"55"-163,2 0-90,0-5 67</inkml:trace>
</inkml:ink>
</file>

<file path=word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29.03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1-1 633,'-10'46'273,"6"-47"-154,2 0-52,-2 1-17,4-3-23,-1 2-5,0 0-7,0 0-4,0 0-2,0 0 0,0 0 7,0 0 3,0 0 2,0 1-3,1-1-12,-1 0 0,0 0-4,0 0 3,0 0 3,0 1-4,0-1 0,-4-1-3,2 1-1,-1 0 2,-2 0 0,2 1 1,-24 1-3,26 1 0,5-2-1,-2 2 0,-1-2 1,0 0 0,0 0 1,0 0 0,1 0 3,5-1-3,0 0 1,29-7 2,-30 4-4,-2 1 3,0 3 2,-2-1-2,-1 1 8,0 0-1,-1 0 1,0 0 2,0 0-4,0 0-1,-2 0-2,-10 3-2,-28 13 5,22-12-1,7 3 2,1-4 2,4 2-4,1-3-1,6 0-6,1 0 3,3-2-5,-4 0 2,0 0 2,0 0-2,0 0 3,11-1-4,31 1-2,-27 0 2,-2 0-1,1 0 1,-9-1 2,0-2-2,-4 0 1,0-1-1,-1 2 2,0 3 6,-1-1 4,0 0 1,1 0-2,-1-1-5,-7 0-5,-29 0 2,18 2-2,5 0 0,-1 0 8,-1-1-4,13 0 4,1 3-1,1-3-8,1 0 1,0 0-6,0 0 4,0 0-2,6 0 1,7 1 1,28 2-1,-27-5 2,-4-2 0,5-1 0,-1 1 0,-6 0-1,0 2 1,-5 3 0,-3-2 1,-1 1 7,0-1 7,0 0-1,0 0 1,0 0-6,0 0-8,-7 0-11,-26 3-12,32 0-36,1 1-12,8 1 42</inkml:trace>
</inkml:ink>
</file>

<file path=word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21.48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3 230 588,'-38'-50'221,"25"26"-167,-7 2-23,1 10-26,0 5 2,1 3 14,2 1 19,1 4 20,-2-2 10,1 0 11,11 2-5,1-2 7,2 0-2,3 2-2,-2-1 0,0 0-17,0 0-11,0-1-27,1 1-11,0 0-13,0 0 0,25 0-1,30-1 2,-19 0-1,1-2 0,7 1-1,5-1-1,12 1 0,-1-2 1,13 2 1,-1-1-1,-2-1 0,4 1 0,-3-3 0,9 3 1,3 1 0,-2 2 1,1-2-1,4-2 0,7-3 0,0 1 0,-1-4 0,-7 1 0,0 1 0,2 1 1,-7 1 0,0 0 0,-8 1-1,3 4 1,4 1 0,0 1-2,-5 1-1,-6-2-3,-3 1 0,3 2 3,3 1 0,-3 2 2,-6 0 0,-5-2 0,-8 0 0,0 1 0,3-1-1,-3 0 1,3 0 0,-3 0 0,-6-3 0,-3 0 1,-5-2 1,4-1-1,1-2-1,1 1 1,1 0-2,2 0 1,-6 1 1,4 2-1,-8-2 0,-3 1 1,-4 1-1,-3-2 0,-1 3 1,0 1 0,-3 0-1,1 0 0,-2 1 0,-1 0 1,0 1-1,-4-2 0,-8-1 0,1 1 0,-5-2 1,1 2 6,-3-1 17,0-2 3,-1 1 5,0-1-7,0 1-17,0 0-5,0 0-12,0 0-8,0 0-22,1 0-14,0 0-36,0 0 217,-1-1-111</inkml:trace>
</inkml:ink>
</file>

<file path=word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19.90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 40 700,'24'-36'266,"-26"33"-204,3 3-27,-1-3-8,0 3-8,-1-1 4,0 0 12,0 0 9,0 0 17,0 0 8,0 0 8,0 0 1,0 0-13,0 0-13,0 1-12,0 0-9,0 0-7,0 0-1,0 0-11,-1 5-3,0 12-1,-4 33-3,4-24-1,2 2 1,-1 1-3,1-1 0,1 5 1,0 1 4,2 6-2,-1-1 4,0 2-3,0-2-1,-2-1 1,0 2-4,0 1 1,0-3-2,1 0 1,0-3 1,0-3 1,0-2-3,2-2 2,0-1-3,1-2 1,3 2-1,-3-7 1,-2 0 5,2 0-4,-4-2 1,3 4-2,1-1-2,1 2 1,0 3-1,-2 7 1,-3 1 1,0-5 1,0-15 1,1 0-2,-1 43-3,2-3 4,2 1-1,-1-19-1,3 0 2,-3 1-1,1-3-2,1-3 1,1 2 3,1-3-4,2 1 3,-3-4 0,0-2-6,-1 1 4,1 0-2,-3 1 1,2-2 5,-5 1-3,1 2-1,1 1 1,-2 3 0,-1 3 0,0-2 2,0 6-3,1-5-2,1 1 1,-1-2-2,0 0 3,-1 1 2,0-3-2,3 3 3,1-1-3,1-2-5,3 3 4,-3-3-3,-4 2 2,0-3 2,-2 1-1,1 1 2,-3-1-1,1 2-4,-3 0 4,1-1-1,1 1 2,-2 2 3,2-2-1,1 1 0,-1-3 2,2 4-1,2-5 2,-2 2-3,4-1-2,-2-5 1,1 2-2,2-5 3,-1 1 2,1-2-3,2 1 9,-2 0 5,0-6 7,1-2 5,-6-6-3,3 2-4,-6-2-2,-1-1-3,5 2 1,-5-3-6,5-2 0,-2-1-4,-2-1-3,5-1 1,-2-1-4,3 2-1,-1-4-25,-1 1-27,1-1-78,0 0-27,0 0 92</inkml:trace>
</inkml:ink>
</file>

<file path=word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17.82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 0 507,'6'61'317,"-10"-59"20,-1 0-169,1 0-74,0-1-20,1 0-38,1 0-13,2-1-13,0 0-3,-1 0 1,1 0-1,0 0-5,0 0 1,0 0-4,0 0 2,13 1-1,31 4 0,-27-4 0,0-1 1,-1 0-2,-4-4-3,-1 0 4,-2 0 1,-3 0 2,-1 4-1,-5 0 4,-1 0-4,-9-2 4,-4-3 0,-3 3-2,-1 2 1,0 1-3,0 1 3,1-2 12,2 0 3,3 0 7,3 0-3,4-1-9,4 1-7,3 1-8,-2-1-1,0 0-5,0 0 0,6 2 3,9 2 3,25 7 0,-23-9 0,0-2 1,-4-3 0,-3 0-11,-1-1-26,-2 0-280,-4 1 222</inkml:trace>
</inkml:ink>
</file>

<file path=word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10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1033,'-3'-4'423,"3"7"-216,-1 10-269,-2 3 41</inkml:trace>
</inkml:ink>
</file>

<file path=word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10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3 848,'5'-5'336,"-5"9"-232,-2 6-17,-2 11-38,-2 2-14,1 2-18,1 0-7,4-7-1,4-5 3,5-7 9,3-5 11,4-10 19,2-6 6,2-8 12,0-5 3,-2-4-9,2 0-7,-9 1-13,1 1-11,-12 5-12,-3 5-4,-11 6-22,-5 10-18,-6 6-55,-9 5-34,4 7-206,0 4 208</inkml:trace>
</inkml:ink>
</file>

<file path=word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9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 542,'1'-1'287,"-1"4"-52,-5 1-129,-3 0-23,-6 4-27,-4 2-20,-6 1-21,0 2-4,3 2 0,0 0 6,7 3 4,2-4 2,11 6-10,4-2-6,6-4-4,3-2 0,8-5 9,-1-3 2,5-1 2,5 0-1,-1-6-6,4-2 1,0-4-4,-1-3-2,-8 2-4,-4 3 3,-12-1-3,-4 5 4,-3 1 4,-5-1 2,-1 4 6,-2 2-1,3 5 2,1 3-8,3 3 2,-3-2-1,3 0-4,1 1 5,6-3 2,6 1 1,2-5 2,4 1 4,-2-6-3,0 0 3,-1-5-1,0-3-4,0-5-4,-3-3-3,-3-4-5,-7-6 1,-2 2-2,-9-4 3,-1 5-2,-4-1-4,-4 7 0,3 8-4,-4 6 3,1 7 0,-2 14 1,1 6 1,3 12 1,1 8 1,15 9 3,-2 6 0,8 9-1,4-5-1,-3-6-1,2-6-7,-8-12-36,1-3-28,-2-11-39,1-6-4,6-15 70</inkml:trace>
</inkml:ink>
</file>

<file path=word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9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973,'4'-7'375,"4"39"-277,1 5-17,-2 1-37,2-1-17,-9-4-41,0-2-25,2-4-28,-1-2-12,2-10-12,1 0-21,0-15 7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1.2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1 6 1065,'-14'-4'377,"9"3"-335,-3 0-8,4 6-30,5 11-6,0 19-4,6 13-4,6 20 9,-1 4 3,5 3 2,-2-6 1,-1-8 1,-4-6 1,-6-16-2,-2-4 4,-2-13 9,-1-3 1,-3-10 7,-4-4 0,-6-10-7,-4-2-3,-4-5-9,-7-3-4,-3 2-1,2-4-3,5 4 0,9 3-2,10 4-11,0 0-3,10 2-10,2-5 1,14 0 8,14 4 5,-2-1 6,7 5 6,-2 7-2,-5 0 2,5 8 0,-6 2-3,-4-1 3,-1 1-2,-7-5 3,3 0 0,-9-7 2,1 1-4,-7-4 1,-3-4 0,1-8 2,-5-6 5,1-9 4,-2 0 3,-4-3 4,-1 1 2,-1 6 1,-1 4-2,4 12-10,2 7-6,6 15-9,5 9-2,4 10 5,4 1 2,5 2 3,5-5 1,1-8-2,1-5-3,-4-10 2,-8-7 0,-1-10 4,-3-2 7,-4-12 5,0-6 1,-8-7-1,-5-4-4,-6-4-12,-4 4-11,-7 5-38,0 5-18,-2 11 41</inkml:trace>
</inkml:ink>
</file>

<file path=word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9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30,'-1'10'397,"-2"8"-205,0 11-92,-1 7-19,4 4-36,0 3-24,0-3-40,2-5-24,3-2-47,4-6-20,-2-7 94,4-3-11</inkml:trace>
</inkml:ink>
</file>

<file path=word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8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3 845,'-7'-7'309,"3"12"-239,5 10-7,-4 20 5,3 11 0,3 25-9,-3 6-12,3 9-7,-3 1-1,-3-8-11,-4-2-5,1-7-13,5-4-23,-2-14-47,9-6-26,0-21 49</inkml:trace>
</inkml:ink>
</file>

<file path=word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8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697,'28'29'274,"-27"-15"-189,-4-6-9,12 0-16,1-6-5,-1-5 6,8-1 14,-6-10 16,1-1 1,4-3-12,2-2-9,-1 0-21,2 0-9,-6 2-16,2 5-10,-5 4-14,-2 3 1,3 13-4,-4 5-2,2 12-7,0 7-10,-2 1-23,1 0-12,1-5-24,1 0-9,-1-4 58</inkml:trace>
</inkml:ink>
</file>

<file path=word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8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48 915,'2'-25'374,"-2"11"-241,-4 5-37,-4 16-51,0 12-18,-11 23-40,-3 12-23,-13 10-54,1-1 52</inkml:trace>
</inkml:ink>
</file>

<file path=word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8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00,'10'15'443,"2"7"-311,9 13-30,0 1-10,0 4-48,-1 1-15,-6-6-35,-5 0-22,-1-5-33,-6-1-19,-3-9-27,7-3-7,-13-12 36,7-4 36</inkml:trace>
</inkml:ink>
</file>

<file path=word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7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164,'1'2'382,"3"16"-397,3 22-58,-2 10-296,3 17 258</inkml:trace>
</inkml:ink>
</file>

<file path=word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4 524,'5'-27'272,"-1"12"-39,-2 7-106,-2 4-38,0 7-15,-3 7-30,0 4-16,3 6-22,0 0 4,2-10 5,5 0 5,3-10 13,4-10 9,9-9 17,4-7 15,8-10-2,-2-1-12,4-4-8,-5-4-12,-13 2-2,-3 1-3,-16 11-18,-7 5-9,-10 18-21,-3 5-14,-11 18-36,-4 10-23,3 10-35,1 2 677,13-6-431</inkml:trace>
</inkml:ink>
</file>

<file path=word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7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7 722,'5'-5'304,"-15"5"-201,-8 6-17,-4 14-42,-9 3-32,-6 5-15,-2-1-1,6-1 3,2-4 2,11-5 6,4-5 5,11-8-5,5 0 1,10-3 1,5-1 8,9 0 4,1-2 8,9 5-2,0 2-10,-2 3-6,-5 2-3,-3 0-8,0 5 1,-9-3 3,2 2-4,-4-3 5,-4-2-3,1-3 0,-1-2 4,-4-6-4,6-4 4,-2-8 14,-2-3 4,10-6 16,-8-4 3,-1-2-1,0-3-6,-8-5-14,-4 1-5,-4 4-11,1 8 3,-5 9 1,5 12 1,-8 8-2,-2 10-5,-4 19-5,2 8-2,7 20-1,-3 1 2,12 11 0,-2 1-1,4-7-6,2-1-7,6-13-30,-5-13-16,7-8-28,4-7-23,-3-17 76</inkml:trace>
</inkml:ink>
</file>

<file path=word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6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583,'5'0'275,"-2"7"-51,0 1-115,3 14-2,-5 1-11,1 18-31,-1 5-15,-2 11-23,1 5-8,-4-10-23,2-1-14,-3-15-27,5-3-17,0-13 4,3-6 31</inkml:trace>
</inkml:ink>
</file>

<file path=word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6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43,'1'16'400,"9"12"-302,1 6-21,-3 10-31,0 5-17,1 5-16,-5-3-7,4-4-19,1-2-12,0-8-20,-3-9-13,-1-10-24,0-8-17,3-11 6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40.5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7-2 809,'0'-1'282,"-2"7"-261,-9 25-8,-23 60-4,19-36-4,5-2 0,3-4 5,9-12-7,3-6 0,9-11-2,3-7 1,-1-9 4,1-7 9,0-9 7,-2-6-2,-1-9 3,-4-1-3,-9-12 0,-6 0 1,-10-1 0,-5 4-2,-5 11 2,-4 2 2,-6 11-2,2 4 1,1 7-2,2 2-3,11 2-4,3-2-5,9 1-9,9 1-4,6-3-4,9 1-3,7-2 7,4-3 3,6-3 2,2 1 2,1-3-1,-2 2-2,-3 1 1,-1 1 2,-2 8-2,-2 4 3,-3 6-3,-3 6-1,1 9 1,-3 7-2,-6 5-1,-3 4 0,-10-2 2,0-2 3,-4-2 0,-2-4 2,-3-9 1,-1-7-2,1-10 5,0-5 2,3-7 2,1-2-1,-1-13-3,3-3 0,5-8-2,0-3 1,8 2 0,2 0 0,9 9-2,2 2 0,0 7-4,-2 4 0,-1 9-3,-7 5-1,3 12 0,-4 2 1,-4 8-1,4 4-2,-8-1 4,3 1 1,-5-9 2,0-2 4,2-9-6,-1-4 0,-1-5 0,4-5-3,1-5 3,1-3 4,3-10 0,-3-9 3,0-7 1,-2-2 0,0 7 5,1 11-1,-4 13-3,2 4-7,1 16-8,1 13-4,2 11-17,-3 4-13,3 4-38,0-6 334,5-5-205</inkml:trace>
</inkml:ink>
</file>

<file path=word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6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4 933,'-11'-2'342,"14"17"-281,3 10 15,-1 22-15,12 19 2,-8 20-11,2 6-6,-5 13-13,-4-1-5,-1-6 3,4 3-9,-2-17-12,0-9 0,3-14-10,-11-12-10,5-21-39,-3-9-29,3-17 61,6-14-10</inkml:trace>
</inkml:ink>
</file>

<file path=word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5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3 897,'-16'-5'362,"10"5"-250,-5 4-11,11 14-45,-1 8-19,2 11-15,4 0-9,2 0-4,0-5-2,3-10-2,3-3 6,5-12 1,-1-4 1,3-10-1,-1-8-1,-1-14-5,3-2 3,-7-7-2,-1 0-1,-9 4-1,0 3-3,2 13-2,-6 2 0,1 13 0,-1 5-5,1 10-7,2 12-7,-2 12-10,-1 8-6,0 7-23,2 4-11,1-2-39,-1-6-117,-1-12 157</inkml:trace>
</inkml:ink>
</file>

<file path=word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5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70 759,'-1'-2'315,"0"1"-206,0 0-26,-1 0-18,1 0-27,0 0-8,0 0-10,1-4-5,0-1 3,7 0-2,47-28 5,-26 29-2,0 0-8,1 3-1,-6 3-7,-5 1 3,-9 3-3,-10 0 2,-5 5 4,-3 3-2,-16 5 1,-1 3-3,-11 5-5,-3-3-1,7 6 2,1-3-1,10-8 0,7-4 2,6-12-2,5-1-3,4-3-11,6 2 0,11 2 0,3-6 4,10 3 10,5 1 1,4 5 3,7 4 0,-4 6-1,-2-2 0,-11 7-1,-10 1-1,-6 1 1,-7 2 3,-6-3 11,-3 1 9,-8-1 0,-5-2 7,-7 0-4,-8-5-3,-7-1 9,-6-4-4,4-3-1,4-2-1,7-4-10,6 0-5,5-7-10,4 0-13,5-2-28,3 0-9,6 1-40,4 0-11,6-3 63</inkml:trace>
</inkml:ink>
</file>

<file path=word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4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-3 933,'-4'1'350,"3"8"-263,-1 5-29,-7 9-22,3 6-8,-15 5-19,-6 3-5,2 3-11,-6-3-9,6-3-1,-2-6-8,12-7-24,4-7-22,8-10 42</inkml:trace>
</inkml:ink>
</file>

<file path=word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4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942,'25'-34'373,"-23"31"-264,6 6-18,10 3-42,7 7-7,9 7-10,6 4-10,5 4-7,1 0-6,-1-2-7,-3 1 0,-10-3-1,-7-5 1,-7-2-6,-4-5-8,-8-6-39,-1 0-21,-9-8 676,-2-1-476</inkml:trace>
</inkml:ink>
</file>

<file path=word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50 600,'-16'-9'274,"4"1"-125,0 2-11,2 3-41,3-2-8,3 4-13,0 0-10,4 1-13,0 0-12,0-1-17,0 0-5,0 0-5,21-2 4,39-3-1,-27 5-3,-1 0-11,1 0-1,-9 2-4,-5 2 2,-4 2 3,-7 3-3,-8 1 1,-1 5 1,-13 5-2,-8 2 0,-2 9 0,-11-3-4,3 3-3,1-3 1,5-1 0,9-6 2,7-5 1,6-3 0,4-11-1,6 7-3,5-5 2,4 4 0,12 3 1,-2-4 3,4 3 2,-1-3 0,-9-2-1,4 7 4,-10-2 3,-2 1 2,-5 0 10,-3-1 6,-7 2 5,-1 4 3,-13 0-3,-7-2-9,-1 3-10,-10-1-3,4 1-3,-1-1-3,2-2 1,5 0-3,7-4-11,1-3-13,5 0-30,4-3-20,4-3-28,3 0 2,7-6 63</inkml:trace>
</inkml:ink>
</file>

<file path=word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6:02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5 449,'-1'32'237,"-1"-31"-71,1 3-31,0 1-64,0-9-12,2 7-17,-1-8-11,0 5-8,0 0 1,0 0 5,0 0 2,-1-1 6,0 0-3,1 0-7,0 0-4,0 0-12,0 0-2,0 0-2,0-2 0,4-5-3,24-29-2,-15 28-1,0 3-1,3-1 0,4 1 1,2 5 2,-2-5 0,2-1-2,-1 2 1,-1 0-2,2 5 2,-5 0 1,-3 0-1,-6 3 3,-3-3-5,0 3 4,-1 0 2,1 2-2,1 2 1,-2 2 0,-1 2 0,2 4 1,-5 0 0,0 2 1,1 5-1,-3 0-3,2 3-1,-3 6 0,-1 2 1,-2 5-2,0 4 4,2 4-4,-3 4-1,6 4 0,-1 2-1,0 2-1,1-1 4,-1 2 0,1 0-3,3 0 2,6-3-2,5-1 0,4-7 3,0-9-2,-1-9 0,0-11-2,2-4-2,-3-10 0,1-4-1,-3-12 4,-1 1-3,-3-7 2,-5-5 1,-4 2 1,-4 1-1,-7 5 3,0 10 6,-9 8-3,-1 8 5,-3 16-6,2 5-2,2 20-2,-1 4-6,12 16-5,-1 5-1,8 6-1,1-1 4,2-2 5,-1 3 1,3-10 3,7 3-1,-10-13 4,10-5 2,-10-13 1,-1-5 0,0-10-2,-5-10-1,1-7 3,-7-9 1,-1-4 6,-4-1 6,-1-5 10,-4 0 10,0-4 5,-2 3-2,1-1-9,6 2-13,5 1-7,0-1-4,5 2-8,0 0 1,1 3-15,3 0-9,3 1-32,0-1-18,0 0-23,0 0-8,0 0 69</inkml:trace>
</inkml:ink>
</file>

<file path=word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8:59.55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61,'31'0,"153"-61,-123 61,77 0,-31 0,-61 0</inkml:trace>
</inkml:ink>
</file>

<file path=word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8:57.60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92'0,"-46"0,15 0</inkml:trace>
</inkml:ink>
</file>

<file path=word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8:55.6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31'0,"76"0,-61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9.5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70 714,'-1'22'261,"-3"4"-191,8 12-67,1 2 3,0-6 0,3-5-3,2-8-3,-1-7 2,2-10 11,3-5 14,0-12 28,2-3 6,-3-7 10,-1-4-5,-5-9-15,-4-3-3,-11-2-4,-5 1-1,-8 9-3,0 7-5,2 17-25,0 8-9,-2 20-28,3 13-22,3 10-29,8 7 317,18-4-193</inkml:trace>
</inkml:ink>
</file>

<file path=word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8:21.59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45,'122'0,"214"-45</inkml:trace>
</inkml:ink>
</file>

<file path=word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58:19.67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30'0,"31"0,-45 0</inkml:trace>
</inkml:ink>
</file>

<file path=word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33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327 746,'-43'69'326,"33"-62"-191,6-6-29,1 2-12,4-1-40,-1-4-13,0 2-19,0-1-3,19-5 13,32-18 5,-27 4 5,1-8-6,2-2-9,4 0-5,-3-6-6,-3 3-2,2 0-6,-5 0-3,-4 0-3,0 6-1,-4 2 0,0 4 0,-1 8 0,-4 4-1,-5 5-2,0 2-2,-4 3-1,0-1-2,-1 0 4,0 0 2,0 0 2,0 0 1,0 0-7,0 0-8,0 0-22,0 0-17,0 2-32,0 0-18,-2 2 61</inkml:trace>
</inkml:ink>
</file>

<file path=word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34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273 979,'-2'5'388,"-2"-4"-263,3-1-19,6-4-57,-4-5-16,3-7-23,2-8 2,5-11 16,-2-4 3,9-1 6,-3 1-2,-6 9-10,3 8-5,-8 11-8,-3 2-4,-1 7 3,0 0 2,-3 7 1,3 9-1,0 18-6,-2 1-2,2 11-2,-2 1 1,0-6-1,4 6-3,-1-6 1,0-1-1,3-2 0,-3-3 0,-2-6 0,0-4 2,-3-8-2,2-2 3,0-8-2,-1 0 5,-2-1 0,0-4 3,-4-1-1,5 2-1,-2-4 0,-6-2-3,2 4 0,-8-10 0,7 11-1,6 0 4,-7-5 4,7 5 0,-2-2 4,2-1-4,11 3-7,0 4-3,11 2-1,4-2-1,6 5 1,2-3 3,0-8 0,-3 4-2,1-6-18,1-2-27,2 1-86,0-7-14,-4-3 77</inkml:trace>
</inkml:ink>
</file>

<file path=word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0:54.0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5.0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62 870,'-6'17'296,"5"13"-278,6 6-7,3 0-4,6 0 0,8-8-3,5-3 0,14-7 2,5-6 1,3-16 6,6-7 3,-1-20 7,6-4 3,12-11 5,0-3 3,11 2 17,0 3 8,5 12 8,0 5-6,3 15-28,-4 4-10,-7 13-19,-4 7-3,-13 12-17,-9 3-5,-15 9-5,-11-1 0,-21-5 15,-9-1 3,-17-7 9,-9-3 2,-4-5 5,-3-6-1,-1-10-2,4-4-5,4-15-11,5-2-6,12-3-7,5-1 3,13 3 12,7 4 7,13 4 15,10 3 4,17 8 6,9 4-4,17 5 3,5 2 0,14 3-5,1-2 1,-2-4-12,1-1-2,-17-8-3,-9-8 2,-2-3 21,-5-1 11,-6-3 18,-11 1 3,-19-6-9,-9 1-9,-18 0-13,-3 0-3,-3 8-9,-9 2-3,-2 3-7,4 5-2,-10-1-20,2 6-10,7 2-30,-8-4-20,18 6-20,1 0-8,0-2 68</inkml:trace>
</inkml:ink>
</file>

<file path=word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4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94 940,'-48'-4'358,"56"17"-279,3 11-16,1 1-5,3 7-22,2-1-10,-4-8-4,-3-5 15,-5-10 21,1-5 8,1-5 13,-1-11-12,8-10-27,-2-8-11,5-10-22,2 2-5,-5 1-3,4 6-2,-5 10-15,1 8-18,0 10-44,-6-3-30,0 6-33,1 1 81</inkml:trace>
</inkml:ink>
</file>

<file path=word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3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60 754,'-6'8'270,"1"1"-234,2 5-6,3 4-17,2 4-2,7 2 3,0-3 7,6-1 12,-2-6 3,6 0 7,3-3-2,-1-8-7,0-3-4,-3-8-13,-1-4-7,2 1-2,-4-1-2,-4-1 0,2 7-1,-6 0-2,5 0 1,4 5-1,-2-1 3,7 0 2,4 2-1,-2 0 4,5 2-4,-3-1 2,-3 0 1,-3 2-3,1 1 0,-7 1-2,-4-1 1,-1 0-1,-6 2-1,-5 1 0,-3 1 0,-9 2-5,-2-2-4,0 0-5,2-2-2,3-11 4,4-2-1,7-6 0,3-4-1,8-6-1,4-3 6,6-3 2,6 2 4,3 7 5,4 2 1,8 11 9,-2-1 3,9 10-1,-4 3-3,-6 6-7,-4 1-5,-14 1-2,-2 2 0,-5-3-1,-2 2 5,-4-6-1,-2-5 3,-4-4 4,-1-7 1,-1-5 5,-2-5-2,-2-5-6,1-2-4,0-5-4,3 1-2,1 4 0,3 1-3,0 7-6,2 6-4,0 4-15,1 9-11,0 8-23,0 3-19,-5 6 50</inkml:trace>
</inkml:ink>
</file>

<file path=word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2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03 864,'0'-1'346,"8"0"-243,20 1-9,13-2-27,25-11-24,12-4-9,11-8-70,2 2-38,-1 2 45</inkml:trace>
</inkml:ink>
</file>

<file path=word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2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4 885,'0'-2'327,"-4"0"-251,1 1 1,2 1-11,0 0-6,1 0-20,-12 21-11,-11 41-13,17-28-7,4 10-7,-2 1-1,13 1-1,-2-4-4,0-15-3,1-9 0,-5-13-4,-6-9-4,-5-14-46,-5-6 23,-11-15 1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9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97 452,'11'12'226,"2"2"-73,4 1-72,-4-4-23,0-4 0,-2-4 11,-1-6 14,1-2 4,-1-5 2,-2-2-9,-5-11-13,-1-5-11,-7-5-17,-6-9-5,-5 7-10,-5 2 0,0 8-4,4 14-8,2 9-7,1 7-5,5 20-9,1 12 3,2 15 2,5 5 0,1 3 4,2-5-6,2-1-12,0-3-16,1-6-22,0-4-2,0-6-15,3-4-6,-1-9 56</inkml:trace>
</inkml:ink>
</file>

<file path=word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1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99 1150,'5'32'384,"-1"28"-374,-8 15-5,-2 19-16,-9 0-6,2-8-13,5-9-2,-3-26 10,0-6 15,5-22 30,1-7 7,3-14 7,2-8-6,-1-13-27,-4-14-12,1-18-13,2-9-5,-4-26 8,5-5 8,-2-10 10,-1-4 2,7 15 12,-1 8 3,4 23 4,2 18-2,-4 21-9,3 10-7,8 19-5,0 9-1,14 29 2,4 12 2,4 17 4,3 7 5,2 0 5,-2-2 0,-2-7 3,2-2-4,-5-16-7,-4-10 1,-5-14-5,-7-8 3,-11-13 13,-1 0 5,-11-7 23,-5-1 3,-12 2-11,-11-4-7,-11 4-22,-6 0-4,2-1 3,0 3 2,1-3-1,1 2-2,0-2-9,3-2-17,11 1-33,7-3-17,15 4-43,8-3-3,7-1 73</inkml:trace>
</inkml:ink>
</file>

<file path=word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1.2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269,'2'5'332,"3"-5"-389</inkml:trace>
</inkml:ink>
</file>

<file path=word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1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4 643,'54'-22'267,"-53"25"-150,-2-1-17,-1-5-33,1-4-6,-1-7-10,0-3 0,2-3 10,-2-3 6,2 7 1,0 6-8,0 4-19,0 5-15,1 13-18,-1 7-9,0 22-14,1 11-12,-1 10-44,2 11-15,3 7 46</inkml:trace>
</inkml:ink>
</file>

<file path=word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0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 1029,'-5'-2'415,"5"2"-306,1 0-13,-1 0-26,0 0-43,4 0-15,18 0-7,30 5-5,-24 0-6,1 1-6,-1-2-17,4 3-7,-3-4-19,-3-1-12,-5-2-25,-5-4-17,-7-9 68</inkml:trace>
</inkml:ink>
</file>

<file path=word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0.3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1024,'-3'-2'348,"7"13"-328,3 2 1,12 17 9,6 3 12,13 17 19,6 13 1,4 21-7,5 11-12,-5 10-21,-3 7-9,-9 3-9,-11-2 0,-18-8-1,-7-6 1,-13-12 1,-9-5-2,-13-12-12,0-9-14,-7-18-38,-3-15-23,11-11 51</inkml:trace>
</inkml:ink>
</file>

<file path=word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00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24 895,'16'-15'311,"0"8"-292,-10 5-4,2 10-4,-14 27 4,2 18-3,-11 39 9,-15 23-2,4 27-5,-5 22 0,7 12-6,13-4-1,12-14-3,13-21 0,23-34-1,4-19-2,17-29-24,2-17 68,11-24-41</inkml:trace>
</inkml:ink>
</file>

<file path=word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9.5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56 861,'-7'42'337,"4"9"-262,-7 4-7,7 4-14,-2-13-30,-2-7-11,3-10-9,-3-8 6,7-10 10,-1-3 4,4-8 7,-3-2-3,0-10 0,-1-6-3,7-11-11,3-11-3,-2-17-18,2-8-2,-6-13 0,1-1 2,1 5 7,-2 7 4,-2 23 6,3 10-3,-4 21 2,4 8-6,-2 8-7,6 10-1,13 22 0,1 4 3,5 20 7,1 5 3,1 1 1,0 0 1,3-7-5,-3-6 0,0-11-2,-2-4 2,-7-9 3,-2-5-2,-10-7 1,-1-3-5,-7-4 1,-4 1 2,-12-3-1,-7 0 1,-6 0-3,-4 1-4,3 1-5,0-2-7,3 1-31,1-3-16,3-5-41,1-1 58</inkml:trace>
</inkml:ink>
</file>

<file path=word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9.0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30 735,'-22'-21'311,"10"14"-159,5 5-52,5 7-34,4 0-14,15 3-11,2-2-6,22-3-8,3-1-5,1-6-22,5-1-13,-7-1-19,3 3-8,-3 3-11,-2 0-11,-3 3-68,-4 4 87</inkml:trace>
</inkml:ink>
</file>

<file path=word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8.8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-4 801,'17'-9'334,"-22"44"-131,1 7-182,1 7-6,-1-2-2,0-12-18,4-1-10,1-14-18,3-5-5,-1-10-6,-3-5 5,-1-12-19,-1-7-41,-4-14 66</inkml:trace>
</inkml:ink>
</file>

<file path=word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8.5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 80 884,'-9'-11'321,"3"6"-264,-2 5 0,-3 14-10,0 11-3,-2 29-2,0 18 2,-1 18 0,0 3-8,0-9-12,4-8-9,3-22-11,1-8 1,3-22-4,2-6 2,-3-15 3,3-6-4,1-13-11,-3-12-6,4-16-7,2-7-1,3-15 11,-6-8 1,8-8 9,-3-6 2,2 7 1,9 10 1,-4 23-1,0 11 0,1 18 0,0 8-1,3 13-4,0 8-4,7 17 2,3 11 2,9 19 4,4 11 2,0 4 0,3 3 1,-5-11 0,-1-8 1,-7-15 1,-9-9 1,-7-13 5,-5-3-3,-8-9 5,-3 0-1,-8 0 0,-16-7-2,-13 3-4,-5-2 0,-16 0-4,4 3 2,0-1-2,-1-1-1,12 1-1,1-3 1,7 0-15,5 1-14,10-1-24,3 0-16,14-2 81,2-3-2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8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 413,'7'-5'242,"-1"-2"-30,2 7-123,3 5-51,5 14-42,3 8-20,-1 13 13</inkml:trace>
</inkml:ink>
</file>

<file path=word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7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6 89 739,'0'-9'299,"-3"-1"-183,-1 1-17,2 7-11,1-2-7,0 6-17,1-2-9,0 13-20,0 65-5,-4 6-7,-3 13-1,-4 13-7,1-3-4,0-15-3,-1-8-2,1-23 4,1-5 0,2-20-3,2-13 0,2-13-2,-1-6-2,1-13 1,1-7-3,0-23-5,2-11-4,0-11-8,0-7 1,3-7-1,0-5 5,3-7 8,-1 4 1,0 10 5,3 2 0,0 13 1,4 3 1,-2 16-2,-3 9 0,-1 19 4,-3 4-1,5 7-2,3 5-2,7 15-6,3 5 1,9 25 3,7 9 3,6 11 8,6 13 3,0-3-4,-1 6 2,0-11-2,-7-9 0,0-11 4,-5-11-1,-8-10-1,2-3-2,-9-9-4,-6-3 0,-3-6-1,-7-4-1,-15-6 6,-5 1-2,-20-3 1,-7 0-1,-14 2-7,-4-1 1,-11 2 3,-2 1 4,0 2 0,-1-2-1,10 3-8,7 0-3,7-1-3,5 2-6,10-3-12,3-4-7,16-1-23,7-2-15,11-3-29,14 3-12,13-5 68</inkml:trace>
</inkml:ink>
</file>

<file path=word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6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87 981,'0'12'372,"-2"-3"-296,16-3-21,9-3-14,4-7-23,13-6-9,3-9-31,0 2-21,2-5-41,1-1-29,5 1 73</inkml:trace>
</inkml:ink>
</file>

<file path=word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6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8 982,'5'1'333,"9"-1"-304,4-6-6,15-2 6,0-4 0,3-3-14,2-1-5,-4-2-11,1 1-8,-6 2-21,-1 2-14,-11 6-98,-2 5 96</inkml:trace>
</inkml:ink>
</file>

<file path=word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6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7 1152,'9'6'399,"11"0"-354,10 3-12,12-9-1,8 0-9,12-3-25,3-4-13,-1-6-43,-5-6-12,0-3-37,-1-5-24,2 0 90</inkml:trace>
</inkml:ink>
</file>

<file path=word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59:56.2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299 1021,'-11'-5'390,"2"-6"-287,2 4-4,2 0-36,2 0-12,3 8-22,-4-6-5,6 9-13,1 5-2,4 21-5,-2 15 1,-2 33 6,-2 17-3,-11 5 5,3 0-7,-13-15 0,1-12 1,2-11-1,-1-11 0,9-26 7,0-10 0,4-17-1,-1-14-2,4-16-9,1-14-2,1-28-4,8-6 2,11-22 0,0-13-2,7-4-4,5 1 0,-10 14 0,4 17 1,-7 28 3,-6 13 1,-4 25-3,0 12-2,-3 18-3,5 17-3,5 38 3,-4 15 5,0 26 5,-4 8 2,-2 2 0,1-1 2,2-4 0,-3-7-2,2-14-31,-2-11-25,-2-24-37,0-12-12,-1-27 196,3-11-84</inkml:trace>
</inkml:ink>
</file>

<file path=word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2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1 799,'-3'0'323,"15"3"-198,11 3-28,22-4-31,15-3-4,17-8-21,4-3-21,6-4-49,-3-1-16,6 3 628,-1 1-453</inkml:trace>
</inkml:ink>
</file>

<file path=word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2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4 929,'-3'-3'346,"5"5"-290,0 2-3,3 8-33,1 3-1,-2 16 10,-1 6 5,-2 11-7,1 6-6,0-6-13,4-3-4,-4-15 0,0-10 0,-1-11-8,-3-8-3,1-5-15,-2-7-14,-4-10-19,-1-5-30,-6-13 56</inkml:trace>
</inkml:ink>
</file>

<file path=word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2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137 936,'-4'-6'342,"4"5"-296,0 7-14,-1 11-12,-3 25-14,-6 15-1,-1 30 1,-5 2 0,2-3-6,-2-7 5,8-23 0,0-10 8,5-23 12,3-8 3,-3-15 23,3-3-5,2-17-12,-2-12-4,0-20-26,2-8-4,1-14 0,2-9 0,0-9 0,1 0 1,0 7 1,3 20-2,4 25 0,-5 11 0,2 23-8,-2 5-2,3 16-3,4 8 2,3 18 5,4 7 3,6 13 3,1 4-1,8 2 2,-2-3 0,3-10 1,-2-6-2,-11-16-1,-3-4 3,-13-13 3,-4-6 0,-5-7 4,-4 0 6,-7 0-1,-7-1 1,-12 3-3,-3-2-12,-16 1-11,-3-1-4,3 3-14,-5 1-9,14 3-22,5 1-17,11-3 50</inkml:trace>
</inkml:ink>
</file>

<file path=word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1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52 1072,'-1'-1'386,"6"1"-341,4-3-1,15 5-28,2-2-1,7 0-1,11 3-8,-4-3 0,-2-1-4,-4 1-7,-9-3-3,-3-1-11,-2-1-6,-3-5-10,-1-1-3,-2-4-5,-3-3-4,-4-1 11,0-4 4,-2 9 17,-2-5 8,0 11 6,-1 5 2,0 5 5,1 9 2,1 10 8,3 8-4,3 12-8,2 8-11,2 10 547,2 7-410</inkml:trace>
</inkml:ink>
</file>

<file path=word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1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6 862,'-7'-26'338,"3"18"-251,-1 6 10,5 17-49,3 6-11,4 22-2,5 7 6,9 17 25,1 7-3,5 13-17,1 6-9,-1 0-22,-1-6-5,-5-13-8,-10-9 1,-6-8-6,-3-7 6,-5-10-2,-7-5-7,-7-11-38,-2-4-26,-9-11 648,1-3-45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59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 487,'-1'0'225,"1"0"-99,-1 0-7,0-1-41,0 0-6,0 1-15,0-1-8,0 0-6,0 0-1,0 0-6,0 0 2,1 0-11,-1 0-8,0 0-5,0 1-7,-2 5 2,-4 25 1,-2 48-1,8-26 3,3 2-5,3 0-2,-1-2 0,-1-4-3,-2-2 3,-1-4 1,0-9 1,0 0-2,0-11 1,-1-3-1,-1-8-2,-1-6 2,3-1-6,-3-4-12,3-4-25,0-4-16,-3-10-30,6 0-16,-5-8 6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8.7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208 827,'-4'-18'325,"0"-5"-234,1 4-10,2-1-6,0 8-4,0 6-5,3 2-17,-2 5-13,1 12-28,4 6-7,2 13-5,1 9 6,5 1 0,2 1 4,2-6-3,2-6-3,0-8 3,3-5-3,-3-7 3,0-6 1,-4-5-2,-4-4 2,-3-9 2,-3-2-1,-1-9 2,-6-7-2,-2-1 2,-3-1 2,-3 6-2,5 6 0,-2 11 0,4 3-4,6 14-6,2 4-3,6 10-2,4 4 0,-1-2 8,2 2 0,0-7 1,-1 1-1,0-3 0,-2-2 0,-1-5-1,-2-5 2,0-4-1,-4-4 0,-1-6 4,-2-3 3,-3-8-3,-1-8-2,-6-11-9,-4-6-7,-9-4-12,3 1-10,-3 7-21,-1 6-11,-2 5-49,-2 5 73</inkml:trace>
</inkml:ink>
</file>

<file path=word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0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0 996,'-6'13'343,"-1"13"-318,-2 40-9,1 19-12,-4 46-12,4 12-4,2 11-16,4 5 0,15-23 12,12-12 4,24-29 12,15-15 0,13-25-16,4-11-23,2-27-159,5-14 136</inkml:trace>
</inkml:ink>
</file>

<file path=word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0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76 281,'0'74'204,"-3"4"1,2 2-32,-2 0-74,4 2-31,6-3-35,-9-12-13,1-16-14,4-12-4,-3-19 1,-1-6 2,4-9 5,-4-9 16,1-14 6,6-6-2,-4-23-6,-2-9-13,-5-15 1,-1-11 3,-6-14 3,3-2-4,6-1-7,-5 10-1,8 23-3,4 13 2,-7 26 2,7 12-4,5 15 0,-4 5 0,15 12-1,5 9 8,0 20 11,4 11 3,3 14 6,0 2-2,3-2-6,-3-5-1,-2-10-2,-4-2 1,-6-10 0,-1-6 1,-8-9-6,-3-7 2,-10-12-5,-3 1-4,-9-4 2,-2 0-3,-8-3-1,-1-2 1,-3 2 0,-6-4-1,2 3-7,2 0-7,-1 0-39,0 0-19,2 0 591,-12-2-416</inkml:trace>
</inkml:ink>
</file>

<file path=word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00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65 784,'-5'-2'307,"5"2"-232,11 3-23,7-4-19,20-3-15,12 0 2,9-6-4,4 2-8,-6-5-15,-4 3-10,-5 2-12,-4-1-8,3 9-15,-5 1-12,-1 9-215,-12 1 193</inkml:trace>
</inkml:ink>
</file>

<file path=word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59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876,'0'11'307,"-5"10"-281,5 10 2,-1 9-10,-2 1-5,6-2-13,2 0-19,3-7-30,-1-9-11,1-6-21,-2-11 10,-6-12 50</inkml:trace>
</inkml:ink>
</file>

<file path=word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59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49 1010,'2'-24'347,"-5"48"-324,0 16-13,-6 29-5,-6 15-5,0 10-6,-2-4 0,2-22-3,5-13 3,5-29 13,3-12 7,2-12 15,-1-7 2,1-19-8,3-7-5,1-20-14,1-8-1,1-6 0,-5-8-2,2-1-1,0-1 6,2 3 1,3 7-2,-2 16 1,5 14-5,-5 22-1,6 11 3,2 17-3,4 11-4,9 22 0,1 7 1,4 11-2,0 1 8,-8-8 2,2-3-2,-8-10 2,-1-6 0,-2-8 7,-6-7-2,-4-6 1,-3-6-2,-5-4-5,-4-3 4,-7-2 8,-1 2 0,-13-2-2,-3 0 1,0 4-7,-10-6-1,4-1-7,1-1-12,1-6-35,11 4-13,6-6-37,5-3 123,13-11-27</inkml:trace>
</inkml:ink>
</file>

<file path=word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58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98 1036,'-15'0'389,"9"1"-319,1-1-8,2-1-43,1-6-17,6-4-8,7-4-2,13-4 2,7-5 6,12-3 0,5-2 0,15 4 6,2-4-1,-5 2-1,0 2-2,-16 3 1,-8 6-4,-5 5 5,-8 2-2,-11 7-2,-1 2 1,-8 1-8,-2 2 2,-3-1-3,1-2-1,0 0-14,0 0-13,-8 5-29,-33 20-18,34-25 54</inkml:trace>
</inkml:ink>
</file>

<file path=word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57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488,'21'-3'225,"8"-1"-104,12 1-58,8 2-16,13 0-21,3 0-6,3-1 7,1-4 5,7 3 10,4-2 5,13 3-4,2 1-2,4-5 0,9 6-2,0-2-10,3 3-6,8 7-16,-4-3-1,-1 4-6,0-1 3,9 4 0,-5-3 0,1 3 6,4-1-4,-3-2 1,3 0 1,7-1-6,5-4 3,-10-3 5,1-1-1,6-5 5,-7 1 2,1 1-2,2-3-1,-8 2 0,-3-1-4,-1 1-2,-3-1 0,-7 2-5,-3 1 2,3-2 3,-2 0-4,-1-1 1,1-1 0,-7-2-5,1 3 3,-3-2-1,-3-2 2,-9 2 0,-10-3-2,-3 6-1,-2 0 0,-2 3 1,-6 0 2,-14-1 0,-2 3-3,-14 0 1,-1 3 1,-10-1 1,-3 2 2,-2 1-3,-1 3-1,-2 4-3,0 2 2,-5 4 1,0 1-1,2 13 6,-2 8-6,3 13 1,0 11 0,0 14-5,-5 7 7,1 23 2,-1 2 3,-4 12 5,2 7-4,-2 3 7,-3 6 3,-1 7 7,0 3 2,-1 2 0,0 0-3,2-9-8,-3-13 6,4-16 1,2-12 1,2-16 9,1-6-6,6-18-5,-6-13-1,1-18-13,1-8 2,-5-15-10,1 0-12,-6-11-8,1-6-36,-7-13-37,-2-12-5,-7-23 52</inkml:trace>
</inkml:ink>
</file>

<file path=word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55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27 809,'-18'-85'332,"20"73"-162,-2 0-149,4 3-9,-3 3-6,2 3 1,3 5 0,1 2-1,1 0 3,2 4 8,1 4 6,-1 6 8,0 13 11,1 9-2,1 14-8,-4 0-6,4 22-14,-4 3-7,1 13-1,2 9 3,-3-1-3,0 2-1,-1-2 0,-1 0-8,-6-2-6,0-1 0,-2 0-3,-3-1 1,5-5 1,-2-1 4,2-8-4,2-2 2,3-5 6,-2-6 0,5-9 4,6-2 0,-1-9 2,6-4-2,4-6 1,-6-7 2,7-2 0,0-2 5,-2-7 1,4 1 1,-1-7 0,7 2 1,6-7-4,7 0 0,16 0-2,2-7-6,10 1 2,2-3-2,4-2 0,8 2 2,10 0-1,3 1 5,8 1-4,6 1-1,0 2 2,-2-3-2,13 4 5,-7-5 7,1 3 1,7 2 1,0-1-3,-4-1 1,5-4-5,9 1 3,-9-4-1,2-2-4,7 1 0,-10-5 0,-5 2-4,1-1 1,-5 1 0,-3 1 0,-1 0-1,-1-1-1,-2-1 1,-3-4-3,-1 1 2,2 2 5,-2-3-4,-4-1 2,4 3-1,-6 0-3,1 3 1,1 1 1,-5-2-2,-1 2 0,-4 2 1,0 2 0,-11 2 1,-6 0-3,-15-1 1,-5-2 1,-5 2 0,-8-6 0,-11 1-12,-7 1-18,-15-5-25,-8 2-10,-22-16 39</inkml:trace>
</inkml:ink>
</file>

<file path=word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41.76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43 610,'18'-41'243,"-16"40"-164,-2-2-32,3 3-36,-3 0-4,0 0-4,0 0 4,0 0 13,0 0 11,4 9 22,14 31 4,-18-23-2,-3 0-6,-1 4-12,1 1-8,2 8-9,0-2 0,-1 4-4,2 8 1,-1-1 0,3 7-3,2 3-4,-1-4-3,4 5 2,-4-2-2,1 1 2,0 7-1,0-2-6,-1 0 2,-1 2-1,-1-8 3,-4 1 9,2 3 3,-5-2 4,3 8-3,-1-3-5,-2-8-3,1 0 0,-1-7 2,2-2 6,2 3 3,0-4 0,1-3 1,2-3-4,-1-3-2,3 0-4,-2-6-1,0 2 3,-1-4 0,0-6-1,2 3-1,-3-8-2,1 3-2,-1-2-1,1-4 0,-2-2-3,2 1 0,0-2 8,-1 0-2,3 3 6,-2-6-3,0 2-6,0-1 0,0-2-7,0 1 1,-1-1-4,1 0 1,-1 0-11,0 1-10,1 0-35,0-1-31,0 0 454,3-12-296</inkml:trace>
</inkml:ink>
</file>

<file path=word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39.94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 153 541,'-7'0'240,"3"-2"-126,0-1-54,0 2-24,0-3-20,1 4 3,2 0 10,0 0 4,0 0 7,1 0-1,0 0-1,0 0-1,0 0-6,0 0-2,0 0-9,0 0-5,2 1-1,15 7-3,34 8-2,-28-13 2,12-3-5,1 0 3,-1-5-4,8 1-1,-7-2 0,5 0-5,2 0 2,2-1 1,10 0-1,3 0 5,4-2-4,-6 1-2,-2-1 3,-9-3 1,1 0 7,3 3 4,8 3 1,-1 1-5,1 5 2,-5-5-1,-9 1-3,0 3 3,-3 0-10,-1 1-1,4 1 2,3-1-4,4 3 5,0 0-3,2 0-1,-4-3 0,-7 2 0,2-2 3,0 0-2,6 2 6,7-2-4,-1-1-3,0 0 1,-2 0-1,-5-2 0,-5-2 2,6 3 2,-2-1-3,6 0 4,3-1-3,1-1 0,-1-2 3,-11-1-5,-3 4 5,-4 2-1,-2 0 2,1 4 6,-6-3 2,-5-3 2,-6 4-3,-2-3 0,6 7-1,-8-2-2,0-2 4,-14 3 4,-2-2 3,-3-1 18,2 1 6,0-2 0,0 0-4,0 1-20,0-1-9,0 0-9,0 1-3,0 0 0,0 0 0,0 0 0,0-1 0,0 1 0,0 0-2,0 0 0,0 0-6,0 0-17,0 0-12,0 0-47,1 0-24,-1 0 6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8.1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2-2 1040,'-7'0'384,"3"1"-312,1 2 3,0 1-30,-3 1-9,-1 7-12,0 5-8,-6 11 0,-5 10-1,-4 11-1,0 4 1,-8 0-3,0-4-3,-1-7-3,-3-4-1,12-8-16,5-1-9,6-7-56,5-4-22,6-7-30,3-4 66</inkml:trace>
</inkml:ink>
</file>

<file path=word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37.3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2 0 821,'-23'22'298,"26"-19"-249,-12-7-12,7 3-25,1-1-4,-4-3-8,8 6-1,-7-3-2,1 5-2,-4 0-1,5 3 3,-1 1 9,3-2 1,3 1 10,2 1-1,6-2 1,-1-2 4,3 3 1,-7-7-1,3 1 2,-1 1-2,0-1-5,-5 0 1,-2 0-7,-3-2-1,1 1-2,0 1-7,0 0 248,0 0-185</inkml:trace>
</inkml:ink>
</file>

<file path=word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28.5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9 60 696,'-7'-12'274,"5"5"-201,1 0-3,0 1-37,0 1-9,0-1-5,-1 2-1,1 0 6,-1-2 4,0 3 8,3 2 6,-4-1 4,2 2-1,0-1-11,0 0-9,0 1-16,0 0 2,1 0 0,1 17 5,1 39 12,-1-18-4,0 3 2,-1 4-5,2 9-10,1-4-1,-1 4-10,-1-1 4,3-6-4,-3 2 4,4-2 3,-1 3-1,-4-3 4,0 0 0,0-1 2,-1-7-3,1 4-1,-2-3-4,-4-3-3,0 2 5,-2-3 6,2 1 1,2-1 3,2 1 0,0-6-4,1-2-5,-1-5-1,0-3-1,0-2-1,-2-1 4,3-3-1,1-2 1,-1-6 2,0-3 1,0-2 7,0 1 0,0-3-4,1 0 4,0 0-9,0 0 2,0 0-4,0 0-3,0 0 1,0 0-5,0 0 1,0 0-2,0 0-4,0 0 1,-1 0-4,1 0 0,0 0 3,-1 0 0,0 0 2,0 5 1,-1 2 1,-9 26 0,8-24 3,0 0 1,-1 0-5,1 3 4,-1-6-2,2 2-1,2 0 2,-1-4 0,0-1-4,1 3 4,-1-2 1,-1 0-2,3 1 2,-4-3-2,2-2 4,0 0-3,0 0 6,1 0-6,-1 0-2,1 0 1,-1 0-2,0 0 0,1 0-1,0 0-1,0 0-5,0 0 3,0 0-4,0 0-2,0 0 0,0 0-3,0 0-13,0 3 1,1 2-4,0-1 3,-1-1 15,1 1 0,-1-3 5,1 4 1,0-1-2,0 2-2,12 26-8,-13-31-11,2 2-15,-2-4-4,0 0-12,0 0 586,0 0-398</inkml:trace>
</inkml:ink>
</file>

<file path=word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26.90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9 32 751,'-10'-5'286,"6"1"-221,2 2 1,-2-2-17,3 5-6,-1 1-8,-2-3 4,3 0 10,0 0 2,0 0 1,0 0-6,0 1-21,0 0-11,1 0-14,0 0 0,0 0 0,6 3 0,16 7 3,31 10-1,-24-18-1,3 4 3,8-1-4,4-1 1,3-2-1,2 0 0,-4-3 1,1 1 1,5-3 1,5-3-3,14 0 3,-1-1 0,5-3 0,-5 3 0,-6-1-3,6 1-3,0 3 3,2 2-1,-6 1 2,-8-1 3,-8 2-4,-3-3 3,-1-1 1,3 2 5,2 2 1,-2 3-4,-4 3 3,-5-1-3,-10-5 2,-2 1 3,1-1-2,-3 0-1,4 3-2,0-1 2,-1 2-5,5 0-1,-4 1 1,1 0-2,-6 0 2,-9-3 0,-2-1 4,-2 0 2,1 0 0,1 3-1,-6-1 2,-2 0-1,0 2 4,-2-4 2,0 0-1,-2-1 3,-2-1 1,0 1 0,0 0 5,0 0-4,0 0 2,1-1-6,0 1-8,0 0-5,0 0-30,0 0-29,0 0-66,0 0 71</inkml:trace>
</inkml:ink>
</file>

<file path=word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0:25.58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6 9 372,'-5'2'224,"4"2"-39,0-2-13,-2-2-61,2 0-22,0 0-26,0 0-5,0 0-16,1 0-9,0 0-8,0 0-1,3 0 2,16 3-3,37 2-3,-34-6-5,1-3-5,1 1-7,-9 0 1,4-2-2,-2 2 1,-8-1 4,0 3-4,-4 1 0,-8-1 15,-2 1 1,-8-1-2,-5 1-1,-6 2-12,-8 3-3,-7 3 4,4 1 0,6-1 1,4-2 4,14-1 7,-3-5 9,9 0-4,4 0-4,7 2-10,7 2-9,6-2-2,3 0 3,12-2-1,5-3-2,-2-2-34,5 0-22,-7 1 37</inkml:trace>
</inkml:ink>
</file>

<file path=word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0:22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,'0'0,"0"0,0 0,0 0,0 0,0 0,0 0,0 0,-7 79,2-63,3 1,-3-1,0 1,1-5,-1 0,0-3,0-4,1-5,4 0,0 0</inkml:trace>
</inkml:ink>
</file>

<file path=word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13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63 752,'-26'-3'326,"7"1"-174,0-5-25,3-1-49,2 0-15,6 0-25,2 6-6,7 2-20,4 3-3,5-4-9,8-1-5,10-1 8,9 2-3,10 2 2,5-1-1,2 0-5,-5-1 3,-11-5-2,-6 3 3,-9 0 0,-6-1 2,-8 2-5,-5-1-7,-5 1 0,-1 4-1,-10 0 1,-10-1 5,-13 1 2,-4 3-5,-11 4 7,3 1 2,7-2 4,6-4 7,14-1 4,4-1-2,10 0 8,2 2-3,4-4-8,5 1-3,7 5-13,7-2-1,19 7 6,6-6 0,15-5 4,9 0 0,14-9-41,15-3 69</inkml:trace>
</inkml:ink>
</file>

<file path=word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12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39,'6'0'259</inkml:trace>
</inkml:ink>
</file>

<file path=word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12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217 830,'-7'13'309,"-1"21"-239,-5 9-26,1 34-31,-2 10-3,1 7-3,-1-9-3,4-24-1,6-17 0,4-26 1,1-7 5,0-12 12,-3-12-1,4-23-2,5-10-3,1-25-12,0-6-2,-6-8 3,-2-1-1,1 1-2,-1 5 4,0 8 6,3 13 0,0 17 3,2 15-5,3 22-7,0 6-1,10 20-1,1 10 4,9 21 1,1 6 3,6 10 2,5 4-4,5 1 1,4 1-4,-3-13-2,-6-4 2,-6-18-3,-9-7 0,-10-14 1,-5-5-1,-6-7 1,-4-1 0,-7 1 14,-5-3 3,-17 3 3,-9-3-3,-18 2-11,-6 2-4,-3 5 8,2 4 3,11 2 4,2-3 0,9-1-11,7 2-1,6-4-17,4 3-15,5-6-29,5 0-21,14-2-32,6-6 67</inkml:trace>
</inkml:ink>
</file>

<file path=word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1:10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3 156 733,'0'0'283,"0"-3"-196,2 10-34,0-5-3,1 5 10,3 8 3,-2 0-5,1 9-6,2 11-11,-1 1-9,-2 28-12,4 17-5,-4 26-11,-2 18 1,-4 10-1,-2-2-3,-6 1 2,-1-1 3,-1-10-3,-4-4-1,-2-11 2,3-2-3,1-3 0,-3-8 1,5-8 0,1-8-3,1-15 2,7-2-1,3-12-1,-1-9 0,4-9-1,2-5 0,3-7 2,2 0 3,0-5-2,-2-2 4,1-1-4,1-2 3,3-1-1,-2-2-6,2-1 3,3 2-3,4-1 3,9 3 4,7-2-4,3-1 1,5 0-1,-1 0 0,7 4 1,1-3 2,7 1-3,8-2 0,12-1-1,2 2-1,3-1 3,0-1-3,6-4 2,7 3-2,2-2 2,-2-2 0,6 1 1,0 2 3,2-2-4,-1 1 3,4 2-3,-5-4-2,6 2 0,5 2 2,0-5 0,1-2 2,9-5-2,6-3 0,-5-3 2,3 2-3,6-2 0,-4 0-2,-5 3-1,-1 2 2,-2 1-3,-4 2 2,0 1-1,5-1-4,-5 1 7,-4-2-1,11 0 2,-5-1 0,-2-3 0,8 2 1,2-1 0,-5-1-1,-2-1 1,-5-4-6,-4 1-3,-2 1 2,-6-2-4,-3 1-2,-11-3 3,-1 4-2,-7 4 6,-11-3 1,-15 5 4,-10-4 1,-6 5 0,-3 6 5,-11 0-5,0 1-1,-15-1 0,2 2-6,-8-1 7,-8-2 4,-4-3 1,-5-3 7,-3-5-9,-2-2-2,-2-6-1,-3-6-1,-1-7-1,-1-9 1,-1-8-2,1-7-3,-2-14 6,-2-7-5,-1-10 7,1 1 3,-1-5 2,1 0 4,1 0 1,1-4-3,1 4 0,6 3 1,0-5-6,4 5-1,3-1 1,-4 2 1,2 8 2,-2 1 4,-1 8-7,5 8 2,0 9-2,1 9-2,-1 10 5,-2 2-2,-2 9 0,1 5-1,4 5-1,0 7 0,-4 0-4,-1 2-1,3 5-3,4 1-1,10 6 0,-7-1 1,4-1-4,-4 0 0,-2 0 3,6 2 1,-14-5 5,3-2 4,-9 0-2,-3-2 0,-1-2-1,-6 0-3,-8-4 0,-5-1 1,-8-2 0,-9-2-2,-16-1 2,-8 0-4,-15-4 2,-8 2 2,-10 0-2,-8-2 3,-18 8-1,-6-5-2,-9 3 0,-7 4-2,-6-2-1,-7 4 3,-9 3 0,-8-2-1,1 2 4,-3 0 0,3-1 7,-3 1 3,-2 0-4,4 3 3,0 0-8,12 0-1,2 1 0,13 4 0,0-3 2,6 3-3,10 3 3,2-1-7,23 7 2,10-6 2,14-3-1,8-1 2,17-5 2,6 1 1,26 0-2,12 0-7,17 0-26,9 1-28,13 6-64,6-2 75</inkml:trace>
</inkml:ink>
</file>

<file path=word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1:37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385 71,'-1'-2'9,"0"-1"-21,0 1-14,1-2 33,2-3-4,23-31 1,-16 21 1,4-1 23,6-2 14,0-2 18,3-1 7,-3-5-5,4-2-8,4-2-16,3-2-7,5-2-18,5 1-6,1-7-2,0 3 0,0 3-1,-8 1 1,0 5 2,-8 0 0,1-1-1,1 3 3,-1 0-5,3 4-1,0-4 3,3 4-3,1-5 4,6-1 0,-2-1-3,-2-1 0,-2 3 12,-7-2 12,4 2 11,-3-2 5,-1 1-8,1 2-12,4-1-7,0 2-6,3 0-5,2-1-1,4-1-1,-1-1-2,0 3 0,-4 0 0,-14 1-1,-1 5 2,-9 3 10,2 2 6,0 4 6,-1 3 1,-1-1-10,-3 3-4,1 4-5,-5-2 0,-1 4 1,-2-1 2,-3 0 2,1 1 4,1 0 4,0 1 0,0-1-2,-1 1-5,1 0-12,-1 0-2,0 0-7,0 0-13,0 0-118,0 0 10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37.8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40 864,'-9'-4'325,"-2"1"-248,2-1-13,-2 1-22,-1 1 0,5 0 2,0 1-1,3-1 4,1-1-1,2 1-3,0 2 2,0-1-2,0 1-4,0-1-2,1 0-7,-1 0 0,0 0-3,0 0-5,0 0 1,0 0-7,0 0-2,0 0-2,0 0-7,0 0-3,0 0-1,0 0-1,0 1-2,1 0 1,10 24-1,32 51 3,-6-24-1,5 4 3,1 0-1,-5-11-2,-5-3 2,-4-7-2,-4-5 1,-5-8 0,-4-3-1,-5-9-18,-4-1-17,-3-4-55,-2-2-31,-2-9 74</inkml:trace>
</inkml:ink>
</file>

<file path=word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1:34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18 392,'-1'56'154,"-1"-57"-88,2-3-8,4-1 22,1 0 15,3-3-3,0-2-15,1-2-33,0 1-20,2-1-12,0-1 0,3 0-4,4-2 3,5-2-1,3-3-2,4-2-2,3-4-1,-2-4-3,0-2 0,2 1 1,-1-5-1,5-2-1,4-6-1,7-3 0,3 1 0,6-3 0,-3 4 2,-4 2-1,0 0 0,-7 2-1,5 0 0,5-1 1,-1 1 0,8 2 1,-7-4-1,-5 3-1,-4-1 0,-1 2 0,4 4 0,5 2 0,0 3 0,1 2 0,-5 1 2,-10-3-1,-5 2-1,-10-2-1,2-1-1,-6 1 2,0 1 1,-5 5-2,-2 2 3,0 6-3,0 2 0,-1 4 2,-4 1-1,-3 8-1,-3-2-5,-2 3-3,0 0 2,0 0 4,0 0 3,-2 9 3,-22 33-2,15-30 0,2-1-11,3-3-48,2-1-167,3-8 152</inkml:trace>
</inkml:ink>
</file>

<file path=word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1:31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539,'-50'29'178,"52"-30"-181,1-1-2,-1 1 29,-2 0 10,0 0 13,0 1 3,0 0-5,0 0-7,3 1-8,10 6-3,28 27-11,-25-18 1,1 5-8,3-2 0,5 2-3,0 2-6,6 2 2,2 0-1,4 5-7,5 3 0,-11 2-2,2 4-3,-9-2 9,-4-1 3,4-1 0,-3-3 1,2-3-2,0 3 1,-1-4-1,4 3 0,-2-3 1,2 1-1,-2-7 1,-1-1-3,3 2 2,-3-2-1,0 0 1,1 0 2,-6-2-2,0 0 2,-1 2 0,2 1-2,-6-3 0,0 1 1,-1 0-1,-5-1 6,4 0-3,-1-3 1,3-2 1,-1-3-4,-1-1 1,2 2 0,-6-4-2,3 2-2,3 1 2,1 2 1,2 1 0,2 1 2,-3-3-3,2-1 1,0 3 0,4 1-3,0 3 2,0-4 1,3 2 0,-7 0 0,1-1 2,-1 1-1,-1 1 0,0-3 2,0 1-1,1 0-2,-1-2-1,4 1 2,1-2-3,1 1 2,3-3 0,-2-1 0,3-1 0,3 1-1,-5-2 0,6 3-2,-5 1 2,1 2 0,-1 2 1,-3 1 3,-3 0-2,-1 1 1,2 2-3,-3-8 0,-1 5 0,0-2-1,0-1 1,2 6 0,4-3 0,1 3 0,4 2 0,-1-3-1,8 4 1,-5-3 2,-4-2-1,7 5 1,-11-3-2,5 2-1,-3 0 2,-2 0-2,-2-3 2,1 4 0,-3-3-1,0 3 3,3 6-3,0-4 0,2 1 0,2 2 0,3-3 0,1 2 0,2 1 0,-2-5-1,5 1 1,1-1 0,-4 2 2,-1-1 2,-6-2-3,-3-1-1,3-2 4,0 1 1,-1-2 0,1 4 4,3-1-5,2-2-1,-2-1 0,7 0-2,1 1 0,2 2 1,0 4 0,-9-6 0,-3 4-1,-5-1-1,1 1 1,3 5-1,-2-1 0,2 2 2,1-3-1,-1 2 2,5-1-2,-7-4 0,8 5 0,-2-1-2,9 3 1,-4-3 0,0-2 4,-4 0 0,-6-4 1,5 6-2,-7-8-1,6 3 3,-7-4-2,-1-2-3,2-3 3,0 2-1,-2-3-2,0 0 6,2 5-5,-5-5 1,5 4-1,-1-3 1,-4 1 0,10 1-4,-10-5 2,5 2-1,-4-3 1,-2 2 1,4 1-1,-3 2 2,1-2-2,-4-3 2,-2 1-1,0-3-1,-1 3 0,-1-3 1,-1 3-5,0 1-10,0-2-10,-1 1-17,-4-8 28</inkml:trace>
</inkml:ink>
</file>

<file path=word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02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96,'1'5'343,"9"8"-320,31 21 7,6 10 6,21 29 19,2 11 3,-1 28-10,1 17-8,-15 12-18,-2 13-9,-23 1-7,-6-2-3,-24 1 0,-12-8 0,-19-8-3,-10-4 0,-10-10-28,-9-7-20,-3-12 235,-2-11-156</inkml:trace>
</inkml:ink>
</file>

<file path=word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02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2 971,'-3'4'362,"9"2"-303,7-2-9,4-2-13,16-6-14,3-3-7,7 0-6,1-3-4,-3 2-9,-1 0-7,-5 1-15,0 2-17,-6 2 427,8 3-295</inkml:trace>
</inkml:ink>
</file>

<file path=word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0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75 367,'10'1'186,"-3"3"-40,1 0-10,-5 2-22,-2 0-6,-1 5-14,-2 1-11,-3 13-16,-1 8-11,3 21-16,-3 7-6,3 9-9,-1 3-4,-2-3-2,4-4-3,-4-13-4,1-5 0,-1-22-7,1-7 0,1-11-6,-2-9-7,2-7-16,-2-11-9,-2-10-14,0-7 0,-2-14 3,4 0 7,1-11 16,2 1 5,2-7 13,-2-2 3,7 8 5,5-1 6,7 17 9,8 6 1,11 10 2,8 9-2,8 8-7,1 4 1,-3 8 4,-4 0 3,-5 8 5,-8 1 0,-8 4-3,-5 2-5,-13 2-6,-5 5 0,-15 3-6,-6 2-1,-9 3 0,-3 0-4,-4-2-20,-5-6-17,1-9 660,2-4-481</inkml:trace>
</inkml:ink>
</file>

<file path=word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01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7 39 1108,'-1'-19'386,"1"6"-365,-2 6 3,-7 7-7,-9 21-6,-9 15-6,-20 39-4,-7 21 1,-17 40 0,3 18 6,11 26 8,4 7 7,17-3 18,1-7 1,16-24 0,8-20-6,15-20-16,10-13-6,7-20-7,4-4-2,1-26-5,2-3-6,-1-21-39,1-7-26,-5-9-18,-1-9 46</inkml:trace>
</inkml:ink>
</file>

<file path=word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59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85 1007,'-7'-9'417,"21"0"-207,9-4-150,25-6-6,11-6-3,17-7-7,11 1-4,-3 1-20,-1 3-3,-9 4-7,-6 2 5,-8 5 14,-1 4-1,-13 4 2,-14 1-5,-12 4-12,-10 2-3,-9 0-4,2 1-2,-5 2-6,1-2-5,0 0-23,-3 0-12,-14 4-21,-23 6-15,32-9-23,3-1-15,11 2 74</inkml:trace>
</inkml:ink>
</file>

<file path=word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59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0 993,'7'-44'366,"-1"-4"-309,6 4-7,-1 10-1,-3 6-8,0 10-5,-3 9 11,-1 0 3,-2 7-13,2 2-5,0 13-14,2 9-11,-2 24-2,1 17 5,-2 19-2,4 3 14,-2-4 5,1-10-4,3-13 9,-5-13-10,7-9-7,-1-11-3,0-13-6,5-5 0,-4-18 1,9-8 1,7-21 0,1-9-1,9-15-2,-10-8-2,3-13 0,-2-4 3,-3 2-1,0 9-1,-6 26 0,-4 12-4,-6 18 0,-1 6 1,-7 5-4,-1 5 0,-4 6-21,-2 1-6,-9 4-13,0 3-10,-2 4-13,2 1-17,3 2-22,-1-2-9,5-1 74</inkml:trace>
</inkml:ink>
</file>

<file path=word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3:54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,'0'0,"0"0,0 0,0 0,0 0,0 0,-83 14,71-9,5-5,0 4,2-4,3 0,0 0,-1 0,1 0,-1 0,1 0,-3 0,1 0,-1 0,0 5,-2-5,0 0,0 0</inkml:trace>
</inkml:ink>
</file>

<file path=word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6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908,'10'10'311,"14"2"-284,10-3-11,6-4-5,11-8 3,4-4-2,8-5-2,2-1 0,0 0-14,-2 0-20,-14 6-246,-8 0 194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8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5 872,'-11'-13'319,"0"20"-275,-1 13-3,-1 20-20,-1 10-12,4 17-50,2 0 29</inkml:trace>
</inkml:ink>
</file>

<file path=word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5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0 721,'1'1'334,"10"-1"-50,11 0-266,3-2 6,13-12 16,5-4 7,6-6-20,4-3-5,3 2-16,-7-2-3,-9-2-1,-3 1-14,-17-4-20,-5-1-19,-15 3 18,-8-2 12</inkml:trace>
</inkml:ink>
</file>

<file path=word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5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7 988,'-4'-20'360,"4"5"-305,0 0 2,6 8-15,0 4-15,6 11-18,8 18-5,2 19-6,5 15 2,-5 16 6,-11-4 0,4 3 14,-9-4-2,3-10 5,2-5 1,-5-18-14,-2-8 1,1-11-6,7-5-4,3-11-1,8-2 0,8-8-1,0-6 1,6-4 3,3-3-1,2-2 1,3 0-2,-2 2-8,-11-3-13,0 4-30,-7 2-12,-10-2 15,3 7 19</inkml:trace>
</inkml:ink>
</file>

<file path=word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4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68 1055,'-1'8'380,"2"10"-245,7 19-171,5 13 0,5 13 27,3-4 6,8-7 3,-4-6-1,1-16 1,1-7-2,-6-15-3,5-7 0,0-13 2,-6-10-1,-6-11 8,-3-5 1,-12-4 7,-8-2 0,-8 4 1,-8 1-3,-6 8 0,-8 4 5,2 15-3,-7 7 3,4 6-4,10 6-2,4-6-2,10 1-3,14 1-6,-2-5-10,13-2-3,12-4 1,13-6 3,10-4 11,7-2 3,-6 0-1,0 5 3,-5 4-2,-4 6-1,3 6 2,-4 8-1,1 8-2,1 11 0,-6 3-1,-5 5 0,-8-1 0,-9 2-5,-2-3 3,-1-3 2,0-5-3,-4-10 3,-3-8-2,-1-4 3,-4-4 2,-3-5-7,-5-3-7,-5-15-5,6-2 0,-5-12 7,16-1 3,0 0 3,1-3 1,17 8 1,-10 2 3,14 10-1,-4 4-2,1 12-1,2-2-2,2 9-1,5 7 1,-3 9 1,2 10 0,-3 5 2,-4-3 3,-3-4-1,-1-3 3,-2-8-2,-1-4 1,-1-4-3,-4-5-2,3-4 2,-4-3 11,-7-8 11,-3-2 3,-11-8-1,-2 0-12,-3 7-18,1 2-11,0 14-27,3 5-28,6 9 48</inkml:trace>
</inkml:ink>
</file>

<file path=word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3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679,'-5'9'295,"1"8"-100,8 5-149,5 7 13,4 0 17,1 4-3,-4 1-18,-2 3-15,-5 2-29,-7-2-6,-10 3-6,-8-4-13,-17 2-36,-13-1-67,-18 2 77</inkml:trace>
</inkml:ink>
</file>

<file path=word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3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257,'-10'44'64</inkml:trace>
</inkml:ink>
</file>

<file path=word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3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76 882,'-12'-68'345,"10"19"-271,6 8-7,10 23-39,8 18-24,4 29-3,1 15 7,4 34 17,-1 12 9,5 19 12,0 5-6,-1-7-6,-2-6-7,-10-20-12,-2-9-1,-2-19-9,-6-14 0,-1-15-1,-5-9 1,-9-12 0,3-2 3,-2-10 0,2-4-1,4-12-3,4-6-1,-2-6-2,2 1 1,2 0 0,1 5-1,5 9 0,-4 2-1,4 13-1,-2 0-5,-2 6 0,4 4-3,-6 3 3,-1 4 4,1 3 1,2-1 3,-1 0 0,-1-4-2,-3-4 2,0-1 0,0-3-2,3 1 4,1-1-3,-1-4-1,4-6 11,-3 0-2,6-2 3,-2-1-2,3 4-7,-1 2-2,-5 5-4,-1 6-2,4 8-2,-1 4-4,-2-1-20,0 1-8,-11-2-27,4-1-11,0-2 53</inkml:trace>
</inkml:ink>
</file>

<file path=word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2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497,'18'7'192,"-1"4"-132,-1 5-22,0-1 4,-1 0 11,0 1 3,0-5 21,-4-6 9,4-2 1,-6-9 0,-1-3-18,-1-1-9,-4-6-6,0-2-7,-6-4-7,0 1-8,-8 3-21,-4 5-15,-1 11-28,-4 3-10,0 15-33,-3 1-12,4 1 58</inkml:trace>
</inkml:ink>
</file>

<file path=word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2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92 917,'-42'23'320,"46"-36"-279,-8-5-1,13-13 25,1-4 9,3-14 4,8 1-11,-7-6-28,-4-2-6,-8 0-16,-3 0 1,-9 10 0,4 11-5,-4 17-3,-4 11-11,1 31-18,-2 22 1,-4 37-3,7 16 9,6 10 13,0-1-7,14-20 3,7-6-4,3-24-2,3-12 4,5-16 1,-3-8 3,3-17-4,2-7 3,-2-16 2,-2-8 1,-7-5 13,-4-2 3,-11-7 8,-6 2-4,-8 6-2,-7-1-1,-2 22-30,-2 10-16,-3 19-37,3 16-15,3 5-12,4-6-10,15-9 71</inkml:trace>
</inkml:ink>
</file>

<file path=word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1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05 643,'0'-2'245,"0"7"-186,-1 8-16,0 7-19,1 6 3,1-1-3,4-4 5,3-2-1,1-13-2,2-3 10,4-9 18,-1-5 11,3-9 10,0-2-4,-4-12-10,0 1-9,-9-7-9,-3 1-4,-7-1-7,-6-1-6,-3 13-11,-1 6-4,-4 20-35,-3 10-16,-3 27-35,2 11-17,5 6 60</inkml:trace>
</inkml:ink>
</file>

<file path=word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1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4 868,'0'44'304,"5"11"-267,0-2 1,-1-8-1,6 1-1,-7-13-12,2-4-2,-4-14 4,-3-6 4,2-7-5,-5-6 3,3-8-17,-7-10-6,-1-15-5,6-5-1,-3-10 2,9-1 2,2-3-1,3 7-1,10 15 4,-2 4 1,4 20-4,2 7 2,-1 11-4,4 9 0,3 11 3,2 3 1,-1-1 2,6 1-2,0-5 6,1-6-5,-1-4 5,-6-8 0,5-7 1,-6-3 5,-5-9-9,-3-4 2,-13-9 0,-2-3 2,-4-5 3,-6-6-1,-9 0-4,0 4-5,-5 12-4,-1 8-6,-3 21-5,4 15-1,1 25 4,3 13 1,11 9 2,-2-4-1,10-6 0,4-5 6,7-3-23,1-8-19,4-7-15,7-5-11,-7-23-20,1-4-75,-1-15 112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8.8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3 521,'19'-18'233,"9"2"-100,4 3-16,2 0-7,3 3-1,-1 5-18,1 3-18,-3 7-31,0 9-17,-8 6-18,-4 3-3,-5 7 3,-8-4-1,-4 2 9,2-1 4,-2-7 1,3-1-4,1-8-6,2-5-3,1-7-1,0-7 4,3-8 1,-3-4 1,0-9-1,-3-2-7,-3 0-2,-3 2-3,-3 8-14,-2 1-4,-3 9-24,-6 0-10,-2 1-23,-2 1 179,-2 1-85</inkml:trace>
</inkml:ink>
</file>

<file path=word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0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58 770,'8'41'304,"-3"5"-222,2 3-4,-10-7-32,-5-2-13,-2-2-19,-5-7-1,-3-4-4,-1-2 1,-3-15 13,4-5 2,-1-11-6,6-10-4,-3-14-11,0-3-4,8-9 3,0-1-1,8 9-1,6 8 4,5 15-5,1 6-1,13 16-1,-3 4 1,5 10 0,3 4 2,-1-9-2,2 0-5,-1-11-9,-4-5-9,3-7-4,-3-6-2,-3-5 12,1-3 7,-8-6 14,3 1 9,-6-3 20,-12-4 10,0 1 5,-12-4 0,-7 1-12,14 7-9,-5 3-2,4 7-3,8 11-6,-2-1 1,12 11-9,9 6 4,1 5 10,2 4 1,-8 4-3,-3 2-2,-10 2-15,-1 1 2,-6 5-3,-6-3-8,-5 2-27,-6-1-26,0-5-34,1-5-264,3-12 256</inkml:trace>
</inkml:ink>
</file>

<file path=word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40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0 653,'-1'7'264,"-2"8"-183,-10 14-22,-6 8-6,-8 8-32,-2 1-7,0 2-9,1-4 5,4-11 9,7-4 4,4-19 13,6-5-1,7-4-2,2-4-2,13-2-12,1-1-4,7-4-8,4 4-5,3-3 1,6 8-2,3 1-13,-2-7-14,1 1-44,-2-5-48,3-8 76</inkml:trace>
</inkml:ink>
</file>

<file path=word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9,'14'27'293,"4"18"-245,4 8-7,-5 8-14,-4-5-1,1-7-14,-2-7 1,-4-14-4,3-4-8,-6-12-26,0-1-74,-2-11 68</inkml:trace>
</inkml:ink>
</file>

<file path=word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9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7 629,'26'36'274,"-5"2"-149,-1 1-31,1-2-17,-8-8-24,1-2-7,-1-10-5,-10-6-1,-2-7 5,4-3 1,-7-7-3,8-3-2,-6-12-13,-4-8-9,0-8-27,-6-9-10,5-1-8,0 0-7,10 4-7,6 10-1,6 7-13,3 3 1,7 10 18,-6 1 7,-1 10 18,1 2 5,-5 11 0,6 5 0,-2 11 4,1 8 0,-8 6 7,-2 7-1,-9-7 2,-3 2-1,-6-7-3,-4-4 3,-4-2 2,2-7 2,-4-7 1,0-8-2,1-9-4,4-7-8,4-14 2,-1-5 0,9-10 2,0-2 7,11 5 2,5 4-1,8 15 2,-2 4-1,3 14-2,0 8 1,0 3-7,0 1-7,-1-4-29,-1-1 50,-2 2-20</inkml:trace>
</inkml:ink>
</file>

<file path=word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9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 606,'-4'-8'220,"3"11"-195</inkml:trace>
</inkml:ink>
</file>

<file path=word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9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5 835,'40'65'308,"-33"-16"-229,5 7-58,0 3-3,-1-3-1,0-6-3,-4-7-5,-4-14 11,-1-8 6,-4-14 16,-1-5 5,-5-7-8,-5-9-10,-4-12-15,-2-9-8,-1-13-1,-1-4 1,0-6 4,3 0 6,6 5-3,7 9-1,8 9-3,7 6-8,10 14 0,4 5 0,8 16-3,2 12-2,6 19 0,1 9-2,3 11 6,-2 0 1,-3-2 0,-1-4 1,-13-17-5,-7-6 1,-5-15-7,-2-6-6,-4-9-2,4-8-3,-7-13 10,-5-9 5,1-10 8,-10-6 6,-1-1 9,6 3 6,-3 8 2,7 13-6,2 13-12,9 12-4,8 17-8,2 6 0,6 13 2,-6 2-1,-4-5 4,0-1-7,-7-7-18,0-5-15,-5-10-40,-3-5-240,-1-7 229</inkml:trace>
</inkml:ink>
</file>

<file path=word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8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3 1015,'-11'-4'371,"9"2"-330,3 1-6,12-3-27,9-4-9,17-3 0,15-3 2,9-5-3,3-3-10,-3 0-21,-15 4-15,-25 8-40,1 2 53</inkml:trace>
</inkml:ink>
</file>

<file path=word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92 979,'-2'-14'338,"2"10"-320,0 4-8,4 15-8,2 16-1,10 45 7,4 23 5,-1 25 9,2 3 6,-3-15 12,-1-13-3,-7-30 3,1-11 0,-9-27-16,-4-13 2,2-12-8,-3-6 0,-5-19-1,-2-11-6,-10-27-2,-6-16-3,0-24-1,-1-6 1,-2-15 7,1-1-1,6 10 2,5 10-1,10 38-7,4 19-4,8 30-12,8 13-3,14 21-3,8 16 1,16 32 9,9 19 6,1 19 0,3 8 0,-8 3 2,-10-10-2,-4-9-26,-7-8-22,-5-18-37,-1-3-32,-15-26 75</inkml:trace>
</inkml:ink>
</file>

<file path=word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7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64,'-3'6'282,"0"-1"-237,0 0 10,3 3 4,2-1 2,6 7 1,7 7-12,3 2-3,12 8-1,7 6-4,11 7-3,4 5-6,-3-2-9,-3-7-1,-10-9-6,-6-5-4,-3-6 8,-5-2 4,-9-9 3,-1 0 8,-8-5-1,2 0 4,-7-4 20,-2-3 2,-6-5-10,-3-5-9,-3-9-25,-2-3-9,5-5-3,-3-5-4,10 6-5,-4-2-7,6 7-14,1 4-15,-2-2-29,4 7-18,-2 0-23,2 5-3,4 3-8,0-1 74</inkml:trace>
</inkml:ink>
</file>

<file path=word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7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4 946,'-14'-3'323,"8"6"-302,5 8-7,-5 4 7,0 11 9,0 10 14,-7 3 3,13 28-1,0 7-5,3 25-9,5 13 0,1 17-7,15 12-9,-2 11-8,0 5-2,-5-4-4,-2 3 3,1-5 2,1-5 3,5-9 4,-1-9 1,5-14-8,-1-8-2,5-11-4,3-6-1,5-7 2,2-3-1,5 0 1,-2-3 0,-7-2-1,-2 0 0,-11-8 1,-1 1-1,1 2 0,-2-1 1,0-4-2,-4-5 1,-2-7 0,4-5-2,3 1 1,-2-6-1,3-5-1,-5-4 2,-3-12-2,-1 1 2,-8-9 0,4-1 0,-2-3 0,-2-3 1,-3-2-1,-2-3-1,-2-2-6,1 1-5,0 0-6,0-1-3,0 0-2,-1 0-3,0 0-2,0 0-4,0 0-12,0-1-3,-1-7-16,-31-28 191,31 23-10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8.5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64 840,'0'-12'333,"-3"2"-207,1 3-9,-1 4-17,0 1-6,-2 3-26,1 4-13,-3 2-15,-1 5-13,-1 8-12,2 3-7,3 5-6,2 2 3,4 0-4,2 0 2,3-3-12,2-5-10,4-9-9,1-6-1,2-7 5,2-5 4,-2-8 6,-4-5 2,-3-4 5,0-5 4,-9 1-4,-4-2-7,-5 4-7,-7 3-3,-2 6 1,1 3 4,-1 8 9,4 2 5,4 1 7,1 1 2,6 1-2,1-2 1,5-2-4,5-3 0,7-3 0,4-1-3,9 0 4,2-2-1,4 2 0,2 4 1,-3 5 0,-3 5-2,1 12 0,-8 4-4,-2 9 5,0 4 0,-9 5 1,1 1-1,-4 1-14,-4-3-8,-5-7-26,-1 1-10,-9-12 36</inkml:trace>
</inkml:ink>
</file>

<file path=word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3:30.7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-1 948,'1'2'339,"1"-3"-287,0 2-71,-2-1-113,0 0-175,0 0 201</inkml:trace>
</inkml:ink>
</file>

<file path=word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2:58.6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</inkml:trace>
</inkml:ink>
</file>

<file path=word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53.60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 10 400,'-5'0'169,"4"2"-40,0 0-5,0-3-3,0 0 3,1 0-42,-1 0-15,0 0-14,0 0-5,0 0-10,0 0-3,0 0-11,0 0-7,0 0-12,0 0-3,0 0-2,0 0 0,1 1 7,0 0-1,0 0 1,0 0 1,1 4-2,2 8 3,10 27 3,-10-24 2,6 4-1,-8-1 1,3 2 2,-2-3-2,-2 3 2,3 2-2,-1 3-4,0 3-2,0 3-4,-2-1-2,0 3-1,4 5-1,-3-5 3,3 2-3,2 1-1,1-2 2,-2 2-1,4 4 1,-2 3 0,2 1-1,4 3 1,-3-3-1,1-1 0,-1-5 0,-2-6 0,3 3 1,-2-6-1,4 0 2,-9-2-2,8-2-1,-2 3 2,-6 2-1,3 3 0,-3 3-1,-1 2-1,1 0-1,3 3 2,-7-4 1,0-1 2,0 1 0,1-2 1,5-1-2,-1 0-2,0-1 1,-3 0-2,-6-2 2,2 0 0,-3 1 1,2-4 1,5 1-1,1-1-1,3-1 1,-3 0 0,4 1 0,-5-2 2,4 4-1,-8 0-2,5 2 0,0 4 2,-5-1-2,1-2 2,-3 0-2,4 4-1,0 0 1,1-3-1,-6-2 1,-5-7 4,2 2-3,-2-1 3,-1-1-3,3 0-1,-2-2 0,4 2-2,2 1 2,-2 2 3,0 2-1,-11-5 1,9 2-2,-6-4-1,1 1-1,7 2 1,-4-6 0,3 4-1,0 0 1,-3 0 1,3 4 1,-1-7-2,1-3 0,6-6 3,1 1-1,4 1 5,-2-5-3,1-2-4,-3-2 2,0-2-2,2-1 2,-2-2 3,0 0-2,0 0 2,0 0 3,0 0 6,-1 0 1,0 2 2,0 8-4,-8 24-4,6-28-1,1-2-3,-2-2 0,2 4-4,1 3 0,-2-4 1,0-2-2,2 2-9,0-3-14,1-1-35,0-1-22,0-1-354,0 0 308</inkml:trace>
</inkml:ink>
</file>

<file path=word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51.67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206 458,'0'-31'213,"0"31"-106,1-6-33,4 3-50,-2-6-9,3 4-3,0 3 1,1 0 6,-1 2 5,0-3 7,2 3 3,1-1-5,0-1 0,-1 2-11,0-1-4,3 2-2,-3 3-3,4 0 5,-5-5 1,1 1-1,1-2-1,-1 0-2,1 2 1,2-1-1,-1-1-2,5 3-1,3 1-1,7 1-1,-2 0 3,2-2-4,-1-2 2,2 0-1,-1-3-3,0 1 2,1 0-1,-2-1-2,6 4 1,1-1-1,4 3-2,2-2 0,9 0 0,3-1 1,0-3 1,-2 4 1,-9-6-2,-6-1 2,1 0 2,1-1-1,3 2 3,-2-2-2,4 2-3,5 0 0,-2 1-1,-1 3 0,-2-2 1,-5 1 0,-3-3 0,1 1-2,-1-2-3,2 1 3,2 2-2,2 1 2,1-2 3,5 3-3,-2-3 1,-1 2 0,-3 0-1,-8-1 0,3 4 2,-3 0-1,6 1-1,3 0 2,2 0 0,7 0 0,5 3 0,-3-3-1,-2 0 0,-2 0 1,-7-2-1,2 1 2,2 0-3,4 0 4,3 2-1,7 1-1,-2-4 3,-4-4-2,-3-1-1,-2 3 1,0 1 0,7 2 7,6 1 2,-1-1-1,2-2-4,-7 1-5,-6-4 0,0 5-1,-2 1 5,5 5-3,0-2-2,3 2 2,3 2-3,-5-2 5,-2-1 6,-5-2-1,-6-1 3,-1-2-3,3 2-6,-4-2 1,5 1-3,-1-1 3,-2 2-1,-8-2 3,-6-1-1,-5 2 0,-4-1 2,-5 1-1,-2-2 3,-5-2 1,-2 0 4,4 3-4,-4 0 4,0 0 5,0 0-3,0 0 1,0 0-5,0 0-9,-1 0 1,0 0-23,0 0-19,0-1 18,1 0-2</inkml:trace>
</inkml:ink>
</file>

<file path=word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49.77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9 90 841,'-16'-2'309,"5"2"-251,1 0-1,1 4-27,1 0-5,2 1-14,1-4-1,3-1-5,-3-1 4,3-3 12,0 4-3,-1-3-3,5 4-4,-2-1-13,0-1 2,0 0 1,19 0 5,34-3 1,-21 2 0,6-4-3,-6-6 0,7 5-4,-8-2 3,-11 5-1,-1 0-2,-10 2 0,-4 0-3,-1 2 0,-4 0 0,-3-1 4,2 0-1,0 0 1,-9-3 1,-42-14 2,23 13 6,-1 4 14,0-3 5,-1-2 2,8 7-4,10-1-16,2 2-3,12 6-20,4-8-9,8 6-21,6 1-19,18-4 38</inkml:trace>
</inkml:ink>
</file>

<file path=word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45.57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 0 592,'0'1'243,"1"-1"-170,-1 2-11,0-2-28,0 0 2,0 0 14,0 0 3,0 0 0,0 0-7,0 0 1,1 0-1,4 6-5,30 36-2,-25-21-13,1 3-9,3 8-2,1 12-1,-2 23 1,1 18 1,2 33-3,-6 14 1,-4 23-5,2-2-2,-8 3-4,6-1-2,-3-8 0,-4 8 5,-1 0 5,-1 1 2,0 0 2,-8-13-2,-1-13-3,-7-11-2,-4-14-6,6-5-2,0-13-1,1-5 1,5-19 3,0-9-1,4-17 2,0-13 0,5-11-3,0-3-1,0-9 0,2 1-1,0-5 1,-1 2 0,1 0 3,0 0 0,0 0 1,0 0 0,-1 0 1,0-1-1,0-1 0,0 0 0,0 1-2,0-3-1,0 3-1,-1-3 0,1 4 1,0-1-1,0 1 1,0 0-2,0 0 0,0 0 0,0 0-6,0 0-5,1 0-9,0 0-7,0 0-7,0 0 1,0 0-10,0 0-3,0 0 34</inkml:trace>
</inkml:ink>
</file>

<file path=word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44.38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14 83 757,'-33'-6'253,"-1"2"-253,-4-1 5,-2 1-5,5 0-1,0-2 1,9 5 2,2-3 13,5 1 10,4 4 24,2-1 7,7 3 3,2-1-8,3-1-25,2 5-9,4 2-13,4 0-1,7 2 4,6 0 1,16-3 2,10 2-1,18-5-2,6-4-1,4-8-1,1-1 0,9-5-3,8 1 1,5 4 1,5-1 1,10 2 0,-1 1-1,4-2-3,1 2 2,-2 1-3,0-1 4,-3 3-2,3 0-1,-10 4 1,-4-1-2,-5 3 1,-3 2 0,2 3 4,0 0-1,-5-2-1,-5 0 1,-5 0-1,0-1 1,-1-2 6,-4-2-3,-9-1 0,-6-1-2,-6-1-3,0 0 0,-1-1 0,-1 1-1,-4 2-2,-6-1 1,-9 0 1,-3-2 2,-4-1 3,2 4-1,-1 2 1,-3 1-3,-3 0-1,0 1 2,-7-2-1,0-1 4,-7 1 4,-1-1 2,-1 1 8,-3 0-1,-1-1 8,-3 0 2,1 0-5,0 0 1,0 0-9,0 0-9,0 0-4,-1 0 0,0 0-6,1 0 1,0 0 3,0 0-2,12 7 5,31 19 2,-30-25-4,4 3 3,-6-2-1,2 0-1,-2-1 2,-1-1-3,-1-1 0,-6-1-2,2 1 0,1 2 3,-4-1-6,-1 2-4,-1-2-16,-1 0-25,0-1-36,0 0 538,0 0-359</inkml:trace>
</inkml:ink>
</file>

<file path=word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43.05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8 38 781,'-24'-34'304,"17"32"-229,4-1-28,1 3-14,1 2-18,1-2-9,-1 0-2,0 0-1,0 0 0,1 0 5,0 0 5,0 0 3,0 0 1,3 3-2,19 1-4,30 26-2,-23-30-1,5 0 0,0-6-3,5 2 0,-3-1 4,-6-2-1,-1 6 1,-12-3-3,-3 5-2,-6 1 0,-9 1 3,-2 4 4,-10 2-1,-7 2-2,-6 4-2,-7-2 0,-3-2 1,1-1 5,4-5 4,3 1-2,4-4 1,5 1-9,3-1-1,4-2 1,5 0 1,3 0 0,5-2-4,2 2 1,-3 0-2,0 0-1,15 3-1,39 10 0,-19-12-10,1 1-16,2 0-250,-1-5 199</inkml:trace>
</inkml:ink>
</file>

<file path=word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29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755 851,'-87'17'308,"71"-36"-278,10-5 10,-3-9-1,8-10-12,3-4-1,9-3 1,3 1 4,12 11-2,-2 5-6,-5 11-2,2 5-11,-7 10-6,4 8-1,1 17-3,3 15 1,4 25 2,-6 5-3,-2 10 3,3-1 0,-4-23-1,4-8 2,-2-19-4,-3-10 0,8-7 0,0-7-1,7-12 5,-6-13 0,-1-16 0,-4-9 1,-10-15-5,0-4 4,-10-6-1,0 8 4,-3 13 2,-2 7 2,3 17 5,-4 7 5,2 10 2,3 5-1,-5 4-3,9 6-6,3-5-5,2 0-3,16-4 3,-6-9 3,15 1 3,4-3 0,6-1 0,6-1-3,5 1-3,-6-2 0,-8 6-3,-5 1-2,-13 2-3,-4 4-3,-3 7-24,-4 0-21,-8 4-31,-1 4-18,-6 8 60</inkml:trace>
</inkml:ink>
</file>

<file path=word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2:28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01 670,'-19'26'281,"18"-26"-179,-1-1-36,10 1-49,3 0-10,5-5 3,6 2 2,-7-7 5,12 3 2,-6-3-1,4 0-4,5 0-5,-4-1-3,-1-1-6,-1 1 0,-7 0 3,0 3-4,-2 7 3,-5-6-3,-2 4-16,-5-2-9,-3 3-44,0 1-28,-3 3 6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7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77,'13'8'376,"15"17"-281,6 5-7,9 17-27,1 11-20,-1 15-25,-2 6-4,-16 1-5,-8 4 1,-17-2-6,-11 1 6,-18-3-2,-5-4-3,-12-12-2,1-5-9,3-14-40,5-5-23,16-13 43</inkml:trace>
</inkml:ink>
</file>

<file path=word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4:3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02,'0'0,"0"0,0 0,0 0,0 0,0 0,0 0,0 0,0 0,0 0,0 0,-57-76,42 66,1 1,0 4,0 5,-1 0,1 0,0 0,0 5,2-1,5 1,2-5</inkml:trace>
</inkml:ink>
</file>

<file path=word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36.54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00 68 787,'-22'-4'335,"-1"-5"-200,5 3-43,3 1-17,3 0-20,2 3-13,8 2-18,1-2-11,4 2-14,-3 0-3,0 0-1,27 5 2,45 9 2,-23-11 2,13-3 0,5 2-2,-5-7 1,-3 2-1,-7-3-2,-6-1 4,-3 2-1,-3-2 3,-6 3 0,-9-1 0,-7 3 2,-9 0 0,-11-2 17,-6 2 4,-15-4-1,-8 4 1,-15 4-18,-5 0-8,-7 7-1,-1-2-2,0 2 1,2-2 2,3 1-5,7 1-2,14-1-1,8 1 0,16-5 5,0-2 1,13-1-14,3-1-3,15 2 0,11-2-2,19-2 11,10-2 5,1-7 2,2 2-4,-5-1-9,-3 3-11,13 7-26,-6-1-8,-1 1 36</inkml:trace>
</inkml:ink>
</file>

<file path=word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33.16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9 22 678,'-14'3'272,"-4"0"-181,-7-4-2,15 2-8,-9-1-6,15-2-14,7 5-6,-2-1-21,4 1-10,3 0-17,8 3-1,8 0-3,5-1-3,10-1 2,3-1 0,1-3-1,12 0 2,-1-4 8,10-2 1,-6-2 4,-8-3-3,-9 3-3,-10-4 0,-10 5-5,-4 4 0,-10 1 1,-2 2-1,-9 0 12,-3-2 5,-7 2-2,-11 0-6,-15 3-7,-7 3-3,-12-2-3,2 3 5,4-5-2,2 0-2,14 1 3,4-2 3,9 0-4,9 0-2,9 1 2,3 0-5,5-1-4,2 2-2,9-3-2,4 2 1,15 1 2,9-3 2,11 0-6,6-5-10,5-1-20,-7-1-19,-3-5 35</inkml:trace>
</inkml:ink>
</file>

<file path=word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28.8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4 164 852,'-19'-8'321,"8"4"-257,2-2 1,-3 2-24,4-2 0,6 2 15,-2 0-4,10 3-13,8-1-13,9-1-23,9 2 1,11-5 2,-2-5-4,4 0-1,5-1 0,3 5 2,0 0 4,-6 1 7,-6-4 2,-14 2-3,-4 0 0,-11 1-6,-6 3-3,-3 4 2,-5 1 2,-13 1 0,-6 4-6,-24 5-14,-8 3-7,-9 5-3,-2 1 5,7-6 12,7 3 2,11-4 1,6-4 4,14-5 1,6 0-1,12-4-15,7-1-9,14-3-3,5-9 2,24-5 18,7 0 8,19-1 10,2 1 0,-3 2 3,-6 0-2,-11 3-5,-7 2-4,-6 5-2,-4 2 0,-11 4-1,-10 0 0,-8 1-1,-4 0-1,-13-2-3,1 2-9,-10 3-38,-4-1-16,-1 3 35</inkml:trace>
</inkml:ink>
</file>

<file path=word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5:26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85,'0'0,"0"0,-21-121,16 54,5 13,0 11</inkml:trace>
</inkml:ink>
</file>

<file path=word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26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4 175 198,'-10'-16'88,"-4"0"-13,-2 2 32,-1-1 34,-3 1-8,2 4-16,-3 2-29,1 8-42,0 0 2,-2 9-21,0 5-10,-3 11-10,-5 8-8,-1 11-13,2 6 0,-1 13-1,5 7 1,5 3 2,2-1-5,13-7-3,6-4 1,11-7 3,6-2 3,13-8 1,5-7 5,13-13 9,-1-5 5,11-22 17,5-7 5,11-15 10,-2-11 6,0-7 6,-9-6-2,-9-6-3,-3-2-1,-14-3 0,0-6 5,-18-5 3,-6-1-6,-14 0-14,-6 6-10,-18 10-13,-7 6-2,-9 13-10,-12 5 1,-10 14-3,-12 5-11,-18 13-15,1 9-12,-12 17-276,-3 8 231</inkml:trace>
</inkml:ink>
</file>

<file path=word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51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162 753,'-53'-76'296,"47"67"-220,2 1 6,4 1-36,2-1-6,3 1-14,6-2-1,8 1 10,4-1 0,10 0 15,2 3 5,2 3-21,0 0-5,-4 5-16,-6 0-7,0 2-2,-10-1-2,-10 2-8,-3 0-3,-15 0-2,1 4-2,-10 3-1,2 3 0,-4 0-2,-4-1 0,9 0 4,-3-5 1,12 4-2,1-2-3,5 0 0,2 0-1,4-1 6,0-3 5,5-1 3,3 2 1,0-3-1,1 3 5,2-2 7,-6-2-1,-2 0 4,-1 0 0,-6 1 1,-8 0 12,-5 5 3,-5-3 3,-7 3-1,2 0-8,-4-2-5,5 1 5,3-2 6,4-1-1,4-6 2,4-1-10,2-3-13,1-2-11,3 3-23,1 2-13,4-3-37,0-1-4,3-4 50</inkml:trace>
</inkml:ink>
</file>

<file path=word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50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77 942,'2'-28'338,"9"4"-295,15 3 16,10 1 4,20 3 20,8-1 1,18 2-2,0 2 0,-1 1-23,-1 7-10,-11 8-16,-3 6-10,-16 11-12,-9 3-7,-26 3-1,-8 11-11,-31 11-13,-14 8-8,-27 11-17,-7 0 1,-5-4 7,2-7 12,14-10 12,-2-9-4,18-8-33,8-7-2,16-11-2,15-7 14,11-11 40,13-3 1,13-4 8,0 0 7,12 4 14,0 2 5,3 9 5,5 8-6,-3 11-9,1 6-1,-3 5-8,2-1 1,-6-4-9,-9-4-4,-7-2-1,-8-2-4,-14-7-14,3 1-25,-7-2-36,-6-5-19,4-4 56</inkml:trace>
</inkml:ink>
</file>

<file path=word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49.9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937,'2'-3'335,"2"16"-271,1 6 4,0 23 0,-1 17 5,-2 30-21,0 13-4,-1 6-12,-2-3-6,2-10-8,-2-11-6,2-11-8,3-7-4,0-22-17,-1-5-18,-3-18-37,-3-9-16,-3-15 101,4-7-31</inkml:trace>
</inkml:ink>
</file>

<file path=word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49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55,'1'-6'342,"0"11"-283,1 4 10,-2 14-7,3 13 5,-1 29-16,0 16-13,-1 16-16,-1 1-5,-1-12-5,0-6 0,0-14-7,1-3-1,3-13-35,-2-17-26,2-15-30,-2-11 290,4-16-163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6.9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5 38 659,'-2'-14'305,"-1"4"-116,-2 2-95,-7 2-13,-1 10-24,-4 3-14,-10 16-9,4 8-3,-8 19-9,-2 8 4,11 26-5,1 5-3,12 7 0,6 4-4,4-13-7,5-2-8,13-9-31,4-12-19,17-10-49,6-9 57</inkml:trace>
</inkml:ink>
</file>

<file path=word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49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 834,'14'-5'390,"10"0"-88,17-3-250,9-2-7,6-5-23,4 0-27,-1 0-22,-7-3-10,-1 6-14,-4 1-2,-7-2-5,2 6-3,-3-1 32,-5-1 10</inkml:trace>
</inkml:ink>
</file>

<file path=word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49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5 34 1063,'43'-8'396,"-48"7"-309,-3-1-12,-7-7-18,-3 0-17,-2 4-19,2 5 4,-7 5-2,-7 2 0,-4 15-4,-6 4-4,2 8-8,7 4 2,5 1-2,9 2-4,13 0 0,3-3-3,14-1-2,5-6-2,15-4-2,9-1-3,9-7-9,-1-10-7,0-9-28,-6-9-20,-7-10-27,2 1 684,-12-7-450</inkml:trace>
</inkml:ink>
</file>

<file path=word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37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206 1321,'3'-2'20,"2"0"2,2 0 18,2 2-5,2 0-11,-2 5-6,-1 6-6,0 10 3,-4 13 6,-3 10 2,2 28-5,-5 3-8,-4 24-12,-2 11-13,-2 11-20,-2 2-13,1 0-9,0-6 6,1-17 13,0-6 14,1-18 14,4-9 6,1-15 8,6-3 3,8-11 5,-5-12 1,10-5 2,3-4-2,8-10 2,9 1-1,11-6-2,7-3 3,13 0-3,0-2-2,0 0 0,-2-1-3,2 0-3,5-2-1,7-7-2,3 3 2,1-4-2,-5-4 1,9 2-1,0-5-1,-1-3 1,-2 2-2,-7 1 2,0 2 0,2 3 1,0 4 2,-8 1-3,-12 4-1,-3 3 2,0 0-2,0 0 1,-1 1 2,-4 3-3,-6-1 0,-13 1 1,-1 0-1,-12-1 1,-2 1-1,-6-3 1,0 3 5,-2-2-4,-3 0 2,0 2 2,-3-1 0,2 2 6,0 0-2,-2-1-4,0 1 0,-2-1-4,0-1-2,0 0 1,0 0-1,0 0 1,0 0 5,0 0-5,0 0 1,0 0-1,0-5-1,0-5 2,5-30 1,-2 27-3,1-2 0,-2-10-1,2 1 2,-3-10 0,2-2-1,0-1 4,0-3-3,0-1 5,-2-2-2,0-4 2,-2-2-1,-1-2 4,1 2 3,-1 6 2,2 1 4,1 3-3,-1 2 0,-2 2-4,0 1-2,0 3-4,-1-1 0,3 3-2,0 3-3,-1 2 1,1 4-1,-5 1 5,-2 0-2,1 0 4,-1 2 3,4 7-7,0 0 4,1 8-5,0-1-2,-2-2 6,1 0-2,0 0 1,3 6 0,0-1-3,1 1 0,-1 0 2,0 0 3,-1 0 3,0-1 2,0 0-4,0 0-3,0 0-4,0 0 2,-1 0-2,-14-8-2,-36-20-3,18 13-1,-10-3 1,-9-3 0,-7-6 4,-2 2-5,-6-7-1,-4 3-1,-20 3-4,-1 4 4,-13 8 1,-1-1 3,-4 5-1,-1 0 1,-1 4 5,0 4 1,4 3 2,5 2 0,4 2-5,7 1 0,9-1 1,1-2-1,13 4 7,5-1 8,20 0 9,10-4 8,10-1-3,10 0-6,8 0-9,4 0-10,7 0-43,2 1-18,5-2-22,6 1-17,8 0 37,3-3 31</inkml:trace>
</inkml:ink>
</file>

<file path=word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4:36.0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324 903,'-32'-31'307,"33"28"-301,-1-4-7,3 2-9,2 1-2,-1 0 4,6 6 9,-4-1 22,4 2 12,-1 6 26,-2-2 4,3 13-7,1 5-8,5 15-20,4 11-4,-3 7-11,2 10-6,-4 6-3,0 3-3,0 7-3,-2 0 3,3-4-3,-7-5 0,-1 1 0,1-2 0,-6 1-1,6 1 0,-2-3-2,-6-2-3,2-3-1,-2-2-1,0 2-1,2 1 6,0-3-2,4-2 0,-1-8-2,2-3-1,-2-10 4,-1 2 1,-1-15 3,-1-2 2,1-4-3,-2-3 1,1 3 0,-2-5-1,0 2 3,-1 4-2,-1 0 0,1 3-1,-1 0-1,1-1 1,1 0-1,0-2 2,5 0 5,1-3 2,3-3 5,2-2-2,6-4-2,1 0-3,7 0-4,6 1-1,6 0 1,0 0-1,4-2 0,-1-3-1,0 0-1,1-1 0,-1 0 1,4 3 1,2-4-2,5 0 2,7-1-2,1 0 2,-2 2 0,-3 2 0,-1 2 4,1-4-3,12 3 3,4-4-3,-2 2-2,-6 0 0,-5-3-1,-4 0 0,9-3 3,4-1-1,3-2 0,-4-1 0,-8-1-2,-4-1 2,2 0 0,2-1 0,8 0 0,1 0 0,-3-1 0,-4-2 2,-4-2-2,4 3 0,10 0 1,2 2-2,-1-2-2,-2-2 3,-3-5-3,2-3 3,10 3 2,0-3-2,-5 1 3,-6 0-3,-1 1 0,1 6 1,6-4 0,2 5-1,-8-5 3,-7 2-2,-5 5-1,0-1 0,3 6 0,-1-4-1,-1 4 3,-3 4-1,-8-3-3,-1 4 2,-7 0 1,-1 0-1,1 4 2,1-1-1,0-3-2,4 3 3,-1-1 1,-1 1 0,-3-1-1,-7-3 1,-2-3-3,-4-2 0,0-6 1,1 4-1,-1-5 1,4 1 2,-4-2-2,-1-3-1,0 3 3,-4-5-1,-1 5 0,-5-4 1,-7-2-2,-1-2-1,-9-6 2,2 4-1,-4-1-2,1 0 2,-2 1-1,-2-2 0,2-3 2,0 5-3,5 0-2,0-3 1,0-1-1,0-4 2,-3-6-2,5 1 3,0-5 0,3 0-1,0 0 1,2 2 0,1-5-2,-4-2 2,5 2 0,-7-6 0,5 6 1,1-4 1,-1-5 0,4-1 0,-2-3 0,-5 3 0,1 3 5,0 5-2,0 1 3,1-3 0,-4-1-5,0-1 2,-7-1-4,8 4 0,-5 0 3,-4 0-2,1-1 1,-5-3-2,9 0-1,1-3 2,1-1 0,4 2-1,-3-5 0,6 1-1,0-1-2,0 3 2,1 0 0,-4 1-1,3 3 1,-6-4 0,7 8 0,-7 0 0,-1 4 0,1 3 2,-3 5-1,-2 4-1,4 3 1,-3 1 1,-6 2 1,8 3 2,-7 3 0,1 0-1,-6 0 3,1 2 0,-7-1-1,-2 6-1,-1 3-4,-8-5 0,-4 8 1,-2-3-1,-7 2 0,-2 4 1,-16-2-3,-6 2-2,-7 4-5,-1-2-5,-5 4-8,-9 0-6,-12 1-7,-5 2-1,-12 0 5,-3 2 4,2 4 6,-3 3 4,-10 1 4,5-1 5,-8 0 6,-7-3 4,16 2 2,3-2 0,-9-6 9,8 2 0,2-6 10,-6-2 3,13-1-2,1-5-4,4 1-10,-4-3-3,4-2-8,2 3 3,1-4 1,4 0 1,3 3 2,-1-2-2,3 2-5,1-1-1,2 2-1,-1-4 2,5 3 0,9-1 10,1-2 20,4 1 9,7 2 17,6 2 1,17 2-3,6-1-4,7-2-15,2 1-5,9 2-19,1 2-7,8 1-19,2 1-18,10 1-43,2 4-31,9-1-21,6 0 120,9-2-9</inkml:trace>
</inkml:ink>
</file>

<file path=word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4:00.9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3:08.7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4:33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38.16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7 156 453,'-51'-52'249,"45"39"-23,-1 0-138,-4-2-21,9 3-14,-1-4-6,-1 2-10,6 3-7,-2 4-10,0 2 2,1 4 1,-1-1 2,0 2-4,0 0-3,0 0-5,1 12-1,3 49 5,-5-18-2,-7 12-1,2 14-1,-1 10 1,-1 9-1,1-3-2,-1-5 1,-3-12-2,0-6 2,3-13-2,-2-10-5,5-13 1,1-11-4,3-5-1,-3-10-1,-2-12-3,1-7-1,1-15 0,1-4 5,1-10 1,-3-6 0,2-9 0,-2 0-1,0 3-2,0 3 3,1 17 3,1 7-6,2 14 5,1 9-4,0 5-1,-3 2 3,2 10-5,0 9 0,-4 19-2,1 15 0,-1 12 4,-3 4 0,5-5 5,2-4-2,1-14-2,2-9 1,0-10-2,0-9-4,-2-11-3,1-2-3,-2-8-2,1-7 0,5-12 8,2-3 1,4-20 3,-4-4 3,2-6 0,-4-6 1,1 0-1,3 5-1,-3 9 1,4 12-3,-1 20 1,-5 2 0,4 14-5,-4 1 5,-1 8-6,7 11 1,-4 17 1,3 6 0,1 19 1,-3 0 3,-1 1 1,-1 2-1,-4-13 3,3 1-2,-1-6-2,0-3 5,3-8 0,-5-9 0,6-7-5,2-6-6,1-12-7,1 1-7,0-14 8,-1-8 2,3-11 5,-1-8 8,0-15 1,0-2 0,0-5-2,-3-11 1,0 6 0,-5 2-1,-12 8 2,7 19-3,-12 14 0,2 10-4,5 18-3,-4 7-1,2 20-21,4 17-13,0 11 27</inkml:trace>
</inkml:ink>
</file>

<file path=word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5:36.90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34.35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7 41 798,'-32'-7'312,"28"1"-222,6 2-28,-2-2-18,2 0-3,3 1 2,-6 0-3,2 4 0,-1 0-5,0 1-4,0 0-3,-1 0-9,0 0-5,0 0-10,0 0 0,1 0-4,1 12 2,5 38-1,0-22 1,-2 5 3,-3 1 1,-1-5-1,-2-2 0,-1-1-2,3-4 0,2-1 1,-1-4 1,-1-9 1,-2-3-4,-1-3-2,4-2-1,-1 0-5,0-1 3,0 0 0,0 0 3,0-4 4,4-15-4,-2-39 3,-6 28-2,0 0-2,4 2 3,9 7-2,-4 2-1,-3 7 3,-2 4-2,-4 6-2,2 0 2,9 3-7,-7 2 5,1 2-1,1 2-2,-1 12 3,4 5-1,4 9 3,-6 0 1,-1-1 0,1 0 4,-5-6-3,2 0-4,1-6-20,2 0-17,3-5-32,2-2 4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6.4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1 902,'27'-73'357,"-27"67"-242,0 4-10,0 2-23,0 1-14,0-1-27,0 0-15,5 31-13,14 61 2,-7-19 3,3 2 1,-2-6-5,-4-8-4,-3-13-5,-1-6 0,-4-10 1,-3-5-1,-5-11 0,1-4 2,-5-9-2,4-8-3,-2-4-8,-1-7-8,4-7-6,2-1 1,5-9 3,6-2 1,8 8 5,5 1 1,7 10 1,6 5 1,3 6 4,2 6-1,-3 8 4,-1 2 0,-6 5 1,-4-2 2,-6 2-3,-5 0 5,-12-1 5,-1 0 4,-12 5 12,-4-3 3,-10-1 4,-4-1 2,-9-1-6,-9-3-5,4-1-10,1 2-9,10-8-19,9 2-20,7-2-30,0-6-18,8-3-25,2-3-8,3-4 76</inkml:trace>
</inkml:ink>
</file>

<file path=word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30.01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9 171 747,'-9'-5'306,"2"2"-193,1-5-26,1-4-40,5 0-11,-3-3-2,4 1 4,-1 0 3,2-1 2,5 1-6,-7-2-4,5 4-5,-5-3-3,0 7-4,0 2 3,-2 2 4,5 4-2,-2 0-3,-1 0-8,0 0-9,0 0-2,-1 3-2,-2 23 2,-7 36-2,6-28 0,-1 2 0,-2 0 0,4-6-1,-1-1 1,1-6 0,-2-6-1,4-7 0,2 0-1,-4-10-1,5 0-1,-2-3-2,0 2 0,0 1-1,0-13 2,4-46 0,2 29 1,0-2 3,1 5-1,-2 5 3,-4 4 0,2 10-3,-3 2 1,1 4-3,4 3-3,-2 4-8,3 5-7,-2 11-24,3 5-25,4 6-251,2 3 224</inkml:trace>
</inkml:ink>
</file>

<file path=word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06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89 744,'-48'-25'323,"21"27"-167,-6-2-4,6-3-25,13 1 2,1 4-24,12-2-13,6 3-49,2-3-21,15-2-11,13 2-1,15-2 11,7 1 2,11-4-5,4 4-6,14-4-9,4 0-1,2 0 1,-3-2-1,2-1 0,0 1 0,-3 2-39,-5-4-35,-12 5 46</inkml:trace>
</inkml:ink>
</file>

<file path=word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05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32 758,'-13'-5'303,"2"-1"-202,-1 1-20,-2-3-30,-3 3-4,-2 3-7,0 0-3,-5 4-3,-1 1 3,3 10-7,-1 2-2,0 10-7,4 5-9,0 9-5,3 5-2,0 8-3,5 3 0,2 7-3,6 7 1,4 3 0,0 0 0,10 0 0,0-5 0,7-9 0,1-9-3,4-11 3,0-8-3,5-8 1,1-9 2,4-13 1,0-6 7,4-18 11,1-2 2,-6-12 13,2-7 0,-14-10 4,-1-6 9,-7-10-2,-7-2 5,0-4-3,-13 1-7,-3 13-5,-2 2-8,-7 16-2,-3 4-5,-10 9-3,-3 5-2,-4 13-11,0 6 0,0 10-9,3 13-7,2 9-31,1 11-23,8 16-46,-2 5-18,7 11-15,6 6 9,4 4 93</inkml:trace>
</inkml:ink>
</file>

<file path=word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0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44 577,'2'-2'278,"-5"-2"-97,7 2-28,-8-2-36,6 3-10,-2-2-17,-11-2-3,1-1-17,0 0-3,-6 0-18,5 1-7,1 6-6,-6 0-5,2 4-6,2 1-1,-2 3-14,0 4-4,1 4-5,-1 3-1,-1 6-1,1 4-1,1 8 2,3 2-3,0 8 3,5 2 0,0 4 0,3 1-2,5-1-6,2 1 0,6-4-6,1 2 4,7-4 2,-1-6 2,3-4 2,1-5-2,0-6 2,2-3 0,3-6 0,-1-4-2,5-9 0,-6-2 2,-2-9 1,1 1 3,-7-5 5,2-8-4,-2-4 6,-8-9 4,0-9 3,-2 3 8,-4-6 0,3 3-3,-3-4-6,0 0-3,-2-3-2,-2-2 0,0 3 2,-2-3-1,-2 3 1,2 5 4,-8-1 1,4 7-2,1 1 0,-6-1-5,0 7-1,-7 0 2,1 9-5,-6 3-2,2 10-1,-6 0-8,-6 5-16,0 2-19,0 7-26,7 11-15,-1 9-40,5 9-6,2 15-97,3 1 138</inkml:trace>
</inkml:ink>
</file>

<file path=word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05:03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55 1172,'1'0'20,"-2"-3"-3,0-2 34,-1-1-10,-2-2 14,0 2 0,-3-2-6,0 1-2,-5 2-15,0 0-6,3 4-8,-3 1-4,1 6 1,-4 0-5,-4 8-4,-6 1-3,-3 4 0,1 5-1,-1 5 0,8 2 0,6 5-1,0 0 1,7 6 1,-3-3-2,7 2-2,0 2-1,3-5-4,6 2-2,6 0-3,3 1-3,3-1 2,1 0-1,2-6 7,5 1 2,1-9 0,0-4 3,0-9-3,-5-7 1,1-6 0,-2-5-2,-1-6 5,2-2-2,-2-11 3,5 0 0,0-1 2,0-3 1,0 3 1,-4-3-1,0 0-3,-2-3 3,-2 6-3,-7 1-1,-5 1 2,2 3-2,3 1 6,-7 1 3,-1-1 5,4 3 3,-12-2 1,10 0-1,-7-3 4,-9-7-1,3-3 2,3 2 3,-2-1-1,0 3 4,-4-1-2,-4 1-4,-3 5 4,-2-1-2,-1 6 3,0 2-2,-1 4-6,-1 6-4,2 4-5,-4 2-1,1 7-5,2-1-2,-6 6-2,5 6-4,0 2-25,-3 0-20,14 7-52,-2-5-26,11 8-6,7 6 75</inkml:trace>
</inkml:ink>
</file>

<file path=word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05:02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,'0'0,"0"0,0 0,0 0,0 0,0 0,0 0,0 0,0 0,0 0,0 0,0 0,0 0,0 0,0 0,0 0,0 0,0 0,0 0,0 0,0 0,0 0,-71 33,66-30,3-3,-1 2,1-2,0 0,-1 0</inkml:trace>
</inkml:ink>
</file>

<file path=word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3:41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5.4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87 871,'-14'-50'315,"10"26"-262,1 11-3,4 17-34,1 7-22,3 21-48,3 4-26,3 12 5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8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03 668,'24'29'267,"-29"-30"-181,-2 8-39,-4 0-15,-1 8-14,1 7-3,0-2-2,0 5-3,4-5 3,-1-5 2,3-4 6,5-2 5,-1-7 6,4 3-3,4-4 0,0-2-4,2-5-6,-1-3 0,6-3-10,0-1-1,4-3-3,-1-1-1,-1-9 0,-2 0-1,1-4 0,-2-1-2,-3 7 2,-3-3-1,-8 6 1,-5 3-2,-4 6-1,-2 8-1,-6 9-4,0 10 4,-5 12-2,2 6 0,3 4 3,2-2-3,8-2 3,4-7 0,4-7 0,6-4 0,3-8 0,2-4 0,3-4 6,-1-5 4,4-7 0,3-1-2,2-2-2,-1-2-4,0-2-1,-4 0 3,-6 0-2,-2 4 0,-7 6 1,1 5-3,-3 5 1,-4 1 1,-4 14-2,-2 7 0,-4 8 0,3 4-2,6-3 2,1-4 0,7-4-2,2-5 1,7-6-3,2-2-4,6-7-5,5-4-7,4-7-28,3-5-33,5-5 5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7:4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425,'35'-48'193,"-38"45"-88,2 0 0,0 3-6,0-1-15,0 1-26,0 0-12,0 0-21,0 0-7,-1 14-7,-3 34 0,5-30-6,3-2 2,2-4-1,1-5 1,1-5 0,2 1 1,2-7-1,-1-3-1,5-1 0,-3-8 1,-1 1-1,-3 0 0,-5-2 0,-3 6-4,-5-1 8,0 6 5,-4 3-3,-2 3 1,0 7-10,2 6-4,-3 4-11,1 1-3,2 1-11,3-2-12,5-2-41,1-4 48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5.2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5-3 834,'10'2'346,"0"7"-205,1 5-20,-1 9-32,-4 2-12,-4 4-27,-4 0-10,-7-1-16,-1-1-8,-6-1-9,-3-3 1,2-5 1,-1-1-5,1-11 4,6-2-8,2-8-18,-1-5-4,3-6-15,-3-9 4,-2-6-3,7-3 4,3 0 11,1 7 1,10 7 20,-1 4-3,5 14 1,4 7-1,-4 15-7,5 9 1,-6 4-8,0 1-13,-2-8-36,2-3-13,-1-11 4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4.8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8 502,'98'62'274,"-82"-38"-66,-1-6-98,0 1-31,1-5-37,1-6-9,-1-3-12,1-5 0,-4-12 10,-1-4 7,-2-7 16,-6-6 3,-8-11-10,-5-2-8,-6 1-19,-1 5-6,1 17-6,2 9-3,2 12-4,1 6-6,2 19 0,3 8 5,3 17 1,2 3 2,5 4-1,1-2-3,2-6 0,2-2-10,-3-7-20,-4-4-14,0-8-35,1-7-16,-2-8 63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4.5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2 742,'3'-3'318,"1"7"-180,0 2-44,-1 14-40,1 11-14,-1 11-14,2 8-4,-1 1-10,2-8-4,-2-4-7,0-10-3,-2-12-2,-2-1 1,0-14 1,-2-2 4,2-4-1,-1 3-3,0-3 1,-2-25 1,-4-35 2,4 27 3,-1 2-1,4 6 0,0 6-2,2 9 2,4 5-4,-2 6 0,7 5 0,1 1-2,5 9 3,3 5-3,0 7 2,4 4 0,2-2 0,-3-2 5,1-6 4,-7-7 4,4-4 6,1 0 7,-10-9 10,5 0 1,-10-8 2,-5-5-4,-1-3-11,-7-5-4,-5-1-12,0-2-5,-2 2-12,4 1-6,9 8-22,-4 5-14,7 8-22,-1 2-15,-2 0-12,0-1 1,0 1-78,0-1-89,11 1 177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4.0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5 918,'-9'-18'345,"5"14"-274,4 3-19,5 9-28,5 11-9,10 20-6,2 12 2,8 18 4,6 5-2,-3 0-3,0-1 1,-4-7-6,-7-4 0,-3-10-5,-5-13 0,-6-16 2,-3-5 2,-9-12 3,0 0 3,-7-4 8,-5-5-3,-4-4-6,-4-4-1,-8-3-9,3 0-7,2 1-13,5 0-21,9 3-56,5-1 6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3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121 577,'-46'-38'266,"48"28"-118,-5-1-10,5 4-31,-3 0-13,-4 2-12,5 4-2,-2 4-27,4 7-3,4 14-24,4 5-10,-5 5-2,-3 1-7,2-3-11,-5-3-6,3-5-16,-3-6-8,-2-9-12,3-3 1,-3-6 0,1-3-5,-10-11-23,-1-7-8,-5-7 18,0-7 13,5 0 54,-2-2 17,6 3 8,3 7 4,7 7-7,5 7-2,9 4 2,5 2 3,4 4 6,3-2 5,-1 2 0,1 3-6,0 0-8,-2 4-8,3 5-6,-4 3-3,-3 7-1,0 4 2,-8 7-1,-1 2 1,-2 7-6,-7-4-11,2 0-30,-4-4-8,-2-12-31,-2-5-15,-2-7 64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2.8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2 0 839,'12'12'346,"0"4"-217,-4 12-45,-4 0-24,-7 8-25,-10-1-13,-11-4-10,-6-2 2,-4-6-6,2 0-2,1-14 5,7-2 1,6-14 3,0-11 1,7-5-10,2-6-4,9-2-8,6 2 0,7 8 2,-1 5-1,3 15 6,-2 7 0,5 14 7,4 6 3,0 2 0,-1-1-4,-2-1-21,-3-7-19,-4-2-42,1-2-27,-7-6 62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2.5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2 972,'3'2'364,"0"8"-287,6 8-29,1 11-30,5 4 2,3 7-7,-4-4-10,1-6-37,0-1-29,-6-13-55,4-4-177,-8-3 20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2.2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0 1150,'-12'0'405,"8"0"-369,4 2-15,4 0-31,3 0-6,11 0 0,3 0 5,5-2 8,-1 1 3,0-2 4,0 0-1,0 1 3,-2-1 0,-7 1 0,-2 0-1,-7 3-4,-4 1 2,-2 5-3,-2 3 0,-6 5 0,-3 5-1,-3 2 2,-1-3 2,5 2 1,3 2 2,0-7-4,5 4 1,-1-8-2,2-3-2,0 0 0,0-5 0,0 0 2,1-3 4,1 1-2,-2-2 2,-1-2 0,0 0 4,0 0 2,0 0 1,-1 6 3,-11 6-7,-30 30-1,34-26-4,0 0-2,2 1-1,7-2-3,0 0-1,7-3-1,-1 1 5,3-1 0,2 0 0,2 2 0,2 0-4,2 3 3,-1-2 0,2 5-1,-3 0-1,-1-1-2,-1 3-1,-5-2-2,-1 2 5,-7 1 0,-3-1-2,-7-3 4,-1 0 0,-5-5 2,-3-4 5,0-2 1,-3-5 0,-5-3-4,2-5-3,-3-5-13,5-1-12,10-1-28,1 2-20,11-4 4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1.5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0 823,'1'36'337,"-1"5"-192,1 13-106,0 2-13,-3-10-16,2-5-6,0-12-9,3-8-4,2-5-7,-1-3-3,1-10 1,-2-3-3,2-9-23,0-5-30,-3-12-130,1-3-60,-5-2 14,-2 0 134,-2 10 257,-1 4 95,-1 9 65,0 3-88,6 8-110,0 4-27,3 1-44,2 2-13,4-3-13,6 0-12,9-3-28,3-8-19,9-10-53,0-8-78,7-9 12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1.2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6 479 971,'-29'-56'340,"32"60"-309,1 5-22,6 15-2,3 6-1,5 12 5,3 5 3,0-4 0,-2-2 1,0-9-2,-2-8 2,-3-9 6,-1-3 4,0-9 3,1-3-4,-3-10 3,3-5-4,-8-12 1,-2-8-2,-12-15-8,-7-7-5,-10-11-3,-4 0 0,-5-1 1,-2 9-3,3 13 4,-6 4 1,8 11 3,3 2 4,5 4-5,6 5-5,9 10-2,-2 1-3,6 1-4,3 1-3,10 0-3,10-1 1,9 1 1,6-1 2,0 2-1,1 1-3,-2 2-34,0 1-15,1 6-50,-3 2 68,-3 7 1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4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271,'20'-11'107,"-3"1"-71,4 2-2,-6-6 9,-1 5 3,-2-2-1,-4-4-3,4 4-19,0-3-7,0-1-16,6 1-26,0-10 19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0.7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16,'12'30'341,"4"20"-335,2 5-4,0 1-14,-5-3-6,-5-17-4,0-4 3,-6-14 14,1-6 14,-2-6 32,0-4 6,-1-2 10,-2-3-8,1 2-29,0 0-4,0-3-12,-1-8 4,-6-27-2,7 27 1,-2 6 0,2-1-1,-1 3 9,-1 0 0,0-1-1,0 0-1,-2 1-5,1 1-5,-1-3 2,1 1-5,1 2 0,1-5 0,2 5 1,-2-1-1,2 2-3,0 2-6,0-1-23,0 1-4,0 0-26,0 0-13,0 0 52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0.2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967,'-1'3'325,"4"15"-338,0 8 10,5 23-77,4 7 54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20.0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6 790,'12'-7'294,"6"-5"-220,6 0-22,6-2 4,-3 1 1,3 0-10,-3 5-13,-3 2-3,-5 6-12,-1 0-6,-2 7-3,-3 2-3,-2 9 2,-2 7 7,-2 3-3,-2 3 4,-1-5-6,-2-1-1,0-6-2,0-3-4,2-4-1,1-2-3,-1-6-2,1-1-2,0-4 1,-2-4-2,2-5 5,0-1 5,1-6 2,4-1 4,-3-5 0,2 4 3,-4 5-2,-2 4-1,4 10-4,-1 5-7,3 12-2,2 4-5,1 10-5,0-1-10,-8-3-27,6 1-10,-8-8 3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9.6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-1 965,'0'0'358,"-1"0"-283,0 1-22,-3 9-26,-5 34-7,11-16-6,0 7 5,-2 2-1,0-4-3,1 1-18,1-7-18,-1-7-15,1-4-11,-2-10-19,0-3-4,-5-3 4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4.2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12 1005,'-7'-13'343,"7"14"-373,-2 2-11,5 15-68,9 12 59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4.0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5 0 833,'2'16'296,"-6"13"-243,0 6-8,-12 0 1,-4 0-8,-6-1-20,-2-2-3,-7-11 3,0-2 6,4-9 15,5-7-5,8-10-9,8-5-11,2-12-18,2-4 4,6-7 0,4 0 3,5 3 3,5 3-4,5 16-2,2 7 0,5 17-4,3 9-1,-3 6-3,-1 7-6,-6-1-28,-4-1-21,-3-3 39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3.6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610 609,'13'-3'273,"-4"-3"-129,-1-6-16,0-9-32,-2-5-10,4-12-8,-1-7-15,1-3-10,-4-9-4,-5-5-12,-5-5-6,-9-4-9,1 9-3,1 17-8,5 13 1,4 21-7,1 7-6,-7 12-8,0 13-6,-5 24-3,-1 15 5,5 24-2,3 6-1,7 0-1,10-3-2,4-16 6,0-9 8,0-17 5,-3-7 4,5-12-3,-3-3 3,-2-13-5,0-3-4,-1-10 2,0-6-2,1-10 5,-5-9 4,-4-7 11,-1-1 2,-7 1 9,-5 1-1,-2 14-7,3 6-9,-7 11-16,1 8-13,-3 14-42,-3 7-13,12 12 44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3.1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43 780,'2'7'280,"1"6"-228,-3 1-18,0 4-13,4 3 6,2-3-5,1 0 2,0-5 7,-2-3 1,0-6 15,0-1 3,2-3 4,-1-4 2,0-4-11,1-5 2,-3-7-5,1-4 3,-5-7-2,-3 1-5,-4 6-2,0 6-8,0 11-11,-2 5-9,-1 4-22,1 4-17,-1 9-31,-4 0-26,6 8-34,4-4 111,7-2-1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2.7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100 709,'0'6'281,"1"0"-160,-1 8-80,0 2-3,2 2 2,1 2-7,3-5-6,2-1 0,1-6-6,0-2-2,3-2 3,-5-5 5,6-4 0,-2-3 2,-1-11-1,0-3-10,-10-6 2,-2-2-2,-7-1-4,-3 1 5,-3 8-3,-4 2-3,2 13-8,2 3-3,2 9-7,1 7-2,0 7 2,2 8-2,4 5 2,3 4 4,5 5 0,1 1-1,4-2 2,0 4-3,1-4 3,5 3 5,-2-7-3,-1 0 1,2-3 0,-5-4-3,-2-6-11,1-4-8,-6-6-23,3-2-8,2-3-30,-3-5 4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2.2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4 847,'-7'-2'343,"7"2"-213,-3 0-13,6 1-39,-4-2-24,0 0-41,1 0-11,0 1-2,0 0-1,19 6 2,30 9 5,-28-12-4,-5 0 5,-3 0-1,-1 0-1,-3 1 2,3 0-2,-4 0 0,-1 0 2,-2 2 5,-2 2 5,-1 3 3,0 7-2,1 7 0,0 3-5,-1 7-3,-1-1-1,0 0-2,1 1 3,0-5 0,2 3 4,-1-8-6,-1-4 2,0-3-13,0-6-14,-1-6-26,2 0-22,2-5-26,0-1-10,2-9 6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3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556,'16'-13'214,"1"0"-166,2 0-66,5-3-79,-6-1-25,0-3-74,-2 0 118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2:11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0 988,'-34'26'406,"34"-26"-268,-1-2-34,1 0-26,0 2-39,0-1-20,0 1-21,0 0-4,5 30 2,14 37 7,-10-27 7,-1 0 2,-5-7-1,2-4-4,-3-5 0,0-3 0,3-2-7,-5-2-12,2-3-31,-2-1-16,-1-6-45,-6-1-7,3-3 7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2:10.4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52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23 778,'-49'7'297,"44"-8"-232,1 0 0,0 0-34,2-1-9,3 1-11,-1 1-7,0 0 3,0 0-5,14 3 3,34 3 3,-19-6 0,2 0 2,9-3-1,3 1 0,-2-6-3,-7-2-1,-4 6-2,-6 0-1,-9 3-1,2 6 1,-7-4-1,-5 2-2,0-1-2,-4-2 1,-6 2 0,-2-2 2,-8 3 1,-4 1-1,-9 0-2,-5 0-1,-11-2 0,-4 5-1,5-1 3,3 0 1,14 0 2,5-3 6,9-3 3,4 0 1,7-1 3,3-2 0,5 0-6,5-3 3,7 1-9,5 0-1,13-2 5,7 3-5,5-2 3,-1 2-2,-6 2-1,-6 1-1,-7 1 1,0-2-2,-4 0-1,-3 1-13,-2 5-28,-7 2-14,-6 6 2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26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11 575,'-69'-30'274,"68"29"-128,1-2-44,3-1-66,3-3-10,4-1 5,3 2-1,1-3 4,-1 1-2,3 0-6,1 2-1,2-1-1,2 1-2,3 1-4,0 1-2,9 4 0,-2 0-3,2 3-4,-2 0 0,-5-1-4,0 1 2,-5-3 7,0 3 2,-5-1 5,-3-3 1,-3 1-4,-3-1-5,-5 0-9,-1 2-2,0-1 0,-1-1 3,-1 0 0,0 0 0,0 1 0,0 0-2,1 0 3,-1 0-13,-3 0-25,-2 1-21,4-1-49,0 0 81,-8 16 2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26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49 691,'-30'-49'279,"30"51"-186,0 3-3,-4 4-39,0 5-4,-5 10-14,-9 8-4,-5 14-12,-8 3 0,-3 4-5,2-5-2,1-10-1,3-4-3,2-3-4,3-1-8,3-6-21,6 0-24,5-14 32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26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708,'29'-29'280,"-28"34"-176,6 6-48,3 6-13,5 10 2,3 6-3,9 9-13,5 1-6,11 1-9,2-7-5,1-7-4,2-4-1,-11-11-1,-4-1-1,-12-8 0,-5-3 0,-5-3-14,-5-4-5,-6-2-9,0-1 1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25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0 644,'-6'-3'289,"6"1"-154,8-2-51,10-6-52,4 2-12,10-5-8,5 1-1,2 3-3,1-3-2,-3 0 8,-3 0 6,1 0 12,-1 0 4,4 1-1,-4-1-4,1 0-13,-1 3-6,-7 2-6,1 4-3,-16 1 1,-9 0-2,-1 1 4,0 1 1,-3 0-3,0 0-2,0 0-24,0 0-22,-4 1-187,0 2 159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25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2 97 44,'-15'-4'56,"-3"-3"20,2 1 15,-6 4-1,2 2-26,2 1-14,-3 2-24,5 0-5,-1 0-6,1 0-5,3 0 24,0 2 17,-1 3 20,1-1 1,0 5-24,-1 0-18,2 2-22,-2 1-1,0 0-5,-1 6 1,2 2 0,2 1-2,2 0 9,-1-2-2,-1-1 0,0 0 1,-3-3-9,2 0 3,3 1-3,0 1 1,0 1-1,-1 2 1,-1 1-1,-2 2 1,0 2-1,1 1-2,-3 4 1,0 1-1,2 3 2,-3-3 0,0 3 0,5 2 1,1-1-2,3 2 1,1-4 0,-1-2-1,3-1 13,3-1 0,4 3 12,3-2 0,7 2-9,1 0-1,6-6-8,5 2 0,-1-6-2,6 2 2,1 3 0,1-3 0,2 7 1,-3 0-3,-2 4 0,0 1-3,3-7-1,4 3 2,3-8 2,2-4 2,7-5 1,-1-7 2,2-6-2,-2-5-1,-3-1 0,1-6-3,1-7 3,2-4 0,8-2 3,1-4-5,0 3-1,-6-1-1,-12-2-2,-2 4 3,-6-2-1,1 2-1,-1 3 2,-1-2 1,3 2 2,1 1 2,-1-1 1,2 4-2,-4-2 3,-3 1-3,-5 1 3,-5 1 0,-5 2 0,2 2 2,-4-3-1,3 1 0,1 1 4,-4-5-5,0 2-1,-2-2-4,-2-1-5,1 1 3,-3-6-1,2 1 3,-2-4 2,-1-3 1,0-6 0,-1 0-1,-2-5-2,-1-1-3,0 0 0,-5-3 0,-1 4 3,-3 1 1,-4-1 8,0 5 1,-4-4-4,0 4 2,-7 1-8,3-1 1,-6 1-1,-1 1-1,-6 0 1,-7-3 0,2-1 3,-2-4 5,7 2 5,4-5 2,3 5 3,1 3-7,-1 4-1,-1 8-5,-6 4-9,-5 1 3,-12 3-5,0 1 1,0 2 2,0-2 2,9 4 2,-4-2-2,2 1 0,3 0-3,-4 1-2,-4 2 1,-2 1-2,-1 5 0,3 6-1,4 2-4,8 8-19,1 0-13,7 4-30,3 3-27,9 0 6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17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2 32,'-29'-1'45,"-5"0"56,8 0 36,0 1 52,4 1-3,8 3-35,4 0-38,2 0-60,6 0-16,2 1-26,5 2-1,10 0-6,8 1 2,14-2 17,5-3 6,9-3 8,-1-1 1,-4-1-13,1 1-6,-7-3-6,-2-1-4,-5 3-2,-6 0 0,-8 0-1,-6 1 2,-10-2 7,-3 1 3,-10-1-2,-4 1-2,-10 0-4,-3 2-8,-8 0 1,-1 2-1,0 0-6,0-1 4,1 3-1,-3 3 3,4 0 0,5 1 0,11 2 2,8-1-4,6 2 0,5 0-2,14-2-4,5-1 3,18-3 0,8-5 0,6-6-9,7-5-31,8 1 3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17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 306,'-9'-2'95,"2"1"-136,-1-1-46,-2-3 5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3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4 258,'25'-5'92,"-6"-5"-70,1 2 26,-4-3 13,-1-1 19,-1 0 3,-1-3-19,1-1-9,0-1-22,1-1-66,3-2 22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11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5 730,'0'-11'294,"1"5"-196,0-1 6,0 1-21,-1 3-2,1 1-2,-1 1-4,0 1-24,0 0-6,0 25-23,-1 52-10,-3-5-4,-5 8-11,0 0-36,-1-4-18,4-16-48,5-12-38,6-17 97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11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554,'-5'59'254,"5"-59"-108,0 1-56,-1-1-9,1 0-23,0 0-9,0 0-9,0 0-2,0 0-3,0 0-2,0 0-12,0 0-4,0 0-3,0 0-6,0 0-1,0 0-1,0 0 5,0 0-1,0 0 4,0 0 3,0 0-9,0 0 4,0 0-3,0 0-3,0 0 2,-1 0-2,0 2 5,1 1-2,-1-2 2,0 1-1,0 0-7,0-1-3,1-1 0,0 1-2,0-1 3,0 0 4,0 0-4,0 0 2,0 0-1,0 0 4,0 0 5,0 0 3,0 0-3,0 0-5,0 0-6,-1 0-13,0 0-22,0 4-16,0 5-37,1 24-79,4-32 1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0:10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0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75 572,'-31'-32'263,"27"29"-112,0 2-52,-1 1-39,-1-2-11,0 3-19,0-1-5,0 0-5,1 1-2,1-3 1,2 2-2,0 1-6,2-1-3,0 0-6,0 0 0,0 0-2,0 0 2,10 3-1,37 7 0,-25-14 0,3 0 0,3 1 1,-1-4-1,-4 1 2,1 1-1,-5 0-1,0 1 0,-8 1 0,-5 1-2,-3 1 1,-4-1-1,-7 1-4,-1 0 0,-10-1-3,-5 1 0,-1 4 4,-4-1-2,4 5 3,1 0 2,5-3-1,4 3 4,6-4 3,2 0 0,4-3 2,1 0-2,3 1-3,-1-1-2,0 0-1,0 0 1,14 0-2,42 4-6,-18-6-40,13 0 3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0:00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 120,'14'-5'62,"-26"9"-30,1-2-8,3 1-26,5 1-37,0-2 3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56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435,'0'-1'220,"0"0"-88,0-1-47,0 1-62,0-1-12,0 1-4,0 0 3,0 0-4,2 0-5,6-5 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31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75 819,'-34'-48'332,"29"45"-201,2 1-23,3 1-22,-3 0-7,3 1-5,0 0-7,0 0-5,0 0-5,0 0-12,0-1-2,15 0-8,33 1-3,-26 0-9,4 1-5,1 1-10,2 3-2,-3-2-1,-1 0 0,-1-1-3,-1 1-1,-2-3-1,-1 2-1,-6-2 0,-3 0 1,-3 1-1,-2 0 0,-3 1-5,-1 2-1,-6-3-4,-3 2-2,-4 1-4,-2 0-6,-3 0-6,-2 0 3,-2-5 9,-2-1 4,-2-4 11,2 1-1,-3-2 0,-1-2 1,4 4 1,-1-4 1,2 3 2,5 1 0,2 1 2,2 0 0,6 1 1,2 1-1,4 2 5,0 0-1,0 0 0,0 0-1,0 0-4,0 0 1,8 0 1,42 3-2,-27-2-1,4 1-1,4 2-24,-3-2-28,-2-1-66,2 0 7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30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6 632,'-1'-5'342,"-3"5"-28,0 2-143,-3 5-54,1 6-17,-6 7-41,-1 5-14,-2 7-23,-6 1-8,-4 8-6,-3-3-3,-7 0-2,6-2-2,6-8-6,3-6-14,14-7-41,0-12-34,8-7-58,4-6 90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30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 434,'-3'-2'267,"1"0"-4,2 4-129,-1-3-19,1 1-25,0 0-7,0 0-13,0 0-1,16 9 8,35 24-11,-20-11-13,2 3-7,-2 2-21,-1 5-4,-8-3-12,-4-5-6,-6-2-3,0-3 1,-8-5-6,-1-1-9,-3-7-21,-2-3-15,1-6-35,-4-1-14,-2-11-315,1-3 289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50 571,'-2'-18'257,"-2"5"-121,3 1 1,0 7-39,0 3-10,-1 3-19,-2 4-11,0 6-17,0 8-5,1 8-5,3 8 1,-1 7-2,-1 4-7,1 2-8,-2-4-10,0-6-4,-1-6 2,1-8-3,1-6 3,-1-8-1,3-4-2,-1-7 0,2-3 0,2-13 1,-3-6 5,4-13 0,0-8 0,-4-4-4,1-5-1,-3 3 1,-2 3 1,3 12 2,-1 10 2,0 11 5,2 10 1,0 3-1,0 2 1,0-1-9,0 5-3,1 25-1,2 44 0,0-28 2,1-4 0,0-5-1,-2-1-1,-2-8-14,0 1-8,-3-3-34,0-2-22,3-6 47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3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5,'18'-12'26,"0"1"0,2-3-9,3 1-4,3-3-15,1-2 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8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87 613,'0'-1'242,"0"-1"-150,0-8-1,7-28-6,-6 26-3,-1 5-8,2 3-8,-1 3-11,0 1-6,-1 0-17,0-1-4,0 0-16,0 1-6,0 0-4,0 0-2,1 4 3,5 17 1,8 33-2,-11-31 2,0 1 1,-2-4-1,-1-6 0,0-1-4,-3-8 1,-1 0 4,1-1 1,-1-3 2,-2-6-4,1-5 0,2-12-3,-1-8-1,2-6 3,1 1-2,0 11 2,0 3-1,-1 13 0,1 2 0,-1 4-2,0 2 0,2 7 0,0 5-7,-2 7 4,-1 6 0,-1 2 3,-1 0 4,1 2 1,-1-4 0,1-5-2,1-4 0,3-6-2,0-3 2,0-6-14,2-1-10,0-5-30,-2 4 611,0 0-431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5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7,'-2'9'343,"2"0"-324,2-5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5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23 694,'38'-23'274,"-43"28"-190,-3 2-18,-1 4-20,-6 2-7,-2 10 1,-2 6 5,-5 1 3,0 4-1,-4-1-15,-2 1-7,3-6-13,1 0-8,5-8-6,5-1-3,4-6-25,7-2-21,2-6 3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5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810,'-48'68'329,"44"-67"-208,0 0-12,2-1-29,2 1-9,0-1-19,0 0-7,0 0 4,0 0-6,8 4-5,37 42-2,-26-24-20,4 5-5,-1 3-4,-1 2-2,-2 1-5,0 3 1,-3-5-9,1 1-6,-3-4-23,-5-6-11,-3-7-22,-2-7-11,-4-8-25,-4-2 64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4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5,'17'34'371,"4"18"-288,6 10-4,5 18-28,2 7-36,-7 4-84,-4 3 67,-16 5-2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4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10 789,'-4'-7'291,"-3"3"-241,1 7-5,-6 11-29,-4 6-9,-6 18-2,-6 11 1,-6 25 2,1 15 6,3 16-4,5 0 0,18-6-14,5-10-27,16-19 2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3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-3 701,'-4'0'341,"1"5"-72,-7 9-169,-2 12-30,-16 14-22,-4 7-36,-12 14-80,-7 0-251,1 3 21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3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87,'-1'29'369,"1"-23"-295,2 5 3,7 14-40,2 4-7,7 5-13,6 5-5,6-1-2,0-2-6,3-5-5,-4-6-9,-8-11-28,-2-2-9,-9-8-44,-5 0 131,-6-6-4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3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0 1021,'-1'0'372,"17"3"-306,7-6-20,20 0-23,4-6-7,7-2-14,1 0-14,-4-1-25,1-1-9,-1 0-23,6 7-14,-7 4 5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2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3 867,'11'-2'327,"19"-2"-249,6-1-20,-1-12-19,6 1-15,-6-5-16,2-5-2,0 4-25,-5-4-16,-3 1-49,-7 0-210,-12 1 20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1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1 873,'-3'0'340,"2"3"-249,0 1-14,1-4-48,0 0-13,0 0-15,0 5-5,-1-1-9,0 1-2,-3 26-5,4-30-3,-1-5-15,-2 1-24,-3-1 37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2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0 840,'-1'9'307,"-1"7"-262,-4 12-7,-6 7-3,3 19-14,-5 5-6,-2 9-6,4 1 0,-6-9-5,3-4 1,3-16 12,3-7 5,7-11 8,4-8 3,7-5-10,3-5-5,9-4-7,4-5-5,10-6-2,1-3-3,1-2-2,-5 0-5,-2 1-10,-5 1-2,-6 2-15,1 4-4,-9 2-30,-3 0-27,-8 4 6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2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2 969,'-7'-2'341,"27"0"-299,6-1-19,14-6-16,11-3-5,-7-1-12,3 3-4,-1 1 0,1 2 2,1 2 11,-6-2 0,-9 5 5,-4 2 2,-13 1 2,-2 5 1,-4 1-3,-5-3 2,-2 5-6,-4-7-8,1 8-46,-3 2-278,3-1 23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1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3 541,'-3'-65'254,"1"57"-69,1-1-146,-1 3-13,2 3 1,0 1 9,0 1 18,0 1 4,0 0 12,0 0 1,0 0-6,0 0-4,0 0-18,0 0-8,0 0-10,0 0 0,0 0-6,3 1-3,0 0-4,0 0-3,-2-1-1,1 0 0,-1 0 1,0 0-3,1 0-1,-1 0 2,0 0-5,-1 1 2,0 0-2,0 0-2,0 0 1,1-1-1,-1 1 0,0 1-1,0-2-6,0 0-2,0 0-4,0 0-1,0 0-9,0 0-1,0 0-8,0 0-1,0 0 6,0 0-1,0 0-19,-1 0 15,1 0 18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20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8 147,'-30'-3'77,"25"6"4,7-1 6,-5-1 53,3 0 10,0-1-23,-1 0-17,0 0-48,0 0-7,0 0 3,0 0-4,1 0-12,0 0-12,0 0-18,0 0 0,0 0-2,0 0 0,0 0 2,0 0 2,0 0-1,0 0 0,0 0-6,0 0 0,0 0-1,0 0 4,0 0 10,0 0 2,0-1 0,0 0-1,0 0-10,0 0-3,-1 0-6,0 0-1,0 0-1,0 0 3,0 1 0,0 0-1,0 0 2,-2 0-4,2 0 2,-2 0 2,-4 0-4,-31 1 3,26-3 0,6 0-3,0 2 6,4-2-8,4 2 1,-2 0 2,0-1-7,0 1 6,0 0 0,0 0-3,-1 0 3,1-1 1,0 0 0,0 0 0,0 1 1,0 0-2,0 0 0,0 0-1,0 0 2,0 0 1,0-1 0,0 0 1,0 0-5,0 0 0,0 1-7,0 0-9,-1-1-36,0 1 34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18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00 693,'-12'-9'299,"1"2"-168,4 2-56,3 3-16,3 1-34,4 1-9,-3 0-11,0 0-2,17 5 3,37 14 4,-21-4 5,-3 3 3,0 6-1,-1 4-2,-2 8-5,-2 1-4,2 9-1,-3 3 0,3 9 3,1 5 5,4 8 9,5 4 3,8 1 0,2 3-3,2 4-10,-2 2-6,-1-3-4,2-3 0,11-8-2,7-4 2,13-2-1,3-4 1,5-1-1,4-4 1,9-12-2,5-5 1,10-12 1,4-7-1,1-12-1,3-5-5,2-10 0,-4-6-1,-1-6 5,-1-3 0,1-13-1,-1-9 2,-2-18-2,4-6 3,-10-16 0,-5-1-2,-11-7 1,-15-6-5,-11 8 1,-8 2 1,-8 8 2,-11 2 1,-14 4 2,-5 6-2,-11 6 1,-2 7 2,-5 8 2,-3 1 5,-3 4-1,3 4 0,-5-4-3,0 2-2,-3 3-3,-2 2 3,-3 9 5,-1 4 15,-3 7 16,-2 5 3,5 8-3,-2 3-12,7 5-13,4 4-11,3 5-4,2 1-3,3 2-26,-3 0-8,0-3-28,1 1-11,-1-2-6,1-2-12,2 0 67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17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5 957,'-8'-1'352,"5"2"-299,3 11-17,3 9-21,1 26-12,5 18-1,4 38 1,3 24-5,2 40-19,1 20-5,-3 22-1,-1 3 6,-3-16 27,-7 2 17,-4-14 31,-4-12 16,-3-5 6,2-16-4,2-25-25,0-15-14,10-24-18,0-20-8,6-18-29,1-11-22,-5-21-52,2-11-31,-2-28 78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9:16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19 623,'-42'29'227,"47"-34"-184,3-2-33,4 3-4,3-4-1,1 2-1,1-3-1,0-1 0,-2 3-2,-1 0 2,6 7-2,-1-3 1,6 0-1,7 3 0,1-5 0,6 3-1,3 3 0,-2-7 2,6 2-1,0-4 0,9-1-1,6-1-1,11-1 1,4 3 0,-2-4-6,3 11-4,-2-1-2,5 4-2,9 3 7,-2-5 5,7 3 2,3-2 0,-1-3 1,5 0 0,1 2-1,-4-4 3,6 10 6,0 4 3,2 2 4,3 5 2,2 0 4,-3-9 3,7 2 10,1 1 4,-4-7-8,4 7-3,3-7-13,3 1-5,3-5-3,4-2-4,-1-6 0,-4-4 0,0 1-2,-2 5 4,-11 0-3,-5 2 0,-12 6-1,-11-1-1,-5 2 3,-6 1-2,-13 1 11,-8 0 3,-14-1 9,-7-1 0,-6 3-9,-3-1-11,-9-4 117,-5 2-9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28:3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19:40.3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1 1149,'0'0,"336"-77,-137-30,-153-183,-77 14,-91 93,-184 45,-214 62,337 137,60 77,1 137,122-46,122 123,108-138,137-46,-138-244,-76-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0:04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1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225 665,'-1'-1'289,"-18"0"-159,-36 4-12,36 6-57,-2 4-14,4 3-16,8 6-5,6 1-9,4 0 0,10-2-5,-3-6-2,11-4-1,2-1-5,-1-14 0,6-2 3,-2-12 6,0-6 3,4-10 5,-3-5-5,-9-9-3,-4-1-3,-12 3-5,-7 0 2,-5 13 0,-3 5-2,-12 14-2,2 12 1,-4 17-2,-6 11 2,6 19 0,-3 4-1,9 8-1,7-3 0,7-8 2,8-3-4,10-15 0,1-2 0,12-11-4,-1-7 3,10-10 3,3-9 1,4-10 3,0-5-3,-5-11-3,2-1 3,-7-7-2,-3-1 3,-11 0 0,-7 6 0,-7 13 3,0 9-2,-3 12 0,0 3-3,2 7 1,-4 5-2,-1 8 0,-1 4 1,1 4 1,4 6 0,3 0 3,3-1 1,4-4 2,-1-2 5,4-7 0,4 0 0,2-1-4,-1-6-4,3 2-2,3-2-2,-3-4 0,-2-1-2,4-2-1,-5-2 0,1-2-12,3-2-13,-3-5-45,4 1-23,7-2 5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9:58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2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7 81 847,'-6'-10'307,"3"4"-266,-1 2-2,-2 1-17,-2 4-4,-6 4-2,-1 5-3,-2 12 3,2 8 1,5 14 4,0 9 2,7 4-3,3 1-1,3-14-8,5-8-2,4-16-4,2-10 0,5-10 4,6-6 3,3-14 2,6-6-1,-3-16-3,-3-7-4,-8-8 2,-5-2-2,-10 2 0,-5 6 2,-11 11-1,-3 11 1,-5 17-7,0 8-5,-5 20-6,-6 11 1,-5 29 5,-3 14 3,7 7 4,9-2-1,12-17 1,6-12 0,7-15-3,5-10 0,4-12-5,3-5 0,6-14 4,8-5 2,6-12 3,-1-9 1,0-11-2,-6-7-1,-8-5 1,-4-2 2,-8 8-2,-4 11-1,-4 21 0,0 11-6,-1 17-6,-6 12-3,-4 22 1,-1 8 1,0 15 8,4 2 3,6-10-1,1-4-3,9-11-14,0-10-6,6-7-21,7-7-10,2-11-98,4-6 9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49.5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63 882,'-11'-12'310,"4"4"-272,2-3-10,10 3-7,4 0-9,3 1-8,7 2-2,1 2 0,6 1 0,8 3 1,7 3-1,16 2 0,9 0 1,9 1-1,-3-4 0,-11-1-2,-11-2 1,-14-3 1,-8 1 1,-13-2-3,-2 2-9,-10 0-10,-4 0-17,-12-2 2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19:42.0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,'306'-14,"153"14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4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68 977,'-9'-10'356,"5"5"-306,2 1-2,1 1-10,4-2-16,6-1-6,5-1-1,0-5 4,4 5 3,1 0 1,-1 6-7,-1 1-6,-6 3-5,-3 0-2,-6 5-3,-2 5 2,-6 5 1,-7 5-1,-5 4 3,-2 2-2,1 0 1,0 0-1,9-6 0,0-4 2,6-7-5,4-3-1,4-1-5,3-4-1,6-1 2,2-3 0,4-3 3,2-1 0,1 1 1,1-1 1,0 1-2,-2 0-8,-4-1-27,-2 0-21,-5-1 33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4.0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214 1015,'1'-20'352,"10"-5"-306,4-3 2,8-3 10,2-1 1,6 5-3,0 6-5,3 4-14,0 6-7,2 10-12,1 6-9,-5 14-8,-3 6 2,-8 11-2,-14 4 3,-11 8-1,-8 4-4,-19 7-9,-5 4-9,-8-1-18,-3-2-1,8-6 6,6-8 7,9-17 8,8-4-5,8-17 2,5-3 0,4-6 8,2-2 7,4-10 0,6-5 6,7-9 9,1-1 3,4 6 8,-1 6-2,2 18-4,-1 3-2,-2 12-8,-1 4-7,-4 6 1,-5 6-1,0-1 9,1 3 8,-7-9-1,4-6 6,3-1-10,-2-6-1,11-7-6,0-3-8,0-9-12,1-9-22,0-7-41,2-6-25,-2-5 59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3.5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54 570,'-3'-24'298,"2"7"-63,-2 7-115,3 6-9,-1 4-20,-1 0-17,2 0-34,0 0-14,0 5-6,4 21 2,10 43 14,-5-15 3,1 18-2,1 7-2,-3 2-9,1-5-9,-2-13-3,-4-8-4,-1-5-1,-1-7 0,-2-5-26,-2-3-10,-2-9-20,-1-4-8,1-13-13,2-3-4,0-17 222,-1-11-12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3.2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5 951,'0'-2'344,"0"0"-291,-2 3 3,1-1 7,0 0-5,0 0-9,0 0-10,1 27-3,5 47 8,-4-21 0,2 13-5,-1 1-7,3 7-14,-3 1-3,-3-9-5,1-5 0,-5-9 1,4-4-2,-3-5-2,2-2-8,0-8-23,-4-6-14,3-14-34,0-7-12,3-8-10,2-8-16,6-17-12,3-10 7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2.8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08 991,'0'3'378,"5"-3"-244,9-2-131,7-2-3,10 1 6,3-4-4,6-1-15,0 1-11,0-9-18,0 3-5,-7-3-13,-3-2-25,-5 1 5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32.6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0 41 821,'0'0'311,"0"0"-220,0 0-10,0 0-5,0-1-5,-1 0-10,0 0-4,0 1-5,-7-5-4,-35-22-8,30 23-8,-4 2-15,3 2-4,-7 2-13,-1 5-1,-1 4 1,0 6-1,6 3 0,3 5-1,8 8-9,2 3-5,4 5-2,3 0-1,3-7 4,8-2 7,4-8 4,5-4 1,12-3 2,2-6 0,4-8-7,-2-4-12,-3-12-22,-6-4-14,-5-7-19,-4-3-4,-8 4 5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0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90 725,'-13'-2'332,"4"2"-153,4-2-100,3 4-24,3 3-34,4 0-9,5-1-9,3 2 1,11-3 9,4-1 1,15-1 7,3-4-2,3-8-8,1 0-3,-7-7-5,-4 0 2,-2 1-1,-2 4 2,-9 1-2,-4 5 0,-12 5-1,-4 0 0,-5 6 14,-7 0 4,-5 7 7,-3 3 1,-9 1-11,6 6 2,-3 0-4,-1-3 1,4 1-4,2 0-6,5 4-3,2 0-4,6 4 2,-2-5-2,4-4 0,0-2-5,1-4-20,0-2-17,4-2-33,2 1-14,2-2 5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9.0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79 486,'-1'-7'265,"-1"0"-12,2-1-157,-1-5-6,-1 3-7,1-3-3,1 3-18,0 4-11,2 0-13,-2 3-5,1 3-13,0 0-8,-1 0-5,0 0-7,0 0 0,3 7 0,21 44 0,-15-29 4,0-2-1,1-1 2,-2-3 1,0-4-3,-2-4 1,-1-5 0,-3-2 4,-2 0-1,-1-1 6,0 0 2,0-1 2,1 0 1,0 1-8,0-12-4,3-35-3,-1 29-1,-1 1-1,7 7 1,-6 2-2,4 5 0,-1 3-3,-3 1 0,1 1-4,-3 1 2,0-3 2,0 0 0,0 0 1,3 9 1,20 32 0,-14-29 1,0 1 1,-6-3-1,3-3 1,-4 1-1,-1-6 1,4 2 1,-2-3 0,1-1 0,1-4 4,-2-5-3,2-4 2,-1-4 3,-1 1-4,0 1 7,-1 2 2,0 5-3,-2 1 3,1 3-2,-1 3-5,1 4-6,-1-3-5,0 0 0,0 5-1,1 9 7,10 30 1,-7-31-2,-2-2 1,2 0-3,4-4-7,2-2-10,5-5-44,4-2-18,2-9 49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8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21 790,'0'-12'296,"5"0"-240,2-1-5,7-1-8,-3-1-1,5 0 10,2 2 5,-3 0 2,1 5-7,-2 4-14,-2 2-8,-1 2-15,1 4-5,-3 3-7,1 1-1,-3 9 1,0 3-3,-5 7-1,-2 2 1,-5 5-1,-4 3 4,-3 3 2,-2 3-5,-1-4-10,-1-1-4,0-8-12,-1-3-4,1-7 0,4-6 0,5-6 9,3-5 6,3-5 3,4-1 0,2-9 7,5 0-1,0-5 9,3 0 2,4 4 0,-4 0 5,1 10-6,-2 3 1,1 12-2,1 6-4,-4 6 3,0 4-2,-2 0 2,-1-3 1,1-1-1,1-2 0,1-6-11,1-1-6,0-10-43,-1-5-10,5-11 4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7.5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-2 919,'-1'-1'352,"2"1"-270,-2 1-20,1-1-33,0 0-16,0 14-8,2 45 3,-2-13 7,1 6 3,-1 4-4,7 1-1,-4-5-5,0-7-5,-2-5 2,-1-6-3,-3-5-1,0-3 2,1-6-11,-2-3-5,2-6-15,0-3-8,0-4-9,0-3-4,2-4-30,-1 2 4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7.2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-7 795,'-2'-5'321,"2"2"-210,0 3-27,0 0-15,0 0-31,0 0-12,0 5-13,1 18 3,2 49 4,-3-22 3,1 7-4,0 5-4,0-10-2,1-4-4,-1-6-5,0-5 1,-3-6-5,-1-4 2,-2-5-11,2-6-15,1-7-28,0-2-21,4-11 4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6.9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54 908,'-4'-2'322,"8"3"-288,3-2-9,10-3 0,4 0 4,12-3 3,-4-1-1,3 5-13,-1 1-8,-7-3-2,2 3-5,-4-3-1,-4 0 1,-5 2-3,-3 3 3,-4-3-3,-1 1-8,-3 3-21,0-1-21,-1 2 3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6.6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7 83 839,'31'-39'324,"-33"28"-242,-2 0-15,-1 4-23,-3-1-9,-6 2-16,2 4 0,-4 6-8,0 0-1,-3 13 4,-6 3-4,-1 8 3,2 7-3,4 1-5,6 2 5,6 2-7,4-3-2,5-3 2,6-5-2,10-7-1,5-3 0,7-8-3,1-4-2,1-8-11,-4-4-5,-2-6-18,-5-3-13,-6-5-19,-4-2 4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6.1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2 27 732,'40'-29'285,"-46"34"-208,1-1-25,-4 2-28,1 2-3,-3 0 6,0 2 4,-3 1 2,-3 6-1,-2 6-12,-1 5-10,-2 9-7,1-1-1,3-2 0,1-2 1,5-9-1,5-3-1,2-8 4,5-3-1,2-4 0,0 0 2,1-3-24,0 1-32,2-3 3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5.4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82 768,'2'-8'303,"8"-24"-217,-12 24-24,1 5-27,0 0-9,1-5-9,0 8-3,1-4-4,-1 1 4,0 2 6,0 1 3,0-1 5,0 0-2,0 0-3,0 0-3,0 0-5,0 0 0,0 0 0,0 0-1,-1 0-2,0 0-4,0 0-6,1 0-2,-1 1 0,0 0 0,-4 17-1,-6 37 2,10-25 0,-3-4-1,2 1 4,-1-2-3,3-4 3,0 1 1,1-3-1,1 0 2,0 0-3,1-1 3,-2 5-6,1 3 2,-1 8-2,0 1 0,0 2 3,2-2-4,2-8 1,1-2-2,2-13 0,-1-3 2,-1-5 3,0-3-3,2-3 0,-1-6-1,3-9-10,-1-2-1,-1 2-15,-1 2-15,-2 10-18,-1 3 158,-1 9-82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0.9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127 831,'-18'-6'328,"4"1"-226,0 1-16,3 2-25,3 0-8,5 0-11,0 1-12,5 1-19,-2 0-2,0 0-9,12 1-1,53 5 4,-22-7 3,11-4 1,1-3 0,2-5-2,2-3 1,3 1-3,1-1 2,-4 4-2,-1 4 0,-12-1-1,-6 2 0,-8 6 0,-5 2-2,-3 8 0,-3 3-3,-4 6 0,-4 4 0,-4 8 0,-2 7 1,-5 9 2,1 9 0,-3 23-3,-1 19 2,1 23-1,0 16 2,5 21 2,-1-11 3,5 28-4,2 0 0,3-5 2,0 8-3,6-22 0,0 0 0,-1-10 1,-4-10-1,-7-16-2,2-17-1,-3-26-2,2-10 0,-1-26 6,-2-12-2,-5-16-1,1-8 2,-2-4 20,-6-3 11,4-3 17,-5-1 5,-5-1-12,7 0-12,-1 2-14,3 3-3,3-1-6,-2 1 4,0 1 0,1 1-3,0 0-3,1 0-2,-1 0 1,0 0 3,0 0 1,0 0 6,-15-3-5,-38-12-2,21 13 2,4 3 2,2 2 0,-3 1-1,5 4-9,-1-3-15,1 1-48,5-4-32,5-2 285,8-4-17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8.7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-1 742,'-12'-10'319,"25"35"-125,10 15-122,0 6-2,3 15-17,-1 2-20,-2 5-25,-4-2-2,-8-3-4,-4 1-6,-7 1-22,-7 1-11,-7-1-39,-1-4 4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09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989 443,'-14'9'214,"2"-1"-112,3-1-29,4-1-27,-1-3-18,2-1 1,3-1 5,0 0-4,0-2-19,0 1-2,1 0-7,0 0 5,0 0 11,0-1-4,0 0-1,0 0-1,0 0 3,0 1 0,0 0 1,0 0 0,0 0-2,0 0-2,0 0-4,0 0 0,0 0-6,-1 0 1,1 0-1,0 0-2,0 0 0,0 0 0,0 0 2,0 0-1,0 0 1,0 0-1,0 0 1,0 0 2,0 0-1,0 0-2,0 3 1,-1-2-1,0 2 1,0-2 1,0 1-1,0 0-3,1-2-1,0 3 1,0-3 0,0 0 2,16 5 1,28-8-1,-19-19 0,8-1 0,9-14 1,15-3 1,15-13 3,8-7 2,8-9 5,3-5 3,16-1-2,3-1-4,5 0-4,4 4-3,-12 2-1,-4 6 1,-11 12-1,-11 2 0,-6 12 0,-5 8 0,-13 7 0,-8 6-1,-22 9 0,-7 0 0,-11 7 0,-6 1 7,-5 0 14,-3 3 1,-5 0 2,3 3-4,-5-2-16,-1-2 1,5 2-3,0-1 0,5 0-1,0-2-1,3-1-21,-1-1-7,1 0-19,0 0-25,0 0 4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8.4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0 844,'-9'11'298,"-5"17"-269,-7 10-9,2 27 2,-1 13 5,9 27 8,2 7-1,9-1-14,5-9-7,12-15-29,7-9-25,13-9 2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7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5 268 776,'-34'-24'274,"28"14"-249,4 5-7,-2 3-8,-1 4-2,-3 7-2,5 4 0,2 9 1,1 4 4,5 2 8,-2-2 1,0-4 7,2 0 1,5-8 0,-3-2 1,5-12 6,-3-3 4,1-15 4,3-6-1,1-10-3,2-10-6,-4-5-9,-2-5-5,-7-3-7,-2 3-4,-5 13-2,-3 7-1,-5 23-5,-1 9-3,-4 21-5,-1 10 3,-4 19 1,-2 8 2,8 5 3,1-2-1,9-12 0,6-3 0,2-18-4,10-5-1,3-12 2,1-9-2,7-11 6,0-5 1,0-11 2,1-7-2,-1-7 0,-2-6 1,-5-7 0,-1-3 1,-8 6 1,-3 6-2,-5 22-3,-6 11 0,-3 21-8,-4 10 1,0 22 3,3 11-2,3 8 6,2-2-2,6-5-19,1-2-5,5-10-29,5-1-21,3-12 53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6.8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334,'-1'12'8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6.7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667,'1'3'232,"-5"-1"-217,4 0-9,-1-2-63,1-3-37,0 2-71,0 1 8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6.5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675,'55'-24'296,"-55"31"-158,1 2-38,-6 0-48,0 2-19,5-1-29,-1-2-10,2-2-14,1-1-9,-2 0-16,1-1-9,2 4 37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5.9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80 677,'-8'-1'286,"4"1"-164,-2 0-35,2 1-32,3 0-12,0 0-16,0-1-4,0-1 0,1 0 5,0 1 4,0-1 3,0 0-3,0 0-9,0 0-9,0 0-5,0 0-4,0-5-3,3-2-1,12-27 0,-8 28 0,2 1 1,0 2 0,3-1-1,1 2 0,1 3 0,0 0 1,3 0-1,1 6-2,-3-3 2,-1 3-2,-3-1 0,-8 1-1,0 4-2,-7 4 9,-4 8 1,-9 9 2,-5 4 1,-4 3-8,-4 1 1,3-1 0,2-1-2,7-8 2,5-5 2,6-14-3,3-3 3,3-7-4,1-4-3,3-3 1,1-3 0,7-9 2,-1-2 5,5-1-1,0 1-2,-3 5 2,1 4-3,0 10-1,-4 0 2,2 8-5,-1 7-1,-1 0 1,2 5-1,-2 5 5,2-5 4,1 0-2,-1-1 2,3-9-5,-1-1-1,-2-4 0,0-4-2,0-6 4,4-1 0,2-7-6,-3-3-1,-1-1-14,-4 2-9,-9 1-24,3 3-8,-1 5 38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4.6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158 827,'-1'0'317,"1"0"-243,-1 0-13,0 0-22,0 0-6,0 0-8,1 0-3,-1-1-4,0 0-5,-5-19-3,1-30-3,8 26 2,1 0-2,-3 8-1,-1 1 0,0 9-4,0 3 1,0 1-6,0 4-3,0-2-1,0 0-1,0 2 8,0 14 1,0 29 2,1-26-1,-2 3-4,2 2 0,1 2 0,-2-1 0,2-2 0,-2-1 2,0-5-6,0-2-4,0-4-14,-3-3-13,3-4 30,-2-3-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3.9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76,'7'14'271,"12"15"-224,6 11-13,12 21 5,5 9 6,1 8-18,-3 0-11,-12-10-11,-5-8-3,-10-5 1,-4 1-2,-7 4-2,-5-2-8,-13 0-27,0-1-102,-8-6 9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3.6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9 3 805,'-9'-8'323,"-2"8"-185,1 8-117,-5 22-5,-2 13-6,-5 25-3,0 3-1,2 40-2,6 14 0,1 10-1,5 11-1,13-30-5,4-14-1,19-26-9,8-15-3,8-24-38,-3-28-91,-21-5 10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3.2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247 719,'-3'-8'273,"2"-8"-213,2-6-27,3-7-8,5-4 2,1-1 16,0 0 5,3 9-3,-5 3-12,0 9-16,-2 4-5,-5 7-10,0 2 0,-1 12-3,2 3-1,0 11 2,-1 3 3,3 3 1,0 1 1,-1-3-10,3 4-12,0-6-24,-1-2-20,3-4 4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0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4 400,'-1'1'184,"1"-1"-120,-1-2-43,1 1-32,0 0-1,0 0 43,0 0 4,0 0-13,6-1 4,-4 1 1,8-2-1,23-7-4,-31 7-7,3-2-9,-1 2 0,4-2-6,4 0 0,-2-2 0,2-1-2,0 0 3,-2-2-1,6 2 2,-1-2-2,1-5-12,3 2-12,0 1-142,1 2 118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1.7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 672,'-1'-11'247,"2"4"-210,2 6-8,2 4-12,-2-2 3,3 13 11,0 0 6,0 9 7,0 8 3,2 13 5,0 13-7,2 48-11,4 25-10,-3 54-11,1 19-2,-5 14-4,0-2 1,-2-24-3,-1-12-1,3-36 6,-3-14 3,2-17 0,-2-11 1,-3-10-8,-1-5-4,0-20 0,-2-4 0,4-18-3,1-8 3,0-11-1,5-5-1,-6-4 2,2 0-1,1-1-4,-1 1-5,-1-3-12,0 0-8,-1-3-12,-2-4-12,1-5-222,0-2 19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8.1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61,'18'5'359,"15"18"-292,5 8-5,1 14-15,-2 6-21,-9 3-20,-3 4-4,-15 6-10,-7 3-14,-15 7-17,-10-3-15,-4 3-20,0-4 4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7.1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2 191 626,'-69'15'284,"63"-26"-87,2 2-143,0 4-20,3 4-8,1 6-23,-1 4-1,0 10-4,0 2 0,5 7 4,1-1 4,2-1 0,3-3 1,-1-8-2,0-4-1,1-10-1,2-3 1,2-11 3,1-6 3,1-12 5,-2-8 1,-4-7 1,-1-3-2,-7 0-4,-3 4-2,-7 10 3,-3 8 2,-5 17 0,0 9-1,-2 14-6,-4 11-6,0 19-1,2 5 0,4 11 3,8-3 0,6-9 2,3-3-1,7-14-3,0-6 1,3-10-4,4-9-1,0-11 4,4-4 0,3-13 2,0-6 1,0-13 0,-3-6 1,-5-6 1,-3 1 0,-7 4-1,0 8-1,-7 14 3,-3 9 4,1 16 0,-3 4 2,2 18-6,1 7-2,2 13-3,2 7-2,2-2 1,2 2 0,2-7-2,1-3-3,3-7-13,-1-8-10,4-4-30,4-2-14,1-6 4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6.3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22,'3'20'148,"1"-3"-158,-4-3-51,3-6 43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6.2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0 702,'-2'5'284,"3"2"-195,-5-2-37,4-1-38,0-1-7,-5-3 3,3 0 4,2 0-3,-2-1-9,2 1-45,0-1-76,0 0 79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6.0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-2 838,'-4'3'319,"0"4"-238,4 6-39,-1 7-38,1 6-16,-6 2-42,1-2-22,-2 4 48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5.6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7 707,'66'-25'265,"-58"9"-195,-4-8-35,0-5 1,0-7 15,0-1 5,-4 3 2,1 6-5,-2 13-17,0 5-7,2 7-15,-1 3-7,0 10-8,-1 6-4,1 14 4,0 5 0,3 0 5,-1-4 1,2-5-1,2-6 0,-4-4-4,3 0-2,-3-3-16,1 0-8,3-3-41,-4 1-93,0 1 111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5.2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0 894,'24'-31'320,"14"59"-286,1 13 4,1 20-8,-4 6-11,-10 2-12,-3-2-3,-12-4 1,-5-1-4,-7 0 2,-6-1-1,-5-4-16,1-7-10,-1-9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4.9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8 8 601,'-9'-4'239,"-31"-5"-172,27 24-26,0 12-25,0 8-12,-1 22-1,-3 10-3,-1 16 0,2 6 0,6 3-1,7-4 1,8-10 1,9-9 0,9-18 2,1-5-4,5-13-199,2-7 14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4.0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17 388,'53'18'143,"-45"-36"-92,5-3 25,0-6 21,5-5 36,-5-2 7,-4 3-41,-2 6-21,-5 5-26,1 7-12,-4 6-9,-2 0 1,-1 8-10,3 2-5,-2 9-12,3 7-3,-2 7 0,-2 1 2,1 2 3,3-3 1,4 0-3,0-6 4,2-3 0,-2 0-6,0-6 5,-1 1-4,-2-3-1,0-3 1,1-1-1,-4-1-2,2 2-7,-2-1-6,-4 1-12,1 2-9,-2-7 117,-1 2-7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7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534,'28'-26'211,"-30"26"-154,2 3-14,-1-3-20,1 0 5,0 0 13,0 0 4,0 0 1,0 0-5,0 0-8,0 0-2,0 0-8,0 0-4,0 2 2,1 8 0,4 27 6,-6-26 4,-2 1-7,1 0-3,-1-2-7,3 2-2,-2-6-4,3 2 0,0-5 0,0 0-2,0-2-1,-1-1-1,0-1 0,-1 0-1,0 1 0,1-1 4,0 0-2,0 0 4,0 1-2,0 0-2,0 0-1,0 0-4,0 0 2,0 0 0,0 0 0,0 0 2,0 0-1,0 0 0,0 0-1,0 0-1,0 0 0,-1 0-1,0 0 0,0 0-1,0 0-7,0 0-7,1 0-34,0 0-7,0 0 32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08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101,'43'-20'42,"-24"14"-29,4 3-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3.5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 115 748,'-3'-10'282,"1"2"-216,-3 2-14,3 5-15,-4-2-6,-2 4-15,3 5-8,-4 12-8,3 7 1,-1 6 5,3 2 1,6-3 3,2-4-2,10-4-1,-3-8 1,0-6 1,1-7 2,-1-9 3,-1-2-1,8-13-2,-3-3-1,-1-6-2,-1-4-2,-6 2 0,-4 0-1,-5 0-2,-5 5 1,-4 8 1,-4 6-1,-1 18-4,-3 9-2,-3 20-4,-3 9 1,-3 15 3,4 4 4,9 2 1,5-5-1,10-11 2,2-10-3,6-14 1,5-9-3,7-12 0,2-5 1,4-16 0,-3-8 3,0-12 1,-1-4 1,-5-5-2,-1 3 4,-5 0-3,-5 5-1,-1 9 3,-4 5-5,-3 15 1,0 4 2,-1 9-7,-2 5 2,0 13-3,0 10 0,-3 12 4,3 6 0,1-2 3,4 0-1,4-12-6,2-3-6,3-12-14,2-6-15,1-5 47,2-5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2.6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1 50 595,'-7'-3'249,"-25"-28"-162,29 27-6,-3-1-36,1 1-2,3 3-1,-6-1 2,7 2-10,-3 1-3,-2-2-8,5 1-4,-2 1-11,-2 0-3,5-1-3,-1 0-2,1 0 3,-1 13-1,-6 29-2,7-29 2,-1-2 0,-3-5 1,4-1-1,-4-2 1,7-1-2,-3-2 2,0 0-1,0 0 1,0 0 2,0-1 1,0 0 1,0 0 0,0 0-3,3-9-2,13-23 1,-17 25-12,1 3 18,2 1-9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0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6 0 651,'-32'8'250,"9"-2"-173,0-3 1,10-1 1,0-1-2,6-1-8,4 0-10,0-1-23,3 1-12,0 0-14,0 0-4,0 0-2,0 0-4,0 0 1,0 0-1,0 0 1,1 0 3,6 2 2,-4 10 2,27 39 4,-26-22 1,-2 25-3,0 16-2,1 35-3,-1 27-1,-2 32 1,-1 22-1,-3 15-3,0-3 0,-2-2 0,-1-15 1,-5-14 1,1-13 2,1-24 9,-1-13 2,8-24 2,-1-12-1,8-22-10,9-9-4,2-22-3,4-7-1,6-14-1,1-4 2,11-10-1,8-5 1,8-7-2,9 2-10,-4 1-23,-3-1-11,-12 1-51,-10 2 63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44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6 830,'-1'5'310,"3"-3"-242,2 4-13,7 1-25,3-2 0,6-1-14,3-4-7,2-2-16,5-2-21,-1-10-45,1-1 43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44.0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725,'-2'6'284,"0"1"-196,2 2-23,4-1-22,5 2-4,6 0-14,3-4-2,11-1-3,-4-2-1,5-3 1,1 0-4,-8-6-9,2 0-3,-5 0-3,-3-2-9,-4 3-45,-3 2-136,-4-2 12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43.5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8 1045,'13'-1'354,"15"-4"-329,10 0-7,14-6 2,-2-3 0,8 2-20,1-2-12,-1 3-16,-1 7-10,-4-1-32,-5 1-57,-3 2 8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43.3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204 684,'28'-93'277,"-19"79"-191,0 5-8,0 0-13,-2 6-21,-1 6-8,-2 9-6,-1 12 0,-4 23 0,-5 13 0,-6 29-12,-3 8-1,-4-4-9,-2-4-3,0-23 2,3-12-1,2-18 9,6-6 0,4-20 2,1-3 0,2-13-5,1-11-1,3-17-9,0-13 0,8-22-6,2-6 2,4-17 2,0-1 1,3 2 2,2 4 0,-3 20 0,2 13-2,-6 19 0,-1 14 1,-1 16-7,0 9 0,4 17-6,1 7 0,1 25 2,1 8 2,0 26 7,0 6 0,-5 2 1,4-3 3,-4-18 1,3-6-4,0-13 0,-7-10-6,-5-13-14,-3-7-3,-4-15-19,-2-4-8,-1-16 34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4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65 440,'-32'46'229,"27"-44"-89,5-1-15,0-1-18,-1-1-41,1 0-11,0 0-18,0 0-7,0 0-5,0 0-5,0 0 1,16-1 0,40-1-6,-26 0 0,3 0-1,-2-3-1,1 3 4,3 1-4,-2-6-2,5 6-3,2-5-3,0 2 0,3 4-2,-1 1-3,-5 2 0,-7-5 0,-6 0 1,-4-3 3,-9 2 1,1 3 3,-4 2-2,-5 1-1,-3-2 3,-2 0-3,1-1 4,0 1 0,-3 0-8,-26 3 1,-32 1-4,22-5 4,-5-5 0,8 6 2,0 1-3,-3-5-1,11 4 1,-1-8 0,7 2 1,4 6-2,-1-8 2,7 6-2,1-1 0,3-1 1,4 4-1,4 0-2,2 0-4,-1 0-6,0 0 8,0 0-3,19 0 6,30-1 6,-24-2-5,-1-3 3,6 3-1,-2 1-3,1 2 1,5 3 0,-2-1 0,-2 1 1,2 0 0,-3 2-1,-12-5 0,5 4-2,-13 0 3,-7-4 2,4 8-4,-6-7 0,-8-1-3,-2 1-6,-9-1-16,3 7-13,-4-1 2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14.4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9 430,'8'-31'210,"-2"3"-86,3 7 12,-1-1-18,2 3-28,1 6-17,-2 1-9,2 9-10,0 2-5,-6 1-16,4 3-8,1 4-12,-8 2 1,9 5-3,-1 6 3,-3-3-4,3 1-1,-12-4-3,0-2 0,-5-1-1,-1-1 4,0-3 1,-4 3-3,-3-4 0,0 4-4,1-4-3,-2-2 0,2 0-12,1-4-5,6 3-11,1-1-9,3-1-11,2 1-18,1-2-218,0 0 19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13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80 682,'-29'13'266,"29"-21"-197,3 2-9,-1-4-38,2 2-5,2 4 6,-5-4 8,0 6 6,1 2 6,-2 0-5,0 0-7,0 0-7,0 0-11,0 0-4,0 0-3,4 11 0,10 35-1,-7-25-1,-2 3 0,1-4-1,6 4 0,0-4-3,-6-7 0,8 0 0,-3-6 0,-1-2 1,10 2 1,-10-8 0,0-5-3,-2-4 1,3 1-2,0-1 4,6 1 1,-4 3-3,-9-8 1,5 8-1,-5 0 0,6 4 3,3 0-2,-3-4-1,0 4 0,-3-4-3,4 5 3,0 2-4,2-2 3,1 1 3,1 1-5,-2 2 6,-3 0-3,2 5-2,-5-3 0,-3-1-6,1 6 1,-5-4-6,-3 1-2,-2 4-4,-1-5-4,-2-2-5,0 1 5,2-5 1,0 0 3,5-6-3,1-6-5,5-3 5,2-2 1,2-3 15,3 2 4,4 2 3,0 0 5,0 3 4,0 2 6,3 2 3,0 3 3,1 4 3,6 2-4,-8 1-2,4 2-6,-2 4-5,-8-2 0,-1 3-1,-3 1-2,-1-2 3,3 3-2,-3-3-3,4-1 0,-7-7 1,3 0 4,-2-1 6,-4-8 3,1 1 1,-2-6-2,3-2-3,0 0-4,-2 2-7,-1-2 2,-4 5-2,1 2-2,3 4 0,0 2-10,-1 3-39,1 1-26,0 0 4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04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2 762,'12'-1'264,"1"-3"-246,11 1-11,6 2-2,7-3-2,4 2-2,3 2 1,1 0 0,1 1 1,4-1 1,19-4 8,13 2 0,11-3 6,11 0 1,19-2-2,-1-6-2,22 1-4,13-1 0,-8-2 4,14 4 3,0 0 4,-5 2-3,14 6-7,-15 3-1,18 1-3,-2 2 2,-8-2 4,12-1-2,-23 0 3,5 0 2,-6-6-2,-8-2 0,-5-1-3,-7 1-6,-17 2-1,-8-3 0,-9 4 3,-14-3 3,-2 4 1,-9-2-1,-17 0-1,-7 1-3,-11-1 1,-1 5-1,-13-2-1,-4 0 2,-8 3 4,-10-3 19,-5 3 17,-5 5 3,-8-5-1,-1 4-15,-4-3-18,-4 0-5,1 3-19,0 1-28,2 0-57,3-3 6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09.6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21 570,'1'-2'218,"4"0"-144,1 0-12,7-1-6,3 3-3,1-1-11,1-1-13,0-2-5,-2 1-4,-2 0 0,4 4 3,-4 6-2,-7-3 2,-3 4-7,-1 3-2,-11 4-5,-2 5-1,-10 2 0,-6 4-1,-1 0 0,3-4 0,2-4-2,2-6 1,6-5 0,2-1-1,6-3 4,3 2-3,2-2-6,3-1-7,2-2-14,-4-1-6,0 0-29,1 0-84,11-14 9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09.2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0 638,'-25'22'256,"29"-28"-175,2 4-32,-1 1-7,-1 5-8,0 8 2,-3 10 5,0 12 1,-1 20-2,-5 5-5,1 8-10,1 0-6,0-11-9,0-6-3,0-13 5,-1-3 0,2-11 2,2 0 3,2-7-5,-1-6-3,3-4-9,-1-4-13,-2 1-12,1-3-5,-2-1-18,0 0-12,0-26-37,3-33 57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08.7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51 348,'-2'0'188,"0"3"-49,1-3-68,-1 0-25,0 1-12,-1-1 5,1 0 5,1 0 10,-1 0 2,1 0-4,0 0-9,0 0-9,0 0-7,0 0-1,0 0-2,0 0-3,0 0-5,0 0-3,0 0-5,1-1-1,0 0-1,6-1 2,20-5 3,29-7 1,-20 9 1,5-4 1,3 6-1,1 0 0,-2 3-1,-12-3-2,-6 1-8,-8 0 2,-8-1-2,1 5-1,-7-1 4,-1 2-4,1 4 2,-4-5 2,-1 5-5,-3-2-4,-6-5-13,8 5-9,-3-1-30,1 0 16,0-2 19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19.3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42 712,'-3'-4'280,"0"-1"-188,-19-28-16,22 31-16,-1 1-7,0 0-17,1 1-10,0 0-17,0 0-6,3 18-2,11 46 2,-9-15 1,1 5 1,-4-3-4,-2-4-2,-3-13-1,0-4-1,-4-9 3,1-4 1,-1-6-2,2-6-3,2-3-5,1 0-1,-2 1 0,3-4-1,1 0 1,0 0 1,5-13 2,22-37 6,-9 27 2,1 0 1,1 6 0,-1 5 0,-1 8 0,-1 6 1,-2 8-3,-6 3 0,-2 4-4,-4-2-2,-5 5 4,-3 0 6,-7-3 10,-3 0 10,-3-1 1,-1 0-3,-1 0-4,1-4-3,1-4-6,1-3-1,7-7-10,-1-1-8,5-2-27,2-3-28,6-1 40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18.3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0 710,'-1'0'281,"0"0"-191,0 0-23,0 0 3,0 0-1,0 0-2,0 0-18,0 0-8,0 0-19,0 0-11,1 0-6,0 0-3,0 0 0,0 0-1,0 0-1,0 0-2,0 0-5,0 0-1,9 4-11,33 11-9,-24-19-13,3 1-10,6-2-30,1 2 53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17.5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6 167 663,'-6'-8'270,"2"3"-168,1-1 0,2 3-19,-3-1-7,3 0-6,0-1-6,-1 2-5,-1-3 1,0 1-4,-2 2-2,2 0-14,0 3-6,0 3-16,2 5-10,2 12-8,3 8-5,5 12 1,2 11 0,2 8 3,-2 4 1,-3-4 1,-3-7-1,-2-8 4,0-8-5,-3-6-4,-2-3 1,-2-9-10,-2 0-3,-1-6-6,2-4 0,1-1 2,-1-1 4,-1-4 10,0-2 0,-1-5-1,0-3-2,3-2-11,-1-2-5,-2-5 5,3-1 4,-1-3 11,0-2 5,1-3 0,0-3-4,0-3 4,1-5-2,2-4 2,1-4 3,1-2 0,2-1-1,2 3-1,-1 2 0,3 7 6,0 4 4,1 4 10,2 5 0,5 2-2,0 1-3,5 7-7,3 0-1,1 7-4,1 2 0,-1 5-3,-3 5-2,-4 3 1,-1 3-3,-7 2 0,-1 1 1,-6 2 3,-6 0 2,-9 2 6,-6-2-1,-7 1 0,-2 2-2,-4 2 0,-1 0-2,-3-2 2,4-1-1,2-2 0,8-5 0,7-3-3,3-2 3,8-7-4,0 0-2,3 0-8,1-1-5,0 0-10,0 0-8,0 0-17,0 0-10,3-1-24,16-6 52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10.5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108 900,'-9'0'340,"5"0"-280,1-1-13,3 0-14,0 0-22,0 0-3,0 0 1,16-8 3,36-18 2,-27 17 1,4 2-6,1 3-3,1 2-2,-2-1-1,1 3 2,-2 0-1,-5 1 0,-3 0-4,-8 0-2,-5 0-2,-5-1-4,-7-1 1,0 2 3,-1 0 0,-12 0 4,3 2 2,-13-3-1,-2 0-1,2 1 2,-1 1 0,0 3 0,-2 1 1,3-1 2,1 2 4,7-1 10,-1 0 1,7-1 0,3-1 4,5 0-3,4-3-2,2-1-5,4-1-4,-4 1-4,0 0 4,14-6 7,41-19-1,-26 14-2,4 1-5,1 5-4,1 1-4,-1 5-1,0 1 1,-1 1-1,-2 2 1,-8 3-6,1 0-9,-8 1-33,0 0-22,1-1 209,2-2-12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09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 48 736,'45'-23'303,"-45"15"-186,1-2-50,0 7-4,-1 1-4,0 0 2,-1 2-1,1 0-6,-1 0-19,0 4-13,1 26-14,2 60-2,2-28-3,0 0 3,-1-5-2,0-2-1,-3-8 3,1-7 0,-1-7-2,-1-7 1,-1-8-3,-2-4-4,1-7-1,-1-4-5,-2-5-7,0-6-5,0-14-25,-1-11-5,4-14-26,1-4-15,-3-2-29,3 6-3,-4 8 29,-1 3 24,4 8 58,-2 2 17,3 4 24,1 3 12,2 2 10,1 1-2,4 1-13,5 1-6,3 2-2,7 2 4,2 7 8,2 2 0,1 7-3,4 4-5,-5 3-9,-1 1-4,-7 0-4,-9 0 0,-6 1 8,-7 2 4,-9 4 6,-2 2 0,-14-1-6,-1-1-5,-7-2-11,-2-4 2,6-3-3,4-5-4,8-2 0,4-4-6,8 0-19,2 0-7,6-3-29,3-1-18,5-4 166,5-3-8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7.7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107 539,'-9'0'241,"2"-2"-119,-1 2-45,2 0-21,2 0-17,0 1-2,2-1 5,0 0 2,2 0-5,0 0-7,-1 0-16,0 0-6,1 0-6,0 0-2,0 0 1,3 1 0,21 7 1,38 3 0,-21-11-2,6-3-1,10-5 2,2 4-2,16-5 3,7-1-2,7 1-1,3-5 0,0 4-2,0-2 1,-2 4 1,-2-1 0,-12 0 0,-5 1 1,-9 2-2,-5 0 0,-7 6 2,-4-1-2,-12 4 1,-8 0 1,-10-1-2,-4 1 1,-4 0 2,-1-1-3,-2 1 1,-2 0 1,-4-4-2,0 0 3,0 0 0,0 0-1,0 0-6,0 0-12,0 0-201,0 0 15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23.5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2 0 103,'-38'15'55,"25"-11"6,0-2 52,0 0 23,-1 0 27,0 1-20,0 3-46,0 0-19,1 0-38,0-3-3,3-2-4,2 1 6,3 0 5,-2 1-1,3-1 9,0-1-3,1 1-2,2 1-6,0-3-14,1 0-7,0 0-7,0 0-5,0 0-4,0 0-3,0 0 1,3 0 0,13 4 2,31 9 4,-28-12-4,7 0 1,4-1 1,2 0 1,9 1 7,3-2 2,1 1 3,2-1 0,-2-2-3,-1 1-3,-2-4-4,1 1-1,5-1 0,2-2 4,6 0-1,1 1-4,-7-1 0,-3-1-4,-10 4-1,-7-2 0,1 5 2,-6 1 1,-3 3-1,-1 2 3,-4 1-2,1 1 0,-4-1 1,1 2-3,-4-4 0,-4 1-3,-1 0 1,-3-4 0,-2 0 1,0-4-3,-1 3-49,0 0-20,3-11 3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6:54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 592,'-26'34'234,"27"-39"-155,0 4-11,-3-7-7,-4 0 6,2 7 7,-2-8 0,5 9-8,1-2-12,-3 0-21,3 2-8,0 0-7,-1 0-3,0 0-3,0 0-4,0 0-4,1 0-1,0 0-4,0 0 2,6 5-1,47 20 0,-13-24 4,0-1-1,15-1-1,3 1 1,-4 0-5,4 0 2,-10-2 2,-3 0-1,1 2 3,1 0-2,3 4-1,-3 0-1,-7-4 0,-4 1-6,-10 0-2,-2 1-4,-3 1-7,-7-2-1,-5-1-13,-3-2-12,-4 0 3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09.0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2 28 360,'-39'-27'171,"27"30"-49,-5 0 2,0 3-22,-1 1-2,-3-2-21,2 1-8,4-1-10,1-2-9,8-1-13,3 0-3,2-2-7,3 1-4,-2-1-9,0 0-3,0 0-4,0-1-1,16-1-2,33-4 3,-28 3-4,2 0 2,-1 1-2,4 1-5,2-1 1,2 2 0,7 0-1,3 4 0,11-1 0,3-2-2,6 0 1,-1-3 0,-3-2 2,-2-1 0,2 2 1,3-1 5,0 3 2,2 0 2,-8-1 0,-5-2-1,-6 2-1,-4-2-1,-5 4-2,-2 0-3,-1 2 0,-3-1 0,0 2 3,-2 0 2,-8-3 0,-2 2 1,-5-1-1,0 0 2,-4 1-2,-1-1 2,-5 0 2,0-1 3,0 0 12,0 0 2,0 0 8,-1-1-2,0 0-11,0 0-6,0 1-12,0 0-4,0 0-2,0 0 0,1 0-1,-1 0-12,0 0-47,0 0-25,0 0 4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07.8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110 272,'-1'0'229,"1"0"-1,-3 0-47,-5 3-33,-22 14-69,31-14-22,1-3-24,0 1-11,-2-1-9,0-1-1,0 1-2,0-1 2,0 0 0,14 1-3,37-1-1,-24 0 0,2-2-2,0 2-2,6-5 0,-4 3-2,8 0 0,3-2 1,7 4 1,8-1 0,2-3 2,-2 0-2,-6-2 1,-2-1-2,-3-2-1,1 1 4,4-1 1,4-1 4,-1 2 6,-1-1-2,-12 2-3,-6 2-3,-8 3-2,-5 1 0,-3 2-2,-3 1 0,-4 1-4,-1-1 0,-5 5 3,-1-3-2,-1 1 2,-2 0 2,-1-4-5,0 0 4,-1 0 2,-1 0-5,0 0 5,0 0-4,0 0-6,0 0-14,0 0-46,1 0 43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00.9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78 472,'-4'-2'208,"2"1"-112,-3-2-8,1 1-24,-1 0 6,-28-19 10,31 20-1,-4-2-6,2 3-7,3-1-17,1 0-7,0 1-13,0-1-2,0 0-6,0 1 2,0 0 8,-1 0 0,1 0 4,0 0-3,0 0-10,0 0-1,0 0-10,-1 0-2,0 0-3,0 0-4,1 0-2,0 0-1,0 0-1,0 0 0,0 0 3,0 0 0,6 1 0,3 0 2,32 1 2,-28-4-3,3 0 3,0 1-2,-4-1-2,1 0 2,0 0-1,-2 0 0,4 0 1,0 0-3,0 1 1,3-2-1,-1 3 2,2-1 0,-1 1-1,1 1 0,0-1-3,0 0 1,2-1 0,3 0 3,2-1 2,-2 1 3,7-1 2,-5 0-1,-1 0-2,1 0-1,-6 1-5,1 0 3,-2 0-1,1 1-1,-1-1 1,0 1-3,1 0 0,-2 2-1,-1 0 1,-2-1 1,1 0 2,-2 0-2,2 1 2,0 0-2,4-1-1,6 0 3,-3-2-2,4 0 2,-5-1-2,-3 1 0,-1-2 1,-3 0-1,-1 1 1,-3-1 1,1 1-2,-2 2 1,0 2-1,-1-2-2,-2 2 2,0-1 0,1 0 0,-1 0 0,-1 0-2,2 0 3,0-1 1,-1 0 4,1 1 2,-3-1 0,-1 0 3,0 0-3,-2 0 0,0 2 1,-2-2-2,0 0-1,0-1 2,0 1 2,0 0-3,0-1 6,0 1-4,0-1 1,0 1 1,0 0-3,0 0-1,0 0-3,0-1 2,0 1-2,0-1 2,0 1-1,0 0 0,0 0-5,0 0-24,-1 0-26,1 0-75,0-1 596,0 0-37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49.4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68 499,'-7'-5'229,"3"1"-106,1 0-34,1 2-58,0-1-12,1 3-7,0-1 9,0 1 20,0-1 8,0 0 6,0 0-4,0 0-18,0 0-8,0 0-13,0 0-3,1 0 1,0 0 3,0 0 6,0 0 2,0 0 3,0 0-2,0 1-4,0-1-3,0 0-6,0 0 0,0 0-3,0 0-2,1 0-1,3 0-1,1 0-2,0 0 3,-1 0-2,3 0 0,30 1 1,-27 4-2,3-2-2,0 1 2,4-2 1,2-1 1,-2 0 2,6-1-5,-2-2 0,-1 0-1,4 1-1,-5-3 4,3 4 1,-1 0 1,1-3 3,1 1-1,0 0 3,2 1-3,6 2 0,3 1-3,8-3-2,0 0 4,1-2-4,-2-2-2,-8 1 2,-2 0-1,-2-2 3,-1 2 3,4 1 3,-1 3 0,1 1-3,-1 0 0,4 1-5,1-1 0,0 3-2,0 0 1,-6-2 2,0 0-2,-1-1 1,0-2 0,4-2 1,-2 0-1,1-1 3,2 1-1,-3 0 1,2 0 2,-2-1-3,3 1 1,-4 1 0,-6 1 4,0-1 3,-6-1 0,0 0 4,3 2-5,-6-2-1,3 3-1,-4-3-2,-2 0-1,0 2 5,-3-2 0,-2 2 3,-3 1 5,-1 1 0,-2 0 1,-1 0 3,0 0-1,0 0-2,0 0 0,0 0-6,-1 0-2,0 0-3,0 0-4,0 0-3,0 0 1,1 0 0,-1 0 1,0 0-1,0 0-2,0 0 0,0 0-8,1 0-26,-1 0-15,0 0-36,1 0-11,0 0 6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11.0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88,'12'10'343,"2"9"-33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9.6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115 633,'-20'-65'268,"20"61"-143,1 2-53,-1 0-5,-1 1-22,0 0-13,1 1-8,0 0-4,0 0 4,0 0 1,1 0-2,5 6-1,25 39-6,-28-29-3,2 1-6,-3 1 1,4-5-1,-4-2 2,1-4 2,-2-4-5,-3-1 2,1-2-6,0-1 2,0 0-2,1 0 0,0 0 2,4-12-1,13-39 3,-5 30-4,1-1 2,-5 6-4,0 5 2,-3 5 2,-2 3-1,1 5 1,0 1-5,-2 6-2,3 3 0,-2 6 0,-2 0 3,2 2 3,-1 1 2,0-4 0,0 3 0,-1-6-1,1-3-1,-1-2 0,-1-4-1,2-4 1,-1 1-3,-1-1 2,0-1-2,0 1 0,0-1 4,0 0-4,2-5 3,7-11 1,17-32-3,-15 28 0,-2-3 2,2 0 2,0 5 7,-3 4 3,0 6 1,-5 5-5,0 4-3,-3 3-8,1 4 0,-1 9 0,0-1 0,0 8 4,0 1-2,0-2-2,2-2-7,2-4-22,1-4-12,6-2-21,1-4-7,0-6-105,5 0 11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8.0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60 858,'0'-1'323,"0"0"-241,4-2-15,11 1-7,30-34-4,-30 29-15,5 2-12,-6 3-13,-3-1-5,1 3-5,-9 0 0,-3 2-4,0 4 1,-11 8 0,-2 0-1,-9 8-4,-4 3-1,-1 5-5,6 1 1,4-1-2,6-4-3,8-7 2,1-3-5,12-5 0,5-4 2,9-7-1,0-4 4,6-5-18,-2-2-7,-3 1-19,2-2-16,-12-5 5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4:00.2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46 629,'-1'-1'247,"0"0"-159,0 0-31,0 0-5,0 0 1,0 0-4,0 0-4,0 0-9,0 0-6,0 0-10,1 0-7,0 0-5,0 0-2,0 0-4,-1 0 5,1 1 0,0-1 3,-1 0 1,0 0-3,0 0-2,1 0 0,0 0 0,0 0 5,0 0 0,0 0 1,0 0 2,0 0-6,0 0 1,0 0-2,0 1-3,0 0 2,0 0-1,0 0-1,0 0-1,0 0 0,0 0-1,0 0 2,0 0-2,0 0 1,0-1-1,0 0-3,0 0 0,0 1-1,0 0 2,0 0 2,0 0 1,0 0 0,0 0-2,0 0 2,0-1 0,0 1-2,0 0 1,0 0-1,0 0 3,0 0 0,0 0 0,0 0 0,0 0-4,0 0-1,0 0-2,0 0 2,0 0 0,0 0 0,0 1 1,3 9-4,13 33 4,-16-25 0,2-2 2,-1 0 1,-1-3 0,5-3 1,-2 3 2,-2-2-4,2-1 1,0-1 1,-3-3-1,0-1 0,-1-2-3,-2-1 2,3-2 0,0 0-1,0 0 3,0-1 0,0 0-1,0 0 3,0-4-5,3-12 2,8-30-2,-5 28-1,-2 3 2,1 0-2,0 2 1,2 4 2,1 3-2,-3-2-1,0 3-1,0 2 0,-2 2-1,2 2 0,-1 2-3,-1 2 0,0 2 3,2 3-3,-1 4 3,-2 0 1,-1 4-3,0-1 7,-1 1-1,1-1-1,0-4 1,2 0 0,-3-4-1,2-2 0,-2-5 3,1 1-6,2-3 0,-3 0 0,0 0-1,0 0 3,8-21 2,13-30 0,-11 29 2,0 2-4,-1 5 3,0 2 0,0 5-3,-1 1 4,-2 3-3,0 1-1,0 3-1,-1 1-3,0 8 0,0 2-1,-2 6 4,-2 3 3,0 1 2,-3 1 3,1 0-1,1-1-1,0-3-2,2-1-2,2-6-1,2-1 0,0-4-10,2-2-5,2-3-28,0-5-12,10-5 37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7.8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0 825,'-18'13'285,"0"20"-281,2 11 1,-3 26 2,4 16 0,7 27 8,3 5 1,11 3-2,5-9 0,16-17-23,7-11 3,19-25 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3:57.4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2 647,'31'-2'272,"-25"-20"-154,-1-2-34,3 3-22,-1-1-7,0 9-7,-5 2-10,1 6-17,-2 3-8,0 5-14,1 10-1,-3 7 0,1 4 4,-1 6-2,1-2-9,0 0-38,0-3-172,6-2 15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17:34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14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4 0 668,'-32'5'261,"31"-3"-158,3 4-26,1 3-7,1 7-4,-4 6-20,0 14-7,-1 13-12,-3 6-5,4 9-7,-3-5-4,2-2 1,3 2 0,1-4-4,-3-1 0,2-6-5,-1-5-1,-4-12-2,6 4 1,-3-12-1,-1-2-3,-1-8-4,-2-5-6,-1-2-12,1-2-8,2-1-26,-4-4-26,1-9 54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7.7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 660,'1'-2'263,"4"2"-175,1 5-21,2 6-47,3 7-31,0 7 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7.6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52 624,'3'-16'301,"0"-5"-108,-2-7-97,2 5-19,-2 12-18,1 0-3,0-32-8,0 5 0,0 4 0,-1 19-3,-1 6-8,0 4-11,1 5-18,1 5-9,1 7-4,4 4 4,0 3 1,-2-1 4,3 0-1,-3-4 0,3-4-1,3-2 3,-2-6-2,2 0-1,-4-5-1,3-5 0,0-9 2,1 1 1,1-5 0,-2 0 1,-6 5 1,2 0-4,-5 10-2,-1 3-4,2 8-4,-1 7 3,0 3-2,1 4 4,2 0 5,3-4-1,5-1 0,2-4 1,-5-7-2,4-1 1,-2-9 1,0-4 1,1-8 1,-4-4-2,-8-9-13,-1-3-15,-7-3-30,-6-3-12,-2 0-30,-4 7-199,1 6 21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7.0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0 656 865,'44'-53'328,"-50"43"-262,2 2-22,-1 2-15,-5 2-12,-1 2 1,-7 7 1,-2 6-2,0 9-5,1 6-5,6-2 5,2-3-1,11-3 0,4-4 1,8-3-6,4 0 0,5-7-2,1 0 1,3-3-1,0-3-2,1-2-1,-4-1 1,-1-6 3,-3 0 0,-11-6-2,-7-2-1,-10-4 2,-7-6 0,-5-3-1,-3-3-1,-10-8-7,-4 4 0,-4-3 2,0 7 1,-1 5 5,4 0 4,2 5 18,3-5 3,9 0 9,8 2-6,17-1-15,6 3-3,16 1-9,6-1 0,7 2-3,3-2-1,3 4-2,-3 3-7,-1 4-12,-1 5-5,-2 9-21,0 5-7,-1 15-21,-4 9-23,1 23 64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6.4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4 214 667,'34'-43'236,"-28"23"-210,1-5-6,-2-3 1,2 5 8,1 2 15,-2 5 15,-4 1 17,-1 1 3,-6 5 3,-2 3-14,-6 8-23,-6 5-15,-8 11-22,-11 2-4,-7 16-4,-2 1-1,4 2 3,11 3 2,15-8 1,9-1-1,9-3-12,6-5-1,6-4-7,5-3 1,0-11 1,8-3-7,1-4 3,-2-3-2,-2 1 6,-7-1-1,-9-2-3,-6 1 6,-5 2-10,-3-1-3,-12 3 0,-2 0-3,-8 4 14,-2 2 9,8-1 10,3-1 4,8-3 11,5-1 1,9-1-2,6-1-3,12-7-3,6-4 0,14-2 4,2-5-1,-1 0-6,-1 0 0,-14-1 2,-1 1 5,-4 3 7,-7 0 1,-4 5 2,-4 3 1,-6 3 3,0 3-1,-4 5-9,-1 0-6,-2 4-11,-1 2-2,3-1 1,1-1 0,4 2 0,3 0-3,0 0 0,2-1-2,1-1 0,0 1 3,1-1-1,1 0 2,-4-3-1,3 0-1,2 2 0,-2-2 1,2 2-2,0-2-1,2-4 1,-2-4-5,1 1 6,-1-1 2,-4-3-2,0 1 2,-2-3-1,-4 0-2,-2 3-5,2 4-5,-7 1-21,1 2-9,1 1-5,-5-1-4,6-2-22,-1 0 3,-1-3 39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4:32.0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7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5 473,'6'1'244,"9"-5"-76,6-1-54,8-9-55,5-2-23,11-1-36,2-6-13,14-4 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7.4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489,'19'2'241,"1"-2"-81,5 0-68,-3-3-54,1 3-11,3-1-12,-6-2-1,6 3-5,0 1-1,-6 0-2,4 3-3,-9-1-2,-6-4-5,-7 1-36,-2 2-151,-5 1 134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7.2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0 777,'7'-1'271,"11"0"-237,6 4 0,4 2 5,2 2-5,-1 5-15,2 3-10,-5 3-5,-2 0 0,-9 5 0,-10-1 2,-8 1 4,-9 4 4,-15 3-3,-6 5 1,-7 7-6,-3 0-5,3-2-13,3-3-16,3-7-134,7-5 11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6.9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64 762,'-52'-44'299,"43"35"-216,5 4-20,0-1-13,4 6-8,0-1 3,-1 1-6,1 0-3,0 0-11,-1 22-2,1 61-6,0-19 0,4 14-4,1-2-10,6-15 3,0-5-4,-1-18-1,-1-5 0,-5-9-7,1-8-5,-3-8-24,-2-5-11,2-7-42,1-7 5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9:52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950,'-3'1'320,"10"4"-358,-2-1-113,1 2 99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6.2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5 88 29,'-78'-15'11,"62"12"-6,7 0-1,-1 3 3,2 0 15,0 0 67,-1 1 40,0 1 62,0 1 3,2-2-37,1 0-24,1-1-48,3-1-17,6 2-31,-1 0-13,-3-1-10,0 0 0,13 1 9,45 2 1,-22-6-3,0-1-1,2 0-6,-1 0-5,1-1-4,-1 1-2,1 0-3,-1 1 1,1 2-1,-2 0 2,-8 1-1,0 0 0,-6 1-1,-5-1 1,-14 0 2,2 0-1,-8 1 6,0 0 0,2-1-3,1-1 1,-26 1-6,-38 0-5,27 2-1,-1 3 1,-2-3 2,5 2 3,4-1 2,1-2 0,6 2-4,2-1 2,5 0 1,4-1-1,-2-5 2,9 4-1,7 0-4,3-1 2,14 5-1,-6-5-2,8 0 4,3 2 0,5-2 1,4 1 1,6 2-2,-2-2 0,5 0-3,6 0 3,-10-5 1,4 4 0,-6-6 3,-11 1-2,1 4 4,-12-4-1,-5 5-2,-3 0 0,-5-1 2,-2 1 4,1 0 1,0 0 1,-25 0-9,-35 4-2,19 2 0,-5-1-2,2 1 2,0-1 0,10-1 1,4 0 2,5-1-3,3-2 0,8 0 0,2 0 3,7 0 4,3-1-3,3-1-2,7 0-1,5-2-2,7-1-1,11 0 1,2-3 1,9 2 0,3 1-2,6 0-13,5 0-15,-5-4-184,-2-1 15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45.3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0 81 96,'-49'-9'108,"-9"-1"61,1 0 5,-2-3-39,1 0-28,15 4-64,3 2-14,12 4-54,2 1-59,4-3 55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38.3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253 537,'-30'-16'230,"27"13"-128,4 3-34,1 2-44,-2-2-2,0 0 4,0 0 5,0 0 9,0 0-1,0 0-20,0 0-4,0 0-1,1 9 5,7 56 9,-3-22-1,0 16-13,-1 3-4,4 3-5,-6 4-3,2 5 1,-2 4-2,3 9 1,-2-11 0,0-15 2,2-8-2,-3-13 1,6-2 0,-1-2-1,-2-4 2,-3-5-3,2-4 0,-4-7 1,0-3-1,0-7 2,-3 0-1,3-4-2,0 1 2,0-2-2,0-1 2,0-1-1,0 1 0,0-1 5,0 0-3,0 1 2,0 0 1,0 0 0,9 0-1,33 0 0,-28-4-2,6 2-1,4-1 3,11 0-5,0-2 1,8 2 0,-2-9 0,-1 5 4,2 0-2,-4-2-3,5 5 0,3-2 0,8 4 0,5-2 2,0 3-1,-2 1-2,-2-2 2,-2-1-1,4-1-1,10-2-2,1 2 3,1 0-1,-3-3 1,-7 1 2,-3 2-3,7-1 3,-1 1-2,8 1-1,-4 0 1,-6-1-1,3 0-1,-1-3 3,12 0-1,3-4-2,-1 1 0,-4-2-2,-5 0 3,4 2 0,6-1 2,1 3 2,-4 0-3,-4 2 1,-3 3 0,3 0-4,4 2 3,-2 0 1,-5-3-1,-9 3 3,-5 1-3,5-1 1,-1 0 1,2 0 0,-1 0-2,-7 1 0,-4 2 0,-13-3 0,-5 1 1,-7-2 0,-1-1 4,-3 2-2,0 1 2,-6-1 2,-1 0-4,-7 0 0,-3 0-1,-1 0 10,-1 1 9,1 0 7,-1-1-3,0 1-10,0-1-11,0 1-3,0 0 4,0 0-2,1 0 3,-1 0-5,0-1-2,-2 0-3,0 0 2,2 0 0,0 0-2,-1-3 4,-3-5-7,-3-35-1,14 28 6,-2-3-7,-1-8 9,2-4 0,1-4 0,0-7 0,-1-3-3,1-5 3,-3 3 0,-3 0 1,-3 1-1,-2 3 6,1-1-4,-3-6 1,4 2-1,-5 0-4,1 1 1,4 9 3,-4 1 10,0 7 6,-1 1-2,-2 1 1,5 8-7,-1-2-6,5 8 0,-1 2 2,-2-2-1,1 6 1,-2 0 0,1 3-4,1 3 1,0 0 0,2 2 0,0 0 2,1 0-6,0 0-1,0 0 2,0 0 0,0 0 2,-1 0 1,0 0-4,0 0 0,1 0 2,-1 0-2,0 0-2,-13 5 0,-32 17 0,19-15-1,-10-5 0,-13 0-9,-6-1 1,-4 1-7,2 4 4,-1 1 3,-7-5 2,-6 1 3,-6-3 3,-8-2 3,4 6-1,-5 0 3,-7-1-1,4 6 0,-6-2 2,0-1-1,0 0-2,-4-3 0,4 2 1,3-1 0,10 5-1,-2-1 2,-2-2-1,2 3-4,2 0 5,-1-2-1,4 0 2,1 3-1,-4-4 1,14 3 1,3-1 1,1-2-1,0 2-1,-1-2 3,2-1-4,10-2 9,10-2 4,9 0-1,7-1 6,7 0-4,-2-2-5,9 0-3,-3 0-1,2-2-6,6 4 0,2-2 1,-3 1-1,5 2-1,-2 0 2,2 1 1,5 2 0,0-3-2,0 0-1,0-1-2,0 0 0,0 0 0,0 0 0,0 0 1,0 0-1,-1 0 4,0 0-1,0 0-7,0 0-4,0 0-15,0 0-4,-4 1-1,-3 0 2,-23 7 7,24-6 4,3 1-3,3 2-11,1-5 22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8:01.7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1.3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6 970,'6'-6'337,"6"2"-306,3 1-9,4 3-8,3 1-4,-2 2 0,0 2 8,-3-1 21,-3 0 12,-4 2 25,0 0 5,-2-1-5,-2-1-7,1-1-25,-6 0-12,7 0-13,-2-1-7,8 0 1,5-2 1,11-2 6,12-3 6,30-1 4,20 0 4,25-4-9,15 1-1,16-5-11,1 2-10,21-3 0,-3 0-4,4-3 1,-1-1 8,-19 1 6,3-1 6,-21 4-5,-11 3 0,-14 6-10,-16 1-4,-20 5 1,-10 2-7,-22 2-4,-10 1-5,-18-2-16,-6 0-4,-17-2-51,-10-1-28,-11 0-52,-9 1-179,-7 2 238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0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9 93 600,'-1'65'260,"-5"7"-148,-2-5-18,0-5-53,0-2-10,0-11-8,3-6-3,5-15-1,3-8 6,5-12 24,4-9 19,3-14 35,4-11 7,4-18-1,1-4-13,-1-13-31,-4-8-15,-10-7-26,-6-1-9,-10 9-9,-7 16-4,-10 29-9,-7 14-16,-10 33-38,-12 12-16,-12 24-31,-2 9-8,-4 6 77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0.4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864 809,'-25'12'320,"8"5"-239,6 0-7,9-2-39,2-3-26,10-4-46,5-6-23,11-8-39,8-8-2,8-6 33,6-6 26,7-2 45,2-1 25,-5-4 32,-3 2 12,-15-1 5,-4 6-10,-11 4-24,-6 0-10,-7 14-9,-4 1 0,-4 14 7,-3 9-5,-9 8 2,-2 7-6,-1 8-13,0 4-3,1 7-3,1 4 0,2-3-1,10-3 0,5-11 0,4-10-2,10-13 0,0-12 4,8-12 30,2-7 16,-1-20 20,3-1-2,-3-12-24,-4-3-16,-6-4-14,-9-2-6,-17-12-6,-8-5-3,-19-6-16,-4 2 0,-9 13-2,-4 8 12,1 14 19,5 7 5,14 7 5,9 7-8,17 2-12,7-3-6,18-1-23,11-3-12,13 3-25,7 4-7,1 2 1,1 6 5,3 10-1,-3 4-3,5 19-264,-2 3 234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9.9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0 803,'1'18'327,"-2"12"-209,1 6-30,-6 8-30,-1 4-19,3 2-21,-3 2-8,7-4-20,2-5-6,4-9-12,7-7-3,1-11-7,2-2-12,0-15-33,-1-3-16,-3-11 6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9.6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62 670,'33'60'285,"-35"-24"-183,-2 7-14,1 4-18,-3 0-25,2 2-9,1-7 0,-1-4 1,2-12 7,0-9 8,0-10 17,1-4 6,-2-7-9,-1-10-9,1-11-30,0-9-16,1-12-7,4-4-3,-2-6-4,1-1-2,7 6-6,-2 2-2,5 14 5,3 6-1,-3 13 2,5 7 4,6 9-7,-1 1 3,8 13 3,-1 4-1,0 9 5,0 4-2,-6 4 0,0 5 2,-5 1 0,-1 3 3,-9-1 1,-3-7-2,-1-8-21,-2-5-23,8-8-37,-2-6-21,0-12 6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9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4 838,'-6'-5'324,"2"6"-249,4 13-52,1 4-41,3 9 4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3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487,'6'0'204,"3"0"-110,-1 4-65,-2-3-10,1-1-48,-2 0-35,0-8-23,1 0-11,0-6-35,6 3 92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9.0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 157 731,'-38'17'315,"11"0"-180,11-3-63,6-1-25,8-4-30,5-2-9,9-5-5,5-4 0,13-10 0,5-6 5,10-6 17,2-1 6,-1-1 21,-2 3 5,-8 0-5,0 4-7,-5 5-17,-3 2-7,-3 9-12,-5 6-1,0 12 0,-4 8 0,-5 15 10,-2 5 2,-7 10 3,-2-2-3,0-4-8,-1-6-3,-6-14-3,1-4-3,0-12 5,-1-6 2,4-9 1,-4-7-1,-2-14-4,-1-4-4,3-16-2,-1-4-1,6-3-2,2-2 1,3 11-1,4 5 0,0 14 2,4 7-2,4 7 2,4 1-3,7 6-5,2 3-1,2 7-4,-4 4 1,-2 7 3,-6 2 1,-4 11 4,-1 2 2,-3 9 1,0 4 2,-6-2 0,-2-1 3,-3-8-2,-2-8 2,3-10-4,0-6-12,5-7-11,1-9-8,4-14 0,3-8 6,1-17 14,3-6 5,1-6 6,-1 1 3,-2 9 6,0 8 0,-3 20 4,0 4 2,-3 14-8,0 9-2,-1 8 2,-1 10 0,0 11 3,-5 4 1,0 5-2,4 0-3,-2-11-6,0-2-7,-1-13-20,-2-8-13,0-7-18,1-6-2,-2-14 20,-4-7 2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18.3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8 10 811,'-19'-8'321,"-1"4"-235,-1 7-32,0 12-17,-9 8-20,-5 5-1,-6 12 0,-4 4 1,12 13-1,5 0-1,14 0 2,13-5-6,8-16-10,10-5-2,9-13-8,2-7 2,10-14 2,1-6 0,1-16-21,-5-8-23,-5-8-177,-10-3 154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00.5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0 931,'6'-7'328,"6"1"-289,10-1-21,6 0-5,17 5-2,10-2-1,22 4-3,7-3-2,18 3 2,12 0 1,14-8 5,10 4 4,26-2 7,-5-6-1,24 5 1,3-2-4,7-3-4,6 1-2,-3 1-3,1 3-1,-6 2-4,1 3 2,-11-1 3,1-2 3,-19 0-4,-3-1 0,-11 6-4,-15-2-6,-16 1 1,-10-2 0,-28 0-1,-7 3 2,-24 0-1,-14 5-1,-21 0-25,-9 0-7,-11 3-31,-6 1-313,-20-5 27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9.7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4 789,'11'-4'328,"12"17"-131,10 11-161,11 31 5,4 17-5,-4 22-11,-1 14-6,-2 10-7,-3 2-3,-6 2-2,-5-6-2,-12-10-3,-9-7 3,-7-19 4,-10-7 4,-9-14 2,-2-3 0,-3-6-5,2-7-6,7-15-16,5-6-20,8-15-47,0-4-32,4-7 65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9.4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6 0 777,'-36'24'283,"-4"28"-224,-1 12 1,7 31-17,5 17-6,18 24-20,7 4-4,15 3-4,12-13-2,18-22-3,7-7-1,6-24-10,3-7-16,-4-19 13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9.1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8 863,'19'-1'332,"4"-3"-271,16 1 1,6-3-6,8 1-30,7-1-9,-2-3-15,-5 2-12,-5 0-28,-7-3-25,-5 0 36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8.9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1 153 905,'-6'14'326,"-2"12"-264,-1 28-45,-6 8-2,-3 12-2,0 1-4,1-12-5,2-2 1,2-15 2,3-3 4,4-17 14,-1-7 3,3-11 5,0-7-1,2-2-12,2-5-6,0-17-11,3-12-6,8-25-9,-1-13 1,5-14 3,0-3 4,-1 5 7,-1 6 0,0 20 1,1 6-1,1 22 0,3 7-2,-1 13 0,-3 2-1,5 10-6,-3 8 0,4 16-1,0 15-1,1 28 3,0 11 4,0 6 1,-1-1 1,-3-14 2,-4-5-2,-1-10-6,0-1-7,-2-11-20,-2-6-9,-6-11-35,-4-8-57,-7-4 88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8.3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34 785,'-7'-10'306,"4"4"-241,1 3-3,3 6-16,4 11-24,1 10-9,11 36 2,-4 17 3,2 23 1,-3 11-2,1-1-6,-1-7-2,-2-13-4,2-14 1,-9-19 1,2-7-1,-4-11 2,0-7-1,1-12 0,-6-7-2,1-9-5,1 0-7,0-9-23,1-4-16,-2-18-47,-2-11-86,-5-17-20,-3-5 25,3-9 119,-2-1 120,6-1 74,2-2 4,10 9-52,6-2-18,10 3-22,10 2-9,2 1-11,3 5-4,4 10-5,1 5 0,8 8 3,6 9 0,-2 10-6,-6 10-2,-12 11-11,-10 11-6,-12 18-1,-11 9-1,-19 18-1,-13 5 0,-23 5-13,-3-1-5,-2-8 2,1-8 3,10-9 0,4-7-9,7-14-42,9-7-28,9-16-128,3-8 1,15-17 52,3-8 62,10-6 210,5-1 32,4 5 26,1 1-24,1 11-56,2 9-16,0 12-31,1 9-13,0 21-14,1 10 0,-2 18-2,1 4 3,-2-3 6,1-8 2,1-15 3,5-6 0,0-11-2,1-4-4,1-10-5,-1-6-2,4-11-13,5-7-23,4-11 19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7.3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 838,'7'-1'286,"12"2"-262,4-1-7,-1-2-6,5 1-12,-1-1-55,0 2-116,-1-1 113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7.1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6 661,'-35'29'283,"32"-30"-162,1 1-45,1 0-12,1 0-24,0 0-11,0 0-16,1 0-4,18 0-3,35 2-1,-29-6-1,1-2-2,0 0-1,-2 0-2,-2 1-7,-5 1-6,-5 0-22,-1 3-26,-9 1 3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7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02 594,'-58'-4'269,"58"4"-115,-5 1-45,0-1-37,2 1-6,2 0-25,0-1-5,0 0-12,0 0-6,1 0 8,-1 0-3,0 0-5,0 0 1,0 0-8,0 0 0,0 0-3,0-1-6,0 0-3,1 0-3,2 0 1,18-7 3,37-39 0,-31 23 0,0-5 0,4 2-1,-7-7 1,-4 0-2,-4 4 0,-5 3 2,-3 10 2,-1 8 5,-6 4-2,-1 2 1,-1 2-5,2-1-1,0 2-1,0 0-2,0 0 2,0 0 1,0 0 0,0 0 0,0 0-4,0 0 1,3 2 1,3 2 2,29 22 7,-31-26 0,0 2 3,1 3-5,-4-2 4,2 2-5,0 1 1,-1-5 1,1 3 0,-1 0-2,2 2-1,1 0-2,3 3 1,1 3 1,4-2-1,4 5 2,4 3-4,0-3-3,4 4 3,2-3 0,-7-3 1,2 3 2,-7-8-3,-6 1 1,2-1 2,-3-6 2,-8-2 9,1 0 0,-1 0 11,-1-1 5,0 1 4,1 0 4,0 0-12,0 0-8,0 0-12,0 0-5,-1-1-1,0 1-2,0 0-24,0 0-19,0 0-40,1 0-16,0 0-35,0 2 82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50.4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12 373,'-6'0'232,"0"-1"8,0 1-141,4 0-57,1 0-13,1 1-14,0-1-5,0 0-6,0 0 1,0 0 4,0 0-3,0 0-5,0 0-1,14 0 1,39 3 0,-20-5 5,6 1-1,1-4-1,-1 3 1,2-1-2,-6 0 0,8 3 0,3 1 1,12 1-2,6 3-1,1-1 0,-1-1 1,-7-2-3,-1 2 1,6-1 1,7 2-1,4 3 5,-4-2-4,-3-1 11,-3 2 1,4-2 5,6 1 7,4-1-6,-1-2-3,-5-2-2,-3 0-5,0-1-3,2 0 1,-4-1-3,-4-3 2,-11 0-1,-9 0 1,-6 3-1,-6 0-1,-7 1 0,-3 1-2,-11 0 0,-1 0 3,-4 2-3,-2-1 3,0-1-3,-2 0 2,0 0-9,0 0-19,0 0 18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34.1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0 571,'-14'31'265,"8"-29"-121,4-2-61,-1 0-19,1 0-21,1-1-9,0 1-5,1-1-2,0 0-10,0 1-3,0 0-6,0 0-3,0-1 5,0 0 2,0 0 9,0 1 2,0 0-1,0 0 0,0 0-11,0-1-3,0 1-2,0 0-5,0 0 2,0 0-1,0 0-2,0 0 2,0 0-2,0 0 3,0 0 1,0 0 3,0 0-1,0 0 1,0 0-1,4-1-2,1 1 0,1-1 0,28 2-1,-32 1-1,0-1-1,0-1 1,-2-1 1,0 1 5,0 0 3,0 0 4,0 0 7,0 0-4,0 0 2,0 0-5,0 0-7,0 0-3,0 0-1,0 0 0,0 0-2,0 0 0,0 0-2,0 0-1,5 0 3,4 0 1,33-4-2,-24 3 2,3-1-3,2 1-2,2 0 2,3-1 0,-3 2 0,1-1 2,0-1-2,-4 2 0,-2-4 0,2 4-2,-2 0 2,-2 0 2,3 3-2,-2-3 1,2 0 0,1 1-2,-2 0 1,0 1-2,-3-1 1,-1 1 1,-3-2 0,0 1 2,-2-2 8,-1 0 2,4 1 2,-1 1 1,2 0-8,1 1 0,-5-2-2,2 2-2,-3 1 1,-4-2 1,-2 0 0,1 1 0,-4-2 1,5 1 0,0 2 1,-3-3 0,0-1 1,-1 1 0,-2 0 2,0 0 4,0 0 5,0 0 4,0 0 1,0 0-3,-1 0-7,0 0-4,0 0-6,0 0-3,-5 0-19,-1 1-21,-29 7-49,34-4-30,9 4 7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58.7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19 706,'-13'-2'290,"-3"-1"-190,5 1-5,1 0-36,4-1-8,1 0-11,1 1 3,-1-1-3,2 3-1,3 1-14,0 2-7,0-3-12,0 0-6,12 7 1,43 19 2,-17-19 1,-1-2 3,13 0-2,6 1-3,6 2 1,5-1-2,2-1 0,-3-3 0,1-2-3,5-3 2,8-3-1,1 1 1,-4-5 1,-7 3 2,-14 2-3,-3-2 3,-5 4 0,0 2-3,-6 0 3,-4 6-3,-9-3 1,-5-1-1,-10 0 4,-1-2 0,-5 3-2,-4-3 0,-1 1-2,-3 0 5,-1-1 1,0 0 1,-4-1-3,-22-1-3,-46-7-9,22 1-4,-9 2-3,-4-1-4,1 4 6,0 1 2,-9 2 4,-2 2 2,-2 0 5,1 2 1,9-2-8,1 2-7,-1 0-7,2-1 1,4 3 8,4-1 8,12 4 4,5-2 1,9-1 2,7 2 1,9-3-3,5 4 2,11 0-4,8-2 1,13 0-3,7-5-2,18-4 6,12-5-1,19-5 6,7-2 1,4-4-3,2 6 0,4 2-2,-2 3 1,-7 3 0,-6 2 0,-10 3-1,-2 4 0,-1 1 2,-2 0-1,-8-1 4,-5-2-3,-7-3-1,-4-5-2,-2-3-31,-1-4-6,1-7 2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57.0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76 795,'-5'-1'316,"3"-1"-218,2 1-28,0 1-40,0-1-14,0 1-12,0 0-1,0 0 0,0-1 1,0 0 7,0 0 2,14-2 8,33-10 4,-24 7 1,2 2-2,6 1-8,2 1-2,5 2-9,1 1-1,2 5-2,-2 1-1,-1 3 1,3-3-1,1-2 2,6 1-3,11-4 1,3 1 0,5-2 1,-1-4 6,-9-3 0,0-2 1,0 2 1,-1-1-4,2 1 2,-2 2 0,-5-3 0,-2 5 2,-8-4-2,-3 0-1,-4 2-1,-2 1-1,-3 2-1,-1 1 1,-10 0 0,-1 0-1,-11 1 0,-3-1 1,-6-1 8,-2-3 3,-10-2-2,-4 0-1,-8 4-9,-7 4-5,-8 3 1,-2 0-5,-9 1-3,-6-1 1,-10 2 0,-4 0-1,2-1 1,3 0-6,4-2-10,1-2-5,-1-1 2,1-1 3,3 2 13,4 2 7,10 2 1,5-2 4,5-2 1,8 2 2,3-4-2,3 0 1,8-1 2,2-2 0,5 3 5,7 0-2,0 0-6,7 1-3,8-1-3,4 0 0,13 0 0,5 0 3,13-2 2,5-2-2,16-2 2,3-3-2,8 1 0,1 0 2,-4 0-1,-1 2-1,0 3 1,-3 0 0,-7 1 1,-5 1 2,-13 1 0,-4 3 3,-7 0 4,-4 2 3,-6-1-2,0 1 0,-5 1-1,-4-2-1,-8-2 3,-3 1-1,-7-3 14,1 2 10,-6-4 13,2 2 3,0 0-14,0-1-10,0 1-19,-11-1-3,-30-1-3,30 3-3,0 0-18,2 5-15,2-2-45,1 3-22,3 1-168,-3-1 17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2.7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6 659,'40'49'288,"-22"-22"-151,0-6-34,-5-7-45,2 2-15,-3-9-15,-2 2-5,-3-5 15,-5-2 11,-1-3 28,-1-7 9,2-1-5,0-7-10,-1-6-32,1-6-14,0-4-18,1 1-4,0 8-1,-1 9-3,1 8-26,2 3-25,1 3-50,1-2 59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2.4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7 0 620,'0'0'276,"0"2"-153,1 4-47,-1 0-20,-7 7-19,-1 4-5,-10 7-5,-2 4-8,-3 5-2,2-1 0,5-2 1,4-1 0,9-7-6,3-2-2,8-7-7,4-3-1,5-8 4,2-3 3,6-9 14,-1-2 4,5-5 0,-1-3-5,-3-2-10,-1 3-5,-7-4-4,-4 3 2,-7 8-4,-1 1 1,-4 11 2,-3 2 1,-1 2 4,2-4-3,0 0 0,0 0-4,-6 13-1,-2 32 1,17-29 0,1 1 2,3-1 5,-3-5 2,2-3 3,2-3 3,3-4-3,2-1 3,1-8 4,2-4-3,-5-8 1,3-3-5,-7-1-8,-4 1 0,-8 3-3,-5 1 0,-9 11-1,-6 4-2,-2 12-18,0 6-14,3 2-25,1 0-13,9-7-13,1-3 4,8-8 9,5-6 14,7-3 33,2-10 19,6-3 29,2-2 13,3 4 0,2 7-2,-3 9-8,-3 8-4,-5 10 4,-2 3-2,-6 9-9,-3 2-1,-4 5-18,-3 1-2,-1-3-2,2-5-3,1-10 7,6-2-2,5-11 5,1-5 5,4-10 7,4-5 7,-3-8-2,0-2-1,-5-1-7,-7-2-5,-4 4-4,-1 3-9,0 8-23,-1 2-14,-2 9-38,-1 0-68,-1 5 102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1.6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00,'61'60'287,"-56"-15"-249,-2 8-5,0 4-19,1-2-10,-3-7-25,0-8-27,-1-13-142,-2-7-97,-2-11 171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1.4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-3 957,'-9'0'308,"8"19"-392,-1 0 68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1.2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861,'2'10'317,"3"10"-244,3 8-28,-1 14-10,2 6-4,-1 0-8,-1-4 1,-2-10-2,-1-10 2,-2-10 8,-1-4-1,2-8-1,0-1-3,0-6-9,-1-7-2,0-12-5,1-5 0,0-8-5,0-1-3,2 3-2,0 3 0,2 8-11,0 6-11,1 8-21,-1 1-7,-1 6 0,2 1 6,-2 2 16,3 0 5,-1 2 12,3 3 6,1 4 8,0 3 5,1 5 4,-1 3 3,0 3-6,0 2-3,-4 0-2,0 0-3,1-5 1,-4-2-2,1-9 0,2-2 2,1-7-1,0-2 2,4-11 3,1-6-2,-1-11 4,-1-4 2,2-1 1,-3 2 7,-1 10-7,-1 7 0,-7 10-10,1 6-6,1 13 0,0 6-11,0 9-20,0 5-19,-4-7 30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40.7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2 66 505,'29'-40'253,"-29"30"-80,0 2-19,-2 4-45,2 0 4,0 4 5,0 1-4,0-1-13,0 0-20,-1 0-38,0 3-13,-8 28-20,-12 40-2,6-20-4,-3 2-1,-7-1 0,1-1-1,-3-11 15,4-5 3,6-11 0,1-5 3,4-7-16,-1-6-3,1-9-5,2-7-7,1-12-6,4-4-2,4-12 4,4 0 1,7 1 6,2 0 3,3 11 0,0 2 0,2 11 2,1 7-3,1 9-2,2 6-1,2 8-1,0 6-2,0 8-13,-3 4-12,-5 0-24,-2-2-9,-4-9-15,0-4-5,-1-7 5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6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4 404,'-42'-1'150,"37"-3"-110,0 6-23,1 3-12,-3-3 22,3 4 27,-3-4 37,2-2 15,1 0-2,3 0-20,-1 2-29,1-2-9,0 0-18,0 0-3,0 0-5,1 0-2,0 0 0,0 3-2,1 12-4,3 33-1,2-24-6,4-1-2,5 1-1,2-3-1,11 3 1,6 3-2,18 4 0,14 3 0,10 2 0,2-2 0,10 0 0,2 0 0,12-6 0,7 2 0,12-6 0,7-4 1,8-6-1,18-1 4,1-13-4,0-10 0,22-9 0,-9-8-2,18-2 2,-11-2-3,5-3 0,0 2-2,-18-3 2,11 4 2,-31 3 1,-10 1 5,-11 10-1,-14 0-2,-16 7 2,-11 1-1,-22 2 3,-13-3 2,-12 3-2,-1 3 0,-8 5-3,-6-1-1,-8 0 2,-6 0 2,-6-4 1,-3-1 0,-2 2-5,-1-3-13,-11 3-43,0 0 34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4.1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9 54 265,'-31'23'134,"30"-28"-53,2 3 2,-2-3 23,-2 3 8,3 1 13,-1 0-3,0 0-45,1 0-20,-1 0-9,0 0 0,0 0 1,0 0 3,-1-2 3,-4-4 0,-28-28-1,32 30 1,1 2-12,1 1 2,-1 3-5,0-1-11,0 0-5,2 18-8,8 52-10,-4-24 1,5 0-34,2-5-33,4-17-51,13-5 59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2.6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0 29 729,'-48'-28'317,"38"30"-178,-1 1-43,-2 1-10,2 5-2,-3 2 0,3 1 3,-1-2 3,4-1-16,6 0-9,3-3-14,5-1-3,8-1-2,2 0-2,10-4-12,5-3-9,1-4-16,0 2-1,1-2-1,-2 1-5,-2 3 4,0 0-4,-4 1 0,-2 0 3,-3 2-2,-6 0 0,-4 4 1,-3 0-8,-3 1-26,-2 1-19,-4 0-46,4 1-23,-6 1-22,7-1 82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2.1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3 621,'0'-8'328,"3"-1"-52,2-2-165,9 2-22,3-1-6,2 0-5,4 2-13,0 1-6,5 7-22,-2 1-11,-4 1-15,-2 2-6,-9 5-4,-5-4 8,-8 12 8,-6 0 5,-6 4 5,-4 3-5,-6-2-7,1 2-8,-3-3-19,3-5-13,3 3-38,2-3-17,3-4-33,5 2-23,6-10 87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1.8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20 914,'-8'-7'376,"3"0"-254,2 1-28,1 7-20,0 11-31,1 10-3,1 18-3,0 7 2,4 14-2,-1 3-12,1 2-14,1 0-4,-2-9-5,0-6 3,-1-17-1,-3-9-5,0-11-7,-1-7-14,-2-8-36,3 0-25,-3-17-40,1-5-10,2-12 83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1.0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00 1189,'53'10'427,"-53"13"-349,0 10-41,1 11-18,1 4-4,-2 4-9,1-1-2,0-7 0,0-4-1,1-13 0,-1-5 1,-2-8-3,1-7-4,-3-3-25,1-4-12,-1-10-38,-4-1-16,2-16-15,-3-8-1,-1-12 33,1-4 21,-3 1 47,-2-1 22,4 7 27,1 3 9,5 0 2,5 7-6,7 6-15,4 7-5,3 8 7,2 2 9,4 7 16,0 3 1,4 13-10,1 2-9,-3 14-17,-3-2-2,-9 3-8,-7 1 0,-12 0 9,-8 2 0,-5 1 5,-5 2-6,0-7-12,4-1-23,6-6-59,2-6-24,6-3-46,3-4 8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0.4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242 1020,'-14'-1'413,"9"-2"-308,9-1-18,11-4-32,13-4-20,10-5 1,12-7-11,1-2-6,-2-5-13,-2 0-4,-6 4 1,-1 4-2,-1 8-2,-2 2-3,-2 9-15,-2 2-5,-6 8-14,-4 5-7,-6 11 8,-4 4 4,-2 12 12,0 6 10,-11 9 6,4 5 4,-4 3 2,-2-4 1,9-2 1,-4-7-1,2-12 2,5-5 2,2-14 0,3-8 2,1-13 5,-3-9 6,0-17 20,0-6 7,-4-12 13,-4-5-2,-9-6-12,-4 2-5,-7 8-6,1 9-3,-4 23-8,-2 9-9,-2 18-38,1 13-26,3 8-72,7 8-23,18-5 8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0.0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89 946,'-9'-30'359,"3"9"-268,2 4 5,3 6-24,0 4-8,1 4-25,1 5-10,4 16-17,4 14-5,2 29 3,4 8 1,-1 12 1,0-2-3,-3-9-4,0-7-6,-3-14-24,-2-7-13,-4-13-33,-1-8-13,-4-10-59,-1-8 9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4.0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2 3 886,'54'-9'346,"-45"11"-240,-2 1-20,-6 1-29,2 7-11,-7 8-10,-1 9 2,-6 11 0,-5 0-6,-7 3-13,-5-6-5,-6-7-7,-1-3-2,1-10 0,-1-5-2,6-8 3,4-4-2,5-6 10,7-2 0,5-6 1,3-5 1,5-5-10,3-3 0,5-2-4,3 6 0,1 5 0,-1 9-2,0 12-3,-1 2-5,1 14 2,1 4 0,-1 5-2,6 3-7,2-6-34,3-3-21,7-5-24,-4-7-17,11-7 73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3.4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9 0 1217,'-9'-4'473,"1"7"-355,-5 5-35,-7 12-74,-4 6-21,-6 15-20,4 5-2,5 6-7,6 1 3,8-10 2,4-6-4,8-13-3,4-7-4,4-11 6,0-7 8,1-8 19,-1-6 10,-7-7 17,-3 2 5,-7-8 7,-2 4 0,-7 2-1,-2 3-1,2 9-3,0 2-1,6 7-13,1 1-12,6 1-32,0 1-10,4 3-8,5 0 5,5-4 24,3 1 8,6-2 11,-3-5 2,1-3 10,2 2 7,-4-6 19,-1 4 13,-3 4 15,-5-1 3,-3 8-1,0 7-5,-1 8-11,-1 3-7,-4 7-14,2 3-9,-3-6-14,4 3-11,-1-8-21,-4-6-4,2-4 3,-1-4 9,-7-6 19,5-1 5,-9-9-1,0-2 0,1-6-4,0-4 2,5-5-2,4-3 1,1-4 3,2 2-1,2 1 4,4 4 0,9 8 0,2 2 0,5 8-1,-2 4 0,-6 5-1,1 7 0,-1 4-2,-3 1 1,-3 3 0,-1 1-2,-4 3 1,2 1 0,-6 2 2,-1 1 3,-2-4 7,-4-2 1,3-6 3,3-3 0,-4-5 2,0-3 0,0 0-2,1-1-2,2 1-6,0 0-2,1 0-3,-1 0-1,0 0-2,1 0-7,-1 0-17,0-1-14,0 0-30,0 0-5,0 0-23,0 0 61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2.5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0 785,'-9'9'348,"1"4"-174,-1 7-127,2 3-53,3-2-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30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-1 172,'-1'-1'59,"-8"4"-53,-36 27-6,35-13 1,0 6-3,-2-4-28,2 5-7,0 2-16,-1 1 25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2.3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7 89 751,'-8'0'342,"-2"10"-135,1 6-118,-3 8-58,1 8-11,0 5-14,2 1-1,5-2-3,3-3-2,5-12-2,4-4-5,6-11-5,0-4 5,6-10 3,1-5 7,2-7 19,-1-3 4,-7-4 8,-5-6 1,-7-2-3,-4-2-6,-9 1-4,-1 6 1,-5 6-5,-1 4 1,-1 10-5,1 2-3,5 5-6,5 1-5,4 1-17,3 0-12,7-1-2,6 0 3,6-2 14,4-3 8,5 2 6,0 0 3,1 1 8,4 3 2,-5 1 5,-3 0-3,-3 4-3,-8 0-1,-3 6-6,-3 3 4,-4 9 0,-1 9-1,-9 6 1,-3 7-4,-8 1-2,5-3-4,3-3-9,3-6-8,7-10-12,-1-5 1,6-9 4,4-3 6,1-7 11,4-6-1,-1-8 4,1-2 3,-6-2 1,-1 0 2,-7-2 1,-1-2 0,-6-1 2,-2 3 2,0 6 7,-4 2-1,1 4 0,0 3-2,4 3-4,1 1-3,5 2-17,5 4-4,7 1-6,1-1-1,4-2 14,0-2 3,0-6-15,2-1-5,2-4-19,-3-4-24,-3-4 48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0.6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-4 938,'-9'0'353,"5"8"-292,2 6-20,-2 0-95,4-2 3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8.6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-3 1083,'-8'0'383,"8"16"-339,3 9-6,5 17-23,-3 2 1,6 2-4,0-1-3,0-12-4,-1-7 0,-3-11 2,-3-6 2,-2-7 12,0 1 10,-2-9 1,-2-4-3,-2-13-13,0-8-13,0-4-9,1-3-8,3 3-11,3 3-6,5 7-26,5 4-10,9 6-16,-2 4-9,7 2 1,1 3 14,5 1 26,-2 0 16,1 5 43,-1 1 15,-4 13 19,-4 0 14,-9 16-1,-8 5-5,-16 6-17,-7 7-10,-13-9-13,-6-5-4,-1-3-2,0-10-1,5-6 20,5-1 4,10-13-2,5-2-4,7-13-28,4-4-6,4-9 1,3 0 3,8 3 9,1 4 1,3 14 1,1 5 1,0 11-3,1 6-6,4 4-28,1 0 323,5 2-227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7.9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16,'41'41'300,"-42"-27"-233,2 7-5,2 11-13,4 1 0,5 6 1,0 0 2,4-1-7,-1-8-4,-2-8-17,-2-5-6,-8-12 12,-1 0 14,-3-7 21,-1-2 3,-1-6-12,0-4-16,1-7-22,0-2-6,2-5-6,-1 1-4,2 5-2,0 3-3,1 9-19,3 2-8,1 3-17,3 4 0,1 1 11,3 3 7,-2 4 17,-1-2 2,0 4 4,-2 1 1,-3 4 1,-2 1 2,-1 2 2,-1 1 4,2-3 6,0-3 3,5-1 5,0-4 1,4-3 5,1-2 1,3-5-4,0-4-1,-4-5-10,-1-2-1,-9-5 1,-3-2-2,-9-2-3,-8 3-5,-1 4-15,-3 5-15,2 13-37,1 3-17,1 8-23,4 2-18,7-5 84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7.4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820,'-10'-5'308,"0"11"-249,5 9-10,2 9-54,2 5-39,4 3 28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7.2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 0 852,'-2'8'328,"-2"8"-218,-2 2-39,-1 8-29,-2 4-11,5 2-21,-1 0-5,4-2-5,-1-3 0,2-7-4,2-3 2,-1-6-4,2-3-5,-1-8-6,0 0-3,-1-7 1,-2-3 2,-1-7 6,-3-3 0,-1-1 3,0-2 3,-1 4 5,0 4 0,1 4 3,3 4 1,3 5-3,2 2-1,6 1 0,1 0-1,4 3 2,3 1 0,4 3 2,2-2 1,2 1-2,-3-6-3,-2-6-31,-1-3 114,-3-12-71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6.8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0 906,'-6'25'330,"2"8"-288,3 17 3,3 4-9,-2 14-9,0 5-8,0 6 3,-2 0 2,0-6-5,3-6 1,2-7-20,0-6-18,2-12-50,0-3-1,2-16 35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6.6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57 955,'40'-14'347,"-38"16"-281,1 2-32,-2 4-9,-1 6-6,-3 9-7,0 4-2,0 3-7,2-1 0,2-6 1,2-6-2,3-9-1,5-4-1,4-8-4,1-1 5,4-10 4,-1-5 8,-2-4 2,-1-5-2,-8-3-3,-4-1-4,-7 3-2,-5 2 1,-6 7 4,-3 4-3,-8 5 2,2 5-3,3 3-3,-1 1 0,11 4-1,5-1-2,5-1-13,3-1-2,12-2 1,2-2 1,7-3 14,7 1 6,-2-1 3,-1 2 2,-4 4 2,-1 3-4,-5 4-1,-3 4 2,-2 9-4,-5 3 2,0 12-1,-3 0-3,-2 5-1,-1 0-2,-1-7-1,2-3 1,3-10 0,0-4 3,0-6-4,2-3-2,1-4-1,2-6-1,6-13 5,3-1 1,1-10 0,0-2-2,-2 10 0,-1-1 1,-5 10 2,0 8 0,0 10-2,-3 9 2,-1 11-1,-1 9-3,-1 0-30,0 1-19,4-5-49,-4-8-14,-4-9 7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5.8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862,'54'-28'323,"-50"31"-239,-3 3-25,2 10-11,-2 3-9,-2 9-16,-3 0-7,-2 7-18,-1-1-12,3-6-27,3 1-18,2-13 3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5.5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54 479,'25'78'270,"-27"-66"-28,3-5-142,2 2-18,0-6-10,4-2-2,0-3 4,5-3-3,4-4-10,0-5-10,7-6-25,-5-5-11,-3-4-9,-1-1-5,-8-1-1,-4 1 0,-6 3-1,-2 5 0,-7 9 1,0 5-3,-1 9-3,-2 6 1,-1 11 0,2 5 1,1 10 3,4 3-2,2 5 2,4 4-1,2-2 2,2-1 0,3 0-2,1-6 1,0-1-21,-4-2-11,0-5-21,-4-2-15,3-13 4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9:52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74,'-2'9'332,"6"7"-274,-1-1-9,-1-3-70,0-1-38,-1-4-141,1 1 12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5.1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1 753,'25'17'289,"-26"0"-223,6 4-2,0-4-32,3 0-14,8-5-2,-3-6 6,5-6 27,1 0 10,-1-9 23,0 0 0,1-10-10,-1-4-6,-1-2-23,-2-6-8,-7 3-15,-6 1-4,-8 5 1,-4 5-1,-7 9-2,-2 7-5,-4 9-22,0 4-16,0 6-36,5 3-20,6 2-25,4-1-14,6-5 79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4.7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8 856,'-2'-4'342,"0"2"-244,2 0-21,0 2-16,0 0-16,0 0-9,1 2-8,4 20-2,4 41-10,-10-25-1,-7-2-5,4 2-5,0-6-17,3-4-13,4-5-32,3-5-23,-1-9 5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4.4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4 238 427,'-100'1'273,"77"0"-6,5-1-60,6 0-102,4-2-21,5 0-45,5 2-15,7-4-14,3 0-8,8-1 1,2-8 3,8 2-1,3-1 0,0-3 0,4 2-1,-4-1-2,-2 1 1,-2 3 7,-6 4 3,-6 3 8,-3 1 4,-9 5-2,-2 2 2,-6 10-4,0 7-2,-7 7-3,2 2-4,-1 0-3,1-2-4,6-6-5,2-3-1,9-6-4,3-4-3,2-9 4,1-3-2,4-10 4,-1-6 3,4-10 5,-1-1 2,-2-8 4,0-1 2,-5-1-6,-3-2 0,-9 4-4,-3 5-2,-7 14 5,-2 5-1,-4 13-2,-3 6 0,-2 12-6,-2 7 0,2 11-1,0 2 1,4 3 1,2 2 1,3-4 1,2 0 2,4-4-1,-3-2 0,3 2 0,1 2-1,0 0 1,2-1-1,0 2-6,0-2-10,0-1-25,1-2-13,0-8-25,-2-6-12,4-9 5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3.9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1 27 839,'-3'-7'359,"-1"1"-217,-1 0-37,3 3-15,-3 0-24,2 1-8,-1 3-13,0 2-8,-4 2-9,1 3-6,-5 0-8,0 3-2,-1 5-5,1-2-4,1 2 3,-1 0-2,-2 3 1,-2 2 0,-1 9-4,-1 0 1,3 3-2,3-1 1,4-6-2,4-1-1,7-4-8,4-4-2,7-3-4,2-3-4,7-7 2,2-3 0,4-7-9,1-2-7,-1-5-23,-1-1-4,-4 0 0,-5 2-1,-9-1-3,-7-1-6,-15 2 3,-1-1-242,-8 7 229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3.4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17 671,'1'-6'290,"1"3"-158,-3 2-43,-3-2-3,3 2-5,0 0-1,0 0-7,0 1-3,0 0-8,0 0-11,0 0-16,0 0-8,-1 15-14,-31 37-2,32-15 1,1 5 1,1 3-2,1 1 1,0-12-6,-1-3-1,1-8-3,-1-6 1,-1-8 1,0-2 0,-2-5 0,-1-2-4,-1-2-8,3 1-6,0 0-12,-5-17 2,-13-42 0,14 26 5,3-6 9,3 1 2,5 4 7,1 5 0,6 8 0,0 1 1,4 5-1,5 1 0,4 3 2,2 4 2,4 2 0,4 5 2,-2 7-3,0 3-1,-6 13 2,-4 5-3,-11 10 0,-4 4 0,-9 6-1,-1 1 2,-2-3-2,1-4-11,4-8-30,-1-6-14,1-11-25,1-6-14,0-9 6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2.5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0 537,'5'15'271,"0"0"-93,-1 1-18,-2 4-74,0 0-18,-1 2-20,0 0-4,2-2-2,-2-2 1,1 0 2,-2-5 0,0-7 0,-2 0-5,-2-4-8,1 0-7,-1 0-12,2-2-6,1-1-15,1 0-8,0 0-9,0 0-3,2-14 1,9-29 2,-4 30-2,-1 0-1,7-1-4,1 2-2,5 1 6,5-1 5,0-4 5,6-1 6,0-3 0,-3-2 5,-1 2 4,-3 0 1,-2 1 2,0 2-1,-2 4 1,1 3 0,-3 6 0,-2 0 0,-2 5 2,-4 2 0,-3 1 2,-2 3 3,-4 1 7,-1 2 2,-6 1 4,2 6 1,-5 2 1,2 0 1,-1 6 1,2-1 2,0-1 1,3 2-1,0-4-4,1 2-4,1 1-6,-2-3 0,-2-6 1,0-1 3,-7-4-3,0-2-2,-2 1-8,0-5-2,-1-3-7,3 0-3,1-9-16,1-1-4,5-4-2,2 0 3,4 1 12,4-1 2,4 0 8,-2 1 3,6 4 3,0 4 2,2 5 4,4 3-2,0 4 2,4 3-2,-1 0-1,0 3 0,0-2-3,-4-1 0,-2-2 0,-1-2 0,-7-3-1,1-2 2,-4 0-1,-2-1 0,1-4-1,1 0-3,1-9 2,0-2 0,0-7 1,1-5 1,0-2-1,2 2 3,1 8-1,-6 5 0,1 11 8,-1 4-3,1 12 5,2 8 2,-1 7-6,-4-2 3,0 2-3,6-5-3,-2-3 0,7 0-3,-2-9-12,1 1-11,3-8-38,-4-4-23,12-4 49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1.5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-4 910,'-6'-2'324,"2"15"-297,3 4-5,5 7-52,3-3 19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51.4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9-1 939,'-8'-3'345,"2"3"-279,-1 2-17,-2 9-30,-2 6-4,-2 10-7,0 11-3,0 6 2,-1 1-2,3 4-1,1-3 2,4-5-4,1-6 0,4-10 1,0-5-3,1-10-3,1-4-1,1-5-7,-1 0 4,-1-5 2,0 3-2,0 0 2,0 0-1,1-9 2,5-33 3,-6 30 1,-3 2 1,0 4 4,-1 2 3,-1 5 2,2 0 2,0 1-5,2-2-1,1 1 0,0 0-1,0 0 2,0-1-5,21-3 1,34-13 2,-22-2-4,4-1 3,-1-3 3,-3-1-1,-7 2 6,-5 5 4,-10 5 9,-2 5 3,-4 7 6,-5 3-5,0 10-10,-3 6 0,0 17-7,-4 0 1,4 7-4,0 1-4,2-8-6,4 1-13,1-9-25,2-7-10,-1-10-31,0-8-8,4-15 57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36.6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139 315,'-21'37'145,"17"-42"-83,1 4-11,0 2-40,0-3 0,2 2 40,0-1 25,0 0 35,0 0 10,0 0-20,0 0-21,0 0-25,0 0-11,0 0-15,0 0-3,0 0-9,0 1-2,0 0-2,0 0-1,0 0-1,1 0 1,0 0-2,0 0 0,0 0-1,0 0-1,0 0-3,8 0-1,32 3 1,-29 1 0,4-3 6,0 1-1,4-2 3,4 0-1,5 1-4,1 0 0,8-2-1,1-5-3,-2 0 1,-1-1-2,-2 3-3,-2-1 2,-1 4-2,0-3 0,0-2 1,1 1-1,1-1 0,2 2 2,2 2 5,-2-2-4,1 2 1,-1 1-3,-3-3-2,0 0 4,-5-3 0,3-1 1,-2 1 0,1 0 0,0 1 0,0 0 3,2 0-1,1 0-1,-2 2-2,3 1-2,-3 0-1,0 1 1,1-2-1,-1-1-1,-2-1 1,-2 2 0,-1-1 2,-5 0-1,-2 5-1,-1-3 0,-2 1 0,-2 3 0,-2-1 1,-2 1 1,-3 2-2,0-3 2,-2 3 1,-1 0-7,1 1-28,-3-1-15,-1-4 27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4.0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1 735,'-1'2'349,"4"8"-91,9 10-161,4 6-3,8 13 20,7 2-2,9 11-10,0 2-16,-1 3-44,-3-2-13,-11-2-24,-7-1 1,-11-1-6,-5 0-13,-21-7-31,-6 2-23,-14-6-45,-5-2-22,5-1 87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6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13 590,'-3'-2'237,"0"2"-158,-1 4-34,-1 2-32,1 5 7,3 3 16,-2-1 7,4 1 8,1-1-4,1-8-7,3 1-1,3-6-6,1-2-3,3-5-5,4-3-6,4-5-4,-1-3-5,-6-4-2,-2 0 0,-12-4-1,-7-1 1,-5 6-2,-4 3 0,-3 9-4,4 9-2,-5 13-3,2 6-4,-2 7 2,-2 2-1,11 2 3,-4-6 3,11-5-1,5-5-1,7-7 1,5-2-3,6-7 4,-1-5 2,3-4 0,2 0 1,1-4 1,0-1-3,4 4 1,-3-2-1,-7 3-1,0 3 2,-11-1 1,-2 4 0,3 4-1,-5 1 0,-3 0-2,0 3 0,-1-3 1,0 0-1,0 2 0,-7 15 2,-6 30-1,12-31 2,5-2-1,0-5-2,5-5 5,3-1 4,-4-6 6,6-1 3,-4-6-1,3-2-7,0-1-4,-1-2-3,-5 5-2,-3-4 3,-1 2-1,-4 2-3,2 4 2,0 5-3,-1 1 0,1 3-1,0-3 0,0 0 3,0 0-1,0 0 1,0 0-1,5 14-2,17 22-1,-15-24 3,0-8-4,-1 2-3,-3-2-6,2-2-6,-4-1-6,2-2-5,-3 0-16,0 1-12,0 0-68,0 0 8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18:02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3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7 107 836,'-1'0'323,"0"0"-234,0-1-20,0 0-19,-1-8 0,-1-40 13,10 29 0,8 8 5,0 1-2,-2 6-16,2 5-9,-2 9-23,0 7-8,-4 9-6,-6 4 3,-2 10-5,-2 5 0,-12 1 2,0 2-4,-12-6 5,0-4 1,2-7 6,0-6 3,4-10 0,2-7-2,8-9-9,-5-4-3,13-9-1,2-3-2,6-6 1,9 1 0,-1 3 7,-1 1 3,6 11-1,-1 2-1,-2 8-6,0 5-2,-2 3-12,0 3-9,1-1-27,0-2-14,0-2-20,-2-7-7,3 1 2,2-2-8,-7-9 64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3.2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72 937,'-3'2'354,"10"0"-275,3 2-22,0-7-22,6-1-8,0 1-5,0-1-9,3 2-8,-3 0-7,-3-3-17,2-1-3,0 1-23,-1-3-10,1 0-34,-3-5-75,1-4 11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3.0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0 48 373,'9'-11'199,"0"7"-51,-9 3-35,0 0-49,0 1-16,-1 0-15,0 0-10,0 0-6,-11 6 14,-31 16 25,34-16 12,2-3 11,3-1-2,5-1-15,3-3-7,7-2-9,3 0-4,5 0-2,-1-2-1,2 1-17,1-1-5,0-3-12,4 3-9,-2-2-18,-2 1-8,-1 3-17,-6 1-9,-6 0-25,0 3 89,-12 1-1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2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38 684,'-5'-4'304,"2"0"-143,-2 3-74,4-1-9,0 1-16,0 1-11,1 0-14,0 0-8,0 0-9,0 0 3,0 0 11,4 9 6,21 34 0,-18-24-6,0 7-10,0 1-6,-5-6-6,1 1-2,-3-8-4,-4-3 1,2-4 4,1-4 1,-2-1 4,0-3 1,2 0-7,0 0-3,0 0-5,0-10-3,1-43 0,4 25 1,6-1-2,-1 1 2,6 4 0,1 3 1,-1 9 0,2 3-2,-3 7-2,-1 3 0,-2 6 2,1 4-2,-1 7 3,-1 5 4,-4 2 6,1 2 8,-5 1 0,1-3-3,-2-1-2,-3-4-4,2-3-3,-5-4 0,1 0-3,0-1-4,0-5-10,0 3-11,2-6-34,0 0-14,6-1-34,0-3-6,6-6-11,6-2-11,4-11 9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6:21.8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0 10 1158,'-12'-9'408,"-3"6"-373,0 8-7,-6 10-24,-3 4-6,-5 17 0,-1 6-4,0 15 9,4 9 0,7 9 11,9 2 3,11-5 3,5-6 1,15-11-12,-2-9 0,6-8-9,2-7-4,-3-12-11,2-10-8,-2-9-29,1-6-16,-4-12 375,0-3-249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5:36.4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100 464,'-31'8'215,"27"-7"-103,1-2-36,0 1-48,3 0-11,-1 0-7,0 0 1,0-1 10,0 1 7,0 0 14,0 0 4,0 0 4,0 0-4,-4 0-13,0 0-5,4 0-11,0 0-5,0 0-2,0 0-2,0 0-2,0 0 0,0 0 4,0 0-3,0 0 1,0 0 2,0 0 0,0 0-1,0 0-2,0 0 0,1 0-3,0 0 2,0 0 0,0 0 0,0 0-4,0 0 1,0 0-2,0 0 0,0 0-1,1 0 0,2 0 1,1 0 1,-1 0 1,-1-1-1,0 0 3,3 0 1,0 1-1,1-1-1,32-2 1,-30 3-5,1 0 1,0 2 1,-1 1-1,0 1-1,0-3 0,1-1 0,1 0 0,1 3 0,1-2 1,-3 1-1,0 0 2,0-2 0,2 0 3,0 0 2,0-1 5,-2-2 0,-1 1 2,9 2-7,-4 0-3,4 0 1,4-1-6,-10 0 3,4 0 0,2 0 0,-3 2 1,3-1 2,0 0-3,0 0 2,0-2-2,0 1-2,-2-2 0,1 3 1,1-3 0,-2 1 0,2 2 2,0-5-2,-2 2 0,1 3 2,2-3-3,1 1 3,5 2-3,-1 0 1,1 0 2,0-1 1,-5-2 3,-2-1-4,-1 2 1,1 1-2,-4 0-2,2 1 3,1-1 0,-2-3-3,3 1 1,0 1 0,1-1 0,3-2 2,0 2-2,5-1-1,2 1 1,0 0-1,8 0-2,-3 1 3,-1-1-1,-1 2 0,-4-3 4,1 3-4,0 1-1,-3-2 1,1 2-3,-2 0 2,0 0 1,2 1 3,-1-1-1,-1-1 0,2 1-2,-4 0 3,-5 1-2,-3-1 2,-2 0-1,4 0 1,-1 0-1,0 1 3,0 0-1,1-1 0,-2-1-1,1-2-1,0 3 2,-3-1-3,3 0 3,2 0 0,-1-1-2,1 0 1,-1-3-1,0 3 1,0-2-2,1 3 2,0 1 0,2 0-2,0 0 0,-2-1 0,0-1 0,5 2 2,-2 0 3,5 0-1,0 2 1,-6-3-2,-1 0 1,-2 1 1,-2-3-2,0 3 3,0 0-1,-3-1 1,0 3 0,-3-1-3,-1 0-4,-2-1 1,-5 0-1,1-1 0,0 1 3,-1 0 1,0 0-1,0 0 1,0 0-4,0 0-6,-1-1-38,0 0-25,1 0 42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4:48.1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20:43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33.3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44 201,'-7'-1'95,"-2"-3"-37,2-2-2,-1 2-2,1 1 14,3 1 30,-5 0 11,0-1-5,2 3-22,-4 0-42,5 2-12,-2 1-12,1-3 1,2 2 8,-3-3 5,2 1 8,1 2 2,-2-2 0,2 0-3,5 1-6,-1 0-3,1-1-11,0 0-3,0-1-7,0 0-3,0 1 0,0 0 0,0 0 1,0 0 1,0 0 0,9 0 0,33 6-1,-25-4 1,5-2 1,-3 0-1,5-1 3,3 1 0,3 1 1,1 0 2,3 2 0,7-2-4,-6-1-3,4 1-1,-5-1 1,-9-1 1,2 0 3,1 1 1,-4-2 1,4 2 0,-3-1-2,4 1 0,2-3-6,1 1 0,4 2-2,-3-3 0,1 2-1,0-1 1,-7-4-2,1 2 1,0 0 3,-6-2-3,-2 2 0,0 4 0,-4-1-1,3 3 2,-3 0 3,-3-2-4,1 2 3,-5-2-3,3 1-3,-3 0 5,-1-1-3,0 1 3,-5-2-1,3 1-1,-4 0 2,0 0-2,0 3 5,-2-3-3,0 0 1,0 0 0,0 0-2,0 0-4,0 0-20,-1-1-9,0 0-20,0 0-8,0 1-139,0 0 14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31.9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0 127 414,'-64'-38'167,"54"38"-113,-1-1-12,2 3-32,1 1-5,3 3 0,-1-1 20,0-5 33,1 5 14,-1-5 22,1 0-5,4 2-19,-1-2-10,0 0-15,1-1-8,0 0-8,0 1-3,1 0-8,0 0-6,0 0-5,0-1-3,0 1-3,0 0 1,5 0-2,7 0 0,30-2 1,-27-1 1,4 0 0,6 2 0,-1-4 2,9 3 0,8 0 2,-5-4-3,2 1-1,-2 1 0,-6-1-2,0 1 2,0-2-2,0 1 0,1-3 1,3 2 0,3 2 0,3 3-1,1-2 1,-2 2-1,-4-4 0,-4 1 0,-6 1-1,-3 1 1,-2 2 2,0-1-2,-2 2 0,-2-1 1,3 2 0,-5-2-1,1-2 2,1 0-2,-3 2 0,-3-2 0,-3 1-1,-3 1 1,-4-2 13,0 1 8,-1 1 10,0-1-2,1 0-7,-1 0-7,0 0-8,0 0 0,0 0 0,0 1-4,0-1-2,0 0 1,0 0-4,0 0 2,0 0-8,0 1-8,0 0-11,0 0-7,0 0-19,0 0-26,0 0 5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52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3 354,'-7'52'169,"4"-52"-73,1-1-43,1 3-19,1-2-13,0 0 5,0 0 8,0 0 13,0 0-8,0 0-11,0 0-6,0 0 2,1 0 12,2 1 4,5 0 3,22 24-3,-21-25-16,0-1-3,0 0-7,3 1-5,-1 0 3,2 0-5,4 1 2,-1 1 1,4 0-5,-1-1 5,-3 1-6,6-1 1,-4-1 1,3 3-2,0-3 1,-1 0 3,4-3 2,-1 0 2,3 0 1,1 3-2,5 0-3,-3-6-2,7 5-4,-3-2 1,0-1-2,4 4-1,-3-2 1,2 1 0,-1-2 1,3 0 0,-3-4 1,2-1-2,5 3-1,-2 0 1,9 6-1,-1 0 0,-6-1 3,3 3-2,-6-1 1,-1-1-2,8 1-2,4 1 1,4 0 1,3-2 2,-2-1-1,-5-6 1,-5 0-4,0 3 2,0 0-1,-1 1 1,1 2 0,2-2 0,0-1 0,-2 0 0,0 2 1,-4 1-1,-5-2 2,-2-1 0,-3 1-2,-1-4 1,5 8-1,-7-4 0,3 1 1,-1 0 3,-6-2 6,5 6-1,-9-3-1,-2 3-1,-7-4-5,-2 1 2,-4 0-4,-5 0 1,-2 2-14,1-2-15,0 0 19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25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08 368,'-12'2'202,"6"-1"-15,0-2-79,3-2-9,2 3-27,2 0-33,-1 0-7,0 0-13,6 0-1,23 2 5,38 4 0,-14-6-4,0-7-2,3-1-6,0-3-2,-6-3-5,5 4-2,2-5 3,6 4-1,-9 0 4,-6-1-1,-8 5-3,-14-1 1,1 9-4,-6-1 1,-11-2 1,2 3-1,-8-1 4,-3 2 1,-4 6 3,-9-4-1,-7 2-3,0 3-3,-4-3-4,-5-1-3,-10-3-5,-4 4-3,-12-4-10,-1 0-4,0 1-5,0 2 8,6 2 11,2 3 8,1-1 12,-3-3 0,5 0 6,6-1 1,13-1 1,6-2 4,12 0-4,4 0-6,13-1-6,6-2-4,17-1-3,4-5 3,8 1 2,5-2 0,-7-2 1,2-2-1,-1 4-1,-3-2 2,9 3 2,-1 1 1,2-1 1,-3 6 0,-9 1-3,-5-1-1,-14 5 0,-2-2-2,-15-2-1,4 3 0,-7-1-1,0-2 2,-4-1-1,3 1-7,0 0-20,0 0-27,-6 1 32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24.4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0 32 363,'0'0'193,"0"0"-46,0 0-8,0 0-18,-1 0-32,0 0-30,-12 5-9,-31 15-9,31-14-4,2 4-10,11 2-2,-4-9-5,-2 0-3,5-3-3,-3-2-4,2 2-5,2 0-1,0 0-3,0-1 3,3 1-1,8-4 1,32-12 1,-25 11-2,-1-1 0,1 0-2,-2-2 1,-2 1-1,-5-2 1,0 4-1,-1 2-2,-4 1 1,-3 1 0,-1 1-1,-1-1 0,0 1 1,1 0 0,-1 0 1,0 0-1,-7 2 0,-35 12 2,30-8-1,1-1 2,2-3-1,-2 0 0,4 0 0,1 2-2,-2-3 0,9 0 0,2 1-2,3 0-3,1 0-1,5 0-2,2 0 3,0-6 1,6-1 3,2-2 0,1-1 1,3-1 2,-1 2-2,-2-1 0,-4 1 1,-5 3-5,-2 3-6,-11 0-19,-2 3-11,-12 4 2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0:20.5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69 305,'-23'28'216,"20"-28"-24,1-2-57,-1 4-37,2-2-44,0 0-11,0-1-14,0 0-3,0 0-5,0 0-1,0 0 0,0 0-2,0 0-7,0 0-2,0 0-7,1 0-1,0 1-3,0 0 2,0-1 0,5 0 1,12-2 5,34-2-4,-24 3 1,4 1 1,4-6 0,4 1-2,0-2 1,-7-4-2,2 7 1,-7-7-1,-5 5 2,2 0 0,-9 1-5,1 4-2,-6-1-11,-3 4-3,-2 1-15,-5-2 0,-7 5-23,0 0-86,-13-1-110,-1 2-11,-5-4 32,-4-1 93,5 4 168,-8 0 47,-2 0 52,2 0 14,-3 0-17,7 1-23,7-1-23,3 3-12,2-8-19,8 0-8,4 3-27,1-9-12,8 4-3,2 1-2,3-6-4,2 5 10,8 1 13,-1-5 9,0 0 14,6 3 3,-3-3-5,-1 0-6,3 6-13,-5-7-4,0 4-8,-1 2-1,-8-5 0,0 5-1,-9-2 3,0 3 3,3 9 4,-6-2 1,-14 2-13,-4-2-6,-16 0-12,-6 2-1,3 0 8,0 0 5,6-1 12,8-2 4,5 2 10,3-1 0,6-6-1,5-1 0,7 0-16,3-1-3,9-4-6,10-1-2,8-4 6,5 2 2,6-1 0,1-1 0,0 2-19,1 4-30,-5-6 29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04.2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178 722,'-3'-34'260,"2"-3"-210,1-1 3,3 6 7,-3 9 0,4 12-9,-2 7-4,-1 4-12,2 3-5,-1 17-1,-2 14 2,0 26 6,0 9-3,-1 10-2,-2 0-8,0-10-10,-1-1-1,-1-11-8,2-7 1,1-15-3,1-10 0,1-13-3,0-8-3,1-8-6,-1-7-4,-1-19 6,1-14 3,0-24 8,1-13 1,3-12-3,-2 3 3,0 14-5,-1 20 2,-1 33 15,0 10 12,-1 13 9,0 8-3,0 23-15,-2 17-13,1 25-5,-1 12 1,-4 2 0,2-4 2,0-4-5,-4-13 3,7-18-1,-2-10-1,3-22-2,2-6-17,2-16-10,4-12 0,-3-25 6,3-11 12,-3-27 10,2-9 1,0-3 1,-4 2-1,-2 18 4,-4 15 4,3 32 9,-1 10 9,-1 16 1,3 14-5,-3 24-8,3 19-9,-1 27-3,0 3 0,-1-8-1,-2-8 1,1-18 1,0-12 0,2-18 0,2-11-2,0-12-4,0-9-1,-3-24-2,0-13 3,3-31 2,0-12 3,-1-14 1,0-1-1,-2 32 0,1 18-1,2 35 2,-1 14-2,1 22-1,-1 17-1,-1 28-1,-3 14 4,-2 10 1,1 1 0,0-4-1,-1-1-3,3-13 2,1-9-2,3-21 0,4-12-9,4-20-25,-1-7-5,-3-20-1,2-11 13,-5-25 21,2-12 5,2-20 2,-4-4 1,1 2 11,-5 7 6,-2 29 8,0 18 8,0 29 0,0 13-5,-4 28-9,-1 11-11,0 26-8,-2 5-1,2 8 1,1-1-9,3-10-29,0-6-19,6-23-65,8-8 74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21.4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034,'7'0'438,"3"2"-264,35 17-58,-25-4-13,0 9-50,0 3-22,-6 5-72,-8 3-28,-9 2-55,-8 1-25,-8-3 99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9.0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-3 1055,'-10'3'437,"12"2"-270,8 2-11,16 6-63,6 0-9,9-4-27,5-2-13,-4-5-26,1-1-8,0-4-10,-1-1-2,1 1-10,-1-3-16,-1 0-37,-1 3-27,-1-5-43,-1 2-13,-5-2 94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8.8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34 1048,'-5'1'395,"6"-1"-312,10 0-45,11 2-21,8-2-8,0-3 6,3 0 4,-2-4-1,0-3-1,1 4-6,-4-4-6,0 2 0,-7-1-6,-3-2-11,-7-2-37,-5 0-14,-7-1-28,-5-1-19,-10 0 75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8.1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23 945,'9'-9'335,"2"1"-299,0 3-18,3 3-1,-2 10 4,-1 9 1,-2 15 4,1 7-2,-7 11-11,0-2-4,-4-2-6,-2-6-3,-2-15-19,-2-6-18,-1-11-41,-2-10-22,0-10-40,2-3 1,-1-12 23,0-2 21,-3-7 76,4 11 19,4 12 44,0 0 37,-7-27 23,0 6 9,5 15 1,3 18-24,2 4-33,1 3-11,8 2-21,5 0-7,2-4-6,3 1-4,0-5-5,0 0-1,5-3 5,0-2 4,7 2 7,0 1 7,-1 4 7,2 7 2,-8 2-6,1 4-2,-6 5-6,-5 1 1,0 4 9,-3-2-3,-4-4-3,1-3-8,0-6-10,1-4-6,0-6-12,1-3 0,-1-12-2,-5-6 4,3-12 10,-3-2 3,-2-7 0,1 1 2,-7 9-1,-6 4-1,-14 18-3,-1 6-9,-2 12-18,3 6-16,14 5-40,7 4-14,17-3 57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7.3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0 1005,'-2'25'382,"-4"3"-292,1 6-36,0 2-93,-1 1 145,-3 0-9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7.1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32 646,'-7'41'280,"1"0"-153,7-2-49,4-6-20,9-8-18,1-4-4,2-13 6,1-6 13,-2-13 20,0-5 5,-3-6 8,-4-2-7,-6-5-12,-4-3-7,-8-1-27,-3 1-10,-3 10-19,-1 5-11,0 12-26,-1 8-18,-1 8-35,4 5-18,8 4 563,4 2-36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50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0,'9'6'316,"9"5"-272,10 19 6,7 15 1,1 23-11,-1 9-10,-1 19-15,-3 2-6,-11 0-2,-1 0-3,-10-17 1,-6-14-1,-2-15 13,-4-8 8,-4-9 9,-3-1 4,0-5-12,-3-6-6,-4-4-11,4 1-4,-3-5-5,4-2-9,5-2-19,4-2-11,1-5-29,2 2-25,0-4 59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6.9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357 827,'-1'10'335,"-2"9"-214,3 6-28,1 9-43,0 2-16,4 0-20,-1-3-5,2-1-3,2-6-4,0-4-2,-1-4-4,-2-10-12,-2-4-7,-5-7-1,-3-1 2,-3-4 9,-3-1 7,-3 0 5,0-1 1,-4-5 9,0 1 6,4 3 10,3 5 6,5 5-3,4 2-4,3 0-13,5-2-7,7-3-8,4 2-3,7-5 0,1-1 2,1 2 0,1-4 3,-1 3 2,-2-2 3,-2 0 10,-5-1 4,-2 2 13,-3 3 7,-6 4 1,-1-1 3,-7 3-1,0 0-7,1-1-9,0 0-9,0 0-19,-5 13-6,-16 36-4,16-27-3,4 3 2,0-5 5,7 1 4,3-2 2,1-12 3,7 4-3,2-11 6,-1-5 2,5-4 3,-4-5 2,-7-7 4,-2-2 0,-13-8 2,-7-2 0,-11-5-6,-5-2-3,-11-5-6,-4-5 1,-4 5-3,3 1 2,10 10 0,5 4 1,13 3 0,5 4 0,10-1-2,4 0-1,13-4 0,4 0-3,11 4-7,5 4-8,7 12-19,-2 3-9,2 9-23,2 7-6,-7 4 690,3 5-474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6.1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116 728,'-13'37'273,"4"1"-200,1 1-25,4-7 7,0-6 6,3-6 4,-1-9 11,-3-9 2,4 0-5,-3-9-9,1 1-5,3-7-21,-2-7-12,2-6-9,0-8-4,4-4-9,1-3 0,7 2 0,0 2-2,1 9 1,2 7-3,0 11 0,2 7-4,1 6-2,2 5 4,2 7-2,1 2 0,-3 10 1,-3 2-2,-5 8 3,-4 1 2,-4-4-14,-2-5-7,0-5-35,1-4-11,2-7-7,1-2-4,5-6 30,-6-6 27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5.7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-1 1027,'-10'4'376,"6"7"-313,4 4-37,12 0-86,5 2 189,11-10-1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5.6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8 37 759,'-35'15'320,"28"-31"-181,1 3-20,-2 2-37,0 2-12,-5 5-17,-3 4-11,-3 9-16,-4 7-4,-3 15-6,-1 7 0,0 8 1,12 5-3,8-4-4,6-4-3,11-11-17,4-5-7,2-13-8,5-3-3,0-13 9,-3-8 3,1-5 1,-3-7-5,-4-3-5,-2-1 3,-10 0-2,-3 3 6,-7 4 4,-3 4-5,-7 8 10,1 5-1,-7 4 8,2 4 9,6 2 8,2-1 4,13-2-6,1-1-3,10-4-10,8-1-3,9-3 0,5-3 2,1-6 3,1 1 0,-1-2-1,-5 0 2,-2 4 10,-5 2 10,-5 2 15,-2 2 3,-4 4-5,0 3-4,0 12-9,-5 3 1,0 13-7,0 3-4,-3 1-6,1 2-5,-1-7-2,-2-4-6,-1-7-5,1-5-2,-1-7 4,1-4 5,0-5-2,-5-5 1,1-8-2,2-4 0,-2-9 6,2-3 1,2-3 1,0-2 1,5 6 2,5 4-2,5 5-1,5 6 1,9 5-3,0 2 1,5 7-2,0 4-1,-3 7 1,-2 5-1,-4 6 1,-3 4-1,-9 3-1,0 1 1,-4-2-1,-1-3 0,-2-3-1,-3-4-2,-2-8 0,0-4 2,1-3-5,2-4 1,1-1 1,5-4-4,0-9 10,3-2 0,2-8 1,0-5 1,2-3 0,1 2 2,-1 10-1,0 8 0,-5 13 1,-3 6-1,-1 14 5,-2 6 4,-1 10-2,1 7 1,-3-5-3,2-2-2,2-7-12,-1-8-14,1-10-23,-1-3-17,-1-13 505,4-6-343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20:36.0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98,'0'0,"0"0,0 0,0 0,0 0,0 0,-85-80,69 61,-1-2,3 2,0 2,0-4,2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12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311 112,'-38'22'49,"34"-6"-14,1-1-27,2-5 1,1-4 3,3-3 0,3-5 22,-1 1 21,0-8 45,-1 2 20,0-3 13,0-3-10,-1 1-20,0 1-13,-1 1-16,0 1-8,-2 1-21,1 5-9,-1-1-11,0 1-2,0 0 4,-1 2 4,1 0 6,0 0 1,-1 1-1,1 0-6,0 0-8,-1 0-10,1 0-9,0 0 0,0-1-3,0 0 3,0 0-1,0 0 0,7-2 2,35-24-2,-24 7-1,1-1 3,-1-3-5,1-4 1,-1 2 2,-3-1-3,1 4 1,-1 2 3,-2 4-2,-3 3 1,-5 3 1,-2 5-4,-1 4 0,-2 1 0,2 4-3,-2-3 0,0 0-3,0 0-1,0 0 5,1 9 1,4 41 1,-1-30 4,4 7-2,1 2 1,-2-1 2,-1 0 1,-3-3 0,4 0-3,0-5 0,-1 2-2,-1-5 1,-4-4 0,1 4-8,1-1-9,1 0-23,0 1-15,5-3 32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55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94 814,'-9'-19'299,"4"-3"-244,1-5 0,7-5-16,1-3-10,7 0-7,3-3 0,2 6 1,0 8 0,1 5-2,-3 8-7,-2 11-7,1 4 0,-1 17-7,-2 5 3,-3 10 6,-4 4 3,-5-3 2,1-1-1,1-9-4,0-7-4,4-5 1,1-7-3,1-6 0,3-3 0,3-11 2,0-5 3,2-12 0,3-1 0,-2 4-2,-2 4-1,-3 12 1,-9 6-3,1 10-3,-2 7-2,-1 12 3,2 9 7,-4 7 7,3-2 2,0-8-4,2-6-6,10-15-9,3-4-16,17-23-29,8-20-15,14-29 34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4,'4'5'277,"6"13"-210,5 9-6,8 20 15,5 13 5,7 16-5,2 5-7,-1-3-19,-3-3-14,-9-2-19,-4-2-8,-14-3-6,-6-6 2,-13-13 0,-4-7 5,2-10 5,-1-5-1,1-8-1,2-7-5,5-4-12,2-5-5,3-3-3,0 1-6,-2-1 3,-1-2-4,4-2-13,0-1-5,1 1-21,-1 2-16,-10 1 47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7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0 845,'-41'45'296,"6"31"-262,2 10 2,6 14-9,6 5-7,8-1-11,7-4-4,8-12-9,8-13-9,10-25-14,4-13-8,15-16-10,0-9 0,5-15-13,5-6-98,0-16 109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6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8 646,'-7'3'261,"7"5"-185,4 3 5,9 0-35,6-2 2,14-6 0,9-3-8,6-4-20,-1-4-12,-5-3-25,-8-5-15,-5-3-83,-2-6 7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9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938,'-25'4'318,"5"9"-321,-9 11 8,-5 12 1,5 19 0,0 5 3,9 30-1,2 7-2,11 15-5,5 8-1,14-17-3,8-9 1,16-21-6,9-14-3,11-19-18,2-10-27,-2-23 3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4 680,'0'-8'292,"-2"8"-172,6 3-33,-3 7-51,3 8-4,-2 15 6,-2 8 3,2 9-10,-6 5-6,3-2-13,-1-1-3,-2-9-5,4-8 1,-3-18 8,-1-7 10,-2-10 14,2-2 1,2-7-9,-1-9-15,2-14-11,0-6-3,1-12 2,0-1 3,-1-8-4,1-2 0,4 5 1,-2 9-1,4 20-3,-1 11-2,0 17-6,13 11 1,-1 18 2,1 9 2,4 13 3,-6 1 2,1-2 2,-1 0-2,-5-4-6,-4 1-7,1-8-28,-2-3-16,-2-10-35,-3-9-158,-6-15 174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6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47 955,'51'-48'322,"-53"48"-310,2 5-3,-2 15-8,-2 11-1,-3 24-1,-1 5 2,-2 12 12,2 2 7,-2-1 5,4-3 3,0-4-7,0-8-6,0-19-4,0-9-5,-1-18-1,2-6 2,0-12-7,-1-1 2,0-15-3,0-6-5,-2-19 3,3-9 2,2-11 1,2-5-1,6 3 1,3 0 0,7 14 1,1 9 2,7 12-2,4 7 2,3 13 0,6 6 3,4 14 1,-1 6 0,-1 14-1,-11 2-2,-11 9 0,-9 0-3,-14 1-2,-4 0 0,-22-2-2,-7-2-1,-8-7 1,-1-3 1,16-10 2,6-6 1,8-10 2,5-3-3,6-3-3,4-3-3,5 6 0,3 0-2,8 7 3,3 9 1,6 13 1,3 9 3,2 13 3,5-1-2,2-4 0,2-5-3,3-12-20,-7-6-9,-3-15-40,-3-6 32,-3-14 17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5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5 820,'-4'1'316,"8"1"-242,2 0-12,9 1-37,3-1-7,8-3 0,6 0-3,8-4-8,-1-1-5,-1-1-13,1-1-10,-6-2-39,-1-2-31,0-3 5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5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5 720,'-76'25'340,"72"-26"-116,5-1-161,3 1-15,9-3-31,5 0-7,12 2-5,6-2-2,7 1 0,1 1-1,-8-2-1,-3 0 0,-11 1-9,-3 0-6,-2 0-17,-5 3-14,-6 0 21,-4 3 8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331,'-42'3'205,"28"2"-4,0 2-108,1-2-22,-1-1-7,1 1-2,1-3 5,4 0 3,3-1-5,1-1-6,4 0-11,0 0-10,0 0-14,0 0-8,0-1-9,0 0-3,0 0-2,0 0 3,0 0 1,0 0-1,0 0-2,0 1-1,0-1-1,1 0-1,1 0-1,-1 0 0,1 0-7,-2 1-5,0 0-20,0 0-23,0 0 3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4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4 826,'-1'0'315,"1"0"-253,0 0-15,0 0-12,0 0-7,0 0 4,4-1 14,16 0 1,35-9-9,-27 3-7,8 0-20,1 3-3,-2 0-3,0 0 2,-8 0 6,-4 0-1,-6-1 6,-3 3 0,-6 1-6,1 0-1,-4 2-6,-1-1 0,-1 2 1,-1 1 1,-2-3 5,-1 0 4,0 0 2,0 0 2,0 0-4,0 0-5,0 0-5,0 0-2,0 0 0,0 0 2,1 0-1,-1 0 1,0 0-6,0 0 1,0 0 0,0 0-1,0 0 2,1 0 0,0 0-4,0 0-9,0 0-17,0 0-19,0 0-30,-1 0-14,1 0 54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3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75 701,'-5'-4'296,"1"-1"-195,3 2-10,1-2-13,1-1-19,2-1-5,4-2-9,0 0-3,5 0-8,2-3-5,5 1-14,2 2-4,5 0-7,0 2-4,1 0 3,1-4-3,0 1-15,0-1-13,-1 2-33,-8-1-22,-3-2 49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3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57 670,'-5'-58'296,"-3"58"-134,3 2-47,2-2-31,1 2-10,2-2-17,0 0-10,0 0-12,0 0-5,0 1-4,4 25-3,5 49-10,-7-18-2,-6 12-7,-3 4 2,-4 1 0,-4-1-3,-3-2 4,-2-2-1,1-12 6,-1-8 4,9-15 0,-2-11-2,7-10-6,3-5-2,3-6-7,4-2 2,4-1 0,7-4 2,4-2 3,5-1-2,1-1 0,-4-1-1,-1 3-1,1 0-2,2 3 2,0 2-1,-4 1 0,-2 0 1,-5-1-2,1 2-1,0-2-2,-2 1-4,-3-2-13,3-1-8,-2-3-19,-1-4-4,1 2-11,-2-3-9,-4 1 301,0-4-18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2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0 691,'-11'-6'307,"9"2"-149,2 0-48,12 0-58,5 0-17,9-2-20,6 0-4,-1-1-17,2-1-19,-6 0-281,1-5 221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2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8 788,'-7'-14'316,"0"5"-220,-2 0 5,-2 5-34,-1 1-11,-4 6-10,-1 2-8,-7 10-16,-3 5-7,5 12-8,1 4-3,10 6-1,7-1 0,10-4-3,3-6 0,4-10 0,5-3-1,1-10-1,2-1-2,3-11-5,-3-3-4,-6-6-15,-2-2-6,-7 3-33,-3-1-21,-9 1 5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9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879,'6'1'306,"12"-1"-261,9-1-12,14-6 0,7 1-5,4-5-16,3 0-5,1-1-17,-3 4-12,-6 0-57,-7 2-94,-13-5 112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2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1 589,'-8'-17'305,"1"8"11,3 4-261,4 14-9,4 9-16,2 24-17,2 16 3,3 18 6,-1-3 1,0 7-7,-3-5-3,-2-8-6,-2-3 0,-4-21 1,-2-10 4,-3-14 5,-1-6 4,-1-11 1,1-2-1,-2-7-2,-3-9-4,1-13-10,2-5-1,6-14-4,3 4 0,11 5 3,5 7-1,7 16 1,4 9 0,3 12-1,3 4 0,-1 12-1,3 2-1,-6 8 0,-8-1-1,-5 1-2,-5-4 2,-11-6-1,0 3 2,-6-5 4,-3 2 1,-6-4 9,-3-5 1,-5-4 5,-4-5 0,2-3-8,0 0-1,4-3-10,1 0-5,5-1-36,5 2-17,6 1-25,5 1-19,6 0 6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1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81 683,'-1'-5'271,"1"-3"-174,5-7-15,-3 4-16,2 0 2,-3 1 3,-2 5-2,1-1-2,-2-2-4,-1 5-10,2 3-4,-2 4-20,2 5-6,-5 10-14,-5 5-5,-1 11 0,-5 2-2,-1 1 0,3 1-1,0-7-7,1-8-2,4-7-5,-3-7 4,0-7 1,2 0 2,-2-3 1,0-2-4,-1-5-3,4-3-3,1-4-8,3-1 0,2 2 4,2 0 2,2-1 7,1 1 2,7 1 5,0-3 1,3 3 2,5-2 0,1-1-1,4 1 1,2 1 0,-3 3 3,-2 5 0,-1 2-2,-4 3 2,0 4-3,1 4 0,1 2 3,2 6-3,-1-1 0,-1-1 0,-2 1 0,-4-6-5,3-1 1,-7-5-5,2 0 2,-2-6-3,-1 1-5,1-6-8,-2-6-3,0-5 8,-3-2 5,0-2 8,0-1 3,0 9 1,0 3 2,1 6 7,1 5-1,2 4 1,1 3-2,6 8-5,1 6 2,4 9-2,0 7 2,3 1 0,0-3-3,2-5 2,-1-6 1,-4-8-2,-4-4 2,-1-10-1,-4-3 2,0-7 5,-2-2 1,-7-12 2,-2-5-3,-5-5-6,2-2 1,-2 7-3,6 6-2,-1 5-10,0 2-9,7 4-25,0 1 348,4 4-23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9.2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0 1217,'-16'21'475,"7"-17"-249,9-27-268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7:08.5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7 995,'41'-58'365,"-36"64"-286,4 2-5,-4 15-23,3 6-3,2 14-16,-4 9-3,-3 8-8,-3 4-7,-8-6-6,-3-3 2,0-10 1,-2-8 2,2-14 4,2-7-3,3-11-2,8-3-2,8-4-6,4-3 2,11-3 6,0-6 2,5 2 0,0 1-3,-4-2-4,-2 6-3,1-1-4,-5 2-11,-3 3-34,-1 1-19,-7 1-34,-2 0-9,-2-1 258,0-3-13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4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2,'20'35'326,"1"11"-312,-6 14-43,-3 3-36,-10 2 43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4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02 923,'-1'-6'317,"10"-3"-304,7-6-4,15-12-5,5-5 0,11-1-9,7 0-12,0 10-22,-1 7-17,-7 11-104,-5 2 10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4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72 903,'-3'14'305,"5"24"-302,1 14 1,5 25 3,5 14 3,5 9 3,6 1-2,-1-9-2,-4-11-2,-4-25-4,-5-10 2,-4-26-1,-5-9 1,-2-8 6,-4-8-11,-10-18-48,-2-13-31,-12-28-84,-6-11-12,1-11 70,0-8 49,10 0 101,4 5 31,9 13-7,6 14-14,6 18-1,5 8-1,7 11 10,4 5 5,7 7-6,6 3-5,9 8-14,3 5-11,-3 5-13,-4 3-6,-17 1-2,-4 1-2,-10 4 6,-4 2 6,-9 7 0,-7-2 1,-9 4-11,-7-1-10,-1-1-23,2-3-10,6-7-42,3-4-288,8-9 263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3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601,'12'-32'268,"11"2"-135,6 3-15,9 9-39,3 5-17,2 13-31,0 8-8,-6 10-14,-9 6 0,-10 7 4,-5 2 4,-13 3 6,-7 2 0,-9 3-1,-8 0-6,2 1 0,-4-3-4,-3-2-32,4 1-20,1-2 2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3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0,'0'0'319,"4"17"-51,6 12-256,8 31-15,-1 16 2,4 19 3,-10-21 2,-5-38 0,0 0 0,11 96-2,-3-12 2,-6-25-3,-9-58-10,-1-19-31,-4-6-87,-6-15 8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2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9 980,'9'-6'330,"16"-11"-315,11-3-4,20-8 3,4-4-1,-1-3-9,-2-2-6,-15 2-37,1 1-15,-2 9 3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9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9 850,'0'13'291,"0"17"-261,-4 9-5,-1 23 5,-3 4-6,-4 1-7,4-1-1,1-20 1,0-8 4,2-15 9,0-8 9,-1-11 15,1-1-3,1-8-12,1-4-13,3-14-19,0-7-4,3-20-2,-1-10 1,3-10-1,1-4 1,3 9-2,1 14 0,-2 17 0,-3 12-2,-2 10 1,-1 6 1,4 7-9,1 3-1,7 11-3,0 5 2,3 14 4,0 7 3,-1 17 3,2 0 0,-1-1 1,5 1 3,-2-17-8,-3-4-8,0-9-13,-4-8-9,-7-9-18,-2-1-19,-11-7 45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2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8 867,'-8'-3'301,"1"1"-269,3-1-8,0 3-2,1 1 3,-2 1 1,-1 5-2,-5 1-7,2 5-5,-1 12-6,2 5 3,5 17 0,0 10 1,7 14-3,1 2-3,5-4-1,-2-9-3,9-17 0,5-4 0,3-14-2,4-8-2,-6-11-10,3-9-2,-4-13-17,-1-6-14,-3-12-253,-5-3 21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962,'-3'-1'326,"1"-6"-316,2 10-10,2 3 0,4 12-2,4 17 2,4 24 6,3 21-1,5 32 5,-2 6 0,-1 5-1,-1-8-1,-8-14 0,-1-6 2,-8-17-1,-3-8-1,-6-14-1,-4-8-2,1-14-2,0-9 1,6-18-9,-1-6-6,2-16-7,-3-13-3,-3-18 6,3-15 2,3-12 8,6-2 3,12 2 2,2 6 3,6 16 0,7 8 2,-1 16-2,3 6 0,0 14-3,-4 10-1,-2 20-4,-3 12-4,-5 18 2,-3 8-2,-4-1 2,-10-1 2,-7-9 7,-5-4 7,-11-6 16,3-1 8,-5-7 6,-2-5 0,-1-9-7,-1-8-5,-5-12-10,3-7-6,5-7-6,3-2-3,12 2-8,1 2-9,8 5-20,2 2-11,3 1-37,6 1-73,-3 3 10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54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06 833,'2'-31'309,"21"-3"-244,6-7-1,10-6-20,3-2-1,6 10-11,-2 2-2,7 18-10,3 8-6,4 22-9,-9 10-1,-12 26-6,-10 16 2,-22 17 1,-7 8-6,-26 11-13,-14 5-8,-24 6-16,-7 4-1,-3-7 9,4-7 5,17-23 2,4-14 7,13-30 15,9-15 12,12-18 21,4-5-1,13-15-3,10-4-7,10-6 2,7-4 9,8 11-9,-2 6-1,7 25-10,-1 12-8,6 25 3,-1 10 3,-2 0 0,-1 0 1,-7-8-3,-3-8-4,-3-11 0,-3-7-5,-1-16-9,1-7-7,4-20-40,1-10-29,5-21 5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54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799,'-1'10'296,"0"24"-215,-2 20-18,0 39-11,-3 24 5,0 35-20,3 8-8,0 14-8,2-8-10,-1-21-9,0-14 1,0-25-8,1-13-6,-2-31-12,-1-12-13,3-31-49,-4-9 5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53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7 588,'2'-7'270,"-3"3"-120,8 4-56,1 5-27,-1 8-8,10 24 7,-6 15 2,0 36-3,4 17-10,-6 22-20,-2 2-10,-4 0-15,-5-6-3,-5-14-4,-2-9-2,-1-22-18,-2-14-13,6-24-24,2-8-10,5-25-31,0-14 6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20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67 180,'-19'-13'109,"-2"4"8,4-2 19,-2 3-7,3 1-19,5 4-42,3-1-21,5 4-21,1 0-3,2-1 1,0 1 2,0 0 2,0 0 2,0 0 0,0 0 1,0 0 1,9 5-6,47 18-4,-21-19-7,10-2-3,4-2-4,3-4-3,4 0-1,7-4-2,0 1 1,11 0-1,1 1 1,-4 1-3,1 0 2,-1 3 1,2 2-3,4 3 3,-5 0-2,-9-1-1,-9-1 1,-8 1-1,-4 0 2,-3 1-2,-4 1 2,-1 0-1,-4 0-1,-6-3 7,-1-1 3,-10-1 9,-3 0 3,-5 0 8,-3 1 6,-4-2 9,1 1 7,0 0-12,0 0-8,0 0-15,0 0-10,0 0-1,0 0 0,0 0-3,0 0 1,1 0-2,-1 1-2,0-1-22,0 0-13,1 0-32,0 1 129,18-1-57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3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2 899,'-5'3'338,"1"7"-282,2 13-10,1 9-12,1 15-12,3 11 3,2 18-2,0 4-4,0 0-6,-2-5-4,0-16-2,-1-12 3,-1-15 7,-1-6 6,0-15 9,-1-2 7,-1-6-1,-2-4-5,-1-8-13,-1-4-12,2-8-9,1-4-2,4-6 3,1 4 0,6 1 1,2 6 1,4 10-2,1 5-1,4 8 0,0 8-3,-1 10 4,0 0-2,-6 4 1,-2-4 0,-6-3-2,-3-2 3,-5-3 2,-6-3 10,-4-1 14,-5-1 2,-4-1 4,0 0-5,-1-5-9,2 0-2,6-3-9,1-1-2,8 2-4,2 0-8,0 2-27,4 0-16,-1 2-26,2 0-7,3 1 6,0-2 4,5-2-10,-1 1-4,3-4 5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3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28,'3'3'325,"7"0"-287,8 1-15,6-3-20,2-1-20,9-1-50,-3-2-77,9-1 8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2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72,'68'34'303,"-64"-38"-171,3 1-74,5-4-9,3-3-3,5 0-20,2 1-7,3 1-13,0-2-6,-6 5-13,-3 0-12,-6 5 20,-2 3-2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2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-1 806,'-7'3'301,"-2"14"-217,-3 3-25,0 15-18,-2 1-4,-3 6-15,-1 1-10,-2 0-31,1-2-21,2-8-246,6-3 20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791,'8'-1'279,"2"-2"-242,14-10-2,6 2 4,11-13 14,10 2-1,9-4-3,1-4-2,6 14-10,-8 4-7,-9 18-16,-6 8-6,-16 7-5,-5 1-1,-12 8 3,-9-2 0,-14 8-1,-8 1 1,-22 4-4,-8 6 0,-13-1-1,-6 4 0,5-8 4,7-5-1,20-9-2,8-11 1,15-11-8,4-6-4,7-5-3,5-2 1,6-5 5,7 0 4,6-4 4,4 3-1,8 11 0,4 4 0,1 14-3,-1 5 0,0 10 0,-9 0 2,3 4 1,-6 3 2,0-11 1,-1-3 1,-7-8-2,5-7-2,-2 0-18,4-7-18,2-12-55,-1-4-180,3-13 182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2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838,'28'-17'319,"-27"38"-224,4 4-20,7 9-14,-1 3-13,6 3-18,-1 0-12,4-8-11,-2-1-1,-1-9-4,2-2 1,-5-6-10,-3-5-11,-1-7-19,-6-5-12,-4-9-34,0-7-65,-7-10 99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2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31,'1'4'335,"8"0"-264,1-2-19,9 0 11,5-4-2,7-2-14,4 0-12,3 1-26,1 5-5,0 2-12,2 3-10,-3-2-20,-1-1-11,-5-2-32,-5-5-22,1-4 64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2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16 886,'-4'-2'349,"2"1"-268,0 11-19,-3 8-19,-4 24-24,2 9-7,-3 14 3,3 3 1,-1-6-1,0-5-4,1-13 2,2-8-3,1-17 2,1-6 4,1-12 4,-1-4-1,-1-13-6,0-10-3,-1-17-10,0-10 0,3-15 0,0-4 0,4-16 2,1-4 3,1 6-5,0 9 3,-3 35 5,0 15 0,0 21 3,3 8-3,6 12-6,0 10 1,9 19 0,1 10 1,5 20-1,4 2-2,3 1 0,5-3-1,-3-15 0,-4-4 2,0-10-2,-11-9-7,-4-8-26,0-6-19,-12-12-31,-3-4-9,-14-11 57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0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1026,'56'-18'412,"-58"18"-284,1 0-19,0 0-58,0 0-27,1 0-40,0 0-14,0 0-23,0 0-11,0 0-5,4 8-5,27 28-19,-20-28-266,0 8 256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0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3 781,'0'-1'336,"-2"-3"-202,-1 7-29,-2 4-21,-9 11-28,-1 7-12,-9 9-6,-4 6 0,-2 4-12,-3 1-6,5-4-12,5-2-9,8-8-30,4-5-9,4-10-31,5-7-18,4-12-36,4-8 79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0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907,'0'-1'354,"0"0"-239,0 0-14,0 0-21,0 0-12,0 1-29,0-1-11,0 1-23,0 0-1,22 26-1,33 37 1,-28-27 1,4-1-3,-6-5 1,-1-4-2,-2-9-1,-10-3 1,-5-6 1,0-3-1,-6-3 0,1-1-3,-5-1-15,2-1-14,0 0-26,0 0-12,-3-6-26,-31-42-20,27 24 74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9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0 1026,'-6'6'376,"7"-3"-308,7 0-18,11 5-36,2-2-2,4-2-6,5-1 0,-2-5 2,5-2 1,0-1 1,2-2-1,1 0 0,-2-2-5,-1 1-18,-1 4-18,-8-1-38,-1 3-30,0 2 6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9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0 808,'-10'-1'319,"-2"3"-222,1 3-13,1 0-35,1 0-11,8 0-16,1 0-5,4 1-11,3-1-4,5-3 2,3-2 2,6 0 5,2-4 1,4-4 5,-1 0 2,2-2-2,-2 2-1,-9 1-6,-3 3 0,-5 3-6,-4 2 5,-3 8-4,0 5 2,-5 15 0,-5 14-1,0 16 0,-2 5-3,6 6 3,3-3-5,5-8 2,0-2 0,0-6-3,-2-3 2,1-5-2,1-6 0,-2-8 0,0-5 1,-3-10 3,-2-3-4,-1-9 6,-1 2 2,-5-1 5,0-4 4,-4-1-3,-1-1-5,-3-7-5,-1 4 0,0 4 1,0-1 0,0 7 1,0 2 1,0 1-3,0 0 0,3 0-3,1-2 0,1 0 1,0-1-2,3-4-11,3 1-6,5-2-27,1-2-17,8-2-24,1-5-15,5-10 6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8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1030,'-14'0'389,"8"0"-304,3 1-7,2 3-40,3-2-17,-2-2-22,0 0 2,9 2 0,46 43-2,-20-32 2,5 2 0,0-1-1,-2-3 1,-6 1 2,-6-2-3,-5-3 2,-4-2 0,-7-2-1,-2 1 2,-6 1-1,-2 2-1,-6 6-1,-2 4 1,-3 4 1,-1 3-1,-2 2 2,-1 0 0,-3 4-3,-2 1 0,3 0 0,2 0 0,5-5 3,2-6-2,2-4 0,4 0-1,0-4 0,1 1 0,4-3-2,-4-5 1,4 2-2,-2-2-4,0-1-9,1-2-5,1 0-1,-3-3 0,0 0 0,0 0-4,-1 0-4,0 0-2,0-6 5,4-26 5,-3 31 2,-3 2-12,2 0-106,1 0 99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8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8 541,'-16'11'304,"0"-2"-30,12 1-177,4-1-24,3 0-24,4 0-10,9 0 2,4-5 1,8-2-3,5-1-6,-1-5-17,6-2-6,2-4-9,-1-4-4,1-2-15,-3 3-14,-6-6-18,-2 0-22,0-1 4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48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910,'9'-4'303,"2"3"-302,0-2 0,4 6-1,-6 4-4,-1 14-4,6 15 1,-10 26 7,0 17 6,-4 22 12,-6 2 2,3-11 0,0-11 1,1-20-1,4-6-5,-3-14-2,1-9-7,-4-20-1,-2-4-6,2-19-75,-2-16 5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18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8 663,'-22'12'275,"3"-9"-162,7 3 6,3-5-24,0-1-13,14 1-30,5-3-10,13-1-23,6-1-3,2-2-3,3 3-4,1 0-6,0 3-1,-1-1-2,-3-1 0,-2 1 2,-2 0-5,-11-2-18,-4 2-12,-12-1-31,-8 2 121,-11 3-54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0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107,'1'2'87,"0"1"15,0 0 3,-1-3 42,-1 0 0,0 0-1,0 0-15,0 0-56,1 0-13,0 15-16,1 31-8,-1-25-20,-1 2-1,1 1-5,0 2-3,1 3 0,1 0-2,-1-2-1,-1-2 2,8 6 1,-1 0 1,5 2 1,-1 6 0,1-2-4,-1 1-1,0 2-2,-2-4-2,0-1 1,-4-1-1,-2 0 0,1 2 0,-5 4 3,-2 1-3,3 3-1,-4-1 1,5 2-3,-2-1 2,-3-7 0,8 2-1,-2-7-1,6-1 1,0-2 2,-6-1-2,0-5 0,5 0-1,2 1 1,1 1-1,0 1 3,-2 0-2,-3 1 0,-1 0 0,-1 3-1,-1 0 1,2 1 0,-2 2 0,-1-3 1,3-1-1,-3 2-1,0-3-1,2 0 2,-2-1 0,0-3 0,1 3 2,-3-7-1,1 0-1,1-1 0,-1-4 0,2 4 0,0-1 0,-3-4 0,1 2 0,0-2 0,1 1 0,0 1 1,-2 0 1,-1 2 0,1 2 4,-2-2 4,3 4 0,0-2 1,0 1-2,2 1-6,0-1 3,-2 2-1,-1-2 7,-2-2 12,-1 1 5,2 1 6,-2-1-7,1-4-9,2 1-5,-3-8-9,2-2 1,0-1-2,1-4-2,1 1-2,1-2-6,-1-1-35,0-1-9,0 0 8,0 0 14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15.2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455 549,'-34'-11'188,"33"11"-171,2 1-16,-1 3 8,0-4 21,0 0 34,0 0 9,-1 0 13,0 0-5,0 0-10,0 0-3,0 0-18,0 0-8,0 0-14,0 0-6,-1 0-9,1 0-4,0 0-3,0 2 1,0-2-4,0 0-2,0 0-3,0 0-3,0 0 3,1 0-1,0-1 3,7-4 1,55-32 0,-26 22 1,6-4-2,0 0-1,1-2-3,-1-4 0,4-1 1,5-1 0,11 1 0,9 0 2,0 3-2,3 0 0,-7 3-2,-2-1 2,9 1 1,6 3 2,-4-2 3,0 3-3,-8 2 1,-3-1-3,6 8 0,-1-2 1,-5 9 0,-8 0 0,-12 4 0,-5 7 0,-5 4 0,1 0 0,-1 9 1,1-3-1,3 5 0,-3 2 1,-8-3-1,-2 4 1,-3 2 3,-3 2 0,1 6 0,-1 2 2,-3 0 3,3 5-1,-1-4-2,-1-3 0,4 1-3,-3-9 1,4-1-1,1 2-1,-2-9 1,7 2-1,5-5 3,1-2-4,3-3 0,-3-2-1,-4-8 1,-2-2 0,2-6 0,-3-6 1,3-6-1,1-3 0,3-6 0,0-2 0,3 1 0,-3-3 0,-4 3 2,-8 4 2,-7 3 1,-7 5-1,-8 4 2,3 7 2,-4 1 5,-2-2 1,1 3-3,0-1-2,0 0-3,0 0-2,0 0 1,0 1-2,0 0-3,0 0 0,1 0-2,0 0 2,0 0 0,0 0-1,0 0 0,8 3-1,33 18 1,-30-14 1,2 3 0,0 2 0,2 1-2,-1-2 2,2-1-2,1 0 3,-1-1-2,4-1 1,-1 2-2,2-2 1,1-4 1,1 1-2,4-7 2,0-1-1,3-2-1,-5-2 1,1 2 0,-5-1 1,-2 0 0,-2 0 0,-3 0 2,1 1-2,-3 0 3,3 3-2,-1-1-2,0 1 0,1 2-2,1 2 3,5 4 0,0 0 0,5 3 0,0 1 0,1 1 0,9 2-1,2 3-1,-2 0-1,-4 1 0,-5 1 0,-10 2-1,-3 3 0,-4 5 1,-3 4 0,-2 4 0,-5-2 3,-4 1 0,-3-2 1,-1 2-1,1-2 0,-1 1 0,2 1 0,-5-7 0,-2 2 2,1-6-2,1-3 2,5-2 0,2-2 1,2 0-2,-4-6 0,2-2 1,3-1-3,-4 0 1,4-1 0,2 2 0,-1-4 1,4 0-1,-3-4 0,-1-3-1,8 5-1,-6-3 2,-1 0 1,5 2 1,-8-2-2,3 0-1,1 2-2,-2-2-4,0 0-1,-1 0-10,0 0-9,0 0-36,0 0 42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4:03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3,'13'49'255,"1"21"-239,-2 7-15,-7 2 2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1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279 544,'-1'-12'226,"-1"0"-145,3 0-3,1 2 2,-1 1-12,1 4-5,-3 2-5,-3-2-2,0 8-5,-2 4-11,-5 14-24,-2 9-8,-8 16-7,-4 4 0,-1 2 3,-1-4 1,0-15-5,7-8-3,7-11-6,4-8-5,6-7 4,3-9 1,2-18 2,1-11 3,13-11 3,0-3 0,7 4 3,3 3 1,-4 6 1,-1 4-1,-5 5 1,-1-1-1,-1 6-1,1 1 0,-5 4 0,-2 2 0,-5 6 2,2 1 3,-5 5 2,1 4 2,0 1 3,0 2-1,-1-1-2,0 0-1,0 1-3,0-1-3,0 1-1,0 0 0,0 0-2,0 0-1,0 0-1,0 0 1,7 10 3,34 39 6,-26-19 3,3 2 2,2 4 1,1-1-2,0-2-1,-1-3 1,-3-6-2,-3-3-1,0-3 2,-3-4-3,-3-2-2,-4-4 1,-3-4-2,-1 0 1,-4-3 0,4 0 2,-6-1-5,0-3 1,-6-3-11,-2-2-10,-1-3-15,0-2-10,0 0-6,3 0-5,1-2-21,1-2-6,3-3-18,0-5-47,3-3 15,0 2 16,1 1 46,0 7 83,2 3 60,1 3 15,0 7 13,-1-2-14,-2 5-24,1-1-5,-4 4-22,0 3-7,-6 9-17,-4 9-7,-5 10-4,-3 6 2,-10 10-1,1 0 2,-5-2-3,-3-4-2,9-10 5,5-5-2,10-11 5,10-3-1,2-8 1,2-1 1,3-4-1,-2-3 0,2 2-4,0 0-3,0 0-2,5-11-1,43-42 1,-20 28-2,0-3-6,3-3-2,0 1-1,-2-3 2,-7 1 3,-1 3 2,-6-1 3,-4 4 0,-1 4-1,-3 3 2,-3 6-1,0 3 1,-4 4 1,0 3-1,0 1 1,-1 0 3,0 3 4,0 0-1,1 0-3,-1 0-2,1 0-3,3 17 4,16 43 8,-5-24 3,4 8 3,1 0 0,0-2-3,0-2 0,-5-8-3,-1-4-4,-5-3 2,-2-4-1,-2-4 2,-2-3 0,-2-4-5,-1-1-3,1-3-1,-3-2-7,1-2-18,-1 0-12,2-2-34,0 0-291,0 0 259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16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 432,'-13'-3'231,"5"0"-80,6 4 4,1-1-69,7 1-22,-1 2-23,-5-1-4,-2 1-7,1 3-3,2 7 11,1 1-2,6 11-5,-2 4-1,-1 12-12,-3 6-5,2 25-7,-1 10-2,-3 25 2,3 14 4,-7 9 1,0 5 2,2 3-6,-1-9-2,3-15-1,-5-14-1,6-18-2,-1-11 3,-1-13-3,1-7 2,-2-17 6,1-9-2,0-13 1,4-4-3,-2-8-11,0-2-10,0-9-20,-1-11-11,5-14-13,-2-9 37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23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14 488,'-8'-5'268,"1"-1"-105,4 2-15,1-1-49,8 2-54,3-1-9,11-1-21,3 0-4,7-3-6,4 4 0,6 1-2,5 1 0,9 2-1,15 2-1,14 3 1,10-1-2,8 1 0,6-4 1,9-4-2,4-3 3,17-5 2,-4-2-2,-1-2-18,3 1-25,-7-1 27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5 773,'-2'-5'304,"0"1"-177,4 2-123,2 3-6,2 5-12,2 2-2,-3 10 3,0 3 1,-4 13 10,-2 8 7,1 18 24,-3 8 10,3 22 0,2 16-2,1 16-19,3 9-6,3 9-6,3-2-1,3-6-1,7 0-1,0-6 0,2-5 1,5-5-5,-6-6-3,5-12-6,2-7-3,0-16 2,6-9 2,8-10 5,2-6 1,14-7 2,3-2 0,4-8 1,0-1 1,-4-3 7,0-2 1,7-1 0,1-1 1,-1-1-7,-2 1 0,-14 0 0,-2 2-2,-3 2 0,0 2 0,0 0-1,0-2 1,-3 0-1,-4-2 0,-2-3 5,-2 3 1,2-6 4,3-2 0,11 2-3,4-5-2,7 1-3,4-3 2,-4-6-3,4-3 2,6-4-2,9 0-1,2-3 1,-3-5-1,9-1 4,2-5 2,3-2 2,7 3 3,-12-3 5,-4 1 0,5 3-6,-4 2 1,-3 0-8,-5 2-1,-1 6 0,-3-2-2,-2 4-1,-3-1-2,-14 2 3,0 4 0,-4 0-1,-1 2 2,2 1-2,-2 1 3,-8-1 0,-4-2 1,-5 4-1,-2-6-2,-3 0 3,2 1 1,3-2 9,1-1 3,13 2 0,-3 0 1,2-4-9,3 1-4,-10-3 5,2-2 0,-3-3 2,4 0 2,5-1-7,2 2-4,3 4-2,-3-5 0,-5 3 5,1 0-1,-2-3 3,5 3 5,8-2 3,5 1 3,-1-4 1,-3 3-3,-3-2-4,-3 1-2,8 6 1,6 0 2,4 0 0,0 2 0,-7 2-1,0-1-4,-3 6-5,-3-1 2,-3 2-2,-9 3 4,-14-1 12,-6 1 9,-16-2 3,-7 0 5,-3 1-12,-6-2-9,-6-3-33,-6 0-55,-18-7 52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482,'46'-26'268,"-52"27"-11,3 0-118,2-3-39,4 2-4,-3-1 8,0 0 4,0 0 5,14-7-12,36-14-29,-27 14-9,3 3-19,-5 0-9,-2 3-18,-6 3-11,-6 5-9,-4 6 1,-6 10 1,-3 6-4,-8 8 3,-2 6-1,-5 0-3,2 2 3,3-7-11,3-5-6,15-5-16,4-6-6,13-8 1,3-1 1,3-11 7,1-2-5,1-12-16,0-7-13,0-9-19,-2-1 52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40 693,'-9'-2'314,"1"6"-154,-1 9-82,-1 3-22,4 12-14,5 1-1,1 5-5,0 1-5,7-4-16,0-4-5,3-9-1,2-7-2,3-9 15,0-5 6,-2-15 11,5-4 3,-5-9-11,-2-2-6,-3 1-14,-7-3-3,-5-2-4,-5 2-1,-4 7 1,-3 10 0,-4 16-1,-2 8-1,1 21-2,-3 7 0,5 11 0,2 4-1,6-2-3,8-2-4,6-7-2,9-6-1,7-16 1,1-7 1,7-13 4,-6-9 4,1-12 5,2-8 4,-3-4 1,0-4-2,-3-1 0,-5-2-2,-6-7-3,-2-2 0,-4 10 2,-1 7 8,-1 21 13,-1 12 1,0 19-4,1 12-6,-1 17-15,0 4-1,0 3-7,1-3-6,1-3-19,4-1-14,6-5-24,0-4-11,6-8-32,2-6-163,-1-10 19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1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-1 773,'-4'-1'307,"-3"4"-222,-2 2-23,2 6-69,-5-2-40,6-1 3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30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841,'59'-2'321,"-59"0"-233,2 0-4,2-4-5,0 3-8,2 3-10,-3-2-5,0 5-16,0 1-6,1 3-10,1 6-9,-2 4-8,-3 5-1,-4 0-5,-4-2-1,-4 2-6,-1-5-3,2 1-5,-1-5 1,4-7 2,1-1 0,4-5 4,1 0 0,2-3-2,0 2 4,0 0 2,0 1 2,4-2 2,9-3-1,30-4 1,-26 12-2,3 2-11,-1 1-13,3-4-28,2-1-14,-5-2-89,5-4 104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9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-1 825,'-1'0'340,"1"2"-197,0 7-56,-1 14-31,-4 4-8,-10 11-14,0 1-6,-4 4-13,-1 0-14,6 1-32,-5-1-14,6-6-44,0-3-12,11-5 64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9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8 528,'-33'-6'261,"31"5"-63,0 0-166,2 2-16,0-1-17,0 0 1,0 0 4,0 0 14,-1 0 38,0 0 15,0 0 22,1 0-2,-1 0-21,0 0-6,0 0-15,-1 0-7,-7 2-11,-23 10-6,29-15-3,2 4-3,1-1-7,0-1-2,-1 0-6,0 1 1,1 0-1,-1 0-3,1 0 3,-1-1 0,0 0 9,0 0 7,0 0 6,1 1 3,-1 0-5,0 0-7,1 3-10,7 21 2,27 39-4,-8-26 1,5 3-2,1-3-2,-5-3-1,0-4 0,-7-7-1,-1-5-3,-8-9-13,-1-1-16,-6-8-37,-1 0-23,-3-7-25,-4-6 67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8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26,'-1'1'324,"6"2"-235,3-1-11,14 1-45,3 0-9,6 1-13,2-3-15,0-1-31,1 0-19,-5-5 29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79,'-3'9'339,"-3"8"-252,2 4-22,0 8-36,2-1-16,6 1-13,1-2-9,-3-8-13,-2-3-7,-5-8-11,1-1-4,3-5-34,-5-2 5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8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16 816,'32'42'299,"-28"-50"-243,3-4-17,1-8-20,-2-1-3,1-4 5,-4 0 3,-2 4 5,2 7 3,-3 7 1,1 3 0,-1 3-8,-1 4-4,1-3-9,-1 0-6,-4 18-3,-5 38-1,10-27 0,2 1 1,1 0-1,0-2-1,2-2 0,-5-4-1,3-2 2,2-5 3,-3-1-2,-1-2 3,0-6-1,0 0 1,-3-5 0,1-1-1,1 0 2,-1-1 0,0 1 3,0 0 3,0 0 0,0 0-4,0 0-2,0 0-3,1 0-3,-2 0-1,-8 4 0,-32 11 0,32-13-1,-6-1 2,2-2 3,3 2 5,-2-1 9,4 0 0,7 1-3,0-1-2,5-1-13,-3 1 0,0 0 0,6 0 0,14 1 0,32 1 3,-29-6 0,4-1-1,-11 2 0,-3 0 1,-4 2-2,-4 1 0,2 0-12,-1 0-10,-3 0-26,-1 1-12,-3-1-28,0 0 53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7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95 830,'-18'-46'334,"11"42"-237,2 2-30,2 2-16,-2 1-23,3 5-6,-4 6-9,0 3-3,2 8-1,-3 0 0,4 5 1,2 3-1,5-8-3,2 1 1,0-11-1,4-4 2,-1-6 8,2-4 4,4-10 6,-1-6-2,3-9-6,2-5-7,-4-5-8,0-3-2,-8-2-1,-3 1 2,-9-4 2,-4 9-3,-4 15 3,-2 7-1,-3 17-1,-2 10 0,-2 18-4,2 11-3,1 12 1,3 1 1,9 2 0,0-5 4,8-8-1,8-5-2,1-16-2,3-8-3,6-11 2,-1-10 4,2-15 1,1-5 4,-3-15 1,0-2-2,-3-2-1,-3-1 0,-8 0-2,-4 2 1,-7 13 0,0 10 2,0 16 1,-1 10 1,2 13 2,-1 5-4,0 8-1,2 2-3,5 6-4,1-1-1,3-4-3,7 1-4,0-9-7,1-4-7,3-6-9,-3-1-2,5-7 0,1-4 7,1-5-8,4 0-12,-5-8 33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6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6 705,'54'32'286,"-57"-30"-186,1-3-45,0-5-11,-3-8-16,1-3 3,1-4 11,0 1 6,3-1 12,-1 3-8,1 6-9,1 3-5,1 8-19,1 3-2,2 9-9,2 4-4,2 10 2,0 2-2,1 6-2,-2 0 0,-1-1-2,-2-3 4,-5-5-4,0-1 3,-4-7 1,-2-2-3,2-4 0,-1-4-2,3-3-2,-1-2-7,1-1-7,2-1-7,0 0-22,0 0-18,0 0 39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6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-1 640,'1'0'303,"-2"6"-86,-4 6-144,1 3-14,-9 9-15,-1 6-12,-10 6-17,-4 2-2,2 6-12,2 1-7,5-6-34,4-4 33,7-12-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68,'0'2'372,"2"5"-281,6 5-38,3 10-12,10 8-4,4-1-4,6 6-8,1-2-8,-4-5-15,3 1 2,-5-7-8,-4-5-7,-8-4-29,-8-5-18,-6-8-49,0-2 92,0-12-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3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548,'0'2'240,"-3"-5"-123,2 7-52,1-4-32,0 2 0,0-2-2,0 0-3,0 0-4,0 0 0,0 0 4,0 0 2,1-1 4,8 0-1,29-1 1,-29 2-1,-3-5-7,2 3-5,1 2-9,0 0-4,4 2-5,1-2 1,4 2-2,3 2 0,4-5-2,5 1 1,6-3 0,-1-2 3,1 2 2,0-2-2,-4-2 4,2 2-4,-1-2 3,-1 2-2,-1-1-3,3 1-2,1 0 0,1-1 1,2 5 0,0 1 3,-8-2-3,0-2 1,-4 2 0,0-2 1,2 4 2,2-2-2,-2-1 6,-1 1-2,0-2-1,4 5-3,-2-3 0,4 0-3,0 1 0,-4-1 3,-6 2-2,-2 0-1,-4 0 0,-3 0 0,3 1 3,0 0 0,-2-1 1,-2 0 4,-2-1-2,-2-1 6,-2 2-3,-4-1 2,-1 1-2,-1-1-1,-1 0 4,0 1-2,0 0 5,0 0 2,0 0 14,0 0 4,0 0 9,0 0-6,0 0-9,-1-1-2,0 1-13,0 0 2,0 0-10,0 0-5,0 0-27,1 0-23,-1 0-63,0 0 329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5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0 960,'-2'1'356,"6"2"-270,5 3-30,2-3-23,1 1-5,1-4-12,3 0-8,1-3-9,2-1-11,0-4-27,0-1-19,2-1-105,4-3 108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5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1023,'31'30'360,"-19"-29"-304,6-2-27,4-3-11,4-1-2,-2-3-10,2 2-2,1 0-2,-2-1-3,-5-1-13,-4 2-14,-4 1-37,-3 3-25,-8 1 54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5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70 772,'-61'-39'286,"57"31"-208,-2 1 12,5 3 6,-5-3 2,6 3-12,0 3-9,-1 5-25,0 7-17,0 18-27,-3 10-4,2 15-1,2 6-2,0 0 4,2-3-4,-2-11 2,-1-6 1,0-14-2,-4-10 1,-1-9-2,5-2 1,1-5 0,0-1 0,0 0-2,0 0-4,2-14 1,17-46 0,-1 19 1,2 4 2,1 9 0,0 6-1,-2 16 0,1 5 0,1 8 0,-1 6-1,0 7 1,-1 2 0,-5 1-3,-4 1 4,-6-6 2,-3 0 1,-8-4 14,-5-2 4,-5-1 12,-4 1 7,-5-3-3,-1-1-1,1-2-5,-1-3-3,1-4-9,4 1-4,2-1-7,2-1-6,10 4-3,0-1-2,9 0-18,-1 0-11,0-1-43,0 1-19,0 0-17,0 0-4,15-1-4,33 0 7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2:21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801,'-12'12'332,"5"3"-198,0 1-77,0-4-2,2-3-2,1-2 2,0-6 1,3 3-3,1-3-15,1 1-6,-1-2-18,0-1-6,0 0-8,0 0-1,0 0-4,0 0-12,0 0-37,5-1-20,6-4 4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6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8 781,'11'-28'296,"-8"30"-218,-4-2-20,-1 3-15,1-3-3,0 0 1,0 0 1,-1 6 3,-1 13 3,-1 37 5,5-28-2,1 10-5,0 8-6,-6 5-11,4 4-5,-5-4-5,2-5-1,4-6-1,-2-8 2,4-9 3,-1-5-4,0-12-1,1-2-3,1-3-10,-3-1 3,3-3 0,-1-5 2,-3-2 8,0 0 0,-1 1-3,-1 1-3,2 3-8,-3 1-9,2 4-33,0-1-19,0 1-46,1 0-10,0 0-7,0 0 6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44.2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684,'33'-16'245,"-23"24"-213,2 3-18,3 5-1,1 2-6,1 2-5,1 1 3,4 4-3,4 4 0,3 6 0,4 2-2,5 12-11,8 2-5,4 11 12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42.4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681,'0'1'252,"4"-1"-196,-2 1-26,-2-1-12,-1-1-3,0 1-1,0 0 8,1 0 10,0 0 3,0 0 10,0 0-5,0 0-7,3 0-5,10 3-13,29 7-1,-24-8-5,-2-2 0,3 2-5,3 1 0,3 1-4,2 2 2,5-2 0,2 2 2,11-1-2,4 0-1,6 2-2,0 0-2,-3-1-1,-1 0-2,3 0 2,8-3-1,8 4 2,0 2-1,-1 0-1,-5 5 1,-2-3-2,5 0-1,6 2-7,0-3-3,-6 2 2,-3 2 1,-6-2 9,2 3 3,11-1 0,-2-3 2,-4 2-1,-4 1 1,-10 1 0,0 2 0,0 0 0,5-3 0,2 2 0,-1 2 0,-8-2 3,-6 0-1,-2-2 1,0-3 0,5 1-2,5-1-1,2-1 1,2 0 0,-5-1 2,-3-1 2,-5 3 1,-5-5 0,0 5-1,3-1-2,0 3 3,6 0 2,2-2 3,2 2-1,-1-5-3,-4 1-2,-3 1-3,-3 1 0,3 1-1,2 1 1,4 4-2,3 3 0,-1 0 6,-1-1 1,-6-1 4,-4-2 1,-1 0-3,-2-2-4,3-1 3,-2-2-1,3 3 1,1-2 3,-4 0 0,0 0 3,-8-5 3,-4 2 4,-5-2-2,-3-2 0,-5 2-1,0 0-3,-2-2 0,-4 0 1,-1-2 0,-3-1 4,-2-3 3,0 1 2,0 0 0,0 0 0,0 0-8,-1 0-4,0 0-6,0 0-7,0-1-3,0 0-7,0 0-19,0 0-7,0 0-23,0 0-11,0 0-18,1 0 5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40.9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111 554,'31'-28'231,"-37"35"-134,-1 0-8,-4 2 0,3 1-6,2 0-16,0 0-19,4-1-12,1-3-11,0 0 0,5-2-9,0-2-3,-1-2 7,4-4 4,-3-6 10,2-3 3,-2-5-3,-2 1-4,-1-4-11,-2 2-2,-3 5-9,2 0 1,-6 7-3,3 1-2,-1 5-1,-5 4-3,4 5 0,-1 6 2,3 3-1,3 1 3,1-1 1,1-3-2,4-6 4,3-2-4,2-3-3,6-4 0,1-6 4,-2-4-1,1-5 4,-4-3 0,-4 0-1,-3 1 5,-5 4-2,-3 2-1,-1 5 0,0 4-4,-4 7-2,0 2 0,-3 6-1,2 1 0,-1 0 1,1 0 0,6-4-1,-2-5 2,5-1 0,1 0 0,-1-3-2,1 0-2,0-1 1,0 0 0,0 0 3,0 0 2,0 0 3,0-1 6,2-4 4,-1 2 0,-1 2-1,0 1-8,0 0-8,-1 0-1,0 0-8,0 1-7,-4 2-26,-2 5-26,-15 37-39,31-33 592,7-4-38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30.2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339 755,'-103'34'283,"94"-30"-210,2 1-28,3-1-7,0-1 4,2-2 0,2-1-2,0 0-12,0 0-6,0 0-4,0 0 1,5-1 8,12-2-1,38-16 1,-26 0-2,6-7-10,5-1 0,-2-6-9,-1-3-3,-6-7 4,-1 2-2,0 0 3,-2 4 1,-5 10-1,-5 7-1,-7 10-2,-5 4-2,-4 4-2,-1 2 6,-1 1-6,-1-1 2,0 0-1,0 0-2,-2 19 3,-5 34 2,3-25-2,0 3-2,0 3 2,-3 4 3,0 6 4,-1 0 4,1 4-2,-1 0-2,2 1-1,-1 0-2,0-7 3,1-7 4,2-8 6,0-7 0,1-5 1,0-1-2,2-11-3,0 0-1,1-3-2,0-1-6,0 1-4,0 0 1,0 0-1,0-1 0,0 0 0,0 0-11,0 0-28,0 1-16,0-1-47,0 0-9,0 1 67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28.3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 173 479,'30'4'197,"-27"-14"-106,2 0-9,-6 1-4,-2 0 1,-3 3-6,-5-1-4,2 6-13,-3 1-10,2 4-17,-2 1-8,3 3-12,1 4-1,1 2-4,1 3-2,2 2 0,1 0-1,3-2 0,1-5 2,5-4 1,1-4 3,3-9 17,2-5 5,4-11 6,2-7-4,2-3-11,1-3-9,-7 3-4,-7 5 0,-8 7-1,-4 4 2,-7 11-5,-2 2-1,-4 8-6,-3 8 0,-2 11 2,2 4 2,6 7 4,4-2-2,6-7 0,4-7-3,3-6 0,4-4-1,2-8-1,2-2 4,4-10 0,0-6 3,4-5 0,-1-5 0,-3-4-1,-3-3 0,-4 5 0,-2 2 1,-6 7 0,-3 6 0,-9 8-3,-3 6-1,-3 12-4,-3 6-2,1 13 5,1 4 1,5 0 1,5-2 2,6-7-3,4-9-2,5-10 2,4-1-4,3-11 1,2-4 1,5-11 4,0-7 3,4-6 2,-4-3 0,-5 0-2,-1 3 2,-11 5-3,-2 7 0,-4 8 0,-7 3-4,-2 12-5,-2 8-2,-5 11 0,0 6 3,4 9 3,2 1 2,8-3-1,3-2 1,5-11-1,2-3-4,8-11 2,-1-3 0,4-11 1,3-9 4,1-9 2,6-4-1,-4-6 5,-1 0-5,-7 0 0,-2 4 1,-7 6-3,-4 6-1,-8 10-2,-8 1-4,-3 12-4,-2 9 4,0 9 1,2 12 0,5 1 4,4 0 0,9-6-3,4-5 2,5-9-3,1-4 0,6-10 2,2-6 2,5-7 2,0-8-2,0-4 4,-5 1-4,-10 3-2,-3 4-4,-4 5-20,-5 5-11,-5 9-39,0 6 4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3 656,'1'-11'238,"15"3"-193,2-2 8,11 4 14,2 1 8,3 0-4,-4 5-18,-1 7-23,0 1-11,-7 4-7,-1-1-1,-7 3-5,-7 1 2,-10-3 7,-9 2 3,-12 2 1,-5 4-2,-6 1-12,-1-1-9,0-3-19,4-3-11,6 2-37,10-5-1,14-3 4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9:46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646,'6'0'207,"1"-2"-312,4-1 72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08.5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39 758,'-11'-5'306,"7"1"-207,-2 2-21,2 1-43,1 0-9,3 3-15,0-2-6,0 0-2,0 0-3,0-1 0,0 0 0,6 0 4,6-2 1,39-7 0,-32 9 1,0-2-2,2 3 0,-3-3-2,-2 0 0,0 3 2,0 0-1,-3 0 1,0 0 1,-3 0 0,-1 2 0,-4 4 0,3 1 0,-5-2 0,-1 1 6,-3-2 9,-3 2 2,-3 3 8,1 0-2,-6 5-6,-1 2-2,-2 5-9,-2 1-3,0-2-5,4 2-3,1-5 2,0-1-3,3-2-3,2-1-9,3-3-16,3-1-7,2-5-15,0 0-15,8-1 45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34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69 316,'-37'-31'200,"36"30"-3,2 2-48,-2-1-69,1 0-29,0 0-37,0 0-7,-1 0-5,1 0-1,-1 0 3,0 0 0,0 0 2,0 0-1,0 0-3,0 0-1,1 0-3,0 0-1,0 0 1,0 0 1,0 0 2,0 0 2,0 0 4,4 8 0,26 34 2,-22-31-2,-5-1-4,6 0 4,2-3 5,-2-1 7,0-5 10,-5-2 2,3-4-3,-2-2-3,2-3-6,5-3-3,-9-6-3,1 1 1,-2-1 0,-3 4 1,-4 4 2,0 3-2,-2 4 1,-3 3-4,-1 9-5,-6 1 1,5 12-6,0 1 1,6 0 0,2-1-1,0-10-2,-2-1-1,5-4-1,2-3 2,10-2 1,1-3 4,6-7 2,-1-3 1,-6-7 1,-2-1-1,-2 2 0,-1 1 1,-4 2 3,0 7 2,-9-2-2,-3 4 0,3 6-7,-5 1-7,2 12-20,-2 4-15,1 7-40,3 2-19,15 4 58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19.6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149 635,'-6'-20'273,"1"-1"-150,5 0-8,7 4-42,-3-4-14,6 3-14,2 2-7,4 7-6,1 6-1,0-1-8,3 7-4,-1 0-7,3 1-6,1 4-4,-5-2 0,0 5-1,-1 2 1,-4 1-1,-3 2 0,-6-4 2,-4-2-1,-4 5 3,-3-2 3,-4 1-5,-2 0 3,-5-2 0,1-1-2,-5-1 1,-2-2 1,3 1-2,-3-1-2,3-5 1,7 1-4,6-1-7,2-1-6,8 0-33,-2-2-17,5-5 37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19.1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5 689,'43'-34'275,"-39"34"-171,-2 0-6,1 2-9,-3-2-1,0-1 0,-1 0-3,0 0-18,0 0-10,0 1-23,1 0-11,2 12-10,7 44-5,-8-13-3,2 4 1,-1 4-4,-1 0 2,-2-5-4,0-5-2,2-3-6,-1-6-6,2-8-19,-1-5-5,-1-9-18,7 0-7,0-8-21,-2-3-23,-1-9 67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4.8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884,'15'11'47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2.6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2 1727,'-5'-4'556,"4"5"-624,3-1 76,10 8-110,-1 1-68,7 13 10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1.5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1157,'30'-4'411,"-30"4"-364,-2-3-1,2 4-25,0-1 1,0 0-6,0 0-6,0 0-49,0 0-40,6 10 48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20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90 675,'-1'-1'282,"-1"1"-138,1-1-118,1 1-9,0-1-5,0 1-3,0 0 6,-1 0 5,1 0 4,0-1 2,0 1-5,0-1-6,-1 0-4,0 0 0,0 0-1,0 0 2,0 0 0,0 0-3,1 0-4,-1 0-2,0 1-2,0 0 2,0 0 0,0 3 0,1 4-1,5 26-1,0-31-2,0-2 1,1-5 4,-2-5 3,1-5 1,0-1 1,-3-3 0,-2 1-1,-5 6 4,-1-1 2,-4 5 2,-1 3-3,0 5-3,-1 4-4,2 9-6,1 3 1,1 2 0,3 1 1,3-4 2,2 0-2,4-5-4,3-4 0,1-3-1,0-4-1,2-4 4,-2-3-1,1-5 2,-4-1 3,-2 2-2,0 0 2,-4 4 1,-1 3 2,-1 2 1,0 4-2,-3 3-6,0 0-8,1 5-26,2 2-19,6 2 3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19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509 619,'-4'2'257,"3"-2"-154,0 1-21,0-2-29,0 0-9,0 0-7,0 1-3,0-1-12,-1-5-6,-2-16-7,2-37 0,7 22-4,0-6 3,0-7-1,0-1 2,-4-1 5,2 4-3,-2 6 6,-1 4-4,-1 11 1,-1 8 0,-1 8-5,2 8 0,1 4-3,-1-1-1,1 0-3,-1 0 1,0 0-1,1 0 0,0 0 2,0 0-1,0 0-1,0 0 1,0 0 0,0 0-1,0 0 4,0 0-2,1 0 2,6 3-2,30 20-3,-27-23 3,7 1-2,1 6-1,7 0 0,3 1-3,3 0 2,-2-3-1,-1 0 1,1-1 1,-7 1-1,-1 0 3,-7-2-3,-8-3 5,-4 0-2,-2-1-1,0 1 4,-1-1-3,0 0 4,0 1-4,0 0-12,1 0-10,-1 0-26,-7 2-21,-28 14 4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18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32 664,'-66'-24'275,"64"30"-166,-2 1-18,1 0-39,-2-2-11,3 0-11,0-1-1,3-4-5,3 0-5,1-6-7,1-5-2,0-5 1,3-5 2,-2 0 0,0-3 1,-4 5-3,-3 5-1,-2 5 2,-2 8-3,-2 5-2,1 3-3,-4 12-12,1 2-9,3 5-22,2-3-19,5-5 3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7:38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2 594,'-70'23'258,"62"-19"-139,0-5-31,1 1-45,2 2-5,-1-6-6,2 3-3,2 1-9,-1-2-4,3 2-7,0 0-3,0-1-5,0 1-1,0 0 0,0 0 0,0 0 1,0 0 2,0 0 0,0 0 1,0 0 2,0 0 0,1 0 0,9 1 0,31 9-2,-30-12-1,7 2 2,6-1 2,1-2 7,10 3 1,-1-4 2,-1-2-3,6 0-7,-4 0-3,0-4-2,1 4 0,3-3 2,1 0-3,2 3 0,3 2 0,-13 3 0,0 1 0,-15 1 1,-6-1 1,3 1 2,-6 1 1,5 1 3,-3-1 0,2 3-2,0-2-1,-2-3-3,2 0 1,-3 3 1,-2-3 5,2 5 1,-1-3 1,-1-2-1,2 0-2,-3 2-5,1 4 1,-3-3-2,-1 3-2,-2-7 1,0 4 1,-3-2 0,1-1 0,0 0 2,0 0-7,0 0-17,-2 4-18,-4 1 425,-31 37-30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1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22 755,'0'2'287,"0"-4"-215,0-3-18,0 5-28,0-1 4,7-3 5,42-44 0,-25 21-5,1-4-6,6-3-9,0 2-3,0 0-6,2 2-1,-5 7-1,0 3-2,-7 5 0,-9 3 1,-8 4-3,0 4 1,-4 3 1,3 3 1,-3 1 2,-1-3-1,0 0 3,0 2 0,-2 14 4,-32 30 2,33-28 1,0 2-2,3 4-3,0 1-1,4 7-4,3 5-1,4 5-2,3 3 0,-3-2-1,-2-2 1,-6-6 1,-3-4-1,-3-6 1,0-4 0,-3-4 1,2-5 0,-4-6-3,-1-3-5,1-5-18,1-4-10,2-9-31,-2-5-28,2 0 57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2:10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7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96,'-8'18'342,"7"2"-326,12-1-30,6-6-34,7-10-121,4-6 109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6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 964,'-6'-2'342,"7"3"-304,3 2-11,3 3-52,4 1-31,4 1 3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5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-3 798,'-5'-1'272,"-60"41"-255,28 12-3,0 15-4,1 1 2,9 2 7,8-5 4,12-17 5,7-5-2,10-18-9,4-4-3,5-11-7,0-6-2,-4-6-2,-2-10 0,-3-3 1,-4-1 0,-6-5 3,-3 4 2,-12 2-1,-3 3 1,-4 6-2,-5 1 1,5 3 2,4 2 3,11 0-3,6-2-2,11-1-6,6-3-2,14-6-1,3-3 0,8-5 1,-4-3 1,-1-2 2,-5-1 4,-4 6 0,-1 5 4,-8 13 5,-2 4 0,-6 15 10,-2 1 4,-3 9-4,-2 6-3,-3 1-12,0 2-4,0-3-12,-1-6-16,0-7-26,-1-2-24,-2-5 39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5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35 965,'-16'4'381,"4"-1"-251,14-2-90,8 1-4,8-3-11,12-1-1,9-7-4,5-3-7,5-4-7,-3-2-8,2-2-21,4 3-16,6-2-42,-3 2 45,6 3 13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25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57 730,'0'0'315,"0"0"-174,0 0-56,0 0-18,0 0-12,0 0-2,0 0-7,0 0-2,0 0-10,0 0-9,0 7-11,1 36-3,-7-25-3,-1 1-1,2-4 2,1-1-6,9-2-1,1-2 2,5-3-8,-3-2 1,2-7 0,2-4-2,-2-8 6,2-2 4,-3-4 2,-3-3 3,-3-1 6,-1 1 0,-4 3 3,-3 2-4,-4 6-2,-1 3-3,-4 9-5,-5 5-1,-5 11-3,2 4-1,1 3-4,6 4-3,7 0-1,3-4-1,9 0 4,4-4-1,4-8 5,2-1-1,1-7 1,5-2 6,-1-8-1,-2-4 4,0-7 1,-6-3-4,-3 1 0,-1 1-3,-5-1 4,-2 2-1,0 2 1,-6 1 0,-2 8 1,-2 1-1,-3 9-1,0 4-2,4 7-4,-2 2-1,5 2 2,5 0-1,3-3 2,5-1-3,4-3-2,-4-5 3,5-1 1,-3-4 3,3-5 4,-2-1 1,3-10-1,-1 0-1,-5-4-1,2-1-2,-8 4 0,-3-2 1,-3 5 1,-5 1 0,-3 7 2,-1 5-3,-2 7-1,-1 6-3,-1 8 0,6 4 0,1 2-1,8-1 0,5-3-4,2 0-1,7-8 0,1-4 0,3-6 2,2-4 2,-2-5 2,-1-5 4,-1-7 1,-2-1 1,-4-9-2,-1 5 0,-7-2-2,-4 1 5,-6 4-3,-1 5-1,-6 6 0,-3 5-3,-3 10 0,1 6 0,1 13-1,1 4 0,8 0 0,1-1-1,6-6-1,9-1 0,5-5-1,5-3-1,7-5 1,-2-5 0,3-7 5,1-4 5,-4-10 2,-2-3 1,-4-4-4,-5-3-2,-4-3 0,-3 3-1,-8 2 3,-1 3 3,-4 7-5,-7 3-2,0 10-1,-2 3-6,2 13 4,2 4 0,3 7-3,3 3-2,4-1-2,9-3 0,10-6 1,3-7 1,9-3 2,1-4 1,-1-10 4,0-1 4,-4-15 2,1 0 0,-3-4-1,-2-5-3,-6 4 2,-5-4 0,-7 3-1,-6 3 1,-3 4-1,-2 4-3,-5 11-1,-1 4-3,-6 10-2,-1 9 1,0 8 0,4 4 5,8 4-3,6-2 0,12-2 0,7-5-5,4-6 2,2-5-1,5-8 0,-1-5 3,2-5 4,-1-6 1,-5-8 2,-1-2 0,-4-7 0,-2 1-1,-7-4 1,-5-1 2,-5 2-1,-4 4 1,-4 8-2,-1 4-3,-4 14-3,-3 4-4,5 17-3,-4 6 4,9 10-1,8 0 2,5-7-1,6-1-3,7-8 0,1-4 1,6-6 4,2-7 1,1-11 6,2-4 2,-3-12 0,-1-3 3,-5-5-5,-4 0 1,-10-1-1,-4 1-2,-7 4 6,-4 7 1,-4 13-4,-1 8-3,-3 14-11,-3 6-7,3 5-9,5 3-11,9-3-26,6-3-11,11-5-12,2-2 1,8-8 5,5-5 5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7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9 754,'24'-38'299,"-27"37"-205,0 2-31,2 1-2,0-2 2,0 0 4,0 0-9,0 0-6,0 0-12,0 0-9,-1 6-12,-1 1-2,-4 28-10,11-30 0,0-3-3,3-1-1,-2-1 4,1-4 1,-1-2 5,2 1 3,-3-5 6,-1 1-1,-3-1-2,0 5-3,-1 2-8,-3 3-2,-3 6-3,-3 0-1,2 6 1,-2 2-2,2 0 1,4 0 0,4-7-3,0 1-5,6-7-22,0-1-11,3-3-33,2-7-16,3-5 5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6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153 651,'38'-30'269,"-38"29"-140,3 1-107,0-1-11,-3 1-8,0 0-3,0 0 0,0 0 2,0 0 7,0 0 8,0 0 7,0 0 1,0 0-4,0 0-6,0 0-6,1 0-2,-1 0 4,0 2 5,0 0 18,0 0 7,0-2 9,0 1-2,0-1-11,0 0-1,-1 0-9,0 0-1,0 0 0,0 0-2,-6 2 3,-33 3 5,25-12 7,0-5 1,-2-1-4,1-2-5,3-1-13,2 2-1,3 3-4,0 1-3,1-2-2,-1 5-3,0-1 2,1 4-1,2 1 3,1 0 3,2 4-3,0-1 0,1 2-5,1-2-3,0 0 0,0 0-1,0 0 0,0 0 0,0 0-2,0 0 2,0 1 0,0-1 1,0 0 2,0 0-2,0 0 2,0 0-1,0 1 4,0-1 3,0 0 2,0 2 1,0-2-2,0 0-1,-1 0-2,0 0-2,0 0-1,0 1-2,0 2-5,0 3-1,0 5-1,1 33-1,1-20 6,-1 6-1,0 7-2,-3 3 3,0 1-1,0 1 1,1-2 0,-1-4 0,-2-5 0,1-5 3,2-5 0,0-6 0,1-5-3,0-4-1,-2-6 0,4 0 1,-1 0 6,0 0-1,0 0-1,0 0 0,0-1-1,0 0 0,0 0-3,0 0-7,0 0-30,0 0-16,0 0-48,0 0-16,0 0-4,0 0-10,0 0 92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5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64 457,'-3'-6'228,"3"2"-22,-1 0-191,-1-1-13,-1 3 2,0 0 9,1 1 28,2 1 18,-1 0 27,0 0 4,0 0-5,0 0-8,0 0-10,0 0-2,0 0 2,0 0 5,0 0 2,0 0-1,0 0-14,0 0-11,0 0-24,0 0-10,0 0-7,0 0-4,1-1 4,0 0 2,17-6-1,39-16 3,-25 6-3,-1 2-4,2-1-1,-3 2-1,-3 1-1,-1 2 1,-7 3 0,-4-1 2,-8 7-2,-3-1 0,-5 3 2,1 0 0,0 0 0,0 0 2,0 0 0,0 0-3,1 0 3,-4 1-3,-7 5-3,-26 31 1,32-29 1,-2-2-1,2 0 2,2-1-3,1-2-2,1 1 1,3 1-1,1 3 2,-1 4 3,2 6 0,3 11 0,-3 6 0,3 3-2,-2 0-3,-1-5 1,-1-5 0,4-4 0,-2-6 2,-5-8 1,3-3 1,-4-4 1,-3-3 0,5 0 4,-2-1-5,0 0 1,0 0-1,0 0-3,0 0 0,0 0-19,0 0-18,0 0-54,0 0-28,0 1-31,0-1-7,1 0 10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6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93 572,'9'-24'272,"-3"1"-111,3 8-27,3 4-34,0 1-4,0 3-1,0 4 0,-1 5-13,0 4-9,-3 9-18,-2 1-11,-6 5-14,-3 2-7,-8 5-14,-4 6-4,-6 2-7,-2 2-2,-6 4-16,2-2-5,-1-6-6,3-6-1,8-16 6,6-4 3,7-6-8,8-4 1,5-8 6,7-4 2,3-6 17,0 1 4,2 6 7,-2-1 4,-1 11 5,-3 0-2,0 8-7,-4 8 0,-1 5-4,-3 5 1,-1 3 7,1 1 3,-1-4 2,1-1-1,-2-8-5,0 0-4,2-7-8,1-6-9,2-3-20,2-3-24,-1-6-46,0 0 6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9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-4 879,'-1'-5'343,"0"4"-245,1 3-38,-1 10-33,0 13-3,0 25-5,-2 18 10,3 32 18,0 18 5,0 24-3,1 9-5,0 6-18,-2-3-8,-4-18 0,0-10 4,-3-25 11,0-12 1,2-17 0,-2-8-6,4-20-13,2-5 1,-2-17-4,5-9-6,-1-6 4,0-3-4,2-4-2,-6 0-1,4-2 0,-1 1-2,0 0-2,1 0-4,0 0-25,-1-8-14,3-30-38,3 30-22,2 3 68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8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 1249,'0'-1'23,"-2"0"7,-1-3 23,3 4 1,-1 0-5,0 0-7,0 0-9,0 0-2,0 0 1,0 0 1,-2 14-3,-6 44 0,10-12 0,2 7-7,4 23 3,-3 7-1,1 13-1,1 6 4,-5 1-1,2-1 3,-3-3-6,0 0-4,-3-8-2,-2-1-7,2-14-2,-3-9 3,6-12-4,5-10 0,0-12 0,1-4-7,2-9 0,-3-4 2,-2-6-5,1-5 5,-3-4-2,0 0-1,0-1 7,-1 0-8,0 0 2,0 0 0,0 0-4,-1 0-4,0 0-16,0-1-10,0 0-26,0 0-10,0 0-22,-4-14-7,-9-43-7,11 21-8,3-16 8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7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1 487,'-7'-57'244,"5"54"-71,1 1-19,-2 2-41,2 0-17,0 0-22,0 0-6,1 0-4,0 0-4,0 13-7,0 34-6,-2-21-9,1 4 0,0 4-3,-4-2-1,5 6-4,0-1-2,5-3-7,0 0-3,0-9-5,1-2-3,-4-7 1,0-2 3,-3-6 6,1-3-2,0-2-2,0-2-3,1-1-4,-1 0 3,-1-1 2,0 0-2,0 0-3,0 0-5,0 1-8,0-1-7,1 0-23,-1 0-20,1 0-44,-1 0-21,0 0-25,0 0 83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9 858,'-59'5'349,"54"-3"-222,1-2-22,2 0-39,1 1-14,1-1-29,0 0-7,0 0-11,0 0-2,0 0 0,0-1-1,0 0 0,0 0 0,0 0 1,2 0 2,-2 0 3,0 0 5,0-1 4,0 0 2,0 0 3,0 1-2,0 0-6,0 0-3,0 0-7,-1 1-2,0 0-2,0 0 0,0 0-8,-2 5-9,1-1-27,1-2-18,1-2-19,0 0-9,3 1 6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01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61 675,'-15'1'283,"2"1"-157,0-2-32,0 0-20,-2 0-4,3 0-9,3 0-3,1-1-1,5 1 1,3-1-7,-4 1-2,4 0-20,0-1-7,0 0-13,0 0-6,1 0-4,16-4 2,33-10-2,-30 7 1,2 2 0,1-2 0,2 1 0,1 3 0,-2 0 0,0 3 0,-2 2 0,-3 1 0,-3 1 0,-8 1 0,-5-2 1,1 1 0,5 9 3,-4 2 0,-3 1 1,-2-3 0,-3 1-3,1 3 1,0 1-3,-2 1 2,1 0-1,-1 3 2,0 1 1,0 2 1,2 4 4,-1-5-3,0-1-1,2-3-4,-2-4-9,4 0-9,0-7-22,1-3-18,3-2-25,-3-2-7,3-3 89,-4-2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44.7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58,'42'46'142,"-2"-1"-70,0-1 1,-7-2 27,-2-3 6,-7-4-16,-4 1-3,-2-4-19,-2 1-12,1-1-16,1-1-6,-1-2-11,2-1-2,-4-3 0,2 1 2,2-1 1,-2 0-2,1 0-5,-2-2-3,-3-2-5,-2-4-1,-3-1-3,0 1 2,-2-5-2,3 2 0,-4-5 1,-1 0-4,-1-3 9,-2 1 2,-1-4 2,2 1 7,-1-2-5,-1-2 1,-1 0-3,0 0-3,0 0-4,0 0-4,0 0-3,0 0-1,0 0 1,0 0-1,0 0 4,1 0-1,-1 0-6,0 0 3,0 0-9,0 0-2,0 0-6,0 0-6,0 0-15,0 0-12,0-1 156,0 0-94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35.1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1622 380,'8'-1'159,"-3"2"-103,-2-3-6,-3 4-47,0 0-3,0-2 3,-1 0 7,0 0 63,0 0 17,-11 7 14,-26 29 4,29-32-37,1 1-15,4-5-20,3 2-11,5 0-16,2-2-4,5-3-2,3-5-1,11-6 0,6 0 2,9-4-2,10-2 1,9 0-1,3-5 0,4-4-1,-1 0 0,8-3-1,5 1 1,8-2 0,-1-2 0,0-6-1,-3-2 0,6 0 0,1-1 0,-1 2 1,-1 0 3,0 1-1,3 1-1,0 0-1,-2-1 1,-6-3-2,0 1 0,7-2 0,0-3 0,0 0 0,-4-2 0,0 3 1,4 6-1,-8 2 1,-3 0 1,-9 2 1,-4-2 0,7 1 0,1 3-1,-6-2 0,-5 3-2,-8 1 1,-5 3 0,-1 4 0,1 1 1,0 3 1,-1 0 2,-8-1-1,-3 0 1,-13 3-3,-4 0 0,-5 8-1,-3-1 0,-4 4 2,-2 5-1,-3 0 3,-2 2 2,-6 4 1,-3 2-1,-8 4-4,-4 8-2,-6-1-3,-4 3 1,-5 3-1,-4-3-2,-4 5-12,-4 0-5,-3 2-18,-1 6-9,-2 4-15,-3 3-161,-12 3 159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31.5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4 1005,'-3'-6'346,"3"2"-329,5 2-42,2-1-24,4 3 27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29.3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79 31 543,'-12'15'275,"16"-27"-90,0 1-76,-1 0-23,-1 3-27,-2 3-11,-1 3-17,-1 2-2,1 2-9,0-2-3,0 0-8,-3 4-1,-8 22-4,-35 32 3,25-23 4,0 2-3,-1 4 1,2 0-3,-2 1-4,0 1 0,-1 3-1,2 3 1,-4 2 1,0 0-1,0-2-2,-4-3 0,2-3 0,0-3 2,2 1 1,2-3-2,4 2-2,0 1-3,2-4 0,2 1-1,0-4 0,0-2 2,2-3 0,0-2-2,1-4 5,-2-1-1,2 1 1,1 1 1,-5 4-1,1 2 0,-6 5-1,-5-6-1,1 5 2,-3-2-3,0-2 1,1 2 0,1-2 1,1-1 0,4 1-1,2-2 1,-1 2-5,-1 5-3,-1-2-14,-2 3-7,0 5 0,-6-2 4,-1 7 12,-5 0 8,-7-3 6,2-1 0,-2-4 0,5 2 1,1 2-1,3 4 1,2 0 0,2 2 0,1-1 0,-4-1 0,0-3 0,-1-4 0,-2-4 2,5 0 4,2-4 1,4 0 2,5 1-2,1-2-2,2-1-3,0 3-1,1-4-2,-1 1 2,1 0-2,0 1-1,-1 3 0,2-1-2,-1 0 4,1 2 1,-2-2 2,-3 1 2,2 2-2,-4-1 0,-1 1-2,2-1-2,-5 0 0,3 0 0,3-2 1,2 0 8,2-5 5,0-1 1,2 1 8,-2-6-6,3-2 1,0 0 0,3-3-4,2-2 4,4-4 2,-1 1-3,3-6-2,-1 0-7,2-3-10,2-1-14,3-4-32,-3 2-13,0 0 32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08.0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683 415,'-3'38'220,"2"-39"-28,3 3-110,0 0-18,-2-2-10,0 0-6,-1-1-19,0 0-11,1 0-8,0 1 1,0-1 6,0 0 4,0 1 5,0 0 1,0 0-2,0 0 1,0 0-2,0 0-5,0 0-6,0 0-5,0 0-5,0 0 0,0 0 1,0 0 2,0 0 4,0 0 1,0 0-1,0 0-2,0 0-4,0 0 0,0 0-1,0 0 1,0 0-2,0 0 1,0 0 0,0 0 2,0-1-1,0 0 1,1 1 2,0 0-1,-1-1-1,2 0-1,-1 0-4,3 0-2,1 0 3,-4 0-1,6 0 0,25-1 2,-30 5-2,3-1 1,0-5 0,-1 4-1,5-2 2,0 1-2,-2 0-2,1-2 2,0 1-4,2-3 3,3 0-1,0-2 2,3-1 2,-2 0-2,2 1 4,0 2-6,0-5 0,0 0 3,0-1-1,1-3 3,1 5-2,0 0 0,-1 1-3,0 1 3,-2 0 1,1 2-2,2 0 0,-1-1 0,2 0 0,-2-2 2,1-1-2,3 1 0,0-3-1,4 3 0,-5-3 2,-2 2-1,-3 0 0,-3 0 1,4 2 1,-2-1-2,2 1 1,-2 1-1,-1-1 0,3 0 0,-1 1 0,1-2 0,2 1-1,-1 1 2,0 0-1,0-2 0,2-1 0,1-2 0,5 0 0,1-3 1,1 0 2,2 2-3,-5-1 2,1 0-2,-4 3 0,-1-3-1,1 0 1,1-1 0,1-2-2,3 1 0,0-1 2,0 0-1,5-1 0,-1 0 1,6 1 0,1 0-1,-1 1 1,0 0 0,-7 1-1,0-2 2,-2 0 1,0 0-1,4-2 2,-1 1-3,4 0 0,2 0 1,6 0-1,0-1 1,2-2 2,-2 1-4,-5-2 1,1 2 0,-7 1-2,3-4 2,1 5-1,0-1 1,10-1 0,0 2 2,-2-1-2,4 2 0,-7-1 1,-1-3-1,0-1 0,-2-2 1,2 0-1,0 1-1,5 2 1,2 2-2,4 2 4,-1 1-1,-4-3-1,0 1 3,-6-5-4,0-1 1,6 0-1,1-4 1,5 5-1,2 1-2,-3-1 2,-1 1 1,-8-2-2,-1 0 2,-1 0 0,-1 1-2,2 1 1,5 0 0,1 2 1,1 1 2,-2 1-2,-6 0-1,-4-1-3,-2-1-2,-3-3 2,2-2 2,-2 3 2,0 0-2,-4 2-3,1 5-3,-4-2-1,0 5 2,-6 2 3,-5 1 4,-8 4 2,-3 0-2,-1 2-7,0 3-5,0-2-8,0 0-8,-1 0-28,1 0-47,-6 2 6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-1 853,'0'-1'357,"0"1"-206,0-1-84,0 1-18,0 0-23,7 20-2,3 44-1,-12-23-4,-4 10-1,3 4-3,2 3-5,-10-3-8,4-3-8,0-8-12,-5-11-4,5-7 3,2-13 5,-1-4 11,7-11-11,-1-6-17,5-11-39,-2-12-39,4-9 6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56.9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9 126 668,'-30'-29'286,"30"26"-143,1 5-27,-2 1-22,0-4-11,0 1-25,0-1-8,0 0-13,0 0-9,0 0-6,-4 0-2,-5 1-5,-27 1 0,29 7-6,2 2-4,2 1-2,1-2-1,2 1 0,1-2 1,1-1-2,0 1-1,2-6-1,1-1-4,0-2 2,1-5 0,-2-1 5,0-2 3,-1-6 1,-3 0 0,-3 4 2,0-2-3,-4 6-1,2 3 2,1 2-5,-1 2-1,2 4-3,1 1-4,1 4 1,1 2 1,2 0 3,0 2 0,4-1 2,0 0-1,3-1-1,2-4-2,2-2-4,3-2 1,0-5 2,0-1 2,-1-3 3,-3-1-1,-4-2 0,-2-1 1,-7-4 1,-1-1 2,-7 0 0,-3 0 1,0 3 0,-4-1-2,1 6-1,1 0-1,2 7-2,3-1-2,2 7-1,2 1-3,1 4-1,4 3 4,1-3 2,0 4 3,5-2 2,-2 0-2,5 0 0,2-3-3,-1-2-4,1-5 1,0-2-2,0-2 2,-1-7 3,-2-1 3,-3-6 2,-2-2 2,-2-3 2,-1 1-2,-7-1 2,0 2-2,-6 3-1,0 1 1,1 5-1,2 4-1,2 6-3,-1 5-1,2 3-5,0 5 0,5 3 3,0 2 0,3 1 2,2-3 2,5 0 1,0-4-2,2-4 0,3-1 1,2-8-6,1 0 4,1-5-1,-3-4 1,0-4 3,-2 0 1,-3-2 4,-2 1-3,-6 0 2,-4 3 0,-4-1-2,0 1 5,-4 5-6,2-1 3,-2 7-6,0 1-2,2 2 2,1 5-4,5 2 2,1 1-5,5 0-25,4-1-14,5 1 1,5-3 21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51.0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43 177,'12'-29'88,"-14"27"-43,-1 4 7,0-5-2,2 2-18,0 0-8,0 0-4,1 0 17,-1 0 40,0 0 11,0 0-2,0 1-20,0 0-44,0 0-15,1 0-7,0 0 2,0 0 0,0 0 2,0 0 3,0 0 4,0 0 8,0 0 3,0 0 10,0 0 5,0 0 4,0 0-1,0 0-7,0 0-6,0 0-8,0 0-5,-1 0-2,0 0 1,0 0-2,0 0 1,1 0-5,-1 0-2,1 0-2,0 0-2,0-1-3,0 0-6,0 1-15,0-1 3,0 0 9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35.6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53 590,'-19'-1'282,"9"2"-40,4-1-178,6-1-17,9 1-10,8-1-7,10 0 2,13-4 9,-1-1 0,-1-4-14,-2 2-4,-4 0-8,-2 1-2,-3 2 0,-3 3 0,-5 2-3,-4 0-1,-5 1-5,-5 1 0,-2 0-4,-3-1 0,-5 5-13,0-4-10,-6 8-24,1 0-24,-3 5 43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35.2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8 429,'3'-14'226,"1"4"-58,1 0-34,1 2-57,-3-3-10,8 6-7,1 7 1,-1 0-7,6 6-5,-5-4-13,0-1-9,-4 3-9,-1-2-3,-5 2-2,-1 1 0,-2 0-2,-2 5-2,-4-1-1,0-1-2,1 4-5,-2-4-2,0-3-16,1 1-9,2-3-16,0-5-10,1 0-158,3-4 149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34.9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0 509,'25'25'256,"-26"-26"-85,-1-1-22,0 1-65,1 0-13,1 0-21,-1 0-9,0 1-12,0 0-5,0 0-2,-1 9-3,-8 49-4,11-17-1,-2 6-8,1 5 0,0 3-2,-6-4-2,4 1 0,1 2-1,-3-2 1,1-6-1,-2-4 3,-1-4-1,5-4-2,-3-3 1,-1-10-6,-2-7-3,3-7-15,-2-5-7,2-10-49,3-4 53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1:21:13.2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2.3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11 1579,'-17'-8'534,"12"5"-544,7 6-16,8 8-98,8 7-32,6 7-55,-3 2 116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1:01.8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58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48 552,'-65'25'252,"63"-28"-118,2 2-38,-2 1-18,1 0-19,0 0-8,0 0-15,0 0-8,0 0-11,0-1-5,1 0-2,5 1 1,24-10 1,34-13 2,-28 8-6,1-1-2,0-1-3,1 0-1,1-1 0,-4-1 0,-2 6 1,-4 5-3,-12 1-4,0 6-5,-7-2-15,-6 3-10,-3 1-17,-5 1-8,4-2-3,0 0 1,-14 5-53,-40 13-13,22-11 56,0-2 32,1 2 103,3-3 39,2 2-10,2 1-12,6-1-14,0 2-10,2-3-13,6 2-4,1-2-10,1 3-5,6-2-13,-4-3-4,7 1-4,2-1-3,7 0 0,3 0-1,8-5-2,3-3 2,6-5-5,5-3-11,7-5 1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2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4 685,'4'-51'282,"5"17"-181,6 9-4,4 11-14,9 3 7,7 1 18,6 3 13,1 6-16,-2 2-21,-2 6-39,-3 5-20,-8 4-17,-4 1-5,-17 3 4,-9 1-1,-15 1 2,-10 0 1,-4 2-4,0 0 0,2-1-4,2 0-10,5-8-40,4-4-25,7-1-45,6-2-104,9 2 15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5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2 850,'-15'3'356,"9"-2"-234,3-1-7,8 1-56,4 1-8,9-1-5,4-2-1,9-2-14,6-1-10,-3-4-27,3 1-11,-6-1-35,0-5-18,-2 0-50,0 0 69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1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05 1055,'2'33'358,"3"5"-343,-4-1-6,-4-9-6,0-1-3,-1-9 0,1-2 0,-7-7 2,-2-4 6,-2-4 16,1-5 9,2-3 3,-1-8-3,0-9-16,1-2-9,0-9-5,3 4 0,3 7 3,1 4 0,5 10-4,2 2-1,4 0-4,4 1 0,5 1 3,6 1-1,7 4 0,1 0 1,4 4 0,-3 3 2,-3 1 5,-3 2 1,-6 2 0,-1 3-1,-3 1-3,-1 3 0,0 1-2,-3-2-2,-2 1 3,0-5-2,-5-4 0,1 0 3,-2-5-4,-3-2 1,-3-6-5,-4-5-2,-6-6-1,-2-6 0,-5-8 2,-1-1 0,-2-1 2,-1 5-1,2 10 0,5 3 3,10 7 0,3-1-2,8 2 0,2 0-1,8-4-1,9 2 2,4-1 2,7 0 0,-3 8 1,0 2 0,1 10-1,-3 5-1,-2 5 0,-4 5 1,-4 1 1,-1 3 0,-2-5-1,-3 0 0,-2-8-1,-2-6 1,0-5 5,-3-7 5,3-4 5,3-4 4,-2-9 1,3-4-2,-7-8-2,-6-1-2,-9-2-4,-3 2-2,-6 7 0,2 3-1,-1 8-2,1 5-4,3 3-27,-1 3-15,7 3-30,1 2-16,7 0 5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0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76,'-3'13'328,"9"17"-349,0 9 18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0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 961,'0'-8'334,"12"8"-307,0 7-5,2 17-10,3 12-5,-2 23 2,-1 9 2,-2 11 3,-2 1 8,-1-4 13,-2-6 3,1-9 0,-2-9-7,2-12-16,-1-9-7,-3-14-5,2-4 0,-6-9 1,0-4 4,-4-7 3,-4-3 0,-3-7-1,-2 1-2,-5 2-5,0 1 2,-4 4-6,1 3 0,-1 8-3,2 5 0,3 3-2,3 1-10,8-3-7,4-2-11,8-1-7,7-3 7,5-11 9,4-2 11,4-8 11,-2-5 0,3-5 6,-3-2-3,-1 0 6,1 2 4,-7 8 10,1 5 6,-7 10 4,-2 8-3,-4 13-5,-3 4-5,0 12-5,-2 2 0,0 1-7,3 2 1,0-9-3,1-5-1,1-8-1,-1-5 1,2-11 4,3-2 2,2-8 5,0-5 1,5-6 0,-1-5-3,6-5-2,0 2-1,-2 5-3,3 5-1,-9 11 3,0 5-1,-2 12-2,-1 7-1,-3 18-11,0 6-9,-9 9-33,2 0-23,0-6 663,0-6-462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9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526 708,'-4'13'260,"3"-5"-213,0-4-7,3-8-21,3-6 4,4-13 25,3-6 16,2-14 29,0-7 2,-1-14-19,-1-4-12,-7-11-25,-3 4-11,-7 22-7,-2 11-1,-2 31-10,0 11-3,-7 32-8,-3 20-2,0 39 0,-5 14 3,10 9-2,4-4-5,9-17-6,7-8-2,10-22 4,5-13 1,7-21-1,-2-9 0,0-20-1,-2-7 3,-3-16 6,-2-11 1,-4-5 8,-4-10 2,-10 0 11,-1 8 5,-9 11-1,-4 11 2,-6 20-9,-7 8-8,-9 18-8,-1 8-12,3 10-24,9-2-14,14-6-42,8-7 56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9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1 722,'7'-5'272,"0"12"-193,-6 2-29,5 13-10,-3 2 2,4-1-1,1 2 1,1-11-3,7-2-3,-1-12 5,3-4 6,0-10 16,-1-10 3,2-11-5,-3-8-8,-5-10-14,-4 1-6,-8 7-8,-6 6 0,-3 17-6,-1 11-4,-7 17-9,-3 9-9,-4 15-33,-3 6-17,7 6-44,9 1-12,12-10 67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7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4 651,'-1'0'307,"0"-1"-108,0 0-112,0 0-14,-1-6-15,1-1-12,0-27-4,4 30-5,0 6-10,-1 5-1,1 12-8,-3 4-2,3 13 1,-1 0 1,-1-6-5,-1-2-3,-2-9-5,0-3-1,0-7 3,2-3 1,0-5-1,-1-1 1,1 0-4,0 0 0,0-13-1,6-43-3,4 25 3,3 1-1,5-1 0,1 2 0,3 9 1,-1 2 5,-1 9 1,-2 4 2,-1 8-4,-2 5-2,-4 9-5,2 9 3,-3 7 0,-7 2 1,0 3 2,-4-5-3,0-6 0,2-1-1,7-6-3,2-7-6,2-7-22,1-5-15,3-12-31,2-6-12,0-10 53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6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9 670,'2'32'260,"5"12"-176,2 2-15,-3 0-19,4-1-18,-4-7-24,-2-6-4,-2-8 6,2-4 4,-2-10 14,-2-6 13,-1-8 1,-2-7-5,2-13-12,3-4-15,6-10-7,6-4 1,3-8-4,3-1 1,5 4 0,1 4-1,4 13 0,1 8 0,0 13 1,-1 7 1,-5 17 0,-2 10 0,-13 13 0,-4 6 0,-16 4 2,-9 0 0,-10-4 0,-4-2 0,-1-9 0,-1-2-1,5-16 3,5-5 1,9-12 0,4-8 2,6-12-5,4-4 0,4-11 1,6 2-1,4 1 1,4 1 0,4 10 2,-1 6-1,3 13 1,-1 5-2,-3 14-4,1 8 0,-2 6 1,-3 4-1,1 2 3,-3-3-2,0-2 0,1-7 1,-2-7-3,0-6 0,0-9 0,-4-2 0,6-9 7,3-6-2,2-9 3,4-4-2,-6-4-2,0 1 1,-4 0 0,-3 3 1,-1 8 2,-4 4-1,-2 12 3,-1 2-2,-1 13-7,0 8 2,-1 10-1,-1 4 0,2-1 4,-1-4-2,4-6-12,0-4-18,1-7-31,3 0-28,1-7 5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5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35 664,'-2'-41'283,"5"10"-156,4 7-35,8 7-37,1 4-5,5 7-1,-2 2 0,5 7-9,2 4-9,1 9-15,0 4-5,-2 7-6,-6 2 0,-10 0 2,-4 1-2,-13-1 3,-6-2 1,-10 0 2,-5-5 4,-2-1-5,-1-2-2,-2-5 0,5-3-7,-2-6 0,6-2-4,8-4-26,0-4-12,15-8-99,7-3 94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4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6 729,'-11'-94'295,"10"76"-194,0 1 3,5 5-35,-3-1-13,2 7-10,-1 1-3,-1 4-8,4 7-5,1 21-12,0 13-7,-2 29-1,1 7-2,-2 12-3,-1-4 1,1-7-2,-2-3 1,-1-20-1,0-6-1,0-15-2,-2-10-6,-2-9-18,0-7-9,-2-13-34,4-5 6,1-20 3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3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35 655,'13'-33'280,"-13"33"-143,0 0-44,0 0-39,0-1-9,0 0-11,0 0 0,0 1-1,-1 0 0,0 0-15,0 0-6,0 2-10,-17 20-1,-40 34 1,29-25 2,-8 3-1,0-1-1,7-2 2,4-4-2,10-9 2,3-2-1,6-10 0,3 1 0,4-4-3,1-2 0,5 1 3,2-2 0,5-3 4,1 0 1,5-1-5,4 3 1,1 0-1,5-1 2,2 1 2,-1-3-2,2-3 2,-1-1-1,-1 1 0,-3-2 2,-1 5 2,-3 0 0,-4 2-3,1 3 1,-2 1-4,-1 2-2,-2 3 1,-5-1-3,1 2-3,-4 3-3,-2-1-22,2 2-14,-7 0 350,1 0-243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5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4 540,'-1'0'296,"0"0"-74,0 0-69,0 0-22,0 0-22,0 0-1,0 0-9,0 0-6,0-1-17,0 0-11,0 0-23,0 0-14,0 1-17,0 0-7,-7 3-4,-30 26-2,21-4-5,0 4-3,0 8-4,-3 2-1,5 0-5,2 2-3,5-5-1,8-4 1,8-7 7,4-7 2,5-9-4,6-3-4,2-10-24,2-5-19,1-9-16,-1-5-7,-4-9-19,-4-4 6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2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8 507,'14'49'210,"-13"-53"-110,0 2-16,5-1-21,-6-1-7,0 2-18,0 0-6,-1 1-11,0 0-3,0 1-5,0 0-1,0 0 1,0 0 5,0 0 3,0 0 2,0 0 3,0 0 0,-1-1-3,1 0-3,0 0-7,0 1-2,0-1-3,0 0-2,4-14-1,24-28-3,6 23-1,6-4 1,17-4-1,8-7-1,27-6 1,13-6 0,18-7 6,20-2 2,7-1 5,3 1-3,19 5-4,-10 2 0,11 10-3,-2 2 2,-11 7-2,7 1-1,-16 0 1,-39 9-1,-56 10 1,1 1-1,157-31-3,-12 1 2,-18 4-2,-82 14-1,-25 8 0,-14 1 1,-21 8 1,-12 1 2,-19 3-8,-8 0-5,-17 5-37,-7-4 3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2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0 805,'-19'0'340,"-4"0"-177,6 0-62,4 0-31,1 1-11,6 1-13,1 0-5,5 2-10,2 1-5,7 2-4,4-1 4,9-1 1,4 1-2,6-3-10,-1-1-7,-1 1-3,-2-2-1,-6-1 2,-1-3 2,-4-1 4,-2-1 4,-3 0-2,-2 3 0,-2-1-4,-3 0-2,-4 2 0,-1-2-1,-3 2-3,2 0 0,0 0-4,-8 0-1,-42 1-7,26 6-4,-4 3-4,-3-2 0,4 0 8,0 0 2,3-4 6,7 0 1,4-2-1,6 0 3,8 0-2,0-1 0,7-3-1,5 1-1,7-4 5,6 0 2,5 1 12,1-2 3,1 2 0,-1-1-5,-3 3-7,-6 1-5,-4 2-3,-2 0 1,-7 2-2,0 1 3,-5-1-3,0 1-1,-2-3-28,-1 0-19,-1 0-65,0 0 271,-1 0-13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2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71 818,'-5'-10'324,"2"5"-208,-1 2-10,3 3-24,1 3-13,3 10-22,0 9-10,1 19-2,-1 7-4,1 9-9,-3-1-6,0-4-9,1-4-4,-5-10 0,2-3-2,-3-11-1,0-8-1,1-5-11,-1-2-6,-3-9-13,0-1-7,1-13-10,-5-8 0,6-9 10,-7-11 6,5-4 20,-1-4 7,0 2 5,7 3 1,1-1 6,5 7 1,3 1 7,0 5 5,6 10 3,-2 3 1,6 7 1,-1 3 1,1 6 2,1 3-4,0 7-7,3 4-6,-7 8-8,0-2 0,-7 2 1,-2 1 7,-6-3 8,-4 5 2,-6-1 3,-2-3-5,-6 0-8,-3-3-3,-2-3-2,2 0-2,1-5-1,1-2-2,2-3-14,2 0-11,5-1-36,4 1-18,4-2-23,2-1-24,4-5 8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2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 658,'-1'-1'288,"0"0"-145,0 0-63,0 0-32,0 1-2,0-1 7,1 0 1,-1 1 5,0 0 2,1 16 4,2 41-4,-2-20-15,0 0-6,-3 3-22,1-2-5,-1-7-2,0-5-1,2-5 4,-2-5 1,1-7-2,2 0-4,1-8-6,1-2 0,-1-2-4,-1 2-2,0 0-5,0 0-12,3-9-32,13-26-17,-13 31-33,-1 2-9,4 4 74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1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51 288,'0'-1'117,"0"0"-79,2-11-10,14-30-22,-16 26 29,3 2 66,0 2 18,-2 2 11,1 1-23,-3 6-63,-1-3-11,1 3 4,-2 0 5,1-1 15,1 3 2,0 1-6,0-1-1,0 0-16,0 0-5,1 0-9,0 0 0,0 0 6,0 0-2,0 0 6,0 0-3,0 0-6,0 0 2,0 0 1,0 0-1,0 1-2,0 0-4,9 28-9,2 31 1,-9-28-1,-2 0 2,1-7-3,0-1 1,-1-5-2,0-8-1,0-4 0,0-4-1,0-2-2,0 0 0,-1-1 0,0 0-4,0 0 2,0 0-2,1 0-8,0 0-9,0 0-24,-1 0-22,0 0-41,0 0-14,0 1 74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39:5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43.6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0 668,'21'5'279,"-29"12"-168,1 1-41,0 3-7,1 4-18,1 0-1,0-1-4,4 1-8,2-3-6,3-6-8,0-6-9,2-3 1,2-9 0,-2-3 6,5-5-1,-1-4-2,-2-2-4,-1-2-2,-5 0-3,-1 4 2,-2 7-1,-4 1 0,-1 9-2,-2 3 1,-1 9-1,0 5 0,0 1-1,0-1-1,3-2 1,0-3-2,2-6 0,3-3 4,3-3-3,-1-3 3,3-4 4,2-2 0,-1-4 1,0-1 0,1-4-3,-2-1-4,-4 3 3,2 0 2,-5 7 5,0 3 5,-3 3 5,-3 1-3,0 5-4,-1 2-5,1 2-6,2-1-1,2-2-3,3-2 0,2-2 0,0-3-1,0 1 0,0-2-3,0 0 0,0 0 2,0 0 2,0 0 1,2-3 5,3-5-3,21-26-1,-26 31 2,0 3-7,-1 1 3,0 0-1,0 0 0,1 0 1,0 0-9,0 0-23,1 6-20,0 1 286,9 25-193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23.3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7,'1'31'168,"2"-28"-167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20.9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44 645,'0'5'271,"2"0"-153,1-1-26,-3 0-28,1 0-5,-1 5-8,2 6-9,4 7-8,1 0-8,-3 4-8,1 0-4,-2-5-6,-2-4-1,8-5-4,-6-8-2,0-5-1,2 0-2,-9-7-3,4 0 4,-6-11 0,-5-5 0,-1-10 5,-2-5-3,2 1 4,6 3-2,5 9 2,1 1-2,0 10 2,1 2 0,-1 6-2,-2 2 1,2 3-1,0 0-1,0 1 1,0 1-3,0-1 0,0 0 0,5 0 1,2-1-1,30-5 1,-35 2-1,2 0 1,-4-2 3,3 2-2,1 3 5,-4 1 4,0 1 3,-1 1 10,0-1-2,1 0-3,0 0-4,0 0-7,0 0 2,0 0-3,0 0-2,2 0 4,14 11-5,34 32 0,-25-26 0,1 1-4,1-6 6,-3 0-5,-5-4 0,-1-4 2,-4 1-6,-3-1-1,-3 1-4,-1-1-26,-1-3-10,-1 3-27,1 1-16,2 3 5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19.9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-1 579,'0'0'233,"0"0"-152,0 0-28,0 0-28,-1 0 6,0 0 13,0 0 4,0 2 6,0 0-2,1 0-4,-1 0-3,-1 1-5,1-2-3,0 0-11,-1 3-1,1 0-11,0-1-2,1 6 0,12 25 0,-2-27 2,0 1 0,1 0-4,-2 2-5,2 3-3,5 2 2,-1 3-3,5 1 0,1 0-2,0 4 0,-1 2 0,3-4-1,6 3 5,1-4-4,10 3 1,-4 2 3,4-2-2,2 1 0,-4-4 0,0 2-3,-8-1 0,0-1 1,-2 0 0,-1 0 1,0-2-1,1 2-1,-1-2 2,1 1-1,3 3 1,2 1 0,-1 1 0,2 0-1,-7-1 1,-5-4 0,0 1 0,-2 1 0,-3-1 0,0 0-4,1-1 4,-2-4 0,1 0 0,1-2 1,-2 2-1,2-1 0,-2-1 0,1 1 0,1-2 0,-1-3 0,1 2-1,4-2-1,-4-3 2,4 2 2,-4-1-1,-5 0 1,6 0-2,-6 2 2,2-2 1,-2 0 1,-3 2 0,3-1-3,-4 2 1,1-1 0,-2-2 0,-3 2 1,0 2 0,1 0 0,0 2-1,1 1 0,2-1 2,-2 0 3,3-1 0,-4-2 4,-1 0-5,0-4 0,-2 0 0,-1-4-3,-1 0-3,-1-1-1,0-2-13,0 0-7,0 0-16,-1 0-9,1 0-10,-1 0-9,0 0 4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4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0 808,'-10'9'329,"-2"7"-217,-2 4-30,-4 6-47,-2 2-10,-1 2-12,-1 2-1,-3 0-3,3 1 0,1-7 3,1-5 1,5-5 1,1-6 1,5-3-8,3-5-4,6-2-25,1-2-11,7-6-30,6 2-35,6-7 69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7.5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5 1293,'4'0'20,"5"3"7,9 3 18,2 0-17,5 1-2,1-7-16,4 0-4,8-2-1,2-5-2,5 4 0,-2-6 0,-1 0-3,0 5 4,5-3-3,3 1-2,18 1 5,4-4-4,8 1 0,2 0 3,-1-4-3,7 5 1,0-3-1,4 2-1,-1 1 2,-2-3-4,5 7 5,6 2-2,-3 0-1,4 6 1,2 2-2,-4-2 1,2 2-1,-1-2 4,1 0-2,2-3 2,1-1-1,-2 0 1,-1-1 0,-2 0-2,-8-6 0,-1-1 1,-11-3-1,3-1 7,-3 5-1,-4 1 3,-6 1 3,-10 0-4,-8-2 1,-2-3-5,-9 4 1,-3-2-4,-13 2 1,1 1 0,-11 2-4,-7 0 4,-3 0 16,-4 0 13,-5-2 23,4 2 4,-8 0-12,-2 0-10,-4 1-22,-9 0-9,7 0-30,-6 1-32,0 3 3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4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8 1549,'-3'-6'505,"3"5"-525,2 2 14,-1 0 3,-1-2-14,0 0-93,-1 0-38,0 1 79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4.0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 1516,'-10'-1'500,"8"0"-488,8 5-153,3 5-28,8 4 9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3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1237,'-1'3'365,"5"10"-324,8 7-100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3.3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2 2412,'-1'-1'-20,"2"1"5,-2-2-28,1 2 37,0 0-93,0 0-64,0 0 189,3 5-8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2.9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0 1519,'-10'11'351,"6"10"152,-8 12-41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01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-2 1508,'-4'2'506,"3"0"-501,0 4-23,1 0-36,1 3-29,0 0-55,0-4-23,-1-4 97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5:14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5:02.1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91 244,'-46'-20'181,"30"22"4,2 2-81,-4-3-37,3 3-23,4-2 8,1 0 13,3 1 6,3-3-10,1-1-16,8 3-26,6 0-7,14 1-8,7 2-4,16-7 1,7 0-2,6-4 0,1-2 3,9 1 1,6-2-1,9-3 2,4 4 0,-6-6-1,-5 1 2,-4 5-3,0 0 2,-7 5-1,-7 2-1,-17 1 2,-13 0-3,-14 0 1,-9 0 2,-10-1 20,-6 1 0,-16 4 2,-8 2-1,-18 2-22,-6-2 2,-8 2-4,-3-4-2,1-1-2,1-1 2,-6-4-3,-2 1 2,-4 0 2,1 0-3,9-1 6,7 2 3,6-3-2,3 0-1,7 6-3,-1-3-1,12 1-1,6 2 1,13-2-1,6 5-1,15 1-6,5-2-1,17 1 0,3-6 1,16 0 8,7-2 0,4-5 4,10 1 1,12-4 6,7 3 2,2-1 2,-4 5 1,-6 2-10,-6 0-9,5 3 2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2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7 878,'-10'14'365,"13"-2"-227,14 1-50,4-4-16,12-7-12,2-4-9,7-11-15,4-3-8,4-1-20,-2-1-3,-1 5-18,-6 4-18,-11-1-38,-3 5-19,-6 1 5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4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27 519,'-33'-82'284,"29"71"-21,3 1-182,1 2-17,2 2-12,0 0 1,1 2-3,-2 2-2,0 2-5,-1 0-3,0 0-2,0 0-2,0 0 5,0 0-4,1 3 8,4 10 1,16 33-3,-11-26 0,3 3-13,1 0-7,1-2-9,0 0-5,-3-2-7,0-3 1,-2-1-1,-3-6 0,-4-4 1,-1 0-1,-2-2 1,0 2 0,-1 4-2,-2-1-6,-2-1-22,0 0-19,2-4-46,-2-6-24,3-4 74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2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59 818,'-16'-28'335,"36"26"-208,5-3-4,5-5-39,2-5-24,5-5-38,-1-3-7,-5 0-18,-5 0-8,-7 2-16,-4 1-13,-7-2-22,-4 1-17,-7-5 5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2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-6 1032,'-3'-4'396,"3"4"-304,4 6-13,3 15-40,-3 10-6,3 21-1,-4 9-8,-12 4-3,-2 4-11,-10-1-7,-4-1 0,1 1 1,-2-10 0,9-14 0,3-11 2,12-14-5,5-8-1,5-9-1,6-2-1,8-8 2,5-2 2,6-5 0,1 0 1,-2-5-2,1-1 1,-7-2-12,2 1-15,-8 8-35,-6 5-19,-6 6-33,-6 3 131,-8 5-2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1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778,'7'-22'328,"1"7"-192,-3 13-59,-2 4-16,0 19-16,-2 6-5,-1 15-11,1 5-12,-2 4-10,1-2-5,1-5-5,1-4-17,-1-14-17,0-5-10,1-11-9,0-5 15,-2-12 17,0-2 12,-2-10 20,-1-4 9,1-5 13,1-6 1,0-1 0,1 3-5,3 9-11,1 4-3,2 12-9,1-1-1,1 5-2,-1-1-1,5 4 1,-1 4-1,1 1 1,2 3 1,-2-3-1,0-2 1,1 4-2,-3-2-1,-1 1 1,-2 1 1,-1-1 7,2 3 0,-1 2 3,0 4-1,-1 1 0,-1 3 1,4-1-1,-2-1 2,4-1-7,-1-6-1,3-2-3,-2-2-2,0-3 2,4-2-1,-4-7-2,0-3 0,-3-8 1,1-3 2,-6-3 3,-1-5-1,-9-4 7,-7-4 6,-11-3 10,-7 0 4,-8-1 1,-6 2-3,3 7-2,5 3 4,8 7 0,7 0-2,10 3-8,6 3-6,8 0-12,6 3-3,6-2-2,5 0-3,11 3 1,4 1 2,5 5-32,5 3-19,2 7-30,-1 5-15,-6 4 3,-8 1 1,-11 8 7,-2 1 11,-7 5 24,-4 1 19,-3 0 47,-3 1 20,0 4 28,0 1 6,1 8-10,2 1-11,3 0-20,1 2-7,7-14-14,0-5-2,4-14-1,2-10-1,1-9 10,-1-6 7,-3-15 20,-3-2 11,-6-9 5,-6-3 0,-10 1-13,-5-1-9,-10 12-12,0 10-6,1 15-10,2 9-4,4 14-39,1 7-23,3 14 32,8 3 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0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97 777,'5'18'288,"-1"10"-217,-2 6-20,0 5-12,-2 2-9,-1 1-22,-2-3-7,-2-7-13,-1-4-3,-1-15 0,-3-6 3,1-11 10,2-9 6,0-13 16,5-8 8,3-12 15,2-8 7,9-2 7,2 2 4,5 10 4,4 3 3,0 15-12,2 9-8,3 14-21,0 8-12,0 19-8,-3 5-4,-5 17 0,-4 4 0,-11 5-4,1 3-11,-7-4-27,2-5-18,-5-11-35,2-6-12,2-13 6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0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7 699,'-11'-33'300,"2"20"-164,4 8-27,1 9-55,5 5-20,4 7-47,-1 5-31,2-3 2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0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717,'12'-16'308,"-7"7"-167,-2 4 1,-3 5-35,4 5-9,1 11-19,0 5-11,0 13-26,-4 5-12,-2-1-21,-1-1-16,1-6-39,1-5-17,2-11-35,3-4-18,-1-10 79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1:0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 785,'-15'0'333,"-1"0"-198,0 1-51,-2 0-12,6 1-13,1 3-1,1-3-6,7 3-3,1-1-9,2 0-6,7 2-8,1-2-5,12 1-8,4-4-4,8-1-3,5-3-1,-2-3-2,-1-1 0,-5 6-1,-3 1-1,-4 5 0,-1 3-1,-6 0 0,-3 2 4,-5 3-4,-2 2 1,-4 5 1,-1 3-1,-3 3 4,-3 2 0,-1 3 3,1 2-2,0 4 0,1-2-1,2 3-5,0-6 0,1-5 0,2-4-2,0-11-32,3-2-22,2-10-38,2-4-14,1-14-8,3-3 7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4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-2 1154,'-12'-1'441,"-1"3"-358,1 12-21,-4 11-27,-4 19-30,1 12-8,-2 13 0,5 1 1,3-7 0,6-4 1,11-12-1,5-10-1,11-17-8,0-10-4,2-15-7,0-9-6,1-11-6,-1-5-3,-8-5-12,-4-1 0,-10 2 9,-3 3 8,-7 7 21,-5 8 7,-3 12 6,-4 4 0,-2 11 2,2-2 1,2 4-3,6-3 2,6-3-2,8-2-1,9-6-2,4-2 1,9-7 0,0-3 5,7-4 14,0-3 1,1 2 3,3 3 0,-3 4-10,-6 3-1,-2 11 3,-5 6 1,-5 11 4,-3 7 9,-3 6-8,-2 3-2,-4 2-6,0 0-8,-1-5-2,-2-2-6,-3-10-13,0-6-4,-3-8-2,-2-6 4,-1-7 5,-2-5 1,3-10 3,-1-4 2,5-1 4,2 1 4,3 6-1,1 6 0,2 3 2,3 3-2,2 4-2,2-1-15,0 4-29,0 0-20,1 4 3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3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35 825,'-8'-14'332,"-2"1"-221,0 4-11,-3 9-41,-3 10-19,-2 20-24,2 9-8,3 16-2,-1 4-3,11-3-2,3-1 5,4-13-4,10-8 0,-1-13-1,3-9-1,2-12 0,1-9 2,2-17 2,-2-6 2,-2-12-2,-2-2 1,-11-2-2,-4 4-2,-10 7 3,-5 5-4,-5 13 5,-1 2 0,-2 13-2,-2 3 1,6 4-1,2 4 3,8-5 3,5-1-3,5-1-4,7 0-1,9 3-2,3-2 2,8-1 4,4-1 2,4 2-3,3 2-1,4 5 0,2 5 1,0 8-3,0 5-1,-14 3 0,-4 3-2,-12 0 4,-5-1-1,-4 3 0,-6-3-1,-5-8 0,-3-2-1,-3-8 1,-3-5-2,-1-6-5,-2-6-1,-1-8-3,-1-8 2,3-10 2,2-6 4,5-4 2,3 0 0,14 4 2,5 5-1,13 4 5,3 4 3,3 7 6,-2 5 5,-1 10-2,0 4-3,-3 14-6,-3 4-5,-4 8-3,-2 4 2,-3 3-2,-2 0 1,-2 1 2,0-2-3,1-13 0,1-4 1,-1-13-1,1-5 1,0-9 4,-2-8 3,0-11 14,-3-4 3,-4-11 6,-2 0-4,-8 0-10,-5 2-4,-4 11-5,-4 12-3,-2 21-13,-1 12-19,-3 23-40,3 5-21,6 8-24,7 1-148,13-12 184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52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5 1030,'-5'-6'366,"6"7"-325,5 6 1,-1 19-26,-1 11-4,-4 22 2,2 11 7,-1 8 1,1-2-2,1-9-11,1-4-3,-3-12-10,-4-5-17,-3-7-37,-2-10-23,0-12-15,0-6 5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3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61 788,'21'-61'336,"-26"61"-193,-2 4-54,-1-3-18,-1 6-26,-1 1-10,1 4-8,-1 4-1,-2 3-1,-1 1-2,0 8-8,0-1-4,-1 9-9,1 1 1,-4 0-1,1 0-2,2-6 3,2-1-3,2-10 2,2-2-2,4-7-1,-1-3-5,5-4-10,3-3-3,4-5-3,-2-7 7,4-2 7,1-4 5,-1 0-1,1 2 1,-1-3 2,0 3-3,-1-3 2,0-1 0,2 5 2,-2-4 0,2 1 0,1 0 0,-1-4 1,1 3 0,0-1 0,0 1-1,1-1 1,0-1 1,-2 0 2,4 2-1,-5 3 2,-1 3 0,-3 3 1,-2 2 2,0 4 2,-2 3-1,-1 1 0,0-1-1,-1 0-5,1 0 1,-1 0-2,0 0 0,0 0 1,0 0-2,1 0-1,0 0 3,0 1-5,-1 6 1,-1 3-1,-17 33-4,1-25 6,-2 5-1,-3 9-4,1-1 0,1 8-1,-1-3-4,4-3-7,2-3-5,6-10-29,4-5-18,3-11 45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9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9 713,'-1'9'290,"-3"14"-190,-1 6-30,0 1-47,0 4-9,5-5-9,0-4 2,5-5-3,0-8 2,6-8 11,0-4 8,3-12 14,3-5 5,3-12 6,-4-2 4,-3-8 2,-2 1-6,-11 2-8,-3 3-6,-7 15-15,-4 7-3,-4 11-19,0 10-26,-1 11-38,3 6-23,3 6 49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48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8 626,'-17'0'298,"7"-2"-99,2 2-49,6 2-42,1 4-15,1 14-19,1 7-11,0 16-16,-1 6-7,-3 8-22,-1 0-6,-5-8-5,2-4-3,-3-16 0,2-6-1,-1-9 2,1-7 0,2-7-3,0-6-2,2-16-6,-1-7-2,4-20 0,2-9 2,6-9 5,4-2 1,3 14 1,3 9 0,3 18-1,0 10 0,3 11-4,-2 6 2,5 13-2,-2 9-2,-5 16 2,0 6 0,-4 14 1,-5 0 2,-3-7-7,-1-2-7,-3-17-7,4-4-3,0-13 1,3-5 3,-1-9 7,1-7 0,0-6 8,1-4 3,3-5 2,0-2 3,-3 5-3,1 3 2,-5 7-1,0 6-2,-2 2 4,2 1 1,1 6 3,3-2-3,-3-2-2,1 2-1,-1-7 1,3-1 3,1-9 0,0-6 1,-2-8 1,-3-4-2,-7 0 0,-2-6 0,-7 1 1,-4 1 0,-2 9 5,-3 12-2,-1 15-4,-1 10-2,4 20-2,2 12 0,2 21 2,5 8 1,4 4-2,2 0 3,3-9-4,3-2 0,-1-10 0,2-5-1,2-11-22,-1-9-14,2-13-34,-2-4-20,0-17 57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34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29 646,'-15'-1'297,"2"-3"-101,4 0-135,-1-1-24,1 3-14,0-1-16,-3 1 0,2 1 19,1 1 11,0 3 19,0 2 5,3 1-1,0-3-3,2-2-4,2 0-7,0 1-17,2-2-7,0 0-13,0 0-3,2 0-2,20 0-1,38 3-2,-21-2-1,13-1 1,6-1-1,7-1 0,1-2 2,4 2-2,4 0 2,9 2 1,2 0-1,1 0-1,-3 0-1,-2-2-1,-1 1 1,-3-3 0,-3 2 0,-13 0 3,-5 0-2,-13 2 1,-5 0-2,-11 0 1,-7 1 0,-12 0 4,-3 0 4,-5 1 5,-1 2 3,0-4 0,0 0-3,0 0-7,0 0-5,-10 6-30,-30 19-23,29-22-25,-1-3 3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3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3 670,'0'-1'267,"0"0"-169,0 0-26,0 0-22,0 1 4,0 0 0,1 12 1,4 45 9,-5-28 0,-1 2-5,-1-1-1,1 4-7,-1 0-8,1-5-9,0-2-1,-1-12-10,0-4 2,1-7-9,0-2-4,0-5-10,1 2-2,0 0-12,0 0-12,0 1-33,0-1-22,0-4-35,1-4 63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2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60,'0'24'300,"-3"-27"-139,1 3-60,0 0-15,2 0-24,0 0-7,0 0-13,0 11-5,2 36-1,-1-25-2,0 4 0,0 0 1,2 7-8,-2-3-3,0 0-9,0 1-7,-1-4-4,0-6 0,0-6 0,0-3-1,1-8-1,-1-2 0,0 1-7,0-3-8,-1-1-12,1 0-12,0 0-18,0 1-6,0-1-32,0 0-160,0 0 180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2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84,'-20'50'337,"19"-51"-238,0 2-48,1 0-4,-1-1 2,0 0 4,1 0 12,0 0 5,1 9 10,8 39 0,-7-28-19,-1 2-14,1 5-21,-1-4-8,-1 3-9,0 2-2,-1-5-2,-1 0 2,0-4 4,0-4 3,1-3 0,-1-7-3,2-2-5,0-1-3,0-2-2,-1 0-7,1-1-14,0 1-7,0-1-23,0 0-5,0 0-23,0 0-16,0 1-20,0-1-10,0 1 8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9:21.8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153 732,'0'0'273,"0"2"-188,1-2-12,-2 0 4,0-1 8,0 0-10,0 0-6,0 0-18,0 0-8,0 0-13,0 1-7,0 0-14,0 2-1,-2 26-8,-26 35 4,35-17-3,2 5-1,9 0 3,2-2-6,6-6 4,5-5-1,0-11-1,0-6 0,-2-10-2,-2-6 3,-5-10-5,-1-5 1,-3-12 1,-3-7-6,-4-10 5,-2-9 4,-8-11 4,-4-3 4,-7 0 5,-5 2 1,-4 4 1,-2 5 3,-9 17 11,-4 7 0,-4 14 3,-1 7-7,5 10-16,6 13-4,5 13-31,4 8-23,7 9-48,5 2-24,9-1 73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38:44.0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85 850,'-6'-4'428,"5"-3"-11,9-1-398,7-7-35,4-11 357,5 1-264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54.3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210 715,'-10'-2'304,"9"-1"-181,-2 1-16,4 0-51,-2 1-17,1 0-21,0 0-7,4-1-8,22-9 1,29-7-4,-30 14 4,2 1 3,-2-1-1,3 1 7,6 1-4,9-1 0,8 1-1,15 3-5,4-3 0,3-1-1,-1-4-3,5 2 1,8-3 0,3 1 0,6 1 2,-5-6 1,-2 4 1,7-2-1,0 2-2,1 1 0,-1 1-1,-1 2 1,-2-1-1,-12-1 0,-6-1 0,-16 0 0,-1 2 1,-1 2 1,2-3-2,-4 5 0,-6-3 0,-9 0 0,-7 2 0,-8 2 0,-2 1 2,-3 1 0,0 1 1,-5-1 0,2 1-3,-6 0 1,2 1-3,-3 2-1,0-2 2,1 1-3,-2-1 4,3 1 0,0-1-2,1 0 3,1 0-5,0-1-1,4 5 0,2-1-1,-4 1 6,5 2-2,-2 0 3,-5-4 4,9 3-4,-9-4-1,-3-1-1,5 3-5,-4 1 5,-1 2 1,3 0 0,-4 3-1,-3 1 0,5 7-2,-5-2 0,-3 10 2,2 6-2,-4 7 3,1 11 1,1 12 1,-2 5-1,3 2 3,3-2-4,1 2 4,3 0-3,4 8-1,-3 3 0,5-8-3,-2-2 3,1-3-5,0-2 5,-1 0-6,0-6 3,-5-9 1,-2-3-1,-4-11 5,-1 3-4,-3-6 2,-1-2 0,-1-7-2,1-7 3,-2-6 2,0-4-3,-1-6 4,-4-3 2,-1-2-1,-3-4 3,-6-2-5,-1 0-1,-6-4-1,0 4 1,-2 2-1,-3 2 0,-6 1 4,-10 0-7,-8 5 7,-7-2-7,-7 8-11,4 6 4,-12-1-5,2 5 5,-5-1 16,1-1 5,12-3 10,3 1 4,10-5-4,-2 0-5,3-4-9,2-4 0,6-2-10,6 1-7,10 0-25,7 1-20,6-3 3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8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 993,'6'5'381,"10"-5"-268,6 2-24,15-3-21,1-7-11,11-1-28,3-2-7,3-3-5,5 0 1,-6 0 13,-1 4 1,-8 1 4,-8 0-3,-7 4-15,-5 3-8,-14-1-11,0 3-20,-10-1-42,-1 0-23,-2 7-53,-4 3 470,3 12-264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77 569,'-39'-53'265,"26"46"-109,4 2-33,1 3-37,3 0-18,3-1-14,0 1-4,1 1-6,1 0 1,0 0-10,0 1 2,0 0 10,0 0 1,0 0 6,7 15-4,20 37-20,-17-26-7,-2 4-13,2-3-2,-1 1 0,2-1 3,-4-7 1,-2 2 2,-3-10-6,0-3-1,-1 0-8,-1-6-8,0 3-21,1-3-8,0-4-13,-1-3-8,0 3-20,0 0-10,3-15-34,12-32 11,-9 26 73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8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19 727,'-2'7'353,"14"3"-58,3-4-190,10-4-35,4-1-8,6-9-35,3-6-15,3-1-4,-1-4-6,-2-1-2,-3 3-2,-6-3-12,-5 2-9,-12-3-19,-5 0-16,-17-2-35,-5-2-77,-8 1 114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8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52,'3'-3'370,"5"12"-326,0 8-1,4 23-2,-2 9 6,2 20 3,0 6 1,-1 7 1,-1 1-5,-1-7-5,-3-3-9,-3-17-11,-2-7-5,-5-13-8,-2-6-2,3-11-1,-1-7 1,3-7-6,2-3-2,5-2-2,1-5-4,8-2 8,3-2 4,2-4-4,4 4 1,-2 0-17,3 2-14,-6 1-15,-1 2-14,0 0 2,-8-1 3,0 1-3,-5-3-7,-8 0 675,3 1-473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7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45 1009,'-5'10'376,"-3"3"-296,-6 9-42,3 4-14,-3 10-10,2 0-4,6 2 2,-1-4 2,8-3-4,4-5 6,6-6 0,0-6 5,6-11 12,2-6 2,6-10-4,4-6-6,-2-6-13,-2-2-8,-8-5 0,-6 3-1,-10 3-2,-5 0 0,-13 12-1,-3-2-1,-8 8 1,-3 3-1,2 2 2,1 2 2,5-2-3,10 1-2,2-4-10,8-2-6,13-3 1,3-4 4,15-1 8,2-1 4,1 3 1,1 3 0,-3 7 1,3 5 0,0 11-1,-3 7-3,-4 9 0,0 7 3,-8 3-3,-3 0 1,-8 0 2,-6-6-2,-8-6 3,-1-3 0,-4-10-1,-5-3 0,2-8-8,2-2 0,-2-8-2,3-5-1,2-10 9,2-6-1,3-3 4,6 0-1,12 5 1,2-2 0,10 11-1,-1 4 1,3 9 1,7 9-1,-2 6 3,3 6-4,-5 5 0,-9 0 3,-1 8-3,-7-2 2,-4-2-1,5-3-1,-6-6-1,0-4 2,4-5 1,-7-11-1,-2 2 8,0 1 3,4-17 7,-1-4 6,-6-9-2,-6 5 0,-4 1-10,-2 7-7,-10 4-5,0 8-10,-3 12-27,-3 5-18,6 7-38,5 3-12,13-5 67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6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16 1030,'-20'-39'370,"8"13"-305,0 2 3,0 7-6,5 7 0,7 11-25,4 13-4,7 25-6,0 12-1,2 26 1,1 9 0,2 11-14,-2-1-5,-1-6-3,-6-13-1,-6-18-1,-1-7-2,-7-16-1,-2-8 3,0-17 0,1-6-3,2-17-7,-1-11-5,7-12-1,0-6 3,8-3 6,5-1 2,7 13 2,3 0 2,6 16 2,1 12-3,4 12 4,2 8-2,1 15 0,-3-4 0,-9 5-2,-4 2 2,-18 0 1,-6 3 5,-20-4-1,-9 1 5,-8-6 3,-3-3 1,2-7-4,0-6-13,6-10-26,5-4-19,13-8-45,7-5-11,12-7-34,9-5 77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6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675,'47'47'294,"-48"-29"-157,3 1-48,3-1-8,1 0-23,1-5-14,3-4-14,1 1-2,-1-9 14,2 0 8,3-10 13,-1-5-1,2-7-6,2-7-3,-2-2-11,-3-2-5,-7-4-19,-4 5-9,-7 7-11,1 4-14,-4 14-32,0 2-31,4 11-45,1 6 7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5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3 1012,'34'103'343,"-33"-72"-329,-3-1-5,0-2-5,-1 2-4,-3-8-12,3-2 0,0-4 0,0-2 6,-1-7 6,-3-2 0,0-7-9,-3-7-4,-3-10 2,1-3 4,4-10 6,-5-2 1,7 2 6,2 2 2,1 1 7,8 1 1,11 3-4,3 2-3,3 7 3,3 5 7,-2 5 3,1 5 3,4 7-3,-1 2-4,-3 12-3,-2 2-7,-7 7-6,-3 5 1,-8-4-4,0 4 2,-2-4 2,0-6-3,4-6 1,3-6 0,4-10 0,5-2 0,-1-9 1,-2-6 1,-8-6 0,-6-4 4,-6-3 1,-7-1 1,1 4 6,-8 2-1,-1 7 0,1 6-2,-3 7-12,4 1-8,2 7-30,4 6-16,5 1-35,3 1 143,8-7-49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1024,'-9'4'346,"5"15"-366,3 7-20,6 10 2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5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65 943,'-7'-55'356,"3"9"-282,1 12-17,-2 9-25,3 20-22,3 12-9,7 27-8,3 16-2,8 32 7,2 9 3,2 6 7,-2-3 2,1-13 3,3-7 1,-5-19 1,3-9 3,-10-12-2,-10-10 2,-4-6 3,-5-2 1,-9-11-1,-2 0-6,-2-7-10,-4-2-5,2-2-17,4-2-8,3 1-10,6-1-2,10-2 7,4 2 6,11-3 9,4 2 7,2 0 8,3 0 3,-6 0 8,1 2-2,-2 3 7,0 2-3,0 7 5,-3 1 1,-3 2 1,-2 3-1,-4-4-6,0 1 2,-3-4-7,1-2 0,2-2-5,2 0-2,3-6-2,-2-5 1,3-6-2,1-5 2,-1 2 3,-2 0-2,0 9 13,-7 5-4,-2 8 6,-2 9-1,-2 6-9,-2 6-2,-1 4-10,6 6-23,3-2-17,5-3-18,7-7-148,1-9 152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4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7 778,'-6'-1'275,"-8"8"-241,-27 40-7,38-16 1,3-2 0,4-8 7,3-4 3,3-8 8,5-4 9,3-8 17,2-4 2,1-12-2,1-4-9,-3-5-20,0-1-2,-11 1-10,-6 1-1,-5 8-8,-10 3-6,-4 13-32,-1 7-27,-8 10-53,3 6-23,4 3 72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4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476 722,'-1'-4'284,"1"-2"-199,2 3-27,-2-12-19,3 0-2,-3-16 10,0-3 9,0-6 10,-2-7 13,0-5-4,1-4-5,-1 0-11,-1 5-13,1 17-13,0 8-3,-2 20-24,1 7-12,-4 25-10,1 19-8,-4 30 10,3 16 8,3 12-2,2-3 3,5-9-3,3-11 1,9-15 3,0-10 1,6-16-3,-1-10-3,2-18 1,2-8 2,-2-17 5,-2-10 2,-7-11 7,-5-6 6,-8-7 12,-7 5 7,-8 11 2,0 9 0,-9 19-24,-1 7-7,-2 18-31,-3 8-29,7 11-41,4 0-14,12-4-254,11-7 24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8:15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83 779,'3'-27'284,"-2"5"-246,-13 6-2,1 6-10,-12 5-14,-4 4-5,-9 9 3,-3 5 12,-6 4 11,2 6 5,4-1-6,-3 1-10,6 6-10,6-2-4,7-2-3,10-1-2,13-3-3,3 1-2,21 4 0,4 2 0,17 4 2,5-1 1,2 6 0,5-3-1,-6 1 2,-2-1-2,-8-5 1,-5 1 1,-10-2-2,-10-1 1,-15 2 0,-6-1-1,-17 1 6,-4-1 0,-4-3 3,-2 1 3,1-6-6,3-3-2,4-1-3,-2-12-1,6-3-1,1-5-3,5-12-11,5-3-6,5 0-35,6 0-32,10 1 5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2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6 632,'-1'-2'247,"0"-2"-159,0 3-34,0-1-5,0 1 4,0 0-2,0 0-2,0 0 1,0 0-1,0 0 1,0 0-2,0-1-11,0 1-4,0 0 1,1 0 2,-1 0 6,0 0-1,0 0-5,0 0-7,0 0-14,0 0-3,1 1-6,0 0 0,5 13-1,16 36-4,-9-28 3,2 4 1,2 4-4,-2 2 1,1-3-2,-1-1-1,0-2 2,-2-4-1,-1-4 0,-2-1-5,-5-7-11,-2 5-5,-4-4-10,-1-2-1,-3-3 7,0-4 2,-2-1 3,1 0 3,-2-4 0,0-2 1,2-4-2,0-4-7,3-2-8,0 0-5,2-4-8,1-2 1,2 0-1,0-4-6,0 3-103,-1-1 10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3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49 662,'-3'20'252,"0"7"-188,2 2-3,3-3-15,-2-4-5,7-9-12,3-6 3,5-7 19,4-3 14,-1-9 27,1-7 0,-2-6-9,-2-6-8,-5-9-21,-4-1-3,-4 3-14,-4 0-10,-2 17-5,-10 1-4,-3 15-22,-2 8-14,-10 13-58,10 10-24,1 6-34,6 3 72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3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10 981,'-4'22'339,"4"14"-301,1 7-7,0 4-3,-1-1-1,0-6-19,-2-3-3,-2-6-1,0-7 1,0-10 17,-1-4 8,-3-11 4,3-3 0,-2-11-14,-2-9-6,6-14-4,-2-13-2,4-6-3,2 0 2,4 2-2,0 7 1,8 13-3,2 9 3,2 17-6,2 4 0,1 16-4,2 11-6,-3 10 6,1 10 1,-1 6 4,-7-6 3,2 1-1,-2-3 2,-1-11-6,2-2 0,0-10-4,-1-6-4,2-7-1,3-3 2,-1-9 2,9-6 3,-1-1 6,-5-1-2,2 5 2,-10 1-2,1 5-1,1 3 4,-2 2-3,1 0 1,-2 1 1,1-1 2,-4-2 0,4 2 5,-2-8 0,3 1-2,2-9 4,-3-5-4,-1-7 0,-7-10-1,-5-5-1,-3-2 3,-8 1 0,1 11 2,-1 10-1,-1 9-6,2 12-1,-1 9-4,-2 21-3,3 14 4,0 18-1,6 3-3,3 7 3,1-1 1,6 6-1,-3-5 1,8-8-6,0-1-11,-4-18-24,1 0-11,-2-8-25,-2-10-10,3-8 58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2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79,'-8'13'342,"6"5"-316,2 0-25,7 1-60,5-2-65,11-5 7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2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0 695,'26'-42'254,"-26"40"-210,-1 0-20,1 0-8,-1 1 11,0 0 22,1 0 13,0 0 12,-1 0-7,0 0-15,0 0-10,0 0-9,0 0-1,0 0 2,1 0 1,-1 0-4,0 0-11,0 1-9,-1 23-2,1 69-2,4-17 2,-3 8 0,1-1-2,-2-16-3,-1-9 1,-2-11 3,1-12 4,3-11 11,-6-6-2,7-10 2,0 1-6,-4-7-10,3-4-1,-3-6-4,-4-7 0,4 3 2,-1-2-1,-3-3 0,6 3-1,2-5-3,6 2 1,2-3-2,-1-3 2,2-2 0,-3-1 0,2 3 4,0-3-2,0 5 0,-1-3-1,1 5 1,1 2-1,-2 0 0,0 5 2,0-1-5,-1 6 3,1 3-3,-1 1-1,1 6-3,-1 5-1,2 15-2,-1 4-1,-1 11 7,-1 7-2,-1 1 6,0 0 2,2-1 1,0-6 0,0-8-10,1-6-11,4-10-28,3-4-18,7-18-22,5-7-11,2-20 62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0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4 1044,'-7'0'405,"3"2"-310,4-2-3,7 0-46,3 1-14,12-2-14,2-2 2,13-1 3,4-1-4,9 3-2,1-1-3,-4 0-3,-5-1 2,-12 1-2,-2-1 1,-5 0-4,0 1-2,-5-1 0,-3 2-1,-5 1-5,-4 0-9,-2 1-27,1 2-26,-3-2-51,-1 0-16,-1 0 78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0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952,'-2'-6'349,"3"2"-291,7 4-8,9-6-19,5 1 6,8 3 13,4-2 2,-3 4-12,0 6-12,-8 0-17,-2 4-8,-7 4 4,-2-2 4,-5 2-1,-3 2 11,-12-1 12,0 2 3,-12 2 0,-6-4-9,-1 1-16,-5-3-3,5-7-20,-1 0-18,3-6-46,4-3-29,8-7 64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20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1 1073,'1'2'386,"1"3"-331,-2 5-25,2 15-18,-1 12-1,2 26 2,-4 7-1,4 10 2,2 2-1,1-11-3,-1-4 0,-11-19-2,2-8-4,-6-9 1,4-6-1,3-8-23,0-4-23,2-12-54,-2-2-197,4-22 202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7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0 845,'-7'0'337,"3"2"-224,0 0 6,4-1-14,-3-3-14,3 1-25,0 0-21,0 1-31,0 0-3,0-1-7,16-2 5,39-5 1,-29 6-1,2 2 1,-2-2-2,-3 0 1,0 1-1,-3-1 0,-2 2 5,-3 1-3,0 1-1,-10-2 7,1 3-2,-3 1 9,-3-3 5,6 2-8,-2-2 0,-3-2-10,-1-1-5,-1 1-1,0 0-3,0 1 0,0 0 1,0 0-15,1 0-13,0 0-41,0 0-33,0 0 63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6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4 775,'0'-1'315,"-3"0"-204,2 0-12,1 0-24,-1 0-6,0 1-11,1 0-9,-1 0-14,0 0-9,-2 6-14,-10 24 1,-21 47-5,10-22-2,1 1 6,-3-2 1,3-5-3,2-5-1,5-10 0,2-7-4,5-11 5,3-5 3,4-9-7,2 1-3,1-3-7,-1-1-8,0 0-15,0 0-13,0 0-28,6-16-12,14-35 108,-10 31-38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6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744,'0'-1'295,"0"0"-204,0 0-7,0 0-24,0 0-9,3-1-10,3 0-4,7 3 1,31 23 4,-24 4-7,3 5-1,2 6-15,0-3-8,1-4-3,1-1 0,-5-8 2,-2 0-2,-7-13-1,-7-3-1,-4-4-3,-2-2 1,3 2-6,-3-3-10,0 0-16,0-1-12,-1 0-26,0 0-19,0 0 5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1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69 709,'-10'4'297,"3"-2"-161,1-1-22,1-3-32,2-1-7,2 1-13,1 2-10,0 0-12,0-1-7,0 0-8,4 0 0,14-4-4,32-10-2,-26 10-8,-3-5-4,3 7-6,-1-2 2,-1 4-1,1 0 1,-4 0-1,0 4-1,-5 0-1,-4 0 1,2 0 0,-3-2-1,-3-1-5,0 3-4,-7-3-3,-2 0-3,-4 1 3,-2-3-3,-5 1-4,-6-2 0,-3 1 3,-3 5 4,-1-4 8,3 4 4,4-2-3,-1-5 4,7 8 5,2-3 5,4 0 10,1 1 0,4-4 1,-2 1 2,2-3-4,1 3 2,1 1-5,1-1-8,0 1-4,0 0-5,0 0 0,0 0 0,0 0-1,4 1 0,10 3 0,30 5-1,-24-11 0,0 0-1,0-5 3,1-3 0,-6 3 1,1 0 1,-7 4-2,-3-2-2,-5 4-6,-2-1-3,-10 2-8,-2 4-1,-8-4 3,-4 0-1,1 0 9,-2 3 3,3 7 4,2-3 3,3 0 8,2 2 7,4-5 9,5 2 1,2-4-4,2 1-3,3-1-9,0 1-3,0-3 0,0 0 1,0 0 7,11 0 6,37 0 1,-29-4 2,1-1-9,1 0-2,-1 2-8,0 3-1,-5-2-2,1 2 1,-3 1 1,-2 0-3,-5-1-21,-1 1-13,2 0-46,-4 0-32,17 8 69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5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 865,'-2'0'314,"2"0"-250,1-1-21,-1 1 2,0 0 9,0 0 4,5 0-4,9 0-19,35 1-11,-30-1-15,2 0-1,4 2-4,-1 2 1,4 2-11,0 1-10,2-2-28,-3 0-20,-2-2 4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5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75 554,'0'-5'270,"0"1"-106,0-1-11,0 6-44,-2-4-12,1 1-21,1 2-18,-1 0-28,0 10-12,0 72-12,-4-22 4,1 21 1,2 2-4,-5-7-1,0-1-4,2-15 7,-2-9 9,1-16 1,2-7 7,-2-15-1,1 0-6,3-8 0,-5-5-8,3-3-4,-2-7-3,-3-13-6,7-5-3,0-21-3,-1-12 0,6-13 5,-3-4 5,4 2 1,2 1-1,-2 10 1,3 5-3,-3 14 0,1 10 6,0 15-4,-2 7-3,-3 8 0,1 3-2,-1 2-7,0 2-5,0-1-3,0 3 1,11 27 4,23 61 9,-14-21 2,1 3-1,5 1 3,0-1 0,4-13 4,-2 0 0,-5-12-4,-4-7-8,-5-8-16,-11-19-9,-1-8-24,0 1-4,-1 11-55,-1-4 7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4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 772,'0'2'286,"5"-1"-222,1 0-14,5-2 3,0-1-2,5-1-12,2 1-8,4-2-17,0 1-6,-1-1-2,-1-2 1,3 8-14,-4-2-13,-2-2-74,1 5 6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40 527,'-12'0'166,"-4"0"-170,3-1-9,0 1 23,4-2 68,0 0 23,5 0 32,-3-1-10,4 0-30,4 2-10,-3-1-25,1 1-12,1 1-19,0 0-6,0 0-12,0 0-2,6 0-1,4 0-4,37 5 5,-26-5-4,-2-1-1,3-1 2,-4-2-4,1 0 6,-1 1-4,-2-1 0,-3 0 0,-1 1-3,-5 0-22,1 2-12,-5 2-65,-3 1 59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3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 753,'-22'1'324,"10"2"-150,-1 0-84,6 1-14,4 2-15,1 0-22,4-2-10,4-1-15,6 3-4,9-5 2,8-1 4,11 0 5,-3-3-1,1-2 3,-3 3-2,-6-2-1,4-1 2,-4 2-6,-1-2-2,-6-1-3,0 1-1,-4 2-5,-2 1 3,-2 2-5,-5 1-1,-2 0 1,-1-1-1,-4 1 0,0 3 0,-1 0 1,-1-1-5,0 0-23,-2 0-18,1-3-60,1 0-279,-1 0 27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3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6 970,'-8'0'339,"8"0"-316,0-2-1,9-2-7,3 0 4,11-2 10,1-1-4,4 1 0,2 2-8,-1 1-6,2 3-1,-2 4-7,-5 2 0,-2 3-2,-3 2-1,-4 2 0,2 2 4,-9 5-3,0 1 8,-10 5 5,-5 1 2,-7 1 2,-2 0-3,-5 0-4,0 1-4,-1-8 8,-1-4 2,1-7 4,-2-7-2,6 0-2,-1-6-8,2-4-3,3 0 3,6 2-17,2 0-10,4 1-36,7 3-20,-6-4-37,3 3 6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4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72 662,'-3'-23'281,"-1"5"-161,0 2-18,4 6-36,-1 5-14,4 6-17,3 6-5,0 12 3,2 11 4,-1 25 3,0 10-3,-4 10-11,-3 2-4,-3-8-12,-4-5-4,-3-9-2,-3-8-1,-3-12 8,0-4 8,-2-14 8,4-7 3,5-5-7,0-9-7,5-10-13,3-4-4,4-13-5,7-1 0,2 3 2,4 4-1,4 12 2,1 10-1,4 9 0,-1 3 0,-1 10-1,0-2 2,-5 4-1,-5 2 1,-8-6 7,-6 1 4,-13-4 8,-4-1 3,-11 0-5,-1-2-5,-4 2-3,-1-1-15,3-1-19,2-1-17,7-1-46,5-1 397,5 5-242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3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97 775,'-12'-19'310,"7"0"-211,-1 0 4,12 0-20,-1 0-9,10-1-10,2 0 2,11 2-6,4 0-3,9 6-8,0 0-9,1 10-13,2 4-9,-4 10-14,-1 7-1,-3 10-3,-6 4 0,-11 5 3,-6 3 0,-17-2 9,-10 0 6,-12-6 6,-6 1-1,-4-6-1,-2-2-4,-1-3-1,0-6 2,2-7-3,0-1 3,2-7-6,7 0 0,5-2-6,6 0 0,10 0-6,0-1-6,7 1-14,3 0-15,7 0-23,4 0-15,9 0-28,4 0-9,4 0-16,1 2 7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3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8 716,'1'-6'304,"-3"4"-171,1 1-31,-3 1-31,3 0-13,0 0-18,0 0-8,-1 10-7,-9 49 0,6-6 6,4 12 1,0 18 4,-2 8-8,-5 1-10,-1-1-3,-3-9-10,1-8 3,2-14 3,-4-11 3,-3-12 7,3-4 2,1-10-3,0-7-1,5-7-10,-2-6-2,0-9-21,3-3-14,2-13-33,3-6-14,10-6-11,3-1-7,7-3-42,2 3 8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2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7 790,'-5'0'323,"7"-1"-210,2 1-18,2-1-28,4-2-3,3 0-9,2 0-11,4 0-23,0-2-8,2-1-10,2 0-2,1-1 0,-1 1-4,-1 1-10,-1 1-9,-5 2-30,0 1-20,-4 0 4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50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86 648,'-4'-2'268,"4"2"-155,0 0-6,-1 0-23,0 0-3,0 0-17,0-1-14,1 0-21,0 0-7,0 0-12,0 0 1,2-3-3,1-13-4,37-29 0,-26 28-1,1-6 1,2-3 1,3 0 2,0-1 0,-2 6-1,-2 1-3,-2 4-1,-3 2 0,-6 6-2,2 5 0,-7 2-1,1 2-1,0 2-1,-2-2-4,0 0 2,0 0 1,0 0 0,-1 5 3,-3 3-1,-22 30 0,20-25 2,-3-1 1,-1 5-1,0 3 0,-4 1-1,1 2 1,0 1 2,0-3 0,3 3-1,-1-4 2,2-2 1,1-2 0,5-3 1,2-3-2,3-3-1,0-6 0,-1-2 3,4 1 2,-4-1 6,0 0 3,0 0-1,0 0 0,0 0-4,1-4-4,2-2 0,17-30-1,-13 22-4,1 0 2,4-8-1,2 0-3,3-3 1,0-4-1,1 3-1,-2-2 2,-3 11-1,0 5 1,-7 6 0,-1 6-2,-5 1-1,-2 1-1,1-1-1,0 0 4,-10 21 2,-20 37 0,12-26 3,1 1-5,1 2 0,-1-4 1,3-2 1,3 0 1,0-6 2,2-2-3,2-6 2,0-4 2,5-7 2,1-1 0,3-6-2,1 0-2,-2 3-2,0-1 0,8-27 0,41-40 2,-21 21-2,-1 0 1,0 4 0,-4 6-1,-6 11 1,-1 4-3,-7 13-11,-1 4-12,-6 4-16,-3 4-11,-4 7-18,-2 1-7,-1 5-146,-2-4 15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2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57 178,'-39'-28'149,"32"28"6,3-1 7,-2 0-18,3 1-40,0 0-24,2 0-29,1-1-6,0 1-3,0 0 2,0 0 5,0 0 3,0 0-5,0 0-7,0 0-8,0 0-7,0-1-6,0 0 1,0 0-2,0 0-3,11 0-4,29-3-2,-26 1-1,-1 1-4,4-1 0,-1 0-4,1 0-7,-1 0-1,-4 3-17,-2 0-7,-4 2-26,-3 2-19,-4 2 52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59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8 908,'-11'-2'345,"-4"1"-277,4 0-11,-2 1-21,4 0-24,1 1-3,2 4-7,3 1 0,1 5-2,2 4 0,-2-3 5,4 3 2,1-6 7,0-3 4,7-1-1,-6-3-2,7-2-3,-3-4-5,-2-8 0,1-4 0,2-3-2,-5-3-1,3 5 0,-1 0-1,-13 3 1,2 5 0,-6 6-3,1 4-1,1 7-1,-5 2-1,1 8 0,0 3 2,0 5 1,0 2-1,1 1 0,5-2 2,3-7 2,4-1-1,6-8-2,1-6-1,7-4-6,2-6 6,4-11 0,4-2 4,-4-12-1,-2-2 0,-7 3 0,-6-2-1,-3 10 2,-4 2 0,-3 8 0,-5 3-3,-6 9 3,1 7-6,-2 9-3,-2 5 2,5 5-3,5 1 7,5-4 3,5-1 2,8-9 0,0-5-1,5-6 1,4-5-1,3-9 1,1-6 2,2-9 6,-6-2 0,-10 3 5,-4 1 2,-8 8 0,-3 1-1,-3 7-6,-3 5-8,-7 9-6,0 7-11,-3 11-32,6 6-26,12 7 42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0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62 522,'-11'0'230,"7"-2"-110,1 1-44,3-4-48,1 7-9,-1-2-16,0 0-1,0 0 2,9-1 4,38-4 11,-26 2-2,7 1-1,8 0-4,6-1-5,4-1-1,4 0-4,1-1 2,13 1-5,6 0-2,14 1-10,0-1-15,3-1-21,4 1-17,8 3-3,4 0 12,5 1 25,6 1 16,1 1 16,-4 0-3,9 1 0,-4 0-5,2-1-13,4 1-2,2 2-1,-1-1 5,1 3 14,1-1 2,-1 0 1,-2-1 2,0 1 1,3-2 0,-9-2 1,-1 1-1,1 0 0,-1 1 4,-7-1 7,-2-1 7,-6 1-1,-6 1 0,0 5-6,-3-2-5,-15 1-2,-1 3-2,-11-3 0,-2 2-1,-8-3 2,-9-2 0,-11-1-2,-7-1 1,-10-1-2,-3 1-35,-9-3 24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06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-3 860,'0'-2'297,"0"5"-265,0 13-12,-3 9-6,-6 21 9,-8 16 2,-10 31 3,-3 13 1,-6 7 1,7-3-4,2-21 1,0-14 3,3-19 6,-1-17 13,7-17 5,3-8-2,8-10-12,1-2-11,6-9-18,0-9-6,10-17-9,10-6-4,12-12 1,1 0 2,7 7 0,-3 7 0,-6 22 3,0 10-3,-2 18 2,-5 11-1,-4 9 4,0 8-3,-9 2 2,-4 1-1,-7-8-3,-5-1 6,-6-11 11,-6-3 6,-6-2 12,-4-6 1,-4-2 6,-1-5-1,0-7-4,0 0-1,2-6-15,-2-3-7,10 7-9,5-1-13,8 4-41,2 2-24,9 2-51,9-2-22,15 2 9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05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7 108 737,'23'-32'300,"-30"31"-190,-3 1-43,-1 4-17,-5 8-12,-2 2-2,-4 7-8,-2 2-4,3 3-9,-1-3-7,6-5-2,3 0 1,5-12 5,6-1 1,2-3 6,3-6 6,4-6 9,3-8 4,5-12-5,-4-4-8,0-4-14,-4 2-4,-4 6-2,-5 3 4,-8 14-1,-1 6-2,-14 10 0,1 5-6,-3 13 0,-5 7 0,7 6 0,3 4 3,7-3-3,5-5 0,6-8-1,4-4-2,7-9-1,1 0 0,2-6 4,1-5 3,5-7 11,3-5 3,-2-8 2,2 1-2,-5-7-1,-1 3 1,-6 4 0,-5 2 4,-10 8-3,-4 3-3,-6 8-8,-3 5-5,-1 14-3,2 3 0,3 3 1,4 0 0,7-5 0,4-2-2,7-5-5,3-3 2,9-10 4,4-3 1,7-10 7,2-4 2,2-8 1,-5-3-1,-9 3-3,-4 3 1,-12 10-7,-5 4-5,-9 11-36,-10 8-18,-6 21-36,-3 6-18,4 15 77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0:1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3 820,'-49'-23'330,"41"28"-213,2-1-6,0 9-21,4 6-7,0 12-17,1 6-3,-2 12-3,2 3-1,-1 9-5,1 12-6,2 8-22,2 4-6,0 1-13,-2-8 0,1-9-1,0 3-4,-3-7 2,0-2 0,-2-8 9,-1-11 7,1-7 2,1-9-4,2-15-7,2-2-5,-1-11-7,1 0-2,0 0-6,-2 0-2,0 0-12,0 0-6,0-1-35,0 0-20,0 0-41,0-2-11,3-15 88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2:16.3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 316,'-13'6'173,"-18"10"-46,27-15-22,2-2-41,-1-1-19,2 1-16,1 0-8,-1 0-2,0 1-4,1 0-7,0 0-1,0 0-10,2-1-1,12 0 2,34 0 3,-26-3 6,6 3 3,1-2 4,-6-1 1,1 1 1,3 3 1,1-1-4,5 2-2,1 1-3,2 1-2,-6-1 0,-2 0 0,-2 1 2,-3 0 4,4 2 5,-5-2 7,-6-1 6,-2 0 2,-8 0-2,2-2-6,-1 1-8,-4-1-4,-1 0-5,-1 0 0,-2 0 1,1 0 3,-1 0-25,0 0 1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2:15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29 479,'-11'3'246,"3"2"-79,-5-6-33,1 0-56,3 4-20,0 3-20,4 0-7,-1-2-10,-1-2-4,4-1-7,2 6-1,1-3-10,5-1 1,2 1-1,0-6-1,10 3 2,4-2 0,4-7 2,3 2 1,4-2-2,0 2 4,7 6-3,1-2 0,4 1-1,2-2 0,-7-5-2,-1 3 0,-10-2 2,-2 0-2,-5 7 4,-5-2-1,-7-2 1,-4 3 0,-5-3 2,0 4 2,0 0 9,-1 0 4,0 0 0,0 0-2,0 0-11,0 0-5,0 0-1,0 0 0,-6 1-10,4-1-17,3 0 17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52.9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12 581,'-12'-4'319,"5"-1"-33,2 3-198,3 1-30,3 1-34,-1 0-10,0 0-10,6 18 3,14 62 14,-10-8 1,-1 37 2,-1 18-5,-1 28-14,3-3 2,1 1-2,5-6-2,4-30-2,-2-9 3,2-29 9,-5-9 6,-10-19 10,6-7-6,-9-18-10,3-6-5,-3-11-42,-2-4-7,-1-18-46,-5-12 4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1:52.3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4 768,'-4'0'301,"5"0"-216,0 1-30,-1-1-36,0 0-8,0 0-5,-1-1 0,0 0 5,0 0 8,0 0 4,0 0-2,0 1-5,1 0-7,0 0-3,0 0 2,0 0 0,0 0-2,7 1 3,5 3-6,29 10 3,-28-9 0,5-2-4,1 1 1,7 3-2,-2-5-2,12 6 1,3-2 0,12 0 0,4 3 1,0-6 1,-5-3 1,-1 0-1,0-4 1,5 2-2,3 0-4,4-3 4,2 0-2,2 6 2,1-1 2,4 0-3,7 0 1,1-3 0,0 1 0,-11 2 1,-6 0 0,-9 0-1,1 1 0,-1 0 1,2 4-1,-10 1 1,-7-6 0,-5 5 0,-11-8-2,-2 3 5,-2 1-3,-3 1 9,-3-2 5,-5 0 2,-1 0 4,-4 0-1,2 2-2,-3-2-3,0 0 1,0 0-2,0 0 0,0 0 4,0 0 1,0 0-7,0 0 0,0 0-9,0 0-5,0 0-15,0 0-14,0 0-23,0 0-12,0 0-35,0 0 6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4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49 632,'-49'-1'288,"45"-6"-140,1 1-56,1 0-22,0 2-15,2 3-3,0 0 3,-1 0 6,0 0 3,0 1-4,0-1-6,1 0-5,-1 0-11,0 0-2,0 0-12,-2 0-3,-1 0-4,1 0-1,2 0-5,0 0-3,1 0-5,-1 0-2,0 0-1,0 0 3,0 0-2,0 0-1,0 0 2,0 0-3,0 1 0,0-1 0,0 0 1,1 0 2,0 1 3,0 3-1,3 18 0,8 30 0,-3-27-1,-1 1 1,2-2-1,1 1-2,-1-4-4,2 0-2,2-2-4,-5-5 0,-2 0-6,-2-5 1,-2 0-4,0-1-4,-3-3 3,-4 0-2,-4 1 8,-1-1 5,0 1 6,1-2 2,4-2 0,-1 0 0,1-2-4,1-3-2,3-3-4,-1-1-1,3-1-5,0 1 2,0-3-1,-1 1-2,0-2 6,-2-4 3,-2-1 6,0 1 2,-2 1 2,1 5-1,-1-1-1,0 1 2,0 0 0,2 0-2,1 3 1,0 0 0,1 0-1,0 0 4,0 1 1,0-3-1,2 2 5,-1 0-1,1 0 2,0 1 1,-2 3 5,0-2 3,-2 4 5,0 1 1,2 0-3,0 1-4,1-1-5,1 0-4,0 0-5,0 0 0,0 0-1,0 1 2,4 12 2,17 31-1,-10-22-2,2 4 0,3 5-4,0-1 1,0 1-1,-1 0 1,-1-1-1,-1-4 0,-2-6 3,0-2-1,-1-4 1,1-3-4,-4-5-15,-1-3-6,-3-3-13,-3 0-1,-1-3-3,0 2-21,0 0-33,0-3-227,-4-9 217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7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02,'7'8'450,"-1"6"-503,3 9 4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7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35,'-1'46'656,"4"4"-553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7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662,'44'-50'331,"-46"49"-58,3 7-185,5 7-26,-1 1-7,0 5-11,2-1-7,0 0-12,-1 1 0,3-5 13,-1-2 8,1-6 9,0-5-3,2-8-15,-3-5-5,4-4-7,0-3 0,1-2 1,3 1-4,-3-1-6,0 6-3,-1 6-10,-6 4-3,-2 13-4,-2 5-4,-2 13-10,-3 7-14,1 2-53,-1-6-35,2-10 107,2-3-24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5 881,'4'-58'350,"2"-11"-227,-2-2-19,5 19-29,-2 14-12,2 31-25,2 16-13,0 30-15,3 18 0,-1 22-4,-1 6 1,2-3 1,3-5-1,2-7 5,-2-11-1,2-8-1,-9-15 2,0-14-8,-2-7-2,-8-14 3,2 0 2,-4-9 2,-1-4 0,2-2-3,-1-1-3,5 4 0,1 1-2,5 5-1,-5-1 0,0 1-3,1 4-2,-2 1 2,2-1-1,-1-1 4,-4 1 2,0-2 1,0 3 1,0-1-2,0 0-1,0 0 0,0 0 2,0 0-2,0 0 1,0 0-4,-1 0-9,0 0-26,0 0-22,0 1-43,-6 2-18,-24 25 7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8 856,'12'-5'343,"-5"5"-235,-3 2-23,-6 10-39,-4 4-15,-4 8-15,-1 3-5,5 2-3,4 0-1,8-5-2,2-5 0,3-13-2,1-6 3,2-10 16,2-2 18,1-10 36,-2-6 11,-5-6-1,-4-4-13,-6 5-34,-6 6-15,-7 8-17,0 11-14,-6 9-43,-5 5-27,0 8-54,1 1-10,8 0 9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6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65 901,'6'-8'349,"-5"2"-248,-1 5-30,0 1-39,0 0-11,-1-1-13,0 0 0,1 0 6,0 0 5,3-17 4,13-42 0,-9 14 3,-2-8 0,-2-10 1,-2-8 2,0-5 17,-1 7 5,-1 23 6,-1 14-5,-3 28-25,2 13-12,-3 27-20,0 18 1,4 30-1,1 4 3,9 5 3,2-5-2,8-9-1,6-3-3,6-20 2,4-5-3,6-22 0,-6-15 3,-4-18-1,1-9 4,-10-13 3,-2-3 3,-10-9 1,-7-4 1,-17-2 8,-2 4 3,-2 18 3,-5 7-3,-4 18-11,-6 10-5,-4 9-29,1 4-19,13 3-54,14 4-32,16-7-32,8-3 41,16-8 7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48 1205,'-15'-15'443,"10"9"-361,4 6-12,1 20-29,3 12-15,5 26-24,0 8 4,4 7-1,0-2-5,0-12 0,-3-7-1,-4-16-2,-4-7-1,-3-15 0,-1-7-6,-4-10-16,-1-8-10,-5-12-20,-1-4-3,-5-19 1,0-4 7,-3-13 12,-5-3 8,2 8 15,-1 3 6,6 21 9,5 11-1,4 14 2,4 5-9,2 7-24,2-1-15,0 4-23,1-2 0,1-1 6,1 0 15,0-4 34,0 0 11,0 0 21,0 0 2,0 0-11,1-4-2,1-4-4,10-28-1,-10 28 0,0 2 5,-3-1 33,-3 2 14,-1 1 23,2 3 5,1 5-17,0 1-8,1-4-20,0 0-8,1 0-14,2 8-3,29 27-4,-11-30-4,6-2 1,1-3-3,4-2 2,0-2 5,3-2 9,0-1 15,-6 0 19,-1 3 5,-5 5 3,-5 3-9,0 11-14,-3 4-8,-3 9-10,4 7-2,-6 10-8,1 4-2,-2 11-3,-4-2-2,4-3-1,-2-3-2,2-14-22,-1-5-19,-3-12-40,-3-9-21,1-8-15,2-5 11,0-13 33,2-3 25,-3-16 51,2-3 14,-1-2 25,2 3 13,0 9-2,1 5-1,1 13-20,-2 1-14,3 13-11,-2 6-4,2 9 5,-1 5 4,5-1 1,-2-1-2,4-7-3,-1-6 0,2-8 0,-1-6 4,0-14 14,-3-5 6,-4-13 12,-3-4-1,-12-8-6,-2 1-5,-10 2 1,0 7 1,1 16-3,0 8-2,3 18-15,1 10-5,4 22-7,2 10-3,6 19 0,3 4 0,5 0 1,1-3-2,5-6-36,-2-5-7,1-9-29,-2-7-19,0-17 12,-2-5-2,-1-18 3,-1-7 6,-1-15-5,3-6 1,0-12 27,2-3 17,1-5 34,-2-2 7,4 6 0,-5 6-1,1 15 0,-2 7 5,-1 14-2,2 5 3,-4 10 9,-1 5 0,1 6 18,0-3 3,7-5 2,4-1 0,3-11 9,1-4 6,4-10 23,-1-11 10,0-9 10,1-8 7,-5-8-25,-2 2-6,-8-5-25,-3 6-10,-8 12-12,-6 4-6,-3 18-11,-5 5-10,-5 17-23,-1 11-19,-3 11-53,5 5-32,9-1-41,13-2 643,10-9-375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4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74 1055,'-36'-7'411,"32"-1"-291,4 6-2,1 3-54,-1 2-19,0-3-35,0 3-5,3 27 12,3 32 0,-4-31-3,-1-2 0,0-8-13,-1-5-3,0-9-6,-1-3-9,-4-7-19,-3-6-6,-3-4-8,-1-4 6,-1-8 19,1-1 7,1-7 13,1-2 3,3 4 0,5 2 2,4 8-1,7 7 3,5 11 4,6 2 4,8 4 5,0 5-1,7 5-4,-1 5-4,-3 11-4,0 0-2,-14 3 9,-1 0 8,-11-6 12,-5-6 3,2-3 0,-2-7-6,7-4-9,1-3-6,0-6-6,5-5-3,-4-7 1,3-4 3,4-4-2,-3-5 1,0-7 1,1 3-1,-6 4 2,-1 7-1,-1 17-2,-3 6 0,0 10-3,0 5 0,-1 5-5,3 4-4,0-4-17,2-1-8,3-2-19,0-5-12,5-3-31,1-1-12,-1-2 6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3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929,'58'20'371,"-48"-12"-241,2 1-10,8 7-40,1 0-11,6 6-31,-1-1-9,-1 1-16,-1-4-1,-7-7 16,-4-2 7,-5-8 20,-2-2 4,-2-10-6,0-1-6,-2-12-22,-2-4-9,0-6-16,-1-2-11,0 0-12,0 4-9,2 7-27,-1 6-12,7 10-38,2 2-19,4 5 686,7 2-44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3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5,'91'35'315,"-77"-35"-201,7 5-21,-1 8-50,-1 9-10,1 16-16,-2 4-1,-2 12 0,-1-3 2,-5-6 1,0-4-2,-9-10-9,-2-5-5,-8-8-3,0-6 0,-3-8 9,3-4 13,1-14 10,1-2 5,3-10 1,-2-8-6,3-6-5,1-4-5,0-1-12,4 5-2,3 11-7,7 6-1,2 11 0,3 5-4,3 7-1,-1 5 1,0 7-3,-1 2 5,-1 5-3,0 6 0,-3 4 2,0 1-2,-6-1 5,-2-6 2,-1-5 0,-1-2 2,2-7-3,1-2 0,4-6 7,-3-3 6,3-7 5,3 0 0,-8-11-1,6 1-10,-7-4 0,-1-5-3,-5 3-5,-6-2-2,-5 8-14,-5 4-4,0 15-18,-1 0-13,4 10-20,-2 3-5,7-2-8,4 2-3,5-11-13,6-1-16,4-6-15,6-3 17,8 1 63,0 1 43,3 2 83,1 3 19,-5 5 7,0 3-7,-4 13-22,-1 1-10,-2 7-7,-3 0-7,0-3-17,-2-3-4,-3-6-20,1-4-1,-1-5 10,2-4 9,-1-9 26,-2-5 15,-1-9 17,-2-3-6,-4-6-17,-1-6-18,-1-1-27,0 4-7,1 9-8,0 7-8,0 8-38,1 4-24,3 3-48,2 4-9,3 6 122,0 4-1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43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34 476,'-50'61'278,"40"-56"15,-1-1-207,1-1-51,2 2-13,0-5-12,2 0-3,2-2-1,0 1 2,3-1 7,-2 0 6,2 1 17,1 1 6,0-1 5,0 1-3,0-1-8,0 0-10,0 0-12,0 1-2,0 0-4,0 0 5,10 0-1,31-1 0,-21 1-5,2 0-1,6 2 5,8-1 2,0-3 5,3-1 2,0-3-3,-3 1 0,6 0-6,3 1-3,8-1-5,12 2-2,3-2 0,1 1-3,-4-1 2,-8-4-2,2-1 0,1 4 0,3 2 0,-1 1 1,-9 2 1,-4 0-1,-7 1 2,-3 0-4,-1-2 2,-1 1 1,-2-2-2,-1 0 3,-5 0-3,-4 0-1,-4 2 3,-5 0 1,-10-1 8,-2 1 6,-6 1 20,-1 0 10,2 0 0,0 0-6,0-1-21,0 0-12,0 1-7,-9 0 0,-27 2-11,31-2-12,3 2-35,0-2-22,5 0-56,-2 0 84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2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9 803,'-6'-21'309,"1"21"-229,2 5-30,2 15-49,0 1-33,0 5 19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2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45,'0'50'322,"5"-2"-186,2-1-61,-1-1-25,0-10-45,-1-3-18,-5-14-36,-2-8-11,-1-9-10,2-4-35,-3-10 77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2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 239 964,'-22'10'384,"0"9"-291,1 17-15,-5 7-23,1 19-34,2-1-3,8-2-6,11-5-1,10-19-3,6-6-4,6-17 6,-2-5 0,4-15 22,2-7 8,-3-17 9,2-5 1,-8-12-21,-7-4-7,-12-8-11,-10-2-3,-14 0 1,-6 2 0,-6 13-2,-1 7 0,1 12 1,4 7-4,4 7-2,6 3 2,11 6-7,4-1-7,11 1-33,7 0-18,15-1-23,9-1-4,11-1 17,10 4 8,-1 4-3,0 1-6,-3 8-51,-7 4 7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1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74 897,'0'0'351,"8"31"-240,12 50 6,-14-26-30,-1-2-24,-5-5-37,-1-4-14,-4-16-5,-5-6-1,1-11 0,-1-4 2,3-8-1,-4-6 0,1-16-2,-3-8-1,1-14-1,6-6 4,3-6 6,9 3 2,11 5 3,3 9 0,5 17-7,-2 11-2,-2 17-7,3 11-3,1 21 0,-4 6-2,-3 12 4,-2-3-1,-5-4-8,-1-2-4,-5-14-9,-1-3 3,0-15 5,0-6 0,0-8-1,1-3-5,2-11 4,-1-5 2,2-10 11,1-4 4,0 0 1,0 1 1,-3 9 1,-2 3 0,-1 13-2,1 5 1,-2 11-4,-1 12 0,0 11 0,-2 6 2,3 0 0,1-3-2,7-9 3,-1-5-4,2-9 0,1-4 2,-1-7 1,3-5 6,1-8 13,-4-5 7,0-7 8,-3-3-3,-8-7-5,-4 1-7,-10 1-9,-6 3-3,-2 15-6,-2 5-4,-3 8-24,5 3-10,5 7-18,7-2-6,10 0 7,4 0 10,12-5 15,5 3 9,17 5 16,1-1-2,7 6 7,2 0 4,-10-2 4,1 0 4,-11-5-3,-4 0 3,-6-4 5,-3 1 4,-4-6 0,-1-1-4,-4-8-8,-4-3-4,-4-6-1,-8-8-3,-7-7-15,-2-1-13,-6-10-27,0 5-9,1 5-11,3 3-1,4 8 17,-2 2 8,5 5 29,5 6 12,4 3 12,7 5 5,7 6-2,3 3 0,11 8-3,5 4-7,10 9 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0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89,'13'23'328,"5"2"-197,3 2-5,2-4-41,1-3-8,-2-6-15,0-5-2,-4-5 6,-2-2 1,-8-5-1,-2-6 3,-3-5-18,-5-6-11,-3-6-18,-1-4-10,-4-2-12,3 2-10,5 8-23,1 3-19,7 10-50,3 2-20,11 6-22,5 0-6,16 4 10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20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0 804,'-5'-25'336,"4"19"-160,5 5-140,11 12-12,6 10-8,9 24 1,3 14 3,4 25 8,1 6 5,-4 2 4,-1-4 5,-11-14-6,-5-8-8,-3-16-9,-5-7-10,-3-14-2,-3-8 3,-5-9-1,-4-6 4,-5-8 2,-1 1-4,-5-13-4,0-1-11,-2-6-11,0-3-1,8-2-2,5 1 3,9 4 5,4 0 0,8 4 5,0-1 2,5 2 2,4 4 4,-3 6-1,2 6 3,0 8 0,1 5 1,-2 5-4,-1 3 4,-2 2-3,-2-3 0,-1-1 0,2-4-3,1-4 1,-3-5 1,3-3-1,-1-5 2,-3-8-2,4 1 1,-7-14 7,1-1 1,-2-5 11,-7 3 3,3 10 10,-8 6 8,4 7-10,3 4-6,-3 7-16,8 3-10,-10 4 6,6 0 1,-1 1 2,2-5-1,3-4-4,-2-1-1,-3-5-2,0-1 3,-4-5-3,-2-4-5,-4-8-39,-2-4-24,-4-7-46,-4-4-7,-3-2 23,-2 0 17,-2 5 18,3-2 8,-6 5 16,3 2 10,6 2 37,0 6 13,11 6 1,4 2-6,1 6-8,4 2-11,2 3-25,2 4 2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9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21 1091,'-25'-40'388,"22"34"-335,1-1-4,0 4-15,-4 0-7,-5 6-13,1 5-1,-4 16-3,1 8 3,2 10-1,-4 0 1,14-1 1,6-3-5,9-11-3,3-3-2,1-13-2,-3-4 1,1-10 0,4-3-2,-2-8 3,-1-3 0,-6-10 0,-5-2 1,-8-2 3,-5-2 0,-11 6 0,-2 2 0,-9 9-6,-9 3 1,-1 8-2,-1 0 3,12 4 1,9 0-1,15 0-5,4 0-9,11-4-5,10-5 0,10-4 4,9-2 11,2-3 0,-3 2 1,-2 5 0,-5 5-3,1 12-1,0 6-2,-6 14 1,2 4-1,-5 11 3,-4 2 2,-5 3-1,1 2 0,-8-10-4,1-1-6,-5-15-13,-2-4-1,0-9-7,-5-4 6,-1-6 8,-5-5 1,-6-10 12,1-5-4,0-10 8,0-5 5,5-1 2,3-2 4,5 9 1,4 6-4,6 5-2,4 5-1,6 3 0,7 5 6,0 10-1,3 7 2,0 12-5,-10-1-2,-3 5-1,-1 3-3,-6-5 6,-2 1-1,1-6 4,-5-8 0,-1-5-2,2-4 1,1-3 3,3-8 2,-1-7 2,2-3-3,3-12-2,0-1-2,3-6-2,1-1 2,-1 7 2,1 7 4,-1 10 0,-1 6-3,-1 15-8,0 8-5,-1 19 0,-4 3-3,-2 11-30,0 0-17,-2-9-42,2-6-13,1-11-5,-1-8 77,-1-4 19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2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498,'90'36'298,"-67"-15"-20,7 10-114,-4 5-15,3 6-30,0 0-22,-7-4-44,1-6-20,-10-12-26,-2-4-4,-5-9 1,-4-2 14,-4-9 27,-2-4 8,-4-9 12,1-6-13,2-16-28,-1-10-8,3-12-27,2-4-7,1 9-18,5 6-6,7 15-17,3 10-17,9 7-24,5 2-11,7 7 72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1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8 968,'-9'-5'367,"7"1"-299,9-2-11,4-1-16,17-7-21,3-1-4,10-1 10,0 5-2,0 4 3,-2 4 4,-4 8 0,-3 2-2,-7 16-7,-3 7-6,-12 10-10,0 2 1,-5 0-2,-1-3 0,1-6 1,0-3-3,0-10-3,2-3-8,1-13-14,1-4-10,0-9-18,-1-7-2,0-11 7,-2-4 9,-6-6 21,0-2 9,-5 8 6,0 5 3,1 12 9,-1 7-1,5 9 4,-2 3 0,2 10-9,3 8-1,6 4-1,3-1-3,4 3 2,3-6 1,0-5-3,1-1 1,-3-9 2,-1-3-2,-4-5-1,-2-4-1,-6-13-3,-2-1-1,-3-9-6,-4-4 0,-3-4-17,-7-8-10,2 4-13,-1 5-1,6 16-13,5 5-18,2 10 58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1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67,'-1'3'436,"4"12"-354,2 8-29,8 16-49,1 8 0,5 7-12,-1-3-15,-2-7-28,4-6-11,-6-11-7,1-4-2,-9-7-16,-7-6 5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0:20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543,'21'2'323,"0"6"7,-10 0-234,-3-2-34,3 1-62,-3-6-23,-3-2 13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0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853,'1'17'354,"-9"39"-195,8-27-93,10 2-26,8 5-12,4-5 2,5-1 5,1-1 2,2-4-5,2-1-5,-8-6-15,-3-4-3,-10-4 6,-8 1 2,-11 1 5,-7 6-2,-9 3-9,-4 1-18,0 2-56,0-4-20,8-3 47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0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55 901,'-27'-40'369,"11"27"-249,2 10-32,4 15-68,4 9-24,4 15-35,5 6-21,12 4-65,1-4 77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10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9 676,'-4'-20'364,"4"2"-26,4 2-271,6 1-24,9 3-29,3 0-6,6 3-2,2 1-1,0 1 8,4 5 5,0 2-1,-2 4-1,-3 6-13,-4 4-3,-7 7-2,-2 8-2,-7 7 6,-4 5-1,-2 2 6,0-2 0,2-6-7,-3-6-1,2-8-12,-1-5-1,-1-8-10,3-6-7,-3-4-15,-2-4-8,-5-4-32,-1-6-75,-6-2-160,-2-2 58,-1-2 194,2 8 127,5 5 229,1 1-28,7 8-136,-1 0-43,6 3-49,4 1-13,6-2-3,8-3 5,2-7 5,5-4-3,1-4-14,-2-5-12,0-5-35,-2-2-33,-9-8 44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9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754,'1'8'300,"0"14"-195,6 11-19,-9 15-33,5 6-13,0 4-31,-9-6-3,14-1-3,-2-9-1,6-10-4,8-2-2,-2-13-7,-5-8-5,0-10 0,-5-7 0,-4-9 6,-2-5 7,-5-6 3,-5 0 5,-6 3-3,-4 5 2,-10 10 3,1 6-3,-5 10 12,5 4 2,9 5 0,2-2-2,13-1-17,2-3-12,8-7-13,13-4 0,8-10 8,-1-1 13,12-8 22,-7 0 12,4-8 17,2 0 5,-4 0 8,-2 3-4,-4 9-13,-3 4-8,-9 5-21,-1 4-4,-8 11-8,-1 4 1,-5 16 0,-1 7 2,0 8-1,-1 5-1,4-5-4,3-4-11,5-9-11,4-7-4,7-11-3,-2-7 10,1-9 14,-1-10 11,-3-8 17,-3-5 3,-10-6 2,-4-1-3,-11 1-6,-12-4-3,-7 4-3,-6 7 0,-1 2-2,8 12-2,5 9 3,5-3-8,9 9-6,7-1-9,4-3-25,7-1 3,10-6 10,7-3 4,14-3 21,1-1 4,3-1-2,-1 2 12,-6 5-1,-1 4-2,-3 10-4,0 10-4,-7 13-2,-2 7 1,-4 9 3,-6 2-3,-2 2-2,-1 2-5,-4-2-26,-2-3-16,-4-7-44,-1-5 7,-2-15 52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9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 1106,'-11'-4'390,"8"3"-366,7 6 0,8 13-22,2 13-6,13 32-2,2 18 1,1 19 9,1 8 4,1 0 3,-1-5 4,-2-12-3,1-9 2,-6-19-4,-3-7-5,-9-17-2,-6-7-2,-8-14 5,-2-9 2,-10-7 8,-3-4 1,-7-8-1,-5-2-6,2-2-10,2 0-5,6 0-20,2 2-10,6-1-46,3-1-94,15-2 118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8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0 815,'-13'18'311,"-3"18"-236,0 4-9,0 14-17,0 7-9,3 3-9,-2 2-4,3-7-9,4-6-5,4-8-13,5-7-8,5-12-4,1-7-2,0-15 12,-1-4 5,3-12 18,1-5 4,3-12-1,1-3-1,-5-4-17,-1 2-3,-9 3-4,-4 2-5,-9 6-5,-3 5-4,0 12-2,-1 6 3,3 10 6,-2 0 6,4 2 2,7 4 0,4-8-4,7 0-9,10-4-9,0-7-3,12-7 4,4-6-3,3-7-54,3-2-152,7-10 154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8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998,'8'-7'343,"4"-4"-314,13-6-17,5-1-13,7-5-37,4 0-17,8-1-27,1 1-16,-1 2 69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8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1,'17'20'338,"5"13"-197,2 5-24,-1 8-44,-2 3-18,-5-2-30,-4-3-11,-4-7-9,-4-7 2,0-6 4,-5-6 9,0-8 18,-3-3 4,2-8 0,1-5-7,-3-12-16,2-3-6,0-12-8,0-6-3,8-10-4,0-2-1,2 1 1,5 6-1,0 14-1,0 7 0,2 13-4,-3 3 2,0 8-1,2 5-1,-2 10 2,3 5 0,0 12 4,-2 8 2,3 4 2,-2 5-1,0-4 0,-1-2-6,-5-7-28,-2-1-20,-3-1-42,-1-4 52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7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42 1082,'-5'-3'411,"0"7"-326,-4 9-33,-4 22-46,-3 13-15,-2 11-6,2 1 8,5-5 5,6-7 6,6-10-3,6-6-1,3-13-2,4-6-2,3-9 1,2-9 0,6-16 3,2-7 0,0-13 5,-3-1 7,-6-1 2,-5 3 4,-12 3 2,-2 7-1,-10 7 4,-1 2 0,-8 8-5,-2 2-3,-4 6-8,-1 2-6,6 7-6,0-2-2,11 2-12,3 1-7,7-3-27,3 0-5,8-3 7,3-4 10,10-5 32,6 0 8,4 1 3,6 0 4,3 8-3,-2 0-1,2 12-2,-8 5-6,-11 14 1,-4 6 1,-10 4 0,-1-1 3,-2-5 5,3-3 5,0-9-1,3-4-1,0-10 0,1-5-10,0-11 1,2-5 4,-2-10 9,-1-7 8,-4-5 8,-4-4-2,-5-7-8,-1 4-3,-5 2-9,-1 5-7,0 13-36,-3 2-19,3 8 3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7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33 974,'-1'13'376,"-2"9"-233,1 16-131,-1 3-7,-1 6-9,7-2 1,-1-9-2,4-4 2,7-12 2,-2-7 2,6-11 8,-2-7 1,2-15 8,3-10 3,-2-14 8,-1-8 0,-9-8 3,-6-3-4,-13 1-5,-5 9 7,-10 18 12,0 17-2,-8 24-10,-5 15-15,3 28-51,-3 11-17,16 6-33,8-3-16,16-16-12,13-8-12,13-19-8,8-8 12,9-17 41,0-11 29,-2-11 56,-3-4 15,-8-10 26,0 0 7,-8-6 23,-1 2 9,-6 6 14,-3 8 3,-4 16-15,-5 5-16,0 10-34,2 11-14,3 18-18,-1 10 0,-1 19 0,-3 3-10,-4-2-32,1-2-19,4-8-44,-1-6 5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17:3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6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9 764,'20'68'288,"3"-9"-227,1 0-6,-5-15-20,-4-7-13,-7-14 0,-4-8 19,-4-11 56,1-2 24,0-7 0,0-6-19,0-12-70,4-11-32,6-16-44,2-7-9,9-8 3,-1-4 5,6 7 28,4 7 5,-3 21 9,6 12 1,-3 18-2,-2 5 3,6 14 1,-2 7 0,-2 13 4,-3 8 0,-8 8 2,-8 2 1,-14-2 1,-7 1 0,-16-8-1,-5 0 1,-2-10-2,3-7 0,6-14 0,3-10-4,6-9-7,1-6-13,7-16-8,2-5 0,7-12 7,2-4 9,9 7 10,3 5 4,4 17-4,1 9 0,2 17-5,1 11 0,1 13-2,1 9-1,-9 10 3,1 3 0,-5-4 3,-4-7 0,5-11 0,-2-10-5,0-13-4,3-5 0,-5-17 3,3-4 8,0-10 13,-1-8 7,-1-8 5,-1-5 3,-5-4 2,1 2 3,-3 4 10,-2 7-7,-1 20 4,-1 9-2,2 17-23,1 10 0,2 17-13,-1 6-5,3 11-8,-2 1-15,5-1-34,2-5-14,3-6-14,3-6-11,6-13 71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5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6 1032,'-14'-12'398,"8"9"-312,3 1-5,5 2-64,2 1-32,3 1-47,6 4-21,3-1 28,3 0 23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5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218 676,'-33'14'289,"8"-7"-162,7 0-31,8-4-41,8-4-30,11-5-33,8-7-8,19-6 4,4-6 8,10-6 12,-2-3 5,6-2 7,1 3 3,-5 11 4,-6 4 5,-10 10 3,-11 5 2,-10 10 10,0 9 1,-8 13 2,4 11-5,-7 11-17,-2 1-8,0-1-22,1-7-8,3-10-29,-1-6-15,-1-9-23,-4-7-24,2-11 7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5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79 868,'-15'-11'373,"2"0"-201,1 0-26,-2 0-31,1 0-16,1 3-30,-3-3-11,2 8-19,-2 2-10,-5 5-17,1 12-2,-4 17-14,0 9-1,5 25 3,0 9-2,15 7-8,3-4-9,15-11-18,5-8-10,3-20-1,2-7 0,1-16 6,0-9 5,2-12-4,-2-9-12,-3-13-18,-2-8-21,-11-6 6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4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8,'0'0'382,"8"4"-351,11 22-7,5 13-6,13 33 15,3 19 7,15 29 14,6 16 3,0 12-10,-4 9-8,-15 0-22,-12-14-20,-18 1-42,-9-8-17,-15-14-39,-11 0-12,-17-24-139,-8-11 169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0 820,'-35'122'302,"24"-3"-245,-3 8-5,-3 53-19,1 5-14,8 1-7,4 7 2,13-40 5,8-8 1,10-27-2,7-13-7,15-19-30,3-11-21,4-23 2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61 906,'-13'-12'352,"1"3"-274,7 5 16,-2 0-3,7 3-17,1 1-16,5 0-27,7 0-13,11 0-11,9 3 1,14 0-6,5-3-11,8-2-38,-3-5-21,-10-5-46,0-4 6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3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554,'8'0'283,"1"0"-72,1 0-113,1 0-11,4 2-21,-3 0-11,-1 1-7,-2-3-7,-9 3-8,6 0-4,-5 2-14,-1 0-3,-4 7-2,-9 4-2,-12 6-9,-2 8-5,-5 4-12,3 1-2,11 2-6,3-5-3,8-7-7,6-5-5,10-8-4,7-5 1,11-8 7,3-7-1,11-6-36,0-4 53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3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0 898,'-5'6'342,"-8"11"-254,-5 9-18,-6 13-31,-6 6-9,-3 8-11,0 4-6,1 2-28,0-1-21,6-7-62,4-9 6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2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9,'4'17'341,"1"5"-248,2 5-1,7 6-5,1-2-16,5 2-25,2-2-13,1-6-16,-1 3-8,-2-5-6,-2 0 0,-6-3-9,2-6-17,-6-2-42,-4-3-19,-4-7-53,-4-5 8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7:10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69 545,'-1'0'238,"0"-3"-118,-1-1-22,-2-3-16,-20-25-5,22 30-13,1-2-11,-4 3-17,2 0-8,1 0-11,1 0-2,0 0-1,0 1-1,0-1 4,1 0-3,-1 0 0,0 0 2,0 0-4,0 0 3,0 0-3,0 0-6,1 0-2,0 0-1,0 0-4,0 0 1,0 1 0,0 0-3,1 0 3,13 3-3,31 10 3,-29-15 2,6 1-2,-3-1 0,2-1 2,2 0-2,-7 1 0,-2-1 1,-5 3 1,-5 0-1,-1 0-1,-1 1 1,-2-1-2,-1-1-1,0 1-2,0 0 2,-1 0-2,-16 3 0,-36 7 2,32-5-4,-1-3 5,1 2 1,2-2 1,2 2 3,3 2-4,1-1 3,4 1-2,0-4-1,4-2 7,2 0-8,2 0 1,2 0 0,0 0-7,0 0 7,0 0-6,0 0 2,0 0 4,0 0-3,7-1 3,39-6 0,-26 1 0,0 0 1,4 3 0,-2-1 3,2 3-4,-1 0 2,-6 0-2,0 1 0,-9-1 4,-4 0-4,0 1 0,-7 0 0,-1 2-3,-2 1 2,-10 0 2,0-1-1,-7 1 0,-3-2 3,-1-1-2,1 4 3,3 1-4,1-1 0,7-2 3,1-2-2,6 1 2,2 3 0,1 1-2,3 0-2,1-6-1,1-1 0,0 2-7,0 0 4,0 0 0,0 0 0,5 0 5,10 1 0,34-3 2,-27-5-3,5 0 1,2 0 1,1 2-1,-1 2 1,-4 0 2,-6-2-2,-6 4 0,-5 0-1,-5-1-4,1 3 1,-5-1-7,0 0 3,0 0-3,0 0-1,0 0 2,-6 3-6,-13 5-16,-28 9-20,29-7 34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2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18 511,'0'-5'246,"1"-6"-99,-3-6-15,0-8-60,2-5 0,-1 1-5,2-1 0,3 5-6,-3 2-6,3 10-1,-2 2-5,3 10-21,3 5-6,4 9-23,1 9-3,-4 8-11,4 9-7,-3 6-8,2 5-9,-2 2-15,-5 3-22,-7-4 48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2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661,'-2'9'323,"-1"6"-111,-5 15-108,-6 6-18,-6 12-41,-5 2-19,-3 3-32,-7-2-13,0-2-45,4 4-28,7-7 5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2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1 878,'-10'-14'326,"6"9"-251,4 2 1,1 5-30,2 4-8,12 13-1,3 9 4,11 15 15,1 7-5,-1 1-23,-2 1-8,-7-11-18,-2-2-10,-8-10-18,-3-8-12,-6-9-24,-1-4-3,-3-10-16,-1-5 49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1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8 832,'2'5'324,"3"-2"-225,5-2-46,4 0-5,4-5-15,4-5-10,5 1-19,-1-6-8,2-1-21,1 1-17,6-4-49,2 2 59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5 930,'-6'0'356,"4"0"-282,2 2-8,9-1-40,0-1-7,12 0-2,4 0-1,5-3-7,2-1-5,0 1-3,-3-2-1,-5 1-6,-5 0-8,-9 0-20,-1 2-16,-9 2-36,-5 1 53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1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5 1036,'-8'0'405,"3"0"-305,1 0-15,6 1-27,0-1-27,-2 0-10,0-1 10,8 0 1,45-3 1,-26-3-2,4 4-20,3-2-3,-1 3-3,0 2-2,0-1 0,4 0-1,-5 1 0,1-1-4,-4 1-23,-8 0-13,-3 0-33,-4 2-9,-7-1-2,4 0 2,2 2-14,1-1 414,2 4-25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0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-2 937,'-3'3'373,"0"4"-264,-9 11-42,-3 8-15,-10 11-26,-3 10-4,-5 8-10,-2 5-6,3 2-16,1-6-10,7-9-34,3-11-18,7-19-83,7-7 10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0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7 943,'-34'-39'361,"32"39"-269,3 0-4,1 3-44,-2-3-13,0 0-5,16 15 9,44 47 13,-26-22-3,2 3-16,0 1-10,-6-6-9,-2-3-4,-9-7-3,-4-6 0,-8-4-28,-4-4-23,-3-3-51,-5-5-32,-3-10 79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0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012,'0'3'297,"4"18"-380,-2 8 5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0:00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-6 810,'-2'-5'378,"0"3"-126,2 0-136,0 2-51,0 0-26,5 19-23,15 46-6,-8-18 2,-4 5-1,1-4-14,-5-4-8,4-10-17,-3-9-9,-1-12-6,-4-5 5,-11-9 6,-2-5 4,-5-6-2,-2-4-6,-3-12 1,2-7 2,-2-3 18,5 2 8,7 6 9,7 11 3,4 9-2,3 1 2,8 5-1,2-2 2,15 2 5,3-1-2,10 5 8,-1 0-1,-7 3-5,0 7 0,-7 4-7,-2 6 1,-6 5 3,-7-1 4,-3 1 15,-3-3 0,-1-6 0,1-1-6,1-8-14,3-3-4,4-6-3,2-5 0,5-11 2,0-6 1,3-9 7,-2-3 0,-10-1 1,-4 1 1,-11 9 2,-7 6 2,-6 13-5,-4 6-11,-9 12-45,10 4-21,9-8-306,1 2 26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7:09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22 414,'-15'-22'207,"9"27"-64,4 1-23,0-3-26,-1-4-12,3 1-21,-1-1-8,0 0-17,0 1-5,0 0-3,1 0-7,-1 0-6,-8 12-2,-27 35-7,18-26-1,-2 2-2,0 2 0,3-3 2,0 1-4,4-4-1,2 3 1,-2-3-5,3-3 5,3-4 2,-1-2 0,5-5 4,-1-1 0,3-2-2,1-2-1,-1 1-4,1-1 0,0 0-10,0 0-6,0 0-31,0 0-30,0-1 5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9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5 1050,'0'-1'367,"13"-4"-313,36 1 16,-20 18 0,4 1 11,-2 2-11,-5 4-19,-3 8-19,-6 3-13,-15 12-13,-7 8-14,-20 4-31,-7 3-10,-13-1-7,-6-6 3,-1-16-16,5-5-19,14-26 53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2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1 1052,'-18'52'390,"16"-53"-299,2 0-26,-1-5-28,2 1-11,-1-3-8,4-2 6,4-1 13,-1 3 0,4 2-9,-3-1-9,2 7-13,-1 4-4,-3 6-3,-3 8-3,-4 6-3,-5 4 1,-7 8 2,0 6 2,-7-3 3,1 1 1,-1-6 0,0-6 1,6-6 1,2-5-4,8-9-7,2-6-6,2-4-7,2-3 4,-2 4 7,0 0 5,0 0 7,2-5 2,1 0 2,23-28-1,-20 33-1,1 4 0,5 6 3,2 0 0,1 2-2,1-3 0,2-2-4,0-2 0,0-5-2,2-1-1,1-7-12,0-4-15,5-8-57,2-4-25,0-8 6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2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65 1033,'-54'35'407,"38"-18"-297,4 8-14,3 9-52,7 8-13,4-3-7,1-2-1,10-3-4,2-4-1,8-7 7,4-6 4,-2-11 5,0-6 0,-4-12-3,-1-5-5,1-11-1,-4-8-3,-5-3-7,-8-5-3,-13-5-5,-6 1-3,-8 12-7,1 8 1,-3 19-7,-1 11-5,-6 22-10,0 15-10,-3 17-16,2 7 0,12 0-1,2-8 7,17-11 21,8-5 8,12-15 12,3-2 5,6-16 2,1-6 1,3-13 3,2-14 2,1-11-1,-7-8 1,-1-9-3,-5 0-1,-6-5 0,0 2 2,-11 6 6,-2 4 3,-1 24-2,-2 5-2,-1 18-8,0 5-4,-1 20-2,-2 16-2,-1 14 1,4 8 2,2-5 3,4-9 0,8-7-3,0-6-12,6-9-41,1-4-19,9-9-35,8-4-8,-1-13 7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1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6 1043,'-10'0'432,"5"-2"-233,6 2-150,11 1-44,12 4-5,18 2 5,5-4 7,11-2 5,-3-4-1,-1-5-1,1-1-1,-2 3-5,3 2-1,-7-1-4,-2 2-1,-13-5-2,-5 1 1,-10-1-8,-1 2-14,-6 3-43,-1 0-24,-4 3-46,-1 4 79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1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75 1039,'-12'-9'391,"10"-3"-296,2-2-9,11 1-34,6 2-6,8 2-12,1 2-5,-1 7-10,-4 2-8,-8 9-10,-2 6 0,-10 10-3,-1 5-2,-11 5-6,-7 3-2,-10-3 2,-7-4 1,6-1 9,-6-9 2,4-7 3,12-3 0,5-10-7,7-2-3,7-9-2,0 0 0,5-2 5,4-1 2,6 7-1,3 0-3,7 6-2,0 6 0,4 5 2,3 3-19,-1-2-41,-3-1-20,-1-8-25,-7-5 64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0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4 1146,'2'3'397,"14"3"-343,3-2-20,11 0 17,1-1 11,9-4 5,6-5-8,11-3-22,5 0-15,-1-3-15,-3 3-1,-9 3-4,-13 0 3,-11-2 1,-2 1-3,-8-1-1,-1 5-3,-3 3-30,-3 0-20,-5 2-50,-3 0-29,3 7 79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50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8 863,'-6'-10'346,"2"4"-216,4 3-1,-1 3-38,2 2-19,-1-2-37,0 13-13,10 65 2,-4-11 1,3 14 5,-5 0-5,0-7-11,2-5-1,-3-10-7,3-6-8,-2-11-33,0-9-16,-4-17-46,0-6-14,-1-10-34,-6-5 87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9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4-2 1029,'0'-1'402,"0"1"-299,-1 10-41,-2 7-24,-10 22-20,-5 6-3,-11 14-5,-2 2-3,-6-2-3,2 5-10,4 1-41,0-2-18,6-6-57,5-11-31,10-12 99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9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0,'0'0'408,"10"6"-330,-2 2-37,5 9-6,5 10 1,2 8 1,4 2-5,3 3-17,0-4-5,-3-3-11,-1-3-13,-4 1-34,0-4-25,-8-3-52,0-1-74,-8-6 129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9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2 981,'-3'3'373,"3"5"-278,6 1-51,3 0-19,9-3-20,7-1-22,6-6-36,8-1-21,2-6 4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7:08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47 109,'0'40'39,"-13"-37"-32,-1 0 79,2-1 57,-1-3 63,3 1 21,3-3-57,-1-4-51,3 1-50,1 1-16,2-3-24,1 3-9,2-2-12,1-1-5,1 1 1,0 0 1,-2 4 4,0 0 2,1 5 2,-2-2 0,0 0-1,0 0 2,0 0 7,0-1 1,-1 0 1,0 0-2,0 0-5,1 0-1,0 1-7,0 0-1,0 0-7,0 0 0,0 0 1,0 0 0,0 0 5,0 0 2,0 0-3,0 0 3,0 0 0,0-1-2,0 0 5,0 0-2,0 0-2,0 0 2,0 0-5,-1 0 2,1 0-2,-1 0-2,1 0 1,0 0-4,0 0 0,0 0-1,0 0 0,0 0 2,0 0 0,0 0 0,0 0-1,0 0 1,0 1-1,0-1 3,0 0 0,0 0 0,0 1-2,0 0 1,0 0 1,0 0-2,0 0-1,0 0-2,0 0-2,0 0 3,0 0 1,0 0-2,3 1 3,3 1 0,0 3 0,31 29 1,-28-19-1,2 3-3,1 2 5,0 1-2,2 0-1,1 2 1,1-4-3,-1 0 3,-1-3 1,-2-5 2,-4-3-2,-3-4-1,-3-2-1,-1 0 1,-1-2 3,0 0 0,-1-1-3,1 0-8,-1 0-20,0 0-14,0 0-22,-2 0-16,-9-6 53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9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1183,'0'-1'449,"0"0"-339,0 0-39,0 1-45,7-1-19,35-4-9,-24 3-1,7 2 2,1-3 1,2 2-13,-2 1-7,-1 5-28,2 2-12,-8-2-30,-3-2-17,-15-1 68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8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956,'0'0'344,"4"-2"-283,-2-15-54,2-6-4,3-10 3,2-5 3,1 5 10,1-3 7,-3 11 14,-4 5 5,0 9-1,-3 5-6,-1 5-16,1 4-11,0 11-9,-1 6-1,3 14 5,-1 9 2,1 4 1,-1 1 2,2-5-4,3-1 4,-2-10 2,1 1 3,-2-6 2,-2-3-1,-2-7-1,0-4-3,-1-2-2,1-5-3,1-4-2,-1 2-6,0-6-18,-1 2-16,0 0-49,0-1-18,1 1 59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8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37 954,'-95'43'360,"76"-28"-275,0 4-7,7 15-41,3 4-14,6 9-11,3-4-8,5-2-2,5-2 0,2-10-4,-1-7 2,3-11 2,-4-6 2,5-6 8,3-3 6,-4-14 12,4-8 3,-4-13-5,-7-4-3,-4-7-7,-8 1-2,-8 6 3,5 7-2,-7 17-5,1 4-1,-1 15-10,-4 6-3,-2 16-17,1 13-7,-1 13-7,3 5 0,8 1 4,1-7 7,9-10 9,6-5 4,7-14 6,5-3 0,10-12-1,1-7-2,8-12 1,1-9 3,-3-15 7,-2-7 2,-9-7 4,-3 0 3,-8-2 2,-4 2 6,-5 12 4,-3 7 0,-2 18-1,-2 10-2,1 4-7,0 6-9,1 24-9,-3 9-7,-1 23 2,5 5 5,-2-4 4,6-1 0,4-11-2,3-1-10,6-12-24,1-7-4,2-10-20,0-11-4,5-7-19,2-2 26,7-13 27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7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63 1054,'-24'-6'401,"10"1"-298,0 0 11,5 2-20,6 1-15,4 1-33,7 0-12,11-2-19,7 1-7,10-3 1,7 2 2,8 2-7,1-1 1,6 2-6,2-1 2,-4 1 0,-5-1 2,-10-2 0,-5-2-1,-6 0 1,-1 1-4,-7 0-4,-2 4-7,-7-2-24,-1 2-15,-3 1-40,-2-1-22,-2 1 673,0 4-443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7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49 794,'-1'-3'309,"0"3"-211,-1-6-47,1-3 0,-1-6-1,2-2 0,-3-5 3,0 2-1,2 1 7,1 2 0,0 6-16,0 4-8,1 4-20,-1 3-12,4 7-8,3 4-2,4 13 1,2 10 3,-1 8 1,-2 2-1,-1-4-16,-2-4-5,2-5-23,-4-4-1,-3-6-13,-1-7-21,-4-6 5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6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0 780,'0'0'336,"3"3"-190,2 2-62,-3 2-28,-2 12-15,-5 5-4,-12 13-14,-6 9-3,-11 9-9,1 5-6,-1 1-23,3-2-24,8-5-78,2-2 77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6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823,'-2'4'393,"5"-4"-81,7 2-271,1 4-19,12 7 1,2 8 0,7 5-6,0 4-5,-2 0-7,-2-4-1,-6 2-6,-2-2-4,-14-9-21,-1 2-22,-4-6-47,-2-4 114,2 0-33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6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1148,'5'4'391,"10"-4"-367,6-2-35,13-2-76,7-6-23,15 0 5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6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0 1248,'3'0'436,"8"0"-382,7-2-38,7-5-16,3-1-1,4-1-31,-1-1-12,3 1-27,-2 2-14,-5 1-5,0 2-16,-14 5 68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5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982,'5'3'356,"4"-3"-284,8-2-65,5 1-12,8-2-43,1 0-44,-1-3 5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16:11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-1 447,'-7'2'171,"-2"1"-127,-28 7-16,29-11-2,-1-2 2,-1 3 5,1 1 17,-4-1 6,3 4 6,0-2-2,4 3-4,1 1-6,1-2-18,1-1-9,1-4-13,2 2-6,0-1-6,0-1-1,0 1-5,0 0 2,0-1 0,0 0 2,0 1 1,0 0 1,0 0 2,0-1 2,0 0 3,-1 0-2,0 0 1,0 0-5,1 1 4,-1 0-4,0 0-14,0 0-10,0 0-258,0 0 20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0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 98,'-14'35'42,"22"-42"-25,-2-1 2,3 0 26,-1-1 45,-4 1 85,1 4 27,-1 1 9,-5 1-26,-5 1-69,4 1-24,-1-1-35,-3 1-15,6 2-20,-6-1-4,2 2-6,3 3-1,-1-3 3,-1 1-3,-3 2 2,2-3 2,2 1 0,-2 0-2,4-4-1,0 1-3,0-1-2,0 0 4,0 0-2,0 0 2,0 0 0,0 0-3,0 0 0,0 0-5,0 0 0,0 0-1,0 0-1,3 0 1,9 1-2,27 3 2,-21-4-1,-2 2 1,-1-4-1,3 2 0,1-2-1,0-1-1,3 0 4,1 2-5,2-2 2,3 3 2,3 1-4,1 0 2,3 1 1,2-1-2,0-1 1,0 1 1,-4-1-1,-1 0 1,-5 1 2,2-4-2,-2 4-2,0-3 1,-3 0-2,1 5 2,-2-1 1,-3 2-1,3 3-1,-5-2 1,0 0 0,-4 0 3,-3-2-3,2 0 1,-3-1 0,3 1-1,-1-1 3,-2-2-3,2-1-1,-4 1 1,3-2-2,-2 3 2,-4-1 0,2 1 1,-7-1-1,0 0 1,1 1 2,-2-1-4,1 0 2,0-1 2,0 1-3,0 0 3,0 0-3,0 0-1,0 0-14,0 0-14,-1 0-23,0-1-14,1 1-142,0 0 14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5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4 1072,'-3'-1'398,"3"1"-331,6 0-12,7 0-47,5 0-6,10 0 3,3-3-6,1-3-21,-3 0-8,-2 3-18,0-1-3,-5 2-22,-2 2-25,-11 2 61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4 1073,'1'0'385,"7"0"-323,6 2-10,9-2-30,4 0-1,3 0-9,-1-4-8,5-2-19,0 0-7,6 0-33,5 4-10,-1-1-37,2 4-193,-5 3 207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4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1 736,'-5'-8'311,"1"-1"-203,5 5-45,5 4-15,6-1-21,4 1 5,11 2 11,2-2 0,12 7-6,-1-3-11,4 7-15,-5 2-4,-17-2-4,-4 1 0,-13-6 8,-5 3 5,-9 4 7,-7 2-3,-15 5-10,1 1-10,-5-1-26,0 0-9,7-4-37,1-4 164,5-4-8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4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974,'0'-1'427,"0"0"-210,0 0-161,0 1-32,8 29-24,30 59-3,-28-9 5,4-4 2,-1 5 0,-1-6 1,-1-14-7,-4-3-1,2-18-5,-2-11-2,-5-13-9,4-3-24,-10-12-22,-1-6-8,-1-11-64,-3-10 9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3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8 1020,'-6'-5'393,"1"4"-309,7 4-35,3 0-20,7 3-24,6-3-3,8 0 10,4 1 5,10-4 5,4-3 1,7-1-7,4-3-3,-2 1-8,-3 1 1,-14-3 1,-7 2-2,-11 1 3,-5-2-1,-5 1-1,-3 2-1,-4 2 2,0 2-3,-2-1-15,0 0-15,0 1-50,0 0-25,0 0 59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3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-4 950,'-3'-4'378,"2"5"-258,0 4-31,-4 11-43,0 14-21,-11 17-20,-11 6 3,-10 10-2,-4 1 2,1-3 4,5-5-3,8-14-12,6-5-15,4-13-40,5-5-24,4-9 20,-1-7 2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3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999,'21'-65'408,"-24"66"-265,4 2-86,4 7-31,11 13-25,4 7-2,11 11 2,4 7 5,-3 1 2,6-1-3,-12-5 0,-1-8-1,-6-6-16,-10-8-19,0-5-42,-6 0-25,-3-9 5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2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50 1181,'-6'0'423,"11"0"-367,4 1-21,10-2-34,5 0-1,5-5-1,6 0-4,8 2-12,4-3-12,5 1-25,1 1-12,-5 0-34,-4 2 13,-8-4 51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42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19 630,'0'-16'270,"0"1"-150,2-3 2,0 6-29,0 1-8,-1 3-2,1 3 1,-2 5-10,0-4-10,2 12-29,-2 10-13,1 26-12,-2 18-6,-1 27 1,-4 6-1,-3 9-4,-2 1 4,-2-11 1,0-4-3,-2-24 2,1-11 0,1-17 5,3-9 3,4-14 0,1-4-2,3-14-10,-1-12-12,1-17-14,0-12-6,1-32 7,2-9 9,2-21 13,2-9 5,3 6-2,-3 8 4,2 18-2,3 16 2,-4 24 2,2 6-3,-4 19 3,-2 5 1,-1 7-4,2 7-3,6 11-6,2 9-3,8 24 5,4 16 5,3 20 3,5 4 1,5 3 1,-3-3-1,-3-6 1,-6-8 1,-5-10-1,-3-9-3,-5-15 0,0-1-4,-6-16-21,-3-4-11,-1-7-22,-3-6-2,-4-4-4,1-5-36,-1-4 68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30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 803,'-3'0'312,"6"-3"-236,4 2-5,13 2-44,5-1-3,13 0-12,2-6-8,3 0-41,1 0 57,2-2-22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53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 679,'-1'0'263,"0"0"-193,0 0-24,0-1-29,0 0 0,0 0 7,0 1 5,0 0 13,1 0 2,0 0-4,0 0-4,0 0-11,0 5-7,2 12-5,2 29-3,-3-26-3,2-2-2,-1-4 0,4-1-1,2 2 1,0-1-1,2-1 0,0-1 3,5 1 0,0-2 1,2-2 1,0 2-5,1-3 0,1-3 2,2-3-4,0-2 4,-1-4 2,2 0-3,-5-2 3,1-3 2,-2 1 1,-6-3 4,3 2-3,-1-1-3,-3 1-2,2-1-3,1 2 1,-2 0-3,-2 3-3,2 0 2,-8 2-2,-1 1 2,0 2 3,-2 0-2,1-1 3,-1 1-2,0-1 1,1 1-1,-1-1-4,0 0-1,0 0-9,0 0-1,0 0 7,1 0-3,0 0 5,0 1 2,0-1-3,1-2 1,5-1 3,31-27 0,-29 29 2,0-2 1,-1 3-3,0 0 1,-1 1-6,-1 2 3,1 3-1,-1 1 1,1 1 1,-1 2-3,-2 0 3,2 0-3,-2 2 3,0-2 1,4 3-1,-6-5 1,1 1-1,2-2 1,-2-6-3,0 0 1,2 0 2,-4 0-4,0-1 6,0 1-2,0-1 0,0 0 0,0 1-1,7 0 1,3 1-4,30 4 6,-27-3 0,2 0-2,2-1 6,-1 0-6,5 1 1,-2-2 0,0 0-4,-3-3 7,-1-2 0,-1 0 8,-4-6 5,-1 1-2,-5-4 8,-3-1-3,-2 1-4,-3 0 0,1 4-10,-1 0-3,-2 2-3,5 5-6,-1-1-23,-1 2-14,4 1-30,-2 1-13,1 0 57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30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1 531,'-33'21'236,"34"-26"-120,4 1-25,-1 3-36,1 0-12,-3-1-14,-1 2 2,-1 0 7,-1-1 5,0 0 2,0 1-5,0-1-12,1 0-11,0 0-3,0 0 1,11 0-2,33 0 2,-21 1-6,-1-2-6,1 1-1,4 2 2,-2-2 0,2-1 1,-1-1 0,-4-3-4,-5 0 0,-1 5-2,-3 1-5,0 1-6,-2 4-10,-4-3-1,-2 2-22,-5-3-19,-13 0 43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9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0 631,'-30'28'307,"28"-32"-106,2 3-104,0-2-12,0 3-19,0 0 1,0 0 2,0 0-5,0 0-6,0 0-8,0 0-21,0 0-4,0 0-13,1 5-1,1 4 2,14 33-3,-10-32-2,-2 1-1,0 2-8,-3 1 1,-2 1-1,-5-1 0,-3 7 3,-2-1-3,-7 3-10,2 1-10,-5-3-51,2 2-23,6-2 58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9:12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8 602,'-1'0'288,"1"0"-118,-2-1-54,-1 0-16,2 0-32,0 0-10,0 0-9,0 0-2,0 1-11,0 0-9,0 0-12,-8 31-5,0 60-2,7-25 0,0 5-3,-1-1-5,-2-9 3,-1-5 0,2-13 2,-2-4 2,5-10-5,-2-6 3,-2-10-4,5-2-7,0-6-18,0 0-11,7-2-21,-5-7-8,-2-15-180,7-11 170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4:57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6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54 918,'-27'4'376,"17"-1"-253,5 2 0,13 2-46,10-2-18,14-2-31,9-3-3,8-6-10,0-4-14,1-1-15,-4-1-11,-3-3-38,4 2-12,-2-1 4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6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2 586,'5'-38'251,"10"8"-136,6 1 8,10 6-6,6 2-1,1 2-3,1-2-5,-5 5-25,-1 6-11,-5 5-27,-5 8-13,-8 4-14,-6 5-4,-9 4-5,-8 4 0,-12 5-2,-6 0 0,-5 4-5,0-6-5,1-2-16,-1-3-18,8-7-40,-2-3-14,17-7 42,1-2 13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6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871,'8'29'338,"-5"43"-247,-9-24-24,-1 10-29,1 4-10,1-6-13,5-1-7,4-8-3,5-8-3,0-11 0,-5-6 1,-3-14-3,-2-5-3,-5-3-27,4-7-15,-2-6-61,-4-4 63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6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61 691,'-2'12'328,"2"0"-96,11-4-165,7 0-24,9-6-28,6-5-19,15-6-31,2-6-18,3-1-34,-4-2 7,-7-4-186,-3 2 183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5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875,'-2'5'341,"3"2"-248,7-3-19,6 0-13,6-1-27,2-5-13,7-1-14,1-1-6,4-1-11,2-1-10,-9-3-22,-2 1-7,-9 3-39,-6-1-80,-9 6 117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5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85 845,'-2'5'339,"4"-1"-228,2 0-28,10-4-27,4-7-13,13-2-17,3-6-17,8-4-35,4 3-19,-2-1-43,-2 2 5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1:35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-4 311,'-6'2'170,"-29"15"-36,29-14-17,-1 1-44,0-1-16,0-4-18,1 3 6,0-4 8,3 0 5,0 1 6,1 0-12,1 0-6,0 0-9,0 0-19,0 0-4,0 0-4,0 1 3,1-1-1,-1 0 4,0 0-2,0 0-3,1 0-1,0 0-3,0 0-2,0 0 2,0 1 3,0 0-1,0 0 4,0 0 6,0 0 8,0 0 1,0 0-3,0 4-1,3 6-12,9 26 0,-10-28-6,1 0-5,-1 0-1,2-1 1,-1 1 0,1 0 1,0-1 3,-2 2-3,2 0-2,1 0 2,0-2-1,-2 0-1,2-2 1,0 0-1,0-1 4,2 2-1,1 0 1,1-2-1,0 1 0,1-2 0,0-2-1,0-1 0,5 0 0,-6-1-1,3 0 1,-6-1 2,1-2-1,1 2-1,-5-1 3,3 1-5,-6 1 4,2 0-2,-1-1-3,-1 1 3,0 0-2,0 0 1,0 0-1,0 0 0,3 0-2,5 1 2,21-3 4,-21 3-4,-4 0 0,-3 1 0,3-1-5,-4 0 4,0 0-1,0 0 3,0 0 0,0 0 1,0 0-2,0 0-2,0 0 0,0 0 0,0 0 3,0 0-1,0 0 0,0-1-5,0 0-1,0 0 6,0 0-1,0 0 3,0 0 0,0 0-1,0 0-1,0 0 0,0 0 0,0 0 0,0 0 0,0 1 2,0-1-2,0 0 0,3-1 0,2 0-3,-3-3 2,2 2-1,27-31 0,-27 30 2,0-1 0,-2 0 0,6 2 0,-5 0 0,5 4 0,0-1 1,-3 1-1,0 1-2,-3-2 1,0 2 1,-2-3 2,0 1 2,0 0 3,0 0-7,0 0 0,0 0-1,0 0-4,2 7 6,0 0 2,12 31-1,-12-29 0,1 0-2,-1 1 1,3-1 2,-3-1-1,0 0 4,1 2 3,0-3-6,-1 3 1,3-3-3,-3-2-1,0 0 3,1 0 1,-3 1 0,1-2 0,-1 0 4,-1-1 0,0-2 6,1-1 7,0 0-3,-1 0 4,0 0-3,1-1-4,-1 0-2,0 0-7,0 0-2,0 0-5,0 0 1,0-8 3,-3-30-2,4 33 2,0-2-4,2-1-4,-1 3 3,4-1-3,-3-3 5,4 3-2,0 2 1,-1-2 2,0 3-2,0-1 1,0-1 0,-1 2 1,-1 0-1,0 2 1,1 2-1,1 0-1,-1 1 0,-1-1-4,1-1 0,1 3-3,1-2 3,-2 4 4,4 0 0,-2-1 2,0 2 0,1-1-1,-1 0 1,2 1 2,0-1-3,0-2 1,-1 3-2,0-3 1,-2 1 0,2-1 0,3-1 0,-5 0-5,2-3 5,0 0-3,-3-2 3,3-3 2,0 3 3,-3-5 7,-2-2 0,-3-1 1,1 1-3,-2-1-3,2 2-1,3 2-3,-3-2 1,1 2-2,-2 2 0,0-1-1,-3 3-1,4-3 0,-1 2-1,1 3-14,0 1-10,0 1-26,0 0-13,0 0-17,0 0-5,0 0-6,0 0-13,0 0 74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5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69 681,'-4'3'281,"2"0"-166,6-3-53,2-5-14,8-4-16,2-3-10,3-4-7,3 0-6,2-2-9,-2 1-1,1-1-11,-3 2-4,-4 0-30,-6-1-148,-8 2 139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4:05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6 851,'4'-16'365,"2"4"-199,2 1-18,2 5-36,1 5-20,-3 4-42,-2 3-15,-6 13-24,0 0-5,-11 13 0,-3 5-1,-3 1 1,0 2 1,7-2-4,1-4-2,7-5-8,2-6-3,5-9-13,6-2-3,5-10-4,3-1 0,4-9 4,4-3-2,4-5-10,1-2-11,1-4-23,2-3-14,-7-4 57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4:01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3:58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37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5 934,'5'-2'296,"-19"1"-380,14 1 107,7 0-20,13 0-145,8-3 103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9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7 601,'36'-14'231,"-39"16"-165,-1-7-55,-2-2-6,3-8 12,0-7 17,2-2 36,1-2 13,0 4 4,0 8-10,0 6-19,0 6-17,0 8-22,1 8-6,2 8-11,2 5 1,2-9 3,-4-9-4,1 0-2,11 23 2,-1-6 0,-3-4 1,-8-14-3,-3-4-6,-3 1-12,-1-2-9,-4-2-25,1 1-20,-1-2-188,-2 0 178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9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94 612,'48'-22'273,"-46"43"-92,4 11-165,0-3-3,3-1-9,5-3 0,-5-12 1,3-5 8,-3-8 31,-4-10 11,6-5 9,-1-4-5,-4-8-30,-1 0-9,-6-6-13,-5-1-2,-5 0-1,1 2-3,-3 8-1,-2 7 2,-3 17-3,-2 8 0,-6 17 1,2 9-1,5 8 2,4 4 0,10-6-1,5-1 0,7-13 0,3-7 0,9-9-1,3-10 2,7-8 2,1-8 1,-1-12 1,-1-7-3,-8-8 1,-1-1 1,-9-2 0,-2 4 0,-8 6 2,-1 9 2,-8 11 3,3 12-1,-7 15-6,3 10 0,0 17-6,1 9 1,8 6-3,-3-1-9,10-3-19,2-6-14,5-9-33,4-4-75,-3-16 104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8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0 217,'61'-24'69,"-60"7"-31,2-2 50,-1-2 85,1 2 21,1 5-6,0 1-44,2 11-70,-2 1-15,2 9-25,3 4-12,-2 5-8,2 2-2,-2 1-4,0 2-1,-1-1-3,0-3 0,0-2-19,1-5 53,0-7-3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8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0 732,'-12'15'275,"-2"10"-206,-6 20-38,-1 9-6,-5 2-6,-1-3-16,2-2-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8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6 897,'-25'-10'347,"15"7"-249,3 0 4,3 4-39,8 4-17,6 7-21,3 8-14,9 9-2,6 8-1,4 5-4,-2-3-1,0-2-2,-7-8 0,-3-12-4,-5-3-12,-4-11-27,-3-3-18,-3-11-40,-1-7-108,-2-12 14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2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0,'7'5'291,"5"16"-220,8 6 6,1 14 10,5 4-3,0 2-14,-2 1-15,-1 0-23,-8-4-13,-2-1-16,-7-1 0,-10-6-3,0-1-8,-21-5-9,2-2-6,-7-6-24,0-1-17,4-4 4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7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5 49 629,'3'-12'280,"-1"4"-120,-1-1-56,-1 4-41,-2 2-8,1-1-20,-2-1-4,-1 4-9,-3-1-4,-5 2-3,-3 3-5,-5-8-4,-3 13-3,-5 4 1,-2 5-2,-6 16 0,-6-9-2,0 4 0,3 3 1,2-1 2,11 1 3,8-4-2,6-1 0,11 0-1,5-2-3,11 1 1,5-1 0,4 1 0,7 0 4,-3 2-2,1 1 2,-6 8-4,-10 2-1,-9 10-1,-13 1-1,-20 2 3,-9 4 3,-20-2 2,-5 1-1,-10 2-1,-2 1-1,3-6 3,5-5 1,15-18 1,13-6 1,18-14-7,6-3-3,11-6-7,3-7-2,12-5 2,5-5 5,8 0 4,-1-1 2,1 12-2,-4 5-1,-13 9-3,-1 13-3,-24 10 2,-7 7-1,-15 13 0,-13 9 1,-6 17-3,-3 9-3,-11 5 3,3-8 2,3-6 3,2-7 2,19 10 4,5 0-3,12-1 1,6-3 2,10-10-4,6-2 1,8 5-1,3-1-3,8-3 1,3-5 2,6-14-2,2-2 2,3-10 0,2-3 0,2-11-13,5-8-10,-1-11-94,-4-9 81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6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732,'26'-7'299,"-29"7"-177,3 0-30,5-1-26,3-5-2,9-3-8,5 0 3,2 0 0,3 1-8,-2 6-13,-2 2-10,-6 3-17,-2 5-3,-8 4-5,-3 5 1,-11 5 1,0 3-2,-10 4 2,-8-3-3,1-1-1,-1-4-1,5-11-4,7 0-1,7-6-6,5-2-2,10-1 0,6-1 3,13 0 6,3-3 2,7 1 2,1-1 0,1-3-33,3 2-21,2-2-336,0-2 271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6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59 839,'-5'-6'324,"0"4"-234,-2 3-22,-2 11-38,4 7-9,2 15-15,0 3-1,3 7 1,2-1-2,3-6-1,7-6 2,3-11-1,-3-7 1,2-9 6,0-7 3,-2-14 7,0-5 3,0-10-4,-4-4-6,-4-5-5,-3-1-3,-10-3-1,-2 1 2,-3 10-5,-1 12 0,-1 14-5,-1 12-2,-2 16-2,-2 5-1,3 15-1,5 5 0,4-1 1,8 2 1,11-8 4,6-5-1,7-13 3,-2-10 1,2-10-3,-4-6 1,-3-13 1,3-2 0,-9-8 7,3-3 0,-2-4 3,-6-3 0,-1 3 1,-4 6 1,-2 13-1,0 8 0,0 14-6,-2 8-3,-1 14-2,-1 2-3,5 9 2,1-1 0,7-2-15,3 0-9,1-8-38,1 0-18,-1-3 5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5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81 665,'29'-3'295,"-36"0"-157,2-3-44,3-4-17,2-3-13,2-1-6,3 3-13,3 0-2,2 4-13,1 4-4,2 7-11,-2 4-5,0 10-7,-2 4 1,-5 5-2,-4 3-2,-8 2-5,-4-2-3,-6-4-3,-2-2-1,0-7 6,1-5 2,5-10 4,4-3-2,6-5-3,4 0-1,7-3-2,2 0 3,1 1 3,3 2-1,2 6 3,0 5-2,2 3 2,-2 3-4,4 1-22,-1 0-14,2 0-21,1-3 34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5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 0 941,'-13'19'359,"-2"4"-275,-8 7-43,-4 6-14,-9 9-26,-3 3-9,1 0-20,3-4-19,11-10-229,6 0 19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5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42 767,'-33'-46'313,"30"46"-189,1 0-24,0 0-29,2 0-5,0 0-16,0 0-7,0 0-9,0 0-5,12 10 1,39 36-4,-21-16-10,-1 1-5,-4-2-10,1 2 1,-7-11-2,-4-4 2,-5-6 0,-5-3-4,-2-6-14,-1 1-16,-2-5-29,0 2-25,0 0 52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4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18 698,'-3'-49'261,"8"43"-217,4 2-19,1-1-13,5 5-9,-4 2 2,6 1 12,2 3 11,3-2 24,6 1 6,2 4-4,2-3-9,7 7-22,-4 3-6,3 2-9,-4 5-3,-4-3-3,5 2-1,-2 1 3,0-1 10,-2-2 9,-3-2 2,-5-1 0,-1 0-7,-10-3-8,-6-3-3,-11 1-1,-6-1-1,-8-3 1,0 0-1,-1-6-3,1-3 1,5-6-5,2-3-1,10-6-1,3-5-2,11-7 6,6-3-1,10-3 2,6 3 0,13 6-2,3 1 1,6 5 0,3 4 0,5 0 3,3 4-2,13 3 0,1-1 1,0 8-2,-2 1 1,-9 4 1,-2 3 0,-5 5 0,-4-1-2,-12 3 0,-7 0-2,-15-3 0,-5-1 1,-13-3-2,-4-1 0,-8-2 3,-7-1 0,-5-4 4,-6-3-1,1-5-3,2-5-1,2-3 0,7-2-1,5-3 2,3-2-2,11 2 0,2-2 1,8 4 0,3 1 1,3 2 0,1 3-1,2 2 1,5 7 4,6 5 1,6 3 2,6 8-3,6 3 0,2 1 1,1 4-1,-7-1 0,-7-2-2,-8 0 1,-6-6-1,-7-1 4,-4-3 1,-2-4-1,-3 1 3,-1-9 9,-1-6 6,-4-13 1,-3-8 0,-5-4-13,-2-4-5,-2 5-2,1 3-3,-3 10 0,2 5-2,-4 7-5,3 6-9,3 4-39,0 2-19,3 6 40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11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8 22 276,'56'-22'155,"-61"33"3,-5 4-20,-5 6-36,-4 2-16,-12 6-44,-2 2-12,-7 2-10,-2 4 0,2 2-5,1 1 0,0 0 1,1 0 1,-6 4-3,-5 5-2,-5 14-3,-3 2-3,2 7 0,1-3-4,6-5 0,0 0-1,0 2 2,-4 2-1,-2-1-2,1-1 2,-2-7-2,4 8 0,1 9 2,-1 2-2,1 8-6,-2-8-2,-5-4-3,-1-1 1,3 1 5,1 1-1,6-3 5,-4-4 0,-7-10 0,-7 0 1,-3 0 0,0 7 0,4 6 0,4 0 0,-3-2 0,-2-1 0,3 0 0,2 2 3,10 7 0,6-4 2,8-6-2,5-3 0,0-3-2,0 1-1,-3 3 2,-1-4 5,2-4 6,1-5 4,7-9 4,0-1-4,8-6 3,1-4 4,0-5 10,2-4 8,-1-6 7,0-2-4,5-3-13,0-4-9,1-1-16,2-2-2,-2 0-3,1-1 1,3-3-1,0 0 0,5 0-2,0 0 0,1 0-19,0-1-19,0-1-16,0 1 28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3:06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956,'12'1'362,"0"13"-298,5 4-2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4 0 853,'84'46'313,"-77"-4"-242,-8 21-34,-7 28 4,-21 41-12,-13 24-5,-12 49-10,-12 21-6,-8 35-2,-6 14 2,-10 6-3,2-16 10,4-1 13,4-5-1,-10-15 4,-5 16-10,-5-25-13,6-12-2,11-22-7,9-38-4,12-31-8,8-18 2,20-28 2,13-6 2,21-28 1,5-13-7,20-13-1,12-10-2,19-10 3,5-3 9,11-7 2,6-2 2,20-1 1,8 3 0,18-1 4,12 0 4,6 1 3,13 0 0,18 2 6,-3 2 0,20-2 0,0 0 0,12-2-7,2-2-4,7 3-3,7 1 0,-5 2-4,21 0 0,1 1 0,6-2 2,9-5 3,-12-2-1,1-2-1,-8 1-3,1-2 0,-10 2 1,-10-2 0,-6 4 2,-13 4-2,-3 3 0,-21 3 0,-4 2 0,-18 1 0,-15 0-2,-10 1 1,-12 2 0,-20 0 19,-8 1 7,-21 1 15,-14 1 9,-10-1-15,-3 0-2,-4-2-17,-2-1-6,0-1-6,-2-3-4,-4 0-6,-2-3-4,-9-2-5,-4-1-1,-4-2-8,-4-2-24,-12-1 3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1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763,'-23'14'296,"1"14"-185,4 9-67,2 25-10,5 8-9,5 6-12,5 1-3,6-11-3,4-6-1,7-12-6,2-10-9,10-13-35,1-7-34,8-15 4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130 437,'-30'-7'238,"4"3"-81,6 0-28,6 3-39,8 0-34,6-1-13,9 1-13,3 0-3,12-1-3,6 2 6,11 2 7,5-2-1,14-1 6,8-3-3,25-2-7,14 1 0,25-2-14,19 4-1,14-3-6,20-1-3,27 3-2,8-3-3,32-1-1,-3-1 0,21 1-1,8 2 1,8-1 0,14 6-1,6-4 3,1 5 0,11 2 2,-5-1 1,-6 4-2,-6-2-4,-16-2-1,-3 3 0,-21-5 2,-12-1 1,-21 0 2,-15-5-3,-23 2 4,-13 1-6,-25 0 0,-16 2 1,-23 1-5,-12 1 5,-18 3-1,-11 0 1,-21 0 1,-10 0-2,-17 0 0,-4 3 0,-8 0 0,-5 1-3,-5 1 0,-2-1 2,-2 4 1,-1-1 2,-3 1 1,1 1-1,-2-3 1,0 1 1,-1 1-4,0 2 3,-2 1-3,0 5-1,-4 13 1,-4 9-4,-13 35 4,-6 17 0,-19 44 0,-13 25 2,-13 41-1,-8 19-1,-10 19 0,2-3-4,5 4 29,0-1 23,0 9 26,-7 7 15,-5 6-18,2 6-15,6-16-21,5-7-2,11-25-4,6-16-4,23-26-1,12-17-9,11-24-6,5-16-1,4-29-3,0-17 0,5-27 1,1-14-2,8-18-6,0-7-9,2-15-27,0-3-16,3-12-26,-1-5-17,1-9-22,-1-8-9,-12-5 83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688,'48'-29'315,"-50"30"-137,3-1-91,6-1-13,-1-4-11,8 0-1,4-3 8,3-1-3,1 1-6,0 1-4,-1 4-17,-3-1-7,-2 8-18,-4 3-7,-8 7-7,-5 4 1,-11 11 0,-4 3 0,-9 5 2,-6 5 0,-3-2 2,0 0-3,9-7-1,9-9-2,13-9-19,9-7-8,15-9-21,7-3-5,13-8-3,-1-5-4,3-8-13,-2-2 690,-4-2-474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99 808,'23'51'311,"-29"-28"-231,2 0-10,4 0-24,5-1-8,6-10-12,6-2-1,3-10 3,1-8 1,5-10 12,-2-6 5,-2-10-5,-1-3-5,-10-2-17,-4 2-5,-8 0-5,-8 1-2,-8 9 1,-1 8 1,-8 21 0,-4 9-3,-4 23-4,-4 7-1,2 10-1,10 5 1,7 0 0,8-4-1,12-13 2,3-7-2,10-15 3,4-6 1,7-9 3,1-10 2,6-12 1,1-10-1,1-14-1,-3-5-4,-7-8-2,-3 2 4,-11-2-1,-2 5 4,-8 15 7,-4 6 2,-4 19 2,0 12-4,-2 21-9,-1 13-5,1 15-2,0 7 0,5 4 3,1-2-3,6-4 0,3-6-8,2-4-34,7-8-19,2-8-42,1-2-7,1-12 99,-2-2-12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371 565,'-56'34'272,"32"-25"-116,3 0-18,6-3-69,8-2-27,8 3-27,8 0-5,10-3-1,6 0 3,16-4 3,7-3 3,21-2 0,-35 3-1,1 0-4,118-13-3,39-2-5,10-3-3,-27 3-1,6 1 0,15-2-1,7 0 3,3-2-2,-1-1 1,6-3-5,-6 2-5,-2 1-2,-3-5-2,-23 6 5,-2 0 4,-38 2 3,-7 6 0,-16 4 1,-18 2-1,-11 2 1,-15 1-1,-28 2 1,-6 1 1,-18 4-2,-3 1 2,-10-2-1,-4 3 0,-7-4 3,-4 1-1,-2 0 2,-5-3-2,6 1-2,2-2-1,1-5-3,4 1-3,3-3-2,3-1-1,1-4 3,1-1 3,-1-1 6,-3 1 5,-2 3 10,-4 0 5,-2 4 12,1 1 7,-7 4 8,2 1-4,3 1-9,0 0-7,6 1-14,1 2-6,3 2-5,-1-5-4,0 0-1,7 2 0,17 7 1,31 5 0,-24-15 1,0-2 2,2 0-3,-2-1 4,-4 2-1,-2 1 0,-10 2 1,-6 0-4,-6 6 3,-5 1-3,-11 7 3,-6 5-1,-9 7-6,-5 0-4,2 5-39,0-2-22,4 1 4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458,'-30'24'226,"25"-25"-78,0 1-48,0-1-8,-2 1-18,2 0-9,-1 1-25,2-1-8,1 2-14,2-1-7,0-1-9,1 0 2,-1 0-3,0 0 0,0 0 7,0 0-3,0 0 4,0 0 0,1 0-7,0 0 0,0 0-8,0 0-4,0 0-12,0 0-11,0-1-117,2 0 104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7 704,'42'27'241,"-36"-35"-204,-2-6-4,3-14 26,-1-6 13,-2-8 10,0-1 10,-1 5-5,1 9-6,-2 11-13,0 8-19,1 14-24,0 8-12,1 13-18,1 6 3,1 6 4,1-1 2,2 1 2,0-5-3,0-3-2,-1-4 1,-1-6-1,-1 0 0,-2-7 1,-1-4-4,-3-5-2,-3-3 3,-3-6 2,-2-2 3,-5-2 0,-1-2-1,-2 1-3,2 3 0,0 1 2,3 3 3,6 3-2,0 1-1,8 1-6,2-1-6,11 1 0,6-1-1,10-2-8,4 1-9,10-3-21,3 1-12,1 1 51,2 2-3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50 856,'-11'-17'315,"0"3"-248,6 5 9,2 3 1,-2 2-6,1 7-19,-3 5-10,-1 15-18,1 11-6,6 11-5,-1 3 1,5-10-3,1-8 0,5-12-3,3-7 2,-2-8 11,3-5 9,-5-15 4,6-7-1,-1-16-11,-1-11-11,0-5-6,-5-1-1,-6 4 0,-1 7-1,-6 13-1,0 9-2,-4 19-7,-1 9-1,-4 23-2,-2 10-2,-7 22 5,5 4 0,9 6 1,1-2 3,16-16-1,0-9 0,8-19 1,2-7-2,2-16 0,3-6 4,2-18 1,3-15 3,-1-13 2,1-8-1,-3-10 0,-3 6-3,-6 0 1,-4 5-1,-6 17-1,-3 11 2,-2 21-5,-1 14-4,-6 24 0,-1 14 0,-5 22 5,-3 7 1,7 3 1,2-1-11,7-17-29,6-5-12,6-15-23,3-8-7,5-9 314,2-4-185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2T08:15:44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1 238 541,'-17'-38'236,"33"25"-102,0-2-26,1 0-5,-6-4-7,0 5-16,-5 5-4,-6 2 10,2 4 6,-6 0 2,2 3-10,-7 9-31,-4 7-21,-16 30-25,-9 18-3,-14 44-1,-3 17 0,-8 39 5,-3 2 1,-4-1-3,0-4-2,14-38 0,6-14-3,15-25 2,5-13 2,8-22-7,7-11-4,11-26-20,3-12-9,5-23-24,5-16-12,7-29-1,3-14 1,11-22 25,0-6 13,5-6 20,3-1 6,-3 3 6,0 10 4,-8 18 4,-3 12 1,-7 24 3,-6 2 1,-1 9 2,-5 4 5,0 12 9,-1 6 7,-4 8 9,0 1-3,-5 5-9,-2-1-9,-3 2-14,-3 3 3,-5 3 1,-1 0 4,0 2 8,1-1-1,3-2-1,1-2-2,2-1-5,2 0-4,4-1-3,3 0-4,2 1-5,0-2 0,1 2-5,0 0 1,0 0 0,0 0 1,0 0 2,6 1 0,7 1-2,30 2 2,-23-8-3,5-4 1,9-5 1,4-8 1,7-8 1,2-5 0,1-5 1,1 2 2,1 0 2,0 5 2,-5 1 5,-5 2 2,-16 12 1,-7-1-2,-10 9-2,-6 6-2,-1 0 0,0 3-4,-1 0-3,1 0-2,-1 0-3,-1 10 3,-7 39 0,4-27 0,4 13-2,-1 3 1,2 22 2,-1 8 3,1 13 2,0-2 0,-1-10-1,-1-10-1,-1-19 2,-2-8-7,-1-16-20,6-6-22,-1-8-50,4-5-19,0-12 657,0-5-433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3:26.6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91,'0'0,"-31"107,0 153,31 184,16-246,152-152,275-92,-244-91,-77-184,-122 107,-92 61,-45 46,-138 0,76 46,138 61,0 0,45 0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2T08:15:44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,'0'0,"0"0,12 76,-5-19,7 0,5-2,0-20,5-13,0-15,-1-12,1-14,2-7,-7-17,-2-9,-3-7,-11 6,-3 6,-12-3,-5 0,-4 5,-8-7,-7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1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36 501,'-7'2'256,"-5"9"-4,0 3-197,-4 11 8,4 3-1,9 0-1,-1-1-5,10-7-20,1-3-6,5-8-7,2-3 2,4-9 8,5-6 1,-5-10-1,4-2-5,-9-10-10,-4-2-7,-6 0 0,-4 0-2,-4 11 0,-6 5-2,-1 16-3,-6 8 0,-8 15-2,4 10-2,-5 7-7,7-1-6,12-5-4,3-6 1,11-10 5,5-4 1,5-9 2,3-5 3,10-6-3,-1-7 4,-1-7 4,1-2-4,-10-10 5,-1 0-1,2 0-2,-6 1 3,-1 11 6,-6 6 0,-6 18 2,-2 6-4,-5 18-5,0 3-4,-2 6-22,2 2-8,2-11-23,3-3-14,4-9 8,0-2 3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3:35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5,'230'-46,"-77"0,-62 46,1-16,107 16,-61 0,275 0,-291 0,93-45,-16 14,-108 31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10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02 677,'-35'15'295,"30"-15"-172,-3-3-38,-1-3-6,2 3-15,1-6 0,3 1-11,3-2-7,-1-2-11,2 0-8,2-6-7,4-3-2,2 1-3,-2-1 3,2 9 3,-3 7-1,-1 2-7,1 4-4,-1 4-8,2 6-2,-1 7 1,0-1 2,0 2 3,2 1-4,-3-6 1,2 1-1,-1-4-1,-1-6 2,-2-2-2,2-2-3,1-2-1,-1 0-1,0-6-2,-1-7 0,-1-2 3,-1-3 0,0 1 8,0 3 2,-1 7 2,0 2-3,0 8-7,0 5-3,3 8 0,0 2 1,1 1 7,-1-1 1,1-7-1,2 0 0,4-4-4,2 0-1,5-9-7,3-4-8,13-11-27,0-11-21,10-10-27,-1-8-42,4-7 88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09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2 893,'-4'-18'335,"3"-2"-280,12-6 4,7-4-5,20-8-1,8 0 2,6 5-3,0 3-3,-8 9-15,-4 8-11,-8 8-10,-1 6-5,-6 11-7,-4 3-3,-10 13-2,-3 9 0,-13 10-4,-5 7 0,-10 3-5,-4-1-4,-4-7-1,-3-4 2,4-4-4,-2-5-5,8-7-6,7-3-3,5-14 4,7-4 3,2-7 2,3-1-1,8-4 6,0-2 6,8 1 9,0 1 0,6 9 1,1 13-1,0 12-4,-1 5 2,-4 3 0,-2-3 1,-5-5 6,0-3 6,0-7 0,3-5-3,1-9-32,3-6-46,2-17 4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08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853,'2'-1'312,"1"6"-254,-1 5-26,2 22-4,0 15 7,-5 29 7,2 13 4,-1 7-10,-5-2-6,8-7-8,-3-5-3,0-15-9,1-5-4,-2-19-14,4-7-17,-8-10-29,4-5-16,-4-10-46,0-5-206,4-7 22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08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3 931,'35'-44'337,"-40"46"-264,5 3-2,-1 8-10,-3 11-5,5 22-15,-1 10-4,0 15-10,-2 1-6,0 1-15,2-1-3,-1-5-4,1-6-6,-4-12-20,-2-8-15,2-13-37,0-3-29,-4-10 67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08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0 873,'-2'3'310,"6"-3"-272,4 0-9,11-2-27,4-3 1,11-2-3,6-3-1,3-6-25,3-1-24,-7-9-193,-3-4 16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08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73 561,'-3'-3'279,"1"-2"-48,7 4-155,-1-6-31,0 1-7,7-2-4,-5-2 3,2 3 15,-2 1 7,-6 2 13,0-1-3,-1 3 0,-2-1-5,-8-1-18,0 2-4,-6 2-22,-6 1-5,0 10-7,0 5-4,-5 10-4,6 5-5,1 8-2,4-1 1,11 1 4,2-5 4,9-7 2,4 1 1,4-9-3,4 0-3,5-6-18,2-4-9,7-6-24,1-3-11,0-5-11,-3-6-3,-11-6-7,-6-3 5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2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13 515,'-1'-4'247,"0"0"-84,0 1-59,0 3-24,0-2-7,0 0-4,0 0-1,-3-4-4,1-1-7,-15-31-15,21 25-7,2-3-17,-1 0-1,0-3-3,4 2 2,0 3 2,0-1 1,0 10-1,-4 0-4,-2 5-8,2 7-2,-1 5-5,-1 2-3,3 6 5,-1-2 0,-1 1-1,2-2 5,-2-5 0,-1-3-1,2-4 1,-2-2-2,2-3-3,1 1 0,-1-3 3,1-4-1,2-3 3,-1-6 2,2-4-4,2 0 2,2-4 2,-3 0-5,2 6 1,-5 0 1,0 11-3,0 0 2,-2 7-2,3 5-4,-1 5-3,-1 4 2,0 4 2,-1 1 3,0 0 3,-1-1-2,0-3 3,0-2-1,0-5-1,0-1 0,3-4 0,0-2-3,3-3-5,4-1-5,7-9-13,7 0-10,12-9-29,1-8-15,8-7 50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23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2 814,'-10'-10'323,"5"1"-236,2 5-2,2-2-8,0 5-30,1-1-12,3 2-22,-3 0-5,0 0-9,0 0 2,11 7 1,35 22-2,-18-14 2,-1-2-1,2 0-1,2-1 0,-7-4 1,-1-1-2,-5-5 3,0 2 0,-6-3 0,-1-1 4,-3 2-5,-1 0 4,-4 3-3,-3 2-1,-3 5 2,-5 5-2,-6 6 5,-4 2-4,-7 10 2,-2 4-1,-6 3-3,3 1 0,1-6-13,4-7-4,7-9-17,5-5-8,7-8-22,3-2 42,10-10 1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23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 851,'-1'-1'329,"0"0"-253,0 0-20,0 0-34,0 0-10,0 0-5,0 0 1,1 0 4,0 0-1,0 0 1,0 1-2,1 0-5,13 7 2,30 22 0,-26-16 2,3 0 0,6 3 1,1-2-3,1-4-2,0 1-1,-6-4 1,-5-3 0,2 0 0,-9-3 0,0 0-1,-3 0-2,-5 1 1,0 2 1,-4 0 2,-5 4 7,-3 1 1,-12 4-1,-2 4-1,-12 1-1,1 0 2,-2 2 5,-1-1 2,8-4-2,4-2 1,6-2-4,4-5-1,5-2 0,2 0-2,8-4-3,-1 0-2,2 0-3,-1 0-3,0-1-1,0 0-1,0 0-5,0 1-7,0 0-19,0 0-10,0 0-19,0 0-6,6 0-11,3 0-26,26-7 7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1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0 541,'-5'11'246,"-1"9"-68,-1 6-131,1 3-26,2-2-4,4 1-9,0-2 0,6-8 4,2-3 14,3-12 28,4-6 17,6-9 13,1-6-8,1-10-16,0-3-18,-8-9-13,0 4-7,-13-1-9,-3 6 3,-8 15 4,-6 5 0,-2 16-3,-5 8-7,0 12-9,1 11 0,3 5-9,6 1-1,6-6-5,6-4-1,5-10 7,7-3 1,6-8 2,0-6 1,7-7 1,3-8 6,7-11-1,5-3 2,-5-6-2,1-1 0,-5 1 2,-10-3-2,-1 6 5,-10 3-3,-9 8 4,2 10 2,-9 10-4,-1 6-1,-3 15-3,-8 1-1,7 8-1,1 0 0,10-6 0,2-1 0,2-11 0,2-4 0,-2-7 2,8-5-2,2-6 4,0-8 3,4-9-2,-1 0 1,2-5-1,-4-2-4,0 4 3,-5-2 0,-3 10-2,0 6 1,-6 10-6,-1 9 1,-2 11-4,-1 8-4,1 4-20,1 2-19,2-1-41,-1-7 151,4-1-61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22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16 616,'-23'-9'266,"7"1"-116,2 0-67,4-2 4,1-1-15,2-3-14,1-3-4,3 3-3,-1 1 4,3 7 2,0 3-1,-1 0-11,1 3-13,1 0-24,0 0-6,3 26-7,7 41 3,-4-22 9,0-1 2,2-7 3,-3-4-1,2-8-6,-1-4 2,-5-6-3,1-4 2,-1-4 3,-1-4-2,1-2-2,0-1 1,-1-1-1,0 0 1,0 0 2,0 0-2,8-24-1,11-34 0,-7 25-3,-3-2 2,-1 7 0,-1 3-2,-3 8-1,4 6-1,-3 4 0,1 5 0,1 2-2,-6 1-2,10 7-2,-2 4-4,1 7 2,2 2 2,-3 6 2,-1 0 4,-2-3 1,-1 0 2,-1-8-2,-1-4 0,2-2 0,-1-3 0,1-4-2,-2 0 0,0-3-1,1-3 0,4-6 2,-1-3 0,4-7 4,1-1-2,-2-1 0,2 2 1,-3 6-3,2 2 0,-3 6-1,-2 4-1,-3-1 2,3 1-5,-2-1 3,1 3-1,1 2-3,0 0 6,0 2-1,0-3 1,1-2 4,-3 1-3,3-2 4,-1 1-5,-1 1 0,-1 1 0,-2-6 0,-2 0 3,0 3 0,-1-1-2,1 3-6,-1 0 1,0 0-5,0 0 2,0 0 3,-1 10-1,-7 43 1,8-27 2,3 2 1,4-1 1,2-6 1,0-2-1,1-6 0,-1-2-2,-2-7 0,0-1 2,-3-3 0,-2-1 0,1 0 3,-2 0 2,0 0 0,0 0-4,0 0-14,-1 0-11,0 0-20,0 0-9,0 0-16,0 0-11,0 0 83,0 0-2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20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67 587,'-41'9'259,"36"-14"-119,-1-1-17,2 1-22,1-2-8,-1 1-16,4-1-8,-3-1-21,2-2-7,1-2-16,0-2-4,4 2-9,0 2-5,4-2-1,1 0-4,0-2 1,0 4 0,0 3-1,-1 1 0,-2 3-1,1-3 0,-1 5-1,-2-1 0,2 2 0,-1-1 0,-1 0 0,1 1-1,1 4-4,1 4 2,-1 9 0,0 2 2,0 3 0,-3 3 1,0-3 2,-1-2-1,-1-2 1,0-7 1,0-1-2,0-4 3,0-1 0,-1-1-3,0-3 3,0-1-1,-1-1 10,1 0 5,0 0 2,0 0 1,0 0-6,4-9-6,16-37-2,-13 29-1,-1 4-2,1 3-1,-3 5 0,1 2 0,-3-1-1,2 2 2,0 4-3,-2-1 0,3 5-2,-1-2-3,3 1 0,-1 2 0,3 1 2,-2 1 3,-1 3 2,-1-2 0,1 4 2,-2 1 0,-1 1 1,0-1 0,-5-3 0,1-1 0,0-1-1,1-2-1,4 0 2,0-1-2,1-3-1,-2 0-3,5-2-7,2-1-9,6-6-24,7-4-27,11-6 4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9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54 754,'-70'-51'285,"67"51"-217,-1 0-2,1-2-27,2 3-5,0-1-8,0 0-2,0 0-8,0 0-4,0 2-4,2 18-1,7 34 2,0-26-1,8 0 2,4-1-3,8-2-1,6-4 0,11-7-1,3-3 0,9-13 4,1-6 1,7-8 6,1-5-1,13-3-3,6-1-1,4 1-4,3-2 4,1 6-1,-3 3 1,-5 6-6,-3 6-4,-16 6-1,-9 3-3,-8 7 4,-6 1 1,-10 0-6,-9-1-1,-13-5-7,-7 0 0,-11-3 8,-8 0 3,-5-2 1,-5-1-2,-3-2-6,7-5-6,2-2-2,5-5 0,10-6 0,4 0 3,5-4 5,8 1 2,8 6 5,4 0 1,9 9 1,3 2-1,9 8 1,0 5 0,5 6 0,-4 5 0,-4-2-1,-1 1 0,-5-2 0,-4-3 0,-9-3 1,-3-3 2,-8-4 4,-6-3 3,-1-5 5,-3-3-1,-1-12-4,1-3-2,-3-8-7,0-7-1,0-7 0,1-3 0,0 5 0,2 7-3,0 14-13,-1 8-11,3 8 13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774,'24'55'317,"-31"-58"-200,3-2-41,0 2-9,0-5-20,4-2-10,3-6-12,-2-1-2,6 2-1,2 0 2,-2 2-1,7 0-3,-10 1-5,2 4-6,0 6-1,-4 0-4,9 5-4,-5-1 3,3 8-6,1 3 1,-3 7 6,0 4-3,-2 1 4,0-2 0,0-4-3,5-3 0,-1-6 0,1-2 0,-2-5 0,-4-4-1,1-5 3,-1-6-1,-1-6-1,0-3 5,3 0-5,1-3 4,-3 3-3,2 7 0,-4 4 2,-2 5 0,-1 4-1,1 2-3,0-1-4,0 0 0,3 17 2,5 38 3,-6-33 2,3 3 0,1-4-2,1-4 2,2-7 1,-1-1-4,1-9 5,1-1-4,-1-6 2,2-5 2,-4-5-4,1-5 2,-1-5-1,3-4 0,-2 0 0,0 0-1,-1 6 1,-4 6 0,0 9 1,-1 7-1,1 5-8,0 1-1,2 10 0,0 7-1,-2 11 3,-2 4 4,-1 2-2,2-3-4,6-6-33,8-2-18,8-14-43,10-8 54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6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9 68 498,'2'-13'269,"-2"1"-89,-3 3-29,-2-3-34,-2 4-39,-1-1-11,-1 5-25,-3 1-5,-4 4-16,-3 6-8,-5 11-7,-5 5-2,-3 9-2,2 4 0,3 5 3,9 2-2,11-1 4,4-4-1,12-5-3,5-4 3,11-2-4,3-2 4,5 3-1,0-6-3,-7 1 0,-1 0-2,-8 5-2,-6 7 3,-5 11-1,-9 10 1,-16 10 4,-6 7-4,-23 11-4,-4 4-5,-10 4-8,2 1 2,8-16 6,9-13 4,16-22 5,7-16 0,15-13 1,2-5-6,7-8 2,3 0-1,6-7 1,5-5 8,5-2-2,5-1 2,4 6 1,0 3-6,4 11 2,-2 7-2,-1 15-2,-6 12-1,-16 19 0,-8 8 2,-4 9 3,-9 0 9,5-6 3,5-2-1,3-15-5,8-4-3,1-15-5,5-6-2,7-12-10,5-9-2,12-16-13,0-15-11,7-20-24,3-9 3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5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66 914,'1'-2'315,"9"0"-290,11 2-15,13-3-7,9-3 3,11 3-1,9-3 5,20 1 1,11 1 2,17-1 7,3-4 2,17-2 0,2-4-1,14-3-8,9-2-3,-14-4-6,4 1-4,-8-1 2,-10 3 0,-2 1-3,-6 3-1,-18 6-3,-7 1-2,-19 8 3,-14-3 1,-14 8 1,-4 2 1,-12 5 1,-4 4-3,-8 1 2,-2 1 0,-6 6 0,-3 5 1,-3 7 0,-3 9 0,3 21 0,-5 16 1,1 24 1,-1 24 2,-2 28-1,4 7 1,-2 17-3,1-10 0,-2-17 0,-1-5 0,-3-22 0,2-6-1,-3-11 0,-4-7-3,2-10 0,-7-6 3,5-21-4,-2-2 3,-3-15 1,9-3 0,3-5 0,0-13-8,7-10-14,0-8-14,-1-10-60,4-4-132,-4-9 152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4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51 836,'-12'-20'294,"4"9"-269,2 6 2,2-2-7,3 6-10,-1-1-2,1-1 2,1 2 12,-1 0 3,1 1 6,-1 0-6,1 0-9,0 0-5,0 0-5,0 0 0,0 0-2,4 7-2,27 45 2,-23-18-1,3 39 4,3 26 4,-5 43-2,1 24 0,-2 8-5,-1-6 0,3-4 0,1-16-1,-8-19 2,2-3 1,-5-16 3,-4-5 0,-2-13-2,-1-11-4,3-18-3,7-7 0,8-14 0,-3-8 0,5-6-2,-7-6-4,1-4-3,-1-3 2,0-4 0,0-1 4,-4-4 3,0 0-1,-1-2 3,2-1-3,-1-2-6,5 2 0,-1-5-1,0-2 1,6-1 4,-1-3 3,3 0 2,1-1-1,6 2 2,3-1-1,13 1 1,8 1 4,21 1 1,6-1-1,17 1-1,0 0-1,12-3-3,7 0 1,6-1-2,9 0-1,7 2 2,1-3-1,12 1 0,4 3 1,-9-7-2,6 1 0,-7-3 0,-11-5-1,-11 5 0,-4 2-3,-22 4-8,-7 4-7,-18 4-15,-18 1-12,-22 2-16,-10 4 39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3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2 779,'-4'2'314,"7"-3"-172,5 0-107,13-2-17,6-1-1,8-4-1,7-4-5,4 0-21,7 1-13,4 1-40,-1-1-25,0 0 53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3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85 861,'-35'46'328,"38"-47"-268,0-5-10,6-3-15,13-6-18,5-3-5,9-1-3,8 0-4,1 3-2,1 4-7,6 4-11,1 2-7,-1 4-18,-3 2-17,-16 1 3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3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0 989,'-3'-2'358,"11"0"-286,11 1-19,18 1-26,11-2 1,11-2-15,4-2-22,-3-4-36,-2-4-17,7-4-61,2-3 8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0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1 775,'-5'-19'296,"4"8"-216,5 3-9,6 5-18,8 3-1,3 4 3,3 3-2,5 5-9,-4 1-9,-1 3-15,-3 2-6,-4-1-10,-6-4 2,-5 0 3,-3-2 6,-6-1 8,-4 2 1,-8-2-4,-3 0-7,-2 0-6,2 0-5,2-4-27,0-1-18,5-3-38,2 1-42,7-1 8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2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1 682,'-2'-2'331,"7"12"-49,1 14-259,-5 35-22,-1 19-2,-13 39 5,-2 10-4,-9-4-3,-2-9 0,-5-29 14,1-13 21,3-23 15,5-8 6,8-17-15,2-8-12,4-16-22,3-9-11,0-27-6,1-13-1,9-25 7,0-14 5,5-15 12,3-6 4,-2-2 4,4 5 2,-2 21-6,0 14-2,-6 49-7,-3 11-1,1 1 0,5-21-6,6 26-1,-4 11-2,5 28-1,2 17 3,0 23 10,2 12 6,0 23 3,2 3 1,1-3-7,0-7-2,-1-19-3,0-8-1,-4-13-4,-2-8-5,-9-20-20,-4-8-14,-8-17-30,-7-9 569,-5-14-38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46:10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2 166,'29'-15'89,"-29"15"11,-1-2 20,-1 2 36,2 0 9,0 0-6,0 0-35,0 0-40,0 0-11,0 0-24,0 0-10,0 0-23,0 0-7,0 0-5,1 14 2,-1 42 4,-2-28 2,0 6-1,-2 0-4,3 0-3,-2-4-2,-1-4 0,3-4 0,0-11 2,1 0 2,-1-8 1,1 0 3,0-3-2,0-1 1,0 0-1,0 0 0,0 0-2,0 0-3,0-1-1,0-4-1,0 1 1,1-28 0,-1 31-2,2 0-1,1-1-2,-3 2-1,0 0 2,0 0-2,5 0 4,11-4-1,32-7-2,-26 6 3,5 0-1,4 1 1,3 0 1,3 1-2,0-4 0,3 3 1,4-3 0,1 1 2,11 3 1,-2-3-3,4 2 0,1-1-1,-6-1-1,3 3 2,4 2 1,1 0 1,9 2 0,-4-3-2,0 2 0,-2-4 1,-5 3 1,3 2 0,2-1-2,-2 2 0,-4 1 0,-3 0 0,-9-2 2,0 0-2,-4 0 2,-3 3-1,-5-2 0,-4 1 0,-6 1 0,-2-2-1,-10 0 1,1 1 1,-7-2-1,-4-1 3,2 1 3,-3 0 5,-2 0 8,1-1 4,-1 1-6,0-1-1,0 0-9,0 1-6,0-1-1,0 0-1,0 1-5,0 0-4,0 0-4,0-1-6,1 0-9,0 0 2,0 0 1,10-6 5,25-24 11,-28 20 0,-1-4 7,-3-1 0,-1-3 3,2 1 1,-2-2-1,-2 0-1,-1 1 0,-3-1 1,-4 4 1,6 2 1,-1 8 1,1 0-1,2 2 0,-5 1 3,5 2-2,-1 1 2,3 1-5,-2-1-1,0 0-3,0 0-4,0 0 5,2 7-1,5 14 1,11 29 4,-14-25 0,0 4 1,-1-2 0,0-1 0,-1-1 0,-1-7 0,-2-7 2,3 1-1,-2-6-1,0-2 1,1 0 0,-2-4-2,1 1 2,0-1-1,0 0 0,0 0-4,0 0-6,-1 0-5,0 0-19,1 0-17,0 0 29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3:50.8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,'76'0,"92"-15,-16 15,-75 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3:49.2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1,'46'0,"60"-45,16 45,15-16,-30 16,-92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51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7 518,'-3'-8'283,"2"3"24,0-2-219,1 2 3,0 3-11,0 5-22,0-3-14,0 0-14,0 7 1,7 55 0,-4-20 3,-1 7-9,-1 0-6,-2 0-5,-1 1-5,1-3 0,-1-6 1,-1-7-2,2-3-1,-2-12-3,0-3-2,2-8-2,0-5-7,1-2-16,1 0-8,-1-2-17,0 0-3,0-8-10,4-46-4,-3 21-7,1-1 0,-2 0 13,0 1 4,-2 3-11,1 2-4,-2 3 3,0 2 11,0 4 64,0 4 29,-1 1 47,0 2 11,1 3-7,0-2-6,1 2-25,2 1-4,4-2-11,2 2-2,7-1 1,2-1-6,5 2-6,-1 2-5,2 4-12,1 3-5,-4 4-2,0 3-1,-3 0 0,-2 4-2,-8 1 1,-2 1 3,-10 1 3,-4 0 5,-2 3 3,-5-1 0,-1-1-4,1-3 0,-1-3-4,2-3-4,6-3-6,0-2-6,6-2-24,3-1-18,4-3-41,3-1-16,6-5 64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50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4 1371,'4'2'29,"-7"-2"-7,-4 3 19,3 2-6,-6 6-13,3 2-7,0 1-6,1 1-2,1-3-4,2-1 0,8-1-3,0-1 1,6 0-1,1 3 0,2-3 0,-1-5 1,4 0-2,1-1-2,2 0 3,-2-1 2,3 0-1,-6-3-1,-1-4 3,-1 3-5,-3 1 2,2 0 3,-1 1-2,0 0-1,-4 0 1,1 0-1,-4 1 0,-2 1 0,-1-1 0,-1-1 1,0 0 0,-1 0 1,1 0 1,-1 0-1,0 0 0,0 0-2,0 0-3,0 0-4,0-1-1,1 0-3,0 0 1,0 0 1,0 0 0,0 0 5,1 0 2,6-9 2,29-25 0,-28 29 3,-3 0-3,3 6-1,0-4 1,-1 2-2,1 0 2,-1-2 2,0 3-3,1-1 4,-3-2-2,2 2-1,-2-1 0,-1-1 0,-2 3 1,-1-3-1,1 4 2,-2 0-2,0 0-1,0 0-1,0 0 1,0 0-1,0 0 1,0 0 0,-1 0-1,0 0 1,1 0-1,-1 2 6,1 5-4,0-6 0,0 3-2,9 27-5,-6-31 5,1 2 2,-1-1 1,-3-2-1,0 1 1,0 0 0,0 0 0,0 0 0,0 0 1,0 0-2,0 0 1,0 0-1,0 0-1,0 0 1,0 0-1,0 0-1,-1 0 5,0 0-3,0 2 0,0 4 2,1 2-4,-1 25 3,-1-28-1,2 0 0,0 0 1,-1 1-1,-1 0 1,1-1-1,0-1 1,1 1 1,1-3-2,1 0 0,-2-2 1,-1 0-1,1 0 2,-1 0 3,0-1 3,0 0 0,0 0-3,0 0-2,0 0-3,1 0-2,0 0 2,0-2 0,1-7 3,11-29 3,-9 27-2,-1-1-2,2 3-2,3-1-3,3 4 1,-1-1 5,-1 0-3,1-2 1,-2 2-1,3 2-3,0 2 3,-2 3 0,-1 2 0,3 3 0,-1 3-2,-1-1-2,0 1 3,-3 0 0,3-1 1,-3 1 3,2 1-3,1-3 2,-3 0-1,4 0-1,-3-4 2,0 0-2,-1-3 0,-1-1 3,0-6 7,-1-2-2,3-4 4,-2 0-2,0-2-7,-1 1 4,-4 4-10,1 5-7,-1 3-20,-2 2-10,2 5-37,0-3-309,0 0 279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42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48 655,'-14'-4'280,"3"3"-167,3 1-53,-1 3-19,-3-2-30,-1-2-5,2 1 12,2-1 6,6 3 23,-1-2 0,4 1-10,1-1-13,-1 0-10,2 0 2,29 1 8,41 4 1,-18-8-6,3-1-4,6-1-11,6 2 0,6 4-1,3 0-2,3 1 2,-4-2-2,-1-2 0,2 1 0,-1 2-1,1 0 0,-10 3 1,-10-1-1,-3 2 0,-3 1 3,-6-1-3,1 3 4,-8 1-4,-4-4-4,-8 4-1,-8-3-3,-11-5 1,-5 3 2,-10-7 7,-4 1-2,-15-3 5,-11-4-3,-15 2-11,-4-3-3,-10-1-8,3 2-1,-9-1-1,-7-1 8,-2 4 1,-1-3 8,3 5 5,3 2-3,-1 0 5,2 1-1,6 2 5,8 3 5,11 0 10,9 1 3,4 0 4,4 0-3,4 5-8,1-1-2,8 4-11,3-2 0,11 4-7,3-2-5,14-2-10,8 1-3,14-9-3,11-3-1,14-7-7,8-4-16,20 0 30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26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95 620,'-55'-33'286,"52"29"-126,0 1-85,3 2-24,0 1-31,0 0-10,0 0-6,0 0-2,2 15 2,6 34 2,-5-25-3,-1-2 2,0 1 0,3-1 3,3-5-1,2-1-2,2-6-1,1-1-2,-2-4 0,2-4 0,4 1 1,1-4-2,7-4 4,5 1-1,7-7 0,4 4 2,5-6-6,-2 1 2,0-4-1,-1-7-1,3 1 0,4-2 0,13 5 0,0 1 1,-2 7 1,-1 4-2,-12 2 5,-2 6 4,-4 6 2,-2 4 1,-6 3-3,-1 10-4,-11 0-5,-9 1 1,-11 1-3,-9-5-1,-13 0 2,-2-1-1,-6-4 2,-1-4 4,5-5 0,3-2 0,8-6 0,2-4-2,8-5-2,2-5-1,5-4 0,5 1 0,4 2 2,2 3 0,7 7 1,3 3-2,9 7-1,5 5 1,4 5-1,1 3 2,-3 0-1,-5 2 0,-5-3 1,-1 0 1,-4-3-2,-1-4 2,-2-4-2,1-3 0,0-2 1,0-6 1,-2-1 5,-1-6 3,-2-8 6,-2-2 2,-4-9 0,-5 1-2,-3 0-4,0 4 1,-6 6 2,1 5 3,-4 5 1,-4 1 3,4 5-5,0 0-6,2 3-5,2 1-3,-1 1-3,1 0 2,0 0-2,0 0-11,0 1-20,0-1-16,0 0 195,8 0-123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1:16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59 783,'-51'22'316,"50"-25"-211,-1 1-29,-2-2-15,1 4-10,-3-1 1,2 0-1,-4-2-12,2 0-2,-2 0-9,1 1-8,1 0-5,-1 0-4,-1-2-4,-1-2 0,-1 3 0,4 1 0,0 1-1,2 1 2,4-1-1,-1 0-3,0 1-2,0 0-3,1 0-3,0 0 3,0 0 2,2 0 6,16 2 4,36 0 0,-30-9 1,7 0-2,0-2-2,2 2-1,2 2-3,1 1-2,0 4-2,-3-1 1,-1 1 0,-1 4 1,-8-2 2,0 2-4,-7 2-1,-2-1 3,-4-1-2,-1 0 2,-1-2 1,-4-1-3,-2-1 0,-1 0 2,-1 0 0,-1-1 1,0 0-1,0 0-3,-1 0-2,-14 0 0,-37 3 0,28 5-2,-7 1-1,-1 2 0,-1 0-2,1 2-3,0-2-2,3 2 2,1-7 2,0 1 8,6-4 3,3-1 0,1-2-2,1-2 0,3-4 2,2 0 5,4 2 13,4-1 3,1 4 0,2 0-4,6 1-14,-1 1-4,-3 0-2,0 0-2,0 0 3,7 0 0,37 8-3,-26-1 2,3-3-10,2 0-10,6-2-20,4-2-14,9 1-28,4-2-13,7-2 64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6:12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20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55,'-3'-1'342,"7"7"-298,-1 3-15,12 15-21,1 4-4,2 11 2,1 2 1,-12-2-3,3 2 0,-5-9 1,3 2-1,-2-9-2,-5-4-3,-6-8-25,0-4-20,-7-12 2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29.7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49 1094,'3'-19'384,"10"6"-354,19 4 8,15 2-20,24 6-8,9 1-3,24 2 0,9 2-2,11-2-6,12 2-6,18-4-8,-1-2-2,23-3 3,-1-4 1,3-1 7,11-2-2,-5 2 5,7-2 0,-7-1 2,3 4 1,-8-2 0,0 5-5,-8 4-4,-15-2-5,-7 4-11,-17 0 2,-16 0 1,-10 2 5,-19 0 10,-9-2-1,-16 0 8,-7 0 5,-19-3 13,-6 3 10,-8-1 7,-3-2 2,-3 2-9,-2 1-4,-3-1-13,1 1-5,1 6-5,1 2-1,1 10-2,-1 6-1,2 10-1,3 9 0,4 15-5,3 8-3,6 16-8,-2 6-3,-1 28-8,-11 12 2,-7 27 8,-5 11 4,-6 3 20,3 4 9,-3-6 25,3-6 19,-2-7 24,-6-14 11,-1-21-1,1-8-8,-3-25-25,3-8-21,3-17-25,-2-11-14,8-20-39,0-12-22,-4-13-55,3-7-9,-3-19 79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13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41 644,'-18'5'290,"-5"-2"-124,2-1-59,-1 1-33,3-1-3,5-1 6,2-1-2,6 0-2,-2-4-8,2-1-15,0 4-6,2-1-12,2 2-3,1 1-15,1-1-3,0 0-8,0 0-2,0 0 1,0 0-1,0 0 2,0-1-3,0 0 0,0 1 1,11 0-1,34 4 0,-18 4 0,2-2 2,6-2-3,1 1 1,0-6-2,-2-4 0,-1 0 3,1-5 0,0 1 2,2 0 1,1 0 7,-4 0 1,-5 1 6,-3 1-4,-9 7-6,-5 0-2,-10 3 0,-6 3 2,-14 5 2,-7 4-3,-8 4-3,-2 0 1,-3-3-6,2 2-2,1-4-4,0-1-1,4-8 2,-2-2 3,2-4 2,-3-4-1,-3-3 1,4 1-1,6-3-1,6 3 0,10 2 1,2 0-3,8 4 0,3 2-3,6 2-2,4-1 0,9 5-5,5-2 0,6 2-16,7 4-9,4-4-14,1-2-8,5-2-20,0-6-3,9 0 54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11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 881,'-7'-3'342,"1"2"-268,1 4-15,-1 5-15,-2 18-28,1 9-2,3 27 7,1 10 4,7 19 8,1 5-6,2 6-8,-1 0-4,-2-2-7,-4-6-1,-4-15 0,-1-6-4,-1-24-1,5-6-3,-4-21-14,4-11-5,1-13-17,-1-17-11,5-19-6,-3-14 4,0-25 13,-7-3 16,-3-9 16,-1 0 5,0 6 9,2 10 4,6 13 10,0 11 0,6 10 1,4 2-4,6 5 0,6 1 5,4 5 15,3 2 4,1 7 8,-1 5-3,3 14-11,-1 5-3,-1 13-10,-3 3-6,-7 2-6,-2 0-2,-9 0-4,-4-3 2,-7 2 1,-7 0-1,-8 1 2,-3 0-1,-4-5-3,-4-1-1,0-4-6,3-3-13,-1-2-43,5-3-21,5 7-36,0 5-9,8 6 8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4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-2 949,'-5'1'387,"13"13"-180,10 8-133,8 28 5,6 20 9,7 31-17,1 17-13,0 30-25,-5 2-10,-11 7-12,-7-5-3,-18-18 0,-6-6-3,-18-15 4,-5-4-2,-7-12 11,-2-9-2,3-14-5,3-7 4,6-20-31,3-5-6,7-16-28,0-7-13,3-9-12,3-6 2,4-5 11,2-2-1,8-5-6,5-2-13,9-9 52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4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897,'-35'27'337,"2"32"-278,-2 25-4,-7 30-27,3 29-8,-5 41-5,0 18 5,12 21-2,5-2-1,20-22-3,11-14 1,19-32-4,9-22-1,12-29-3,6-20-6,4-29-8,6-14-16,7-29-39,4-14 311,17-31-20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29 864,'-34'6'322,"20"-2"-260,9-3 1,19-2-20,9-5-8,21-8-8,10-2 3,8-3-3,2-2-6,-1 1-13,3 1-2,8 1-1,-2 1-4,-9 2-4,-6 0-8,-22-5-27,-1 3-20,-6-5 3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4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259 1079,'-7'0'410,"1"3"-322,-2 15-34,0 12-21,-4 26-16,-2 16 0,-1 17 2,-5 3 1,-2-6-7,-1-6-3,-4-16 2,4-8 0,5-16 3,2-12 3,9-17-4,4-6-1,4-14-7,4-7-5,7-24-11,3-16-9,6-25-4,2-16-1,-3-21 11,-2 0 5,-6 0 8,-1 10 1,2 32 0,1 12 2,-1 25 0,1 11-3,-3 14 2,-2 7-5,4 15-6,-1 12 1,1 31-5,3 13 6,-1 22 8,0 6 4,2 8 8,-3-2-2,-2-6-2,-2-2-3,-2-15-5,1-7-8,4-12-24,4-7-13,4-14-36,-2-7-8,-1-14-26,-9-12 70,-9-22 24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3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03 661,'2'-24'263,"-1"4"-182,-1 0-2,-5 4-16,0 4-4,-2 4-3,1 4 0,3 3-3,0 5-2,-1 21-14,0 15 1,1 35 1,0 20-3,3 30 3,0 6-7,3 1-12,-1 0-2,1-16-5,-3-8-1,0-20 2,-3-14-3,-1-23-1,1-9-2,0-18-8,0-8 0,-1-15-14,0-7-15,-1-18-38,0-11-14,2-21-12,-2-13-9,2-20 7,0-7 5,-2-3 20,2 7 24,3 17 39,-1 1 10,4 7 20,4 3 0,5 1 12,5 5 7,6 8 2,4 5 8,6 4 9,5 5 7,9 9-1,4 2 1,2 17-19,-7 4-15,-11 15-10,-3 14-9,-12 9-7,-2 9-1,-15 8-3,-9 8 2,-17 16-1,-8 4-2,-22 6-13,-8-9-6,-5-12 1,3-11 5,18-20 10,15-8 7,17-17-8,8-10-20,14-21-6,4-8-9,11-13 12,5-3 15,6 6 10,3 6 4,2 20 4,-3 11-2,-2 22-6,-6 14 6,-7 19 1,-3 10 6,-7 10 6,-1 1 1,-1-6-4,2-5-4,6-18-5,3-6-4,10-13-7,2-13-9,15-10-15,5-7-4,5-17-11,1-6-1,-4-11-9,0-4-10,2-9 43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2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27 835,'-12'5'324,"8"0"-250,7-2-15,8-2-35,8-3-9,16-8-2,3 2-5,12-14-5,2 0-11,-1-5-30,-1-8-6,-2 3-33,-1-1 3,2-2-1,4 2 9,2 5 7,-1-2-38,-6 6 73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2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27 786,'2'-25'320,"-2"-3"-212,5 4 2,1 6-28,-7 2-10,-1 6-19,-5 4-10,-1 4-22,-5 6-9,-6 16-9,-3 6-4,-7 18 1,2 9-1,7 12 1,5 2-3,14-2-32,3-5-12,11-13-13,6-6 2,6-13 27,6-5 13,-2-13 15,1-5 1,-5-9 0,-2-4-4,-3-10-5,-5-3-14,-5-2-52,-6-1-227,-6-1 21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9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140 1031,'-65'-43'361,"59"28"-327,-1 1-6,-3-2-16,-4 0-4,-6 1-2,-4 2 0,-4 8 13,0 1 6,-1 5 10,-1 7 1,-6 5-10,5 6-7,-5 2-13,1 3-4,10 1-2,-2-1-1,17 3-2,3-1-3,18 3-3,6 2-3,16 0 3,6-3 2,7 3 3,2-3 3,0 4 1,0 1-1,-7-4 0,-2 4 0,-8-6-2,-5 2 3,-12-7 0,-4-4 0,-12-2 2,-6-3-1,-12 4 14,-6 0 2,-12-3 13,-2 1 9,0-8-7,-3-2-3,12-2-14,-1-3-8,7-1-7,4-2-6,-2-1-17,6 0-8,10 1-17,0 0-5,12 0-9,0 1-4,8 1-24,6 0 58,4 1 11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2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37 906,'0'-19'358,"8"-2"-253,20-1-22,8 0-13,7 0-22,3 5-9,-1 7-16,1 5-12,5 11-7,2 9-2,-1 11-4,-6 5 3,-13 6 6,-10 3 6,-12-1 15,-7 0 5,-6 3 9,-15-3 3,-17-3-7,-8-3-3,-11-11-10,3-4-7,3-7-10,4-5-7,12-3-19,3-1-18,10 1-30,5-1-18,8 1-35,3 0-24,12 1 94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41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4 880,'-7'-12'316,"4"0"-268,0 0-2,2 2-8,1 6 5,0 0-5,2 4 0,1 11-3,1 12 0,2 30 8,1 24-3,-3 23 1,1 9-8,-5 7-20,0-2 0,0-7-3,-4-8 1,1-10 2,-1-13 0,-1-9-3,3-6 0,0-17-12,1-10-13,1-18-26,0-10-16,0-13-13,1-8-1,1-19-11,1-9-133,3-13 153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12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0,'58'9'83,"-50"-9"-47,1 4-7,1-2 8,3 0 11,1-1 1,4 0-3,1 2-23,1 0-12,2 1-7,2-1-3,4-3-55,0 0 41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11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2 513,'-7'3'219,"5"-1"-130,1-2-36,3 2-42,-2-2-14,0 0-11,1-1 7,15 0 4,30-4-1,-26-1 4,4 2-3,1-4-9,1 2-32,-3-2 32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2:11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0,'9'2'182,"0"2"-78,2 0-62,-3-3-91,2 2 3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46:21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31.1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697 933,'-32'15'360,"32"-11"-254,8 11-70,3 4-23,10 10 1,5 4 1,6 5-6,4 1 1,7 3-7,2-4 0,6-4 1,7 2 1,10-10 8,12 3 2,11-7 0,5-5-2,11-10-6,3-6-4,7-8-1,9-7-1,6-5-1,0-2-1,16-6-4,2-3-1,-4-4-12,13-2-2,-7-4-2,-2-3-4,3-5 2,-8-3-3,-6 3 2,4 1 5,-16 4 12,-9 1 5,-6 5 3,-6-3 9,-8-3 8,-4-1 5,-9-1 6,-5 2-8,2 4-4,-2 1-3,-7 4-11,-10 1 5,-9 4-6,-4 2-1,-6 8 0,-4 2-2,-15 6 2,-4 5 0,-12 3 5,-3 3 4,-2 1 14,-6-1 10,0-1 9,2 1-4,0 0-10,-1 0-7,0 0-12,0 0-6,0 0-20,0 0-7,0 0-28,-1 0-11,-7 0-11,-27-3-6,30-3-7,3 2-6,-5-1 10,0 1 9,-4 1 30,-2-3 17,0 3 25,-1 0 15,-1 3 22,-1 0 13,1 1 22,0 4 1,3-1 2,0 0-3,2-1-16,3-2-7,7 3-11,1-2-10,3 0-15,5-2-4,5 0-7,5-4 2,9-4-1,1 0-1,7-2 0,2 0-3,1 2-1,-1 0 3,-5-2 1,-5 4 1,-5 3 2,-4-1-4,-5 4 2,-3 1-1,-6 5 0,-3 0 4,-10 4 9,-2 3 5,-4 6 14,-8 3 2,-4 5-4,-2 0-3,-7-1-10,1 0-6,2 1-8,-3 0-7,3 4-37,2 0-23,-3 1 177,4 1-103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29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37 834,'-31'-33'321,"32"30"-263,4 1 13,5 2-40,-1 0-11,9 4-3,-3 5-5,3 11 3,-2 11 6,-6 33 10,3 15 10,-4 49 3,-4 23-5,-3 36-13,-2 16-11,0 3-11,-2-4-3,3-21-1,-1-10 2,1-23-1,2-16 1,0-27-2,-1-16 2,3-26 1,0-14-10,5-26-36,5-13-27,2-35 41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28.4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50 803,'-18'0'300,"5"0"-244,3-2 10,6 2-13,2-1-8,0 1-7,1 0-3,0 0-13,0 0-6,1 0-9,0 0-2,7 0-2,21-1 0,44-3 0,-16-2-1,20-2 4,13 2-3,11 2 3,5 1-4,15 3-2,3-5 0,15 4-2,11-3 2,-1 1 2,3 2 0,7 4-2,-6 3 4,9 2 1,-2 2 1,-6-3 5,6 1-1,-16-5-2,-2 0-3,-1-3-3,-9-2-2,-5-3 0,3-2 0,-18 1 6,-6-1 2,-13 3 3,-13 3 0,-8 3-2,-8 3-3,-18 5-8,-4 1-8,-21-3-26,-5 2-16,-11-2 31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7.2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67 752,'-7'-1'307,"-6"10"-201,3 0-26,-7 12-38,9 4-11,3 2-13,0 3-4,9-3-6,-2-9-3,5-8-2,3-1 1,10-8 9,-3-3 11,4-9 20,3-5 9,-9-11 3,0 1-3,-7-6-10,-4 2-7,-3-1-12,1 4-4,-7 6-8,-6 3-1,-4 9-5,-8 4-10,6 18-31,-3 6-18,-4 14-29,3 8-8,7-3-6,3-5-9,21-5-18,5-8-21,6-14 23,9-3 55,-3-14 94,4-1 55,-3-8 41,-4-2-16,1-2-24,-6-2-6,-6-1-6,-2 2-3,-7 5-5,-4 2 0,-2 6-15,-4 5-13,-4 3-8,-3 3-9,0 6-12,-1 1 4,6 6-11,3 1-3,8 6 2,3 1 1,6 1 0,5 3 1,2-4 0,6 1-1,2-2 1,-2-3 3,-2-5 0,1 5-1,-11-6 1,-3 5-3,-12 4-11,-8-1-7,-10 5-17,-3-1-24,-3 4-26,0-3-18,8 1 6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18:00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47 670,'-9'-2'269,"1"-1"-200,4 1 5,0 0-9,3 0-2,-1 2 0,1-1 0,0 0-4,0 0-15,0 0-2,0 0-13,0 1-7,0 0-2,0 0 0,0-1-2,0 0 2,1 0 0,0 0-5,0 0 0,0 0-2,0 0-8,5 0 3,3 1-6,34-6-1,-25 3 2,4 2-2,5-1-1,-1 1-3,1 0 0,-1-1 1,4 2 2,0 0 1,1-3-1,-1 2 1,-1-1-1,-1 1 2,-5 2-1,-4 0-1,-2 1 3,-4-1-3,-1 1 1,-6-2 2,-4 0-3,-3 0 4,1-1 6,1 1-1,-1 0 4,1 0-2,-1 0-2,0 0-3,1 0 0,-1 0-3,0 0-4,0-1-8,0 0-22,0 0-16,0 1-47,1 0-22,-1 0 7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9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 797,'-9'-5'330,"2"6"-185,5 2-46,-1-1-34,1 0-7,1-2-21,1-1-5,0 1-14,0 0-8,17 2 1,33 7-3,-29-9-2,3 1 0,5-1-3,2 0 1,3 0-2,-1-2 2,0 2 0,-2 0 0,2 2 0,-2 3 0,-9-5-4,2 2 2,-12-1 0,3 2-1,-3-1 2,-6 1 2,-1-2-2,-6-1 0,0 3 0,0-3-3,0 0-15,0 0-12,0 0-34,-1 0-24,-5 5 51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6.6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70 586,'-1'0'294,"-3"6"-91,-1 2-83,-14 29-63,18-24-18,5 1-25,1-1-4,5-1-1,0 0 1,0-7 6,2-2 5,-1-5 5,1-4 4,0-4 5,0-2 0,-2-3-5,0-3-6,-3-1-9,-3 1-2,0 9-1,-4-1 2,-1 5 4,0 5 2,-1-2-5,2 2-2,0 0-11,0 3-2,6 22 0,11 27 0,-9-33-1,3-3-2,-1-3 1,2-2-3,-1-8 3,0-1-1,3-5 0,1-2 3,-10-4 1,2-6 2,-7-3 3,-4-3-3,1-2 1,-2 2-1,-5 4-1,-1 3-1,2 7-17,4 2-15,2 3-30,3 2-12,6 3 1,3 2 12,2 0 28,4 1 13,0-1 13,3 5 4,4 3 2,3-2 9,-3 3 7,0 0 1,0-3 11,-2-3-8,2 0 1,0 1 2,-4-11 0,2 2 1,-2-9 1,0-6-1,-4-1-9,-6-9 0,-8 4-4,-5-3 1,-9 2-1,-2 5-1,-5 3 4,-1 5-1,4 11-3,-1 2 0,4 8-6,2 4-1,8 7 1,3 6-1,2 3-2,3 5-1,3 2 0,2 2-4,5 0 4,-1-3-2,0-3-15,-3-1-7,-2-1-21,-2-2-7,0-6-11,0-7-8,-1-8 7,-1-6 32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5.7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 897,'32'-16'348,"-26"32"-260,5 0-25,2 3-29,1 0-11,7 0-11,-4-2-1,-1-3-6,-4-1-1,-7-3-4,-2-4-3,3 2-12,3-1-13,-3-1-22,-2-2-5,-7-3 8,-2-5 6,-1-3 5,2-2-4,2-7-1,-2-1 4,4-5 24,0 3 23,0 2 31,-3 2 16,-6 4 27,5 5 3,3 4 3,1 2-8,-3 4-29,-5 6-16,-9 10-34,-1 6-12,-4 9-23,4 2-10,-1-6-21,3-2-24,7-8 6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5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82 688,'-8'-28'297,"-2"1"-168,3 10-41,5 7-26,-2 8-32,8 14-16,3 14-46,4 8 6,7 10 12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5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28 717,'-4'21'300,"-3"4"-184,4 5-9,-4-2-38,1-2-12,1-10-10,-2-3 0,-1-9 10,3-1 2,-2-3-5,1-3-8,0-7-18,-2-7-8,4-11-12,1-3-6,0-7-1,2 0 0,3-3 1,2 7 2,3 8-1,1 8-3,-1 11-1,1 4-2,1 10-1,2 7 1,0 7 1,-1 10 3,1 10 0,-1 2 2,-5-3 0,3 0-3,-4-12 1,-2-7-1,6-5-3,-3-6-4,4-5-7,-1-5-4,3-4 6,2-6 1,2-9 7,4 0 5,-2-10 1,0 5-1,-6 5 1,0 3-2,-3 11-3,-3 4 3,1 8-2,-1 7 0,4 9 2,2-2-1,-1 3 2,1-4 2,0-7 2,-6-4 4,7-4 1,-3-6 1,2-7 4,5 0 2,-5-10 7,5-1 0,-6-7 3,0-4 1,-5 0-7,-3 5-2,-5 7-8,-1 2-4,-6 9-10,0 3-10,-4 7-30,0 5-16,-6 10-36,3 1-9,-3-5-19,0-2-7,3-11 9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4.4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4 422,'35'-24'10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4:14.2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139 650,'-1'-1'277,"-3"-8"-160,-16-40-25,20 30-23,0 4-12,-1 0 0,1 3 1,-1 3 0,0 2 4,1 6-6,-1-2-6,2 3-16,-1 0-14,0 0-14,0 0-5,2 13-1,12 47 2,-8-18 1,2 5 2,2-1-1,-4-5-2,8-6 0,-2-3-2,-2-17 0,5-2-2,0-9-1,-1-10 3,4-5 0,0-7 1,-5-13 0,-2 0 1,-9-6 0,-1 2 1,-10 5 1,2 5-4,-5 8 1,-1 2-3,1 5-3,2 2-2,3 4-17,3 1-15,2-2-26,0-2-15,2-4-23,3-2-15,4-3 80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4:07.7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,'30'0,"78"-16,14 1,429 0,-276 15,16-46,-77 61,245 62,-199-31,92-16,92 1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4:03.6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6,'229'0,"77"0,-92 0,-46 0,-15 0,-1 0,-29-46,-16 4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12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27 681,'7'-8'280,"-2"0"-164,0 0-16,0 6-12,0 1-2,2 2 5,-1 5 7,-2 3 4,-1 5 0,-2 13-26,-2 8-15,-5 15-29,-3 7-15,-5 4-41,-5 0-38,-4-8-70,3-9-35,8-18 10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2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9,'6'16'302,"8"19"-248,2 12 8,1 28 3,2 11-11,-5 11-21,-1 3-14,-6-1-5,-6-3-5,-8-5-9,-4-4-5,-11-10-26,0-1-18,-6-4 2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8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65 670,'29'-35'316,"-29"30"-105,0-1-140,-1-1-3,-5 2-11,0 2-1,-4 1-1,-2 1-2,-5 1-10,-1 7-9,-3 6-16,0 6-8,1 6-7,-1 2-2,6 5 0,4 3 2,3 4-2,5-2-1,8 0 0,2-2-1,6-8-1,2 1-1,4-9 1,4-2-2,4-5 1,5-1-5,2-6-30,-4-3-17,-1-3-48,0-3-8,-5-5 68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979,'-30'60'335,"1"19"-317,4 28-4,-1 17-1,5 4-5,4-5-3,6-16-2,8-16 0,13-23-22,7-8-26,12-23-164,3-17 14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2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76 606,'3'17'289,"2"12"-120,0 12-34,0 16-45,4 8-26,-2 7-29,-5-4-9,-1-13-14,-5-10 0,-2-17-2,2-7 7,-1-12 17,-1-4 7,3-8 9,-2-4-5,2-14-21,3-11-14,2-17-7,3-12-3,4-16 0,1-1 0,0-3 0,-1 8 1,3 22-1,0 13-2,-2 24-8,7 11-2,-7 20-1,5 9 3,4 15 4,-6 3 1,3 9 3,-4-1 2,-3-2 2,0 2 1,-3-12-3,0-4 1,-1-6-14,-2-5-10,-8-11-20,-3-3-16,-9-9-3,-4-4-20,-5-5-6,-3-4-168,-5-7 176,0-3-139,3-3 131,0-4 235,10 8-5,8 6 61,8 9-129,5 8-22,9 4-34,2 0-11,12 0-6,7-3 2,19-4 4,0-3 1,2-6 0,-3-2-8,-13-5-20,3-5-12,-6-4-69,-4 1 6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1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23 835,'2'54'295,"-2"17"-267,-2 22-7,-4 3 2,1-5-7,-2-8-1,2-19-5,1-11 0,-2-21 9,4-6 8,-3-13 9,4-7 6,-2-6 8,1-11-9,2-15-8,0-12-8,2-27-26,1-13-1,2-18-4,4-2 3,5 3 7,5 7 0,9 18 2,2 9-4,8 22 0,-2 10-1,-1 19-2,-3 9-1,-6 18-2,-6 14 6,-8 20-5,-7 9 0,-12 3 2,-9 2-2,-14-4 3,-9-1 4,-10-7 1,2-6-3,5-15 4,6-9 1,15-13-8,3-8-5,10-10-20,5-7-8,7-17 7,7-3 4,9-4 21,5 2 3,0 17 3,5 10 0,-5 21 0,-1 13 1,0 24-2,-7 7 0,-4 7-1,-1-3 0,1-15 1,1-7-3,1-14-12,-2-7-8,-3-10-25,-1-5-19,3-9-157,0-9 150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1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4 850,'4'-11'315,"20"-46"-263,-14 32-7,-2 4-22,0 1-7,-2 12-6,1 6-1,-2 13-4,2 11-4,-2 17-1,-3 5-1,-1 4 2,-2-1 2,0-7 3,1-5-1,4-10-2,2-6 0,4-9-1,2-5-2,1-10 4,3-7 2,3-13 6,5-6 3,-4-9 0,2-5 1,-8 0-4,-7 3 2,1 17-1,-2 7 1,-5 16-1,-1 5-3,-5 13-9,-1 11-3,1 10-1,0 4 1,0-5 5,1-3 0,5-9-1,0-2 0,6-5-4,-1-2 1,1-4 1,4-6 2,2-5 1,0-5 5,0-3-2,-1-5-1,2-6 4,-2 0-5,-1-7 1,-1 3-1,-3-1 2,-2-1-2,1 3 3,0 1 1,-2 2-5,1 4 3,-2 7-6,-1 2-2,-2 10-4,3 5-4,0 13 3,-1 9 1,-2 3 1,0 4-5,-3-3-21,3-4-14,3-5 2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0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499 928,'12'21'341,"-19"-29"-289,5 6-7,-4-1-3,-1 3-19,-1 8-8,-3 8-6,-1 11-2,1 8 0,1 3 2,4-1-3,2-4-1,4-9-5,5 0-1,3-12 1,3-6 0,3-4 1,-3-8-1,6-9 0,-3-4 3,2-14 4,-2-5 1,-4-12-3,-5-4 0,-5 4 1,-5 8-3,-10 21-2,-3 14-5,-8 24-11,-3 15-6,-3 28 3,1 7-1,3 6 1,6-5 0,20-9 0,0-10 0,13-14 6,7-11 2,1-21 0,5-6 1,1-17 2,-1-8 2,1-17-1,1-5-3,-4-19-13,0-7-7,-13-14 5,-5-5 2,-7 1 15,-8 4 7,-1 13 2,-2 8 2,-2 20-2,3 10-2,5 21 0,0 7 0,4 11 6,2 4 3,0 10 4,2 10 0,2 18 2,0 14 2,1 17 7,1 7 1,1 11-1,1 1-1,4-12-8,1-7-5,5-25-3,1-10-1,5-14-4,4-8 5,2-11-6,2-7-2,7-11 0,-1-9-4,-3-16-1,0-7 0,-10-13 1,-6 1 2,-6 14 10,-2 8 3,-6 20-2,0 9-2,-3 20-6,-4 15-6,-4 27 4,-3 5-1,3 2 5,-4-10 1,12-18-9,5-6-13,1-12-35,6-6-15,-4-11-52,-1-8 7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1:49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317,'0'0,"0"0,0 0,0 0,0 0,0 0,-87-47,61 16,5-2,2 0,7 2,3 3,0 2,-1 5,3 2,0 4,0 4,0 1,2 5,0 1,3 1,0 3,2 0,0 0,0 0,0 0,0 0,0 0,0 3,0-1,0 0,0-2,0 0,0 0,0 0,0 0,0 0,0 3,0-1,0 0,0 1,0-1,0 1,0-1,0 0,0 1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5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95,'-6'9'326,"7"-1"-209,-1-1-13,2-3-40,-1 0-19,1-3-23,-2 3-8,0-4-5,0 0 0,-1 0-17,0 0-19,0 0 19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44 969,'-8'-14'360,"10"-1"-303,3 1-2,8-6-17,6 2-7,9-2 6,2 0 7,5 8 1,-2 2-7,-4 10-14,-3 4-5,-8 8-12,-4 5-1,-5 6 3,-4 4-6,-5 7 6,-4 1-4,-7 3-3,-3-1 6,-4-1-8,-2 1 2,-1-2-2,7 0-1,-1-4-12,7-4-13,8-2-31,-2-4-23,10-1-24,-4-4-9,8 3 7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563,'7'-7'222,"22"-31"-137,-22 31-41,-6-1 5,-1 0 11,-1 1 4,-2 1 2,3 4-2,0-3-2,3 4 5,-3 0 0,0 0-6,-1 1-6,0 0-24,0 0-8,1 0-14,0 0-3,0 0 5,0 0 2,0 0-2,-1 0-2,1 0-5,0 0 0,0 6 0,1 7 1,7 34 2,-3-24 0,2 6 2,-1 3 1,2 0-2,-1 0 1,-3-5 0,1-4 1,-2-4 2,-3-3-1,0-7 3,0 0-1,0-4 1,1-3 2,0 1 1,-1-3 2,-1-1 7,0 0-4,0 0-4,0 0-3,0 0-10,0 0-1,-1-5-4,-2-10-2,1-33 2,9 23 0,5-9-2,1-1 2,5-1-1,-1 3 0,1 7 2,-1 4 1,-1 8-1,-3 3 0,-2 7-3,-1 4-4,1 9 1,-1 6-4,-2 11 4,-4 4 1,-5 10 1,-1 2 2,-3-2 2,3 0 1,1-9 0,2-4 1,4-7-3,4-6-4,4-6-29,5-7-24,9-17-44,4-5-20,15-13 77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3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6 934,'-8'10'358,"5"0"-279,13-2-26,11 0-7,12-5-23,5-2-2,9-4-11,1-3-7,-3-4-12,4-3-8,-2 0-16,3 0-13,6-4-277,-1 6 23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7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895,'-8'13'357,"-3"3"-266,-6 11-24,-3 5-16,-10 7-30,-2 0-7,-3 3-14,-4-3-11,4-5-30,9-4-32,7-3 4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3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950,'6'1'372,"9"1"-210,11 2-147,8 0-1,13 0-1,7-2-6,4-3-4,0 1-1,-8-4-5,-6-4-1,-7 1-9,-5-4-4,-8 3-25,-6-1-20,-13 0-76,-4 2 8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3:10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4:54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,'16'15,"75"-30,-29 15,14-3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9.6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32 798,'3'-30'309,"5"28"-214,-1 9-27,6 21 0,-1 16 5,-1 28 0,-1 12-8,-1 12-22,-2 3-8,-10 3-16,-11 1-1,-18-4-33,-14-1-44,-11-8 41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9.4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0 955,'-25'51'358,"7"23"-293,7 13-1,6 9-38,5-1-8,12-10-20,8-4-8,11-24-22,8-9-12,12-22-26,0-13-10,9-14-25,-4-15-71,-10-21 123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9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11 819,'0'5'316,"14"1"-242,8-1-14,10-4-29,6-1-8,14-2-11,4-2-1,-4-2-22,1 2-22,-16-8 24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9.0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71 751,'3'0'302,"-3"6"-205,1 5 0,-1 17-42,-6 5-6,-1 18-16,-3 6-10,-2 1-7,4-1 2,6-8 0,-1-6-2,5-12 0,3-7-3,-2-11-6,2-5 2,-4-4-3,-4-9-3,2-8 2,1-7 0,1-16-3,6-3-1,-6-13 0,-1-5-2,0-5 1,-6-2 1,7 6-1,-1 6 5,0 15-5,2 9 1,0 15-1,5 5-6,3 9 6,1 7 1,1 8 4,3 8 6,6 18 0,3 7-2,0 4-1,2-2-3,0-7-3,-2-7 1,-2-4-4,-3-1-2,-4-10-18,-5-1-11,-3-8-21,-4-8-16,-7-5-43,-3-4 68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8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0-4 844,'-4'0'315,"2"14"-258,-3 7-9,7 25-21,-3 13-5,3 20-4,2 6-7,-1 0-3,1-4-1,-1-11 2,5-4 2,-5-12-4,0-7-1,1-14-3,-4-8-3,2-13 2,-2-5-4,-2-12-9,-4-5-13,-6-14-26,4-5-4,-6-10-36,2-5-47,-3-7-31,3-1 8,-2-7 56,0-3 80,8-1 105,-5-3 18,18 8 19,2 5-7,12 19-27,5 7-7,0 10-13,6 6-3,2-2-7,3 5 2,7 5-4,1 2-5,5 10-13,-7 2-8,-10 7-15,-10 5-6,-21 8-7,-10 1-8,-18 10-10,-7-2-2,-13-2-1,2 2 3,-4-8 7,5-6 1,8-6-2,5-9-7,14-9-6,4-2-3,9-9 2,5 0 5,4-1 12,5 3 7,2 5 13,0 1 7,3 9 9,2 5 2,3 11-4,4 9-5,3 8-9,3-1-4,-2 0-3,-2-8 1,2-6-2,-2-4 0,-2-10-9,-1-3-14,-2-9-40,-4-9 37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7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6 984,'12'1'335,"8"-4"-314,8-4-10,9-3-5,2-1-6,9-1-45,-1 1-22,2 0-51,-2 3-199,-6 4 225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07.4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6 55 731,'54'26'287,"-57"-30"-190,1 1-48,-2-3-9,-2-1-4,1-3 1,-5-1 5,-1 0 1,3 4 11,-6 1 1,-6-3-3,3 7-3,-5-1-18,-1 1-9,-8 4-13,-1 1 0,-3 11-7,3 1-3,6 9 1,0 1 1,3 7-1,-1 1 2,10 1-2,3-2-2,9-4 0,5-1 3,4-3-1,7 2-1,8-2 1,1-3-5,6-3 2,0-4-1,3-9-17,-1-3-6,-5-5-23,2-3-7,-7-6-19,0-5 43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7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26,'3'10'301,"1"7"-194,8 14-25,2 4-5,7 11-14,7 0-12,1-5-15,1-1-6,-1-11-21,-5-3-2,0-7-9,-2-3-7,-2-5-24,-2-4-17,-6-4-142,-2-3 131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3:18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0 679,'-66'27'264,"62"-28"-187,2-2-31,0 2-31,1 0-6,1 1-7,0 0 0,0 0 3,0 0 4,0 0 10,0 0 10,1 4 14,3 7 1,11 34-8,-13-25-7,2 4-18,-1-2-3,3-1-5,1-5-1,3-4-1,4-1 4,3-4-4,-1-3 3,9-5-2,1-1-2,5-6 3,3 0-3,-3-4 0,2 1 0,-4 0 1,2 0 1,2 4 0,-2 0 0,1 4-1,0 3 0,-8 1 1,1 0-1,-4 3 0,-2-1 1,-3 2 0,-4 2 0,1 1 0,-5-2-1,6 4 1,-8-3-1,-1 1 1,2-1-1,-10-5 1,5 4 0,-8-5-5,-5 1-5,-2-2-10,-7-1-2,0-4 0,1-3 0,4-2 4,5-1 1,4-3 4,8 1 3,7-4 2,2 1 2,9 4-1,3-3 3,-1 6 0,3 1 0,2 6 2,-2 2 1,5 4 0,-1 4 3,-3 0-3,1 2 1,-3 2 0,-1 2-1,0 0 3,-3 0 4,-3-3-1,-5-2-1,4-2 2,-5-2-3,6-5 2,2 1 0,-2-6-6,5-5 4,-2-4 2,0-3 3,-6-10 8,-3 2 1,-5-3 6,-3-1 3,-2 7 7,-3 1 2,-3 5 5,-2 3-3,-3 6-7,-1 1-4,1 6-14,1 0-3,0 4-9,4 0-1,1-1 0,2 1-1,0-1 2,-2 0-4,4-3-12,-1 0-5,0 0-26,1 0-14,0-1 38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1T09:52:23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,'0'0,"187"-12,72 1,91-1,-60-2,-34 3,-11 4,11 0,-42 7,-33 0,-12 5,-8-1,-33-4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1:25:15.2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30'214,"-30"153,15-138,-30-91,15 15,15-77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9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226,'13'66'81,"-19"-34"-62,-1-7 38,7-11 109,4-5 37,-1-15 56,9-4-28,6-18-86,6-4-25,7-10-32,-2-6-13,-2 1-23,-6 3-8,-7 7-23,-8 10-9,-6 13-12,-5 6-14,-10 20-43,-5 7-20,-9 19-39,5 7 67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9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627,'8'4'325,"-1"7"-61,-5 13-195,-4 7-23,-5 15-35,-2 2-21,-6 7-60,1-4-114,-1-9 117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7 746,'26'89'281,"-28"-41"-214,3-7-28,-1-5-25,-1-7-7,1-11-5,-4-5-1,1-11 38,-5-3 17,-2-11 14,1-4 2,5-11-32,-1-4-17,2-6-7,0-3-3,-3 6-5,2 3 0,5 11-6,4 6-1,6 6-2,8 2-3,-1 4-1,1 4 0,1 4 2,-2 1-3,0 6 1,-1-2-2,-5 5-1,-2 1 2,-3 4 1,-3 0 4,-3-2 5,-1-2 4,0-3 6,0-3 2,2-5 5,2-2-3,6-8-4,2-3-3,5-11 0,2-5 1,-1-7 3,1 1 0,-3-3-8,-4 0 1,-9 11-5,-3 1-3,-9 15-16,-4 5-15,-7 11-34,-4 5-23,1 6 53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8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21,'-9'7'296,"0"14"-253,1 8-17,1 16-45,1 5-172,3 6 13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8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3 588,'-8'-30'278,"3"11"-111,2 5-31,4 7-57,4 1-15,9 1-19,4 1-5,9-2-9,4 2-5,3-1-9,3 0-2,0 3 1,-4-2 1,-12 3 3,1 3-2,-11 4-1,-1 3 2,-2 9-2,-8 1 2,-3 12-3,-7 6-4,-3 8-4,-2 3-1,2-4-1,4-4-1,10-10-9,1-7-9,6-10-24,2-6-11,3-8-13,6-4 0,0-13 1,-2-4 2,-6-11 5,-6-2-3,-7 0 9,-5 4 5,-7 12 12,-3 3 15,-1 12 24,1 3 12,-3 3 25,4 3 3,2 0 1,5-1-3,16 3-12,4-3-5,9 0-9,2-3-5,4-7-6,2-4-9,5-4-19,0-3-15,-3-7-42,-2-3-36,-3 0 69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7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3 908,'-12'-11'316,"12"43"-289,-1 5-5,-1 5-19,-1-1-30,0-2-214,0-7 17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7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888,'-2'7'337,"-2"12"-249,0 8-22,0 10-26,-1 4-14,0 4-24,1-1-14,1-8-31,2-5-18,0-6 37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7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946,'0'0'344,"4"0"-286,12 2-9,5 0-1,13 1-1,4 1-5,4-3-20,-3-3-12,-1-1-15,-6 0-17,-2-1-26,-1 2-16,-3 1-39,-2-3-20,-5 3 78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7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2 749,'10'2'295,"1"5"-193,3 3-18,0 9-19,3 6-11,-7 8-22,-2 3-9,-3 5-15,-5 1-4,-3-4 0,-6-3 0,-1-7 1,1-4 2,-3-8 5,-2-6 4,-1-8 1,0-2 0,4-5-7,2-4-9,7-9-19,6-3-12,11-12-17,8-3-4,9-5-6,1-4-3,3 7 12,0 1 6,3 11 20,-3 1 13,-1 13 12,-2 5 8,-6 8 15,-1 9 7,-6 6 1,-3 6-1,-9 8-9,-7 4-5,-11 4 0,-7 0-5,-4-2-3,-3-3 1,-2-6 8,1-6 7,1-10 7,2-4 4,8-9-7,5-3-6,3-15-9,4 0-8,6-13-7,2-3-6,9 3-3,0-1 1,4 10-2,0 4 2,-3 12 7,1 6-3,-2 4 1,0 6 0,1 3-5,-2 3 2,-2 1-1,-3 2 1,0 2 5,4 3 0,-3-3 1,3-1 0,5-4-8,-3-6-6,1-3-15,2-3-13,-3-5 90,0 0-45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6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3 649,'-5'-7'327,"2"0"-67,3 10-209,0 0-19,2 6-44,0 5-19,2 6-59,1-2-194,0 1 194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6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27 841,'3'-29'319,"-13"29"-245,-1 3-23,-11 8-24,2 7-9,-4 13 0,-4 5 2,6 11-2,1 3 1,7 3-6,3-2-5,11-3-3,6-4-3,4-11 2,4-5 0,4-11-2,3-5 1,3-9-1,-2-6-2,-5-11-3,-6-3-4,-6-6-1,-2 1 2,-10 1 3,2 1 1,-16 4 1,0 4 1,-3 2 1,-2 4 2,9 3 0,3 1-1,8 2 0,3-1-2,5 0-1,3 0-3,11-6-1,5-1 2,14-5 2,1-2 0,1 1 1,-4 2 0,-11 2 10,-2 2 2,-7 5 5,-2 4 1,-1 8-6,-3 6-1,0 9 0,-5 5 1,-1 7-4,-1 5-1,0-4-3,0 0-4,1-10-18,-1-5-14,0-5 4,-1-10 12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5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19 998,'-10'-4'367,"8"3"-307,4 2-6,5 0-24,10-1-6,12-1 8,7-4 5,17-1 3,7 0-5,6-3-10,0 1-6,-7-3 4,-6-2 5,-8 2 5,-3-2 1,-4 2-10,-6 1-6,-7 5-10,-6 0-2,-12 4-6,-3 0-2,-5 2-8,-4 1-12,-2 5-33,-1 4-23,-4 7-37,-1 5-17,-4 5 83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5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03 474,'-2'-72'267,"1"12"-26,2 11-82,5 16-69,6 5-16,4 6-25,5 3-4,9 9-2,2 1 0,4 8-5,0 5-6,-4 7-8,-1 4-8,-8 7-12,-5 0-1,-9 4 0,-7-1 6,-4 0 14,-9-1 5,-7 0 6,-4 1-3,-14 0-12,-1-5-4,-7-1-6,1-4-7,5-8-22,5-2-19,8-6-36,6-2-11,7-3-4,2-2-16,7-6 73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54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841,'63'-5'210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6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6,'9'10'312,"-3"13"-302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6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825,'-2'-1'280,"2"3"-274,3 4-4,0 10 18,2 4 14,4 13 21,0 8 8,0 16 0,0 8-11,-2 6-12,-4 2-6,-3-15-19,-1-9-2,-3-11-2,-2-9-2,-3-11 7,-1-3 5,0-11 3,-1-2 2,3-7-8,-4-7-6,7-10-6,1-5 0,8-7-2,3-1 0,6 0 1,1 1-2,5 5 9,3 7 5,2 7 2,3 5 3,3 10-7,0 2-3,-1 11-7,0 6-2,-5 4-3,-4 0-1,-7 0 4,-6-1 2,-9-1 13,-6-1 3,-8-1 8,-4-2 3,-4-2 1,-3-1 4,-3-4-3,0 1-7,1-7-12,4 0-3,6-3-11,2-2 1,9 1-16,-1-1-24,4-1-49,5 2-29,4-3-47,6-1 306,13-1-122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25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8 686,'-18'-31'274,"9"32"-182,-1 0-7,-2 2-17,0 5-8,1-3-4,-1 3-5,4 0-16,-1-2-7,2-3-14,3 3-5,3-4-5,2 3-3,3 0-1,-2-4-2,1 1-1,4-4 1,3 1 2,2-1 4,-2-5 0,0 2 0,-5-2 2,-1-2 1,-2 0 3,-2 1 0,-1-1 4,-1 4-1,-3 5-1,-2 0 0,-3 4-9,1 3 0,0 0 0,1 6-3,4 3 0,2 1 3,1 0-3,2-1 0,1-6 1,1-1-5,3-5 2,-1-1 1,3-4 1,0-4 2,0-5 2,2-3 3,-2-6-2,-1-2 0,-3 1-2,-3 5 1,-3 5 2,-3 1 1,-1 10 3,-2-1-3,-3 9-4,0 6-3,-2 5 0,4 3 1,0 0 0,3-3 2,5-5-1,-1-3 1,4-5-5,2-3-4,1-3 2,2-5-1,3-4 6,3-1 3,-1-10 1,3 1 0,-3-7-1,-5-1 0,-3 5 3,-4 4 1,-6 11 8,-1 2 1,-7 5-3,-2 1-4,1 7-9,0 6 4,2 4-5,0 1 0,6-2-4,0-4-11,5-5-10,4-2-5,7-7-21,3-4 2,10-9-16,3-6 38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55:05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53 857,'-17'-75'312,"14"62"-244,3-2-20,-1-8-7,1 0-6,2-1-8,0-3 0,3 7 4,1 2-1,2 7-6,-1 7-4,3 4-17,2 7-3,-2 9-5,2 1 2,-2 10 6,-1-1-1,0-2 4,-2 0 1,3-10-2,-4-1 0,3-5-1,-1-6-2,0-2 3,2-3-1,2-5 4,-1 0-1,-1-8-2,-3 0 1,1-1-4,-2 2 1,0 6 1,0 6-4,-5 2-1,3 2-3,-3 2-5,0 2 0,5 4 2,-3 1 1,4 3 5,-5-2 5,2-2 2,-3 1 1,1-4 1,4 2-3,-6-5-2,1-2 1,0-1-3,-1-1 1,0 0 3,0 0 2,0 0 1,1-2-3,5-13-1,31-29 0,-28 32-2,-2 1-1,-2 3-1,-1 5-2,-2 2-2,2 4 1,-3 4-6,3 3 2,1 2 7,-1 1 0,1 3 6,2-2 0,4-3-18,4-3-18,13-12-28,14-3 3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7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220 973,'-10'6'332,"2"14"-312,0 13-10,-8 20-4,1 10-2,-5 9 4,-1-1 1,4-9 2,2-7 4,0-16 1,4-7 3,4-12 9,1-6 2,3-11 0,0-3-3,0-14-11,1-6-9,2-19-8,0-13-2,3-22-1,2-10 0,6-10 4,0 2 1,3 14 2,3 9 0,0 18 2,-2 7 1,2 17 3,-2 8 1,-6 13-2,3 6-5,2 16-3,0 15-2,6 21 0,-2 11 2,-1 12 0,1 2 2,0 1 0,-1-5-1,-2-6-2,0-8 3,-6-17-15,-2-6-4,-4-14-19,-6-6-9,-2-7-20,-3-5-24,-3-5 5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48.3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-2 236,'-1'0'108,"0"0"-46,0 0 10,0 0 21,-2 4 20,-1 1-2,-33 28-20,26-28-20,2-3-24,3 2-3,4-1-11,-2-1-2,4 1-17,1-1-6,-1-2 1,0 0 1,8 1 11,42 7 7,-22-10-5,4-3 0,13 1-11,13 2-1,9-1-3,4 2-1,5 0-2,-6-6-2,14 4-1,9 2-2,0 0 2,7 2-3,5 6-1,-1-3-2,-2-2 0,1 3 4,-5-4-2,0 2 2,2 3-1,-12-5-2,-13 4 1,-3 1 1,-9-4 1,-2 3 0,-9-1 0,-13-2 2,-12 1-1,-8-1 2,-11 1 0,-3-2-2,-4-1 10,-2-1 7,0 1 3,0 0 1,0 0-7,0 0-6,-7 2-8,-33 13-3,27-11-24,6 3-26,-2-2 35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46.9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7 80 819,'-24'-3'308,"2"1"-240,3-2 5,3 1-6,1-1 0,8 1-7,2 2-4,3-1-25,4 2-13,-2 0-14,0 0-2,21 2 17,44 2 9,-8-1 8,9-3-5,11 0-11,2-2-12,0-1-4,3-1-2,14 2 7,-2-3 12,7-1 1,-2-1 3,0-1-5,1-1-13,-10 1 0,-3 1-2,-12 4-1,-6 2-1,0 0 0,-8 0-1,-13 1 2,-2 5 5,-18-1 6,-3 2 6,-9-2 1,-4-2-3,-6-1-5,-4-1 2,-1 0 23,-1 0 9,-1 0 3,0 0-4,0 0-26,-3 0-7,-11 0-11,-26 3-5,28-4-4,3 1-10,4 2-34,2 1-27,-1-3-65,-1 1-27,8 0 10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2 219 646,'0'-1'275,"0"-1"-121,-1 2-87,1 0-15,-1 0-2,1 0-8,-1 0-2,0 0-6,0 0-4,-8 16-1,-18 41-5,9-16-8,0 5-3,2 3-5,0-3-1,9-11-2,1-7-3,4-16-1,3 2-1,2-9-4,2 0 3,5-2 0,-2-5 1,3-9 0,4-10 0,3-9 4,2-7-2,9-5 2,-5-5-2,9-2 1,1 0-1,1 3 5,1 3 3,-13 3 1,-3 4 5,-11 2-1,0 6-3,-2 8 2,-5 1-4,1 12 1,-3-3 2,2 9 1,0 1 1,-1 1-5,-1-1-2,0 0-6,0-1 0,0 0-1,0 1 0,0-1 2,0 1 0,1 0 2,7 1 6,34 18-2,-26-7 8,5 10-4,2 4 4,7 7-2,-1 0 0,3-2-3,-1-2-3,-1-2-3,-5-4-2,-4-4-2,0-2 2,-7-1-1,1-1-1,-5-5 0,-5-1 2,0-5-40,-2-2-26,7-2-21,3-7 34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45.2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24 634,'-8'-8'217,"3"1"-200,4 5-5,-1-1 9,2 3 15,0-1 34,-1 0 15,0 0 6,0 0-12,0 0-18,1 0-11,0 0-12,0 0-6,0 0-16,0 0-6,0 0-4,0 0-2,0 1 5,0 0 1,0 0 9,0 0 3,3 9 1,16 44 0,-17-22-9,1 9-2,0 9-3,-3 4-2,3-8 3,-2-22 2,1 0 1,3 72 0,4 10-2,-3 4-2,0-28 0,-4-3 0,-2 2 3,0 0-2,-1-1 2,-1 3 2,2-4 2,0-5 2,0-3-3,5 2 0,-3-1 1,2 6 0,-3-4 0,-1-5-1,-2 1-6,-2-2 1,-4-7-1,0 3 0,0-11-1,2-9 1,2-6-1,0-8-2,2-12 1,1-4-1,1-7-2,1-3-1,-1-3-4,2-2-5,-2 1-6,0 0-6,0 0-20,3-10-14,8-49-47,-11 28-18,-3-16-299,2-5 28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2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726,'-4'5'256,"6"1"-243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1.8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 616,'44'-16'172,"-43"21"-18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1.7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0 847,'1'9'335,"-5"8"-248,-4 4-15,-3 7-36,-6 1-14,-1 3-10,-12-5-2,0-7-5,4-1-4,4-11 5,8-3 1,4-9 13,7-5-1,7-8 0,8-3-1,4-3-12,3 1-1,4 6 9,1 6-2,-3 11 2,0 6 1,-2 11-12,-3 2 0,2 6-35,-7-1-19,-8-7-272,4 0 22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1.4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1012,'1'16'380,"5"16"-300,3 11-12,-2 21-32,-3 4-16,-4 9-20,0-2-13,-5-17-21,4-3-17,0-16-52,-2-10-146,11-9 17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1.2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1 762,'4'3'305,"3"0"-226,-2 2-7,-1 4-43,-3-2-14,0 2-12,3 1-2,-1-4-5,7 0 0,3-5 1,0-4 3,5-3 13,0-4 8,0-1 16,-1-3 5,1 0 11,-3-1 1,-2 3-11,0 6-5,-6 2-21,3 2-6,-2 2-6,-1 0-3,-3-1-20,-2-1-21,-3 2-40,0 0 43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0.9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20 910,'-12'-14'331,"8"8"-287,3 12-27,2 8-29,4 11 4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6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7 466,'-2'9'278,"2"-1"4,4-3-179,1-3-18,6-1-23,3-3-12,6-5-22,4-1-11,4-4-45,1 2-43,2-3 41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0.7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7 598,'26'-39'321,"6"7"-47,-10 6-182,-6 5-26,-2 15-35,-6 3-10,-6 9-3,-1 7-1,-3 12-1,-2 6-1,2 9-10,-1-3 4,2-2-7,0-7 1,2-9-1,4-6-1,0-11 1,3-6 3,4-7 12,0-8 4,3-8 7,2-2 1,1-4-7,3 2-1,2 4-7,-2 4-2,-4 7-7,-2 4-1,-8 9-4,3 7-2,-11 10-2,2 8-3,1 9-10,-2 1-17,8 3-22,-4-6-13,2-9-37,0-3-70,-4-14 121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0.4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5 0 869,'-17'21'352,"-10"11"-249,-3 8-26,-3 2-64,-3 4-31,8-5-56,4-8 44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20.2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2 142 923,'-10'-19'359,"-1"5"-256,-1 1-4,-7 0-25,1 6-21,-1 8-25,0 4-7,-1 10-6,-5 5 1,1 11-5,6 6 0,5 3-7,7-4-4,9-8-3,5-7-2,11-12 1,4-6 4,3-11-1,3-8 3,-1-10 0,-1-4-2,-5-7 1,-7 0 2,-9 2-3,-7 3-2,-14 7-2,-5-1-6,-9 11 0,-3 3 3,-6 7-2,3 6 1,9 6 2,0 1 4,11 1 0,8-2-2,7-2 1,11-1-2,18-2 1,-1-5 4,7-6 5,0-2 1,0-3-2,5 3-1,-5 3-1,1 4 5,-3 4 5,-1 4 6,-3 4-2,-7 1-5,-5 6-4,-8 3-2,-2 7-2,-3-2-3,0 4-7,-4-3-9,6-1-18,-3-3-11,-2-8-20,4-1-11,-10-11 168,7-1-8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8.7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79,'31'50'295,"-23"-39"-232,0-2-19,1 0-26,2 3-23,2-2-77,-1-1 5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8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 672,'31'-20'233,"-28"29"-228,3 4-71,-1-2 49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8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0 487,'13'14'266,"-4"1"-40,2 12-131,-3 1-30,-8 7-32,-6 1-9,-8-2-10,-2-3-2,0-9 14,0-7 2,1-10-1,4-2-3,2-8-13,3-3-6,2-4-4,1-4 1,3-3-3,4 1 0,3 5 1,2 3 1,3 9-1,2 4-1,7 14 0,4 4 1,1 5-13,-1-1-12,-5-9 18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8.0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773,'1'18'298,"4"15"-226,4 12 3,5 15-22,4 6-13,4 7-17,-4-3-4,7-1-6,-6-5-6,1-11-2,2-7-5,-8-15-9,-2-9-10,-5-14-34,-2-8-19,0-18 45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7.8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2 432,'69'-2'266,"-66"-14"-25,1-1-87,-1 6-97,4 7-17,0 2-25,0 2-2,2 7-5,2 3-4,6 8-3,2 2-12,-2-6-39,-1-4-55,-7-4 69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7.3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07,'5'15'250,"4"6"-174,3 5-2,0 4-22,-2-3-11,1-3 1,0-2 2,-6-8-10,4-1-5,-5-7-4,-3-5-2,1-1 15,-2-5 8,2-8-6,1-3-2,-1-9-22,0-2-9,-2-2-2,-3 1-3,2 6 0,1 4-1,1 9-10,3 7-12,2 6-4,5 9-2,7 12 10,1 2 3,4 7-29,-2-6 40,-1-4-8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7.0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0 763,'-8'17'288,"1"16"-226,2 7-7,-2 14-21,0 5-13,-1 0-46,3 1-64,5-9 5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6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4,'31'34'350,"-36"-31"-245,2 2-60,3-1-6,5-2-3,3 4 1,5-2 6,2-4 0,5-2-11,2-1-10,3-2-16,0 0-5,-4 0-11,-3 1-8,-5-2-17,-3 4-15,-7-2-15,-2 0-4,-10 4-4,-7 3 4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6.8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4 205 910,'-12'-15'330,"5"2"-279,3 3 3,-3 1-11,7 5-9,-3 4-16,-6-1-7,8 14-6,-12 8-4,8 14-5,3 6-1,3-1 2,9-7-1,9-7 4,-3-10-4,1-10 1,5 1 2,-9-13-4,4 0 5,-1-12 0,-3-2-3,-4-11 6,-3-3-4,-4 4 2,-8-7 5,-5 8-6,-8 3 0,-7 6-2,-6 6-7,-5 10 8,-2 5 1,0 3 4,6 1 6,16 2-1,4-7-1,18 3-10,4-2-3,13-4-5,6-1 2,8-8 4,1-3 1,-6-3 2,-3-1 0,-8 4 2,-4-4-1,0 7 2,-1 0 1,-2 4-1,4 8 5,-1 5-4,2 2 0,6 12 0,0 2-1,2 3 0,-2 2-1,-6-5-4,-4 0-6,0-6-9,-1-2-5,1-5-26,-5-5-16,-5-7 43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3.9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01,'4'10'274,"1"12"-254,1 8-10,6 11-6,-1 10-11,3 5-232,4 2 177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3.8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9 857,'-5'-4'335,"-1"1"-268,2 1 0,5 3-18,1 5-35,11 4-6,6 12-1,-2 2 0,6 7-2,2 3 1,-4-5-15,3 1-14,4-3-45,-3-3-108,4-5 118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3.3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0 619,'13'3'273,"-7"7"-155,-3 18-32,-5 9-23,-8 19-64,-2 8-44,4 2 23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3.1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-3 772,'-3'0'310,"4"4"-203,-6-1-8,5 10-33,-4 1-7,-8 5-14,5 6-3,-2 7-8,2 5-9,-1 5-18,-5 0-4,-1-3-14,-1-6-10,8-8-24,8-6-15,6-15-45,6-4 63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2.1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0 626,'-4'6'353,"1"-1"0,2 1-273,-1-2-23,6 5-20,2 3-7,8 9-10,-5 4-3,-2 3-3,2 3 0,-9-2 10,5-1-2,-2 2-8,-1-4-2,-1-2-18,-1 0-6,-6-12-34,-2 2-18,1-2-41,0-1 58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1.8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3 803,'26'-55'340,"-25"55"-187,1 2-42,-2-2-43,0 0-14,0 0-12,0 0-2,0 0 4,0 0 4,8 19-3,10 28-11,-11-24-14,-1 0-7,-2-5-13,2-1 4,-3-2-2,-1-7-4,0-2-22,0 1-17,-2-8-34,1 1-20,2-2-26,-3 1 71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1.3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3 0 852,'-6'24'328,"-2"11"-243,-5-1-27,-8 6-32,2 2-10,-4 4-10,2 2-3,5-4-20,-1-7-24,10-8-251,5-10 20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1.1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5 27 748,'-14'-8'305,"6"3"-200,3-1 9,-3 1-23,5 2-7,1 4-9,-8-2-4,7 2-14,-2 3-9,-9 8-22,2 7-12,-4 10-8,-4 5-5,-2 3-4,-3 1-9,3-4-22,5-2-9,11-9-20,1-10-2,5-9-24,3-8-17,11-14 68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6:10.2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 86 696,'-21'-9'290,"5"9"-179,4 3-32,0-1-33,4 2-2,-6-7 4,1-4 0,9 5 3,-5-2-1,14 6-12,1 2-4,-5-2-24,7-2-3,2 0-10,1-6 2,9 1 2,6 2 0,4-6 1,8 3-3,11 2 2,5 0 0,14 4 0,-1-4-1,-2-5-5,-1 1-4,-7-2-4,3 4 3,-4 2 2,-3 4 1,-9 2 7,-11-3-2,-3 6 2,-11-5 1,-2 3 0,0 2-1,-8-5 0,1 3 1,-3-2-1,-1-1 2,1 4-1,-3-2-1,-1 2 9,-2-1 7,-4-6 10,1 0 1,1 2-6,0 0-8,0 0-10,0 0-1,-2 1-21,-4-2-16,-29-5-37,32 10 40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6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9 906,'-3'-12'321,"9"-1"-282,8-2-3,10-3-9,7 3 2,5 1 3,-1 4 1,2 8-8,0 2-3,-7 4-7,4 6 0,-10 1 0,-6-1-4,-9 1-1,-9 1 4,-16 1 6,-8 4 1,-15 7 4,-5-1-4,3 0-3,2 1-2,9-9-6,2-4-4,12-2-30,-1-7-18,10 2-44,8-1 12,9-2 4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53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45 914,'0'0'344,"0"-1"-262,0 0-33,1-5-16,2-11 6,5-30-2,-3 29 5,3 2 1,3 2-15,3 1-1,1 4-13,3 5-4,-1 7-5,2 6-4,2 12 2,-4 2 1,-3 10-1,-8 3 0,-9 2-4,-6 0 1,-11 2-2,-2-2-1,-4-4 2,1-3-5,2-10 5,6-5 3,5-11 1,1-5 3,7-2-1,1-2-1,5 1 2,2-3-3,5-3 0,-1-1-2,6 0 1,2 8 2,1 3-1,1 6-2,-1 7 7,1 3 3,2 2 9,-1 0 4,4-2 2,2-2-3,-2-6-7,0-3-4,3-8-8,0-8 1,3-5-8,2-7-14,-9-11-43,0-5-33,-2-4 5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52.8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73 984,'0'3'361,"5"-1"-291,7 4-24,2-10-15,6 0-6,8-2-14,-3-6 0,10 3-21,0 0-12,5-4-38,-4 1-45,0-3 7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52.6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9 1062,'-14'-2'396,"8"2"-320,-3-4-21,13 4-24,-2 1-19,-4-2-7,2 1 0,0-1-1,0 1 0,0 0 1,2 0-2,-2 0-3,25 3 2,26 4-1,-20-5-1,2-2 6,-5-3-16,0-2-12,-3 1-29,6 5-18,-13-2-48,-2-1 71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48.9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6 278 906,'-3'3'340,"2"-1"-275,6-3-19,12 2-7,13-5-1,8-5 4,11-5-6,3-6-10,15 0-13,4-1 0,6 2-11,-2 0 5,-5 2-3,1 1-4,2-1 4,0 1-4,-2 1-10,-7-3-2,-12 0-11,-2 5-11,-7 1-13,1 5-14,-10 2-7,1 2 39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48.5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66 1291,'-4'-4'29,"4"2"3,-2-3 26,7-1-23,5 0-9,9-1-12,-2-3-2,6 2-1,1-1-1,-4 3-3,4 4-2,-9 0-4,0 3 0,-11-1-1,-3 3-3,-2 5 2,-8 3 0,-2 8 0,-9-1-4,1 3-4,-1-1-5,4-7-7,9-1-4,5-5-15,4-3 4,9 2 1,1-5 8,6-2 21,3-1 6,6 1 14,-4 1 4,3 1 1,-2 2-2,-6 1-3,-2 0-5,-8 3 2,-6-3 9,-4 5 11,-6 2 5,-5 4 0,-2 3-6,-4-1-13,-1-2-3,-5-4-21,-2-5-13,6 0-26,-7-3-14,6-2-23,0 2-11,-4-2 61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48.0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94 683,'1'4'284,"3"-1"-172,5-3-54,7 0-12,-1-5-22,1-3-3,7-3-11,-5-3-10,3 2-26,1-4-13,-3-1-68,0-1 69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47.9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688,'57'28'270,"-33"-28"-205,2-1-5,3-5-35,-3-4-22,-6-1-13,1 0-7,-1 3 2,-1 5 1,-7-3-12,-3 2-14,-8 3 24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1:25:47.6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249 819,'-5'-3'301,"0"0"-255,3 0 0,0-1-16,1-2-10,1-7 1,0-3 3,2-8 2,-1-4 2,2-1-1,3 3-2,-2 2-3,1 9-5,1 9-7,-3-1-1,4 11-9,-2 1 2,3 13-1,1 8-1,-3 5 5,3 4-3,0-6 3,3-4 0,5-9-3,-2-7-1,1-9-5,-4-5 0,6-10-2,4-5 0,-5-13 1,3 1 1,-9-3 1,-2 2 2,-1 8 2,-3 4 1,-4 9 4,-2 3 4,1 9 4,-2 1-5,2 10-1,-1 5-4,-1 9-1,0 2 8,-1-3-1,5 0-1,-3-13-1,1 0-7,5-2-1,-2-4-2,4 0-2,-2-1 2,0-4-5,-1-3 5,2-2-1,3-5 2,0-1 3,1-4-4,-4 1 2,1 2-1,-2 2-2,0 3 3,-2 2-2,3 4-3,-1 1-5,-2 6-3,0 5-8,-3 4-5,-2 13-19,0-3-23,-2 6 44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9.4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05 927,'-15'-3'341,"11"2"-292,4-1 1,4-1-23,10 2-4,12-3 7,5 0 5,6-4-3,2 0-5,-6-3-18,1 0-5,0 2-3,-4-1-2,-3 2-14,-2 0-11,-4 0-32,1 2-28,-3 10 5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9.0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7 83 757,'28'-30'294,"-29"32"-215,1 7-21,-2 16-18,1 8-4,-1 13-2,-2 1 2,-1 1-6,5-1-7,-5-4-7,0-3-9,3-7-6,-1-2 1,0-11-4,-1-2 2,2-7-3,-1-7-10,4-5-18,3-6-7,-7-12-24,3-5-13,-2-13-89,2-4 1,0-4 30,-2-3 41,2 1 150,-4-2 24,6 2 21,5 4-4,4 10-29,1 6-8,2 9-11,0 6-7,-2 4 2,2 3-4,2 8-4,-2 1-3,-2 7-4,2 7 0,-4 1-3,-3 2-1,-4 6-6,-5-3 1,-8-1-2,-1 3-3,-4-4 3,-4 0-5,-1-2-5,-1-4 4,-2-5-9,3-3 1,-3-3 0,5 1-6,4-5 0,2-1-4,12-1-14,-4-3-5,7 2-8,2-1-4,2-2-3,3 1-2,-1-2-24,-1 0-16,-3 2 5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09:22:16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1128,'25'-29'391,"-28"27"-358,3 4-13,0 7-15,1 2-6,2 25-4,1 7 5,1 15 5,1 6 5,1-2 0,1 1-4,-1-1 1,-1-6-4,-4-9 0,-2-5 2,-5-11-2,0-4 3,-2-8-3,0-4 0,0-8-17,-1-2-15,0-9-36,-2-6-26,2-10 5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8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2 888,'49'-32'320,"-44"27"-260,7-8-25,5 6-6,5-6-9,0 1-8,1 2-7,-2-7 0,2 3-1,3 5-3,-2 1-10,4 8-8,-2 0-41,-7-3-64,0 11 81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8.1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37 637,'-5'-13'251,"0"1"-178,4 5-9,1 4-24,0 2-5,0 2-3,-1-1 0,0 0-7,1 0 1,-1 0-4,0 0 3,2 16-3,5 48-1,1-3-6,-1 16-2,1 27-2,1 11-5,-6 1 4,-2-4-2,0-21-3,-3-17 1,3-18-2,0-9-2,0-17 1,-1-3 2,-2-17 5,-2-5 4,-1-11 6,-1-9-1,-1-11-7,5-6 0,-1-16-8,3-1 1,5-10 2,3 3-3,6 0 0,2-2 3,2 9-1,1 5 0,3 11 7,-1 8-4,3 11 0,1 4 2,4 22-9,-2 8 4,0 24-3,-3 8-1,-13 5 5,-5 2-5,-15-9 0,-4-2 2,-8-5 7,-2-1 3,-1-1 2,-6-5-3,-2-7-7,4-3 0,-2-12-1,4-2 1,5-8 2,0-7-2,6-4 0,4-1-2,0-4-4,4 5 2,2 0-24,2-2-15,4 6-34,1-4-13,5-4-18,4 0-43,9-5 102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4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32 662,'3'-6'249,"0"-1"-185,5 2-7,3-2 5,8 2 2,6 4-5,4 2-19,-1 5-11,-3 1-14,-4 2-1,-4 2-8,-2 1 2,-13-2 2,-5 3 2,-15 3 1,-10 0-1,-4 8-3,-1 4-5,-3 0-5,1 2-8,7-2-36,4-4 12,11-5 1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4.5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10 699,'0'-4'273,"0"-1"-191,3 7-11,-1-2-23,-1 1-7,-1-1-13,0 0-4,0 0-4,0 0-1,2 9 5,10 58 1,-8-13 5,3 9 0,-2 2-10,0-3-7,2-8-8,-3-4 2,0-11-1,-4-6 6,-1-5-6,0-6-1,0-8-7,1 0-8,-2-15-13,0-2-14,-1-7-23,0-10-19,-1-8 51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3.8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5 62 692,'-28'-45'261,"29"40"-193,1 0-13,1 3-4,-3-4-1,3 7 2,-4-2 1,1 1-6,0 0-7,-1 0-15,0 0-11,-15 7-11,-44 22 1,23-8-6,-12 0 1,7 5 2,0-2 0,9 1 4,5-3 1,5-4-2,3-3-1,8-4-2,3-3 0,7-1-1,1-3 0,6 2 0,3-4 1,7 1 4,3 1 5,7-4 3,5 0 0,4-2 0,4 1-2,9 1-4,-1 0 1,-1 0-3,-5-1 1,-15-2-2,2 4-3,-12 0 1,1 1 3,-4 0-3,-4 1 1,1 4-3,-3 1-11,-1 1-19,0 4-15,-2 2 2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1:13.0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228 619,'-34'35'243,"29"-42"-180,0-1-17,3 6-11,2 1-11,0 1 1,0-1-2,-1 0 2,1 0-6,0 0-2,0 0 3,1-3-6,13-8 0,34-32-4,-20 32-5,4-3 2,13-1-2,6 1-2,10-2-1,-1 1-2,-2 2 0,-1-3 2,4 2-1,10 3-1,9 3 1,1 4 0,-8 3 0,-5 4 0,4 4-1,2 5 0,4 5 3,0 1 0,-11 0 1,2-3 3,0-1 4,5-1 9,-3-8 5,-4 1 3,-7-13 1,-7-3-5,-1-4-6,1-5-7,-10 1-3,-7-1-6,-13 5 1,-7 4 1,-15 2-5,1 6-6,-11-1-28,-9 3 164,-14 5-104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50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725,'3'-5'248,"5"-5"-209,7-2-5,-5-6 2,7 6 1,-3 2-18,-9 3-3,6 5-7,-10 2 3,1 13-3,-3 6-1,3 13-1,5 9-2,-3 0 1,2 0 1,3-6-6,-4-7-10,12-11-25,6-4-11,5-18-131,5-9 123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49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39 894,'-17'-13'304,"7"2"-285,3 3-2,5 4-1,0 3 0,6 5-6,4 4-4,7 6-5,3 0-1,6-2 4,-1-2 2,0-9-1,-2-5-3,-4-10 1,0-9-3,-10-17 1,2-1 2,-14-12 0,-2 0 0,-12 3 0,-10 2 2,0 14-2,-3 3 1,8 15 0,3 6-1,6 19-10,3 16-3,7 20-4,5 15-1,5 9 9,5-2 2,5-7 4,2-10 0,3-17 0,0-7-1,6-20-6,0-11 1,5-23 2,-2-13 0,-8-25 3,-3-6 1,-15-5 0,-8 4 2,-6 14 2,0 13 0,2 21 0,8 12-1,7 20-4,4 11-6,11 30-7,-1 11 1,6 20-15,0 2-7,-4-10-22,2-4-117,0-15 121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49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5,'3'3'293,"6"8"-276,19 23-12,13 18-5,20 19 8,3 3 2,-11-14-1,-8-13-2,-18-21-2,-7-8-1,-11-13-1,-3 0-2,-6-9 3,-4-4 3,-6-8 5,-8-11 2,-14-13 0,-2-8-1,-12-6-3,-1 1 1,14 13 0,2 6 2,19 17 10,9 10 1,5 4-7,9 5-5,17 7-12,8 1-2,19 10 2,2 2 2,4-1-12,4-5-14,12-14-53,2-10 5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1T10:20:48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8 835,'-29'-6'293,"7"1"-280,8-2 10,12 5-10,11 2-5,16 6 8,21 12 21,11 11 14,31 25 14,22 17-8,26 22-23,16 8-10,16 4-17,-6-5-3,15-3-4,-6-7-1,-2-8-6,-4-5-4,-28-9-26,-5-5-25,-24-1 3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D1929C-3DED-4680-A34F-159C33C8D3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6</TotalTime>
  <Pages>14</Pages>
  <Words>1682</Words>
  <Characters>908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0744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Ioannidis</cp:lastModifiedBy>
  <cp:revision>90</cp:revision>
  <cp:lastPrinted>2005-12-20T12:36:00Z</cp:lastPrinted>
  <dcterms:created xsi:type="dcterms:W3CDTF">2020-12-10T10:31:00Z</dcterms:created>
  <dcterms:modified xsi:type="dcterms:W3CDTF">2021-01-15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